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notesSlides/notesSlide6.xml" ContentType="application/vnd.openxmlformats-officedocument.presentationml.notesSlide+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06"/>
  </p:notesMasterIdLst>
  <p:handoutMasterIdLst>
    <p:handoutMasterId r:id="rId107"/>
  </p:handoutMasterIdLst>
  <p:sldIdLst>
    <p:sldId id="256" r:id="rId3"/>
    <p:sldId id="257" r:id="rId4"/>
    <p:sldId id="375" r:id="rId5"/>
    <p:sldId id="380" r:id="rId6"/>
    <p:sldId id="381" r:id="rId7"/>
    <p:sldId id="336" r:id="rId8"/>
    <p:sldId id="344" r:id="rId9"/>
    <p:sldId id="346" r:id="rId10"/>
    <p:sldId id="349" r:id="rId11"/>
    <p:sldId id="350" r:id="rId12"/>
    <p:sldId id="352" r:id="rId13"/>
    <p:sldId id="351" r:id="rId14"/>
    <p:sldId id="353" r:id="rId15"/>
    <p:sldId id="354" r:id="rId16"/>
    <p:sldId id="357" r:id="rId17"/>
    <p:sldId id="358" r:id="rId18"/>
    <p:sldId id="359" r:id="rId19"/>
    <p:sldId id="376" r:id="rId20"/>
    <p:sldId id="1660" r:id="rId21"/>
    <p:sldId id="1632" r:id="rId22"/>
    <p:sldId id="1633" r:id="rId23"/>
    <p:sldId id="1634" r:id="rId24"/>
    <p:sldId id="1635" r:id="rId25"/>
    <p:sldId id="1710" r:id="rId26"/>
    <p:sldId id="1712" r:id="rId27"/>
    <p:sldId id="1646" r:id="rId28"/>
    <p:sldId id="1647" r:id="rId29"/>
    <p:sldId id="1648" r:id="rId30"/>
    <p:sldId id="1649" r:id="rId31"/>
    <p:sldId id="1637" r:id="rId32"/>
    <p:sldId id="1650" r:id="rId33"/>
    <p:sldId id="1638" r:id="rId34"/>
    <p:sldId id="1711" r:id="rId35"/>
    <p:sldId id="1713" r:id="rId36"/>
    <p:sldId id="1639" r:id="rId37"/>
    <p:sldId id="1599" r:id="rId38"/>
    <p:sldId id="1642" r:id="rId39"/>
    <p:sldId id="1651" r:id="rId40"/>
    <p:sldId id="1652" r:id="rId41"/>
    <p:sldId id="1653" r:id="rId42"/>
    <p:sldId id="1654" r:id="rId43"/>
    <p:sldId id="1623" r:id="rId44"/>
    <p:sldId id="1628" r:id="rId45"/>
    <p:sldId id="1629" r:id="rId46"/>
    <p:sldId id="1600" r:id="rId47"/>
    <p:sldId id="258" r:id="rId48"/>
    <p:sldId id="1601" r:id="rId49"/>
    <p:sldId id="1602" r:id="rId50"/>
    <p:sldId id="1603" r:id="rId51"/>
    <p:sldId id="1609" r:id="rId52"/>
    <p:sldId id="1605" r:id="rId53"/>
    <p:sldId id="1610" r:id="rId54"/>
    <p:sldId id="259" r:id="rId55"/>
    <p:sldId id="260" r:id="rId56"/>
    <p:sldId id="1611" r:id="rId57"/>
    <p:sldId id="262" r:id="rId58"/>
    <p:sldId id="1724" r:id="rId59"/>
    <p:sldId id="282" r:id="rId60"/>
    <p:sldId id="263" r:id="rId61"/>
    <p:sldId id="1612" r:id="rId62"/>
    <p:sldId id="265" r:id="rId63"/>
    <p:sldId id="1714" r:id="rId64"/>
    <p:sldId id="1715" r:id="rId65"/>
    <p:sldId id="266" r:id="rId66"/>
    <p:sldId id="267" r:id="rId67"/>
    <p:sldId id="268" r:id="rId68"/>
    <p:sldId id="269" r:id="rId69"/>
    <p:sldId id="270" r:id="rId70"/>
    <p:sldId id="271" r:id="rId71"/>
    <p:sldId id="272" r:id="rId72"/>
    <p:sldId id="273" r:id="rId73"/>
    <p:sldId id="274" r:id="rId74"/>
    <p:sldId id="275" r:id="rId75"/>
    <p:sldId id="276" r:id="rId76"/>
    <p:sldId id="277" r:id="rId77"/>
    <p:sldId id="302" r:id="rId78"/>
    <p:sldId id="303" r:id="rId79"/>
    <p:sldId id="1719" r:id="rId80"/>
    <p:sldId id="1720" r:id="rId81"/>
    <p:sldId id="1721" r:id="rId82"/>
    <p:sldId id="1723" r:id="rId83"/>
    <p:sldId id="1722" r:id="rId84"/>
    <p:sldId id="308" r:id="rId85"/>
    <p:sldId id="309" r:id="rId86"/>
    <p:sldId id="310" r:id="rId87"/>
    <p:sldId id="281" r:id="rId88"/>
    <p:sldId id="311" r:id="rId89"/>
    <p:sldId id="312" r:id="rId90"/>
    <p:sldId id="313" r:id="rId91"/>
    <p:sldId id="314" r:id="rId92"/>
    <p:sldId id="315" r:id="rId93"/>
    <p:sldId id="316" r:id="rId94"/>
    <p:sldId id="317" r:id="rId95"/>
    <p:sldId id="318" r:id="rId96"/>
    <p:sldId id="1717" r:id="rId97"/>
    <p:sldId id="1718" r:id="rId98"/>
    <p:sldId id="1704" r:id="rId99"/>
    <p:sldId id="1705" r:id="rId100"/>
    <p:sldId id="1706" r:id="rId101"/>
    <p:sldId id="1707" r:id="rId102"/>
    <p:sldId id="1708" r:id="rId103"/>
    <p:sldId id="1709" r:id="rId104"/>
    <p:sldId id="1725" r:id="rId105"/>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71" autoAdjust="0"/>
  </p:normalViewPr>
  <p:slideViewPr>
    <p:cSldViewPr>
      <p:cViewPr varScale="1">
        <p:scale>
          <a:sx n="75" d="100"/>
          <a:sy n="75" d="100"/>
        </p:scale>
        <p:origin x="1020" y="48"/>
      </p:cViewPr>
      <p:guideLst>
        <p:guide orient="horz" pos="2160"/>
        <p:guide pos="2880"/>
      </p:guideLst>
    </p:cSldViewPr>
  </p:slideViewPr>
  <p:notesTextViewPr>
    <p:cViewPr>
      <p:scale>
        <a:sx n="1" d="1"/>
        <a:sy n="1" d="1"/>
      </p:scale>
      <p:origin x="0" y="0"/>
    </p:cViewPr>
  </p:notesTextViewPr>
  <p:notesViewPr>
    <p:cSldViewPr>
      <p:cViewPr varScale="1">
        <p:scale>
          <a:sx n="71" d="100"/>
          <a:sy n="71" d="100"/>
        </p:scale>
        <p:origin x="-1668" y="-9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handoutMaster" Target="handoutMasters/handoutMaster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viewProps" Target="view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fld id="{D1743867-F94F-438F-AC5C-8CDA0676377E}" type="datetimeFigureOut">
              <a:rPr lang="en-US" smtClean="0"/>
              <a:t>11/21/2019</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fld id="{3B3A8241-8DB4-43EC-82F3-595B183D2281}" type="slidenum">
              <a:rPr lang="en-US" smtClean="0"/>
              <a:t>‹#›</a:t>
            </a:fld>
            <a:endParaRPr lang="en-US"/>
          </a:p>
        </p:txBody>
      </p:sp>
    </p:spTree>
    <p:extLst>
      <p:ext uri="{BB962C8B-B14F-4D97-AF65-F5344CB8AC3E}">
        <p14:creationId xmlns:p14="http://schemas.microsoft.com/office/powerpoint/2010/main" val="310699099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4.191"/>
    </inkml:context>
    <inkml:brush xml:id="br0">
      <inkml:brushProperty name="width" value="0.08571" units="cm"/>
      <inkml:brushProperty name="height" value="0.08571" units="cm"/>
      <inkml:brushProperty name="color" value="#5B2D90"/>
    </inkml:brush>
  </inkml:definitions>
  <inkml:trace contextRef="#ctx0" brushRef="#br0">1 1171 7264,'17'0'-10,"-7"0"1,-2 2-72,-8 4 0,0 3-102,0 9 1,0-7 0,0 1 135,0 2 47,7 1 0,-5 3 0,6-1 0</inkml:trace>
  <inkml:trace contextRef="#ctx0" brushRef="#br0" timeOffset="461">193 717 7569,'0'-10'298,"0"-6"-560,0 7 0,0 7 1,0 8 321,0 7 0,0 5 0,0-1 0,0 1 26,0-1 0,6 1 0,1-1-74,3 0 0,0 1 0,3-3 0,-1-1-20,2-2 1,-5-8 0,3 1 0,2-3 0,1-2 0,-3 0 0,-1 0 0,3 0-49,1 0 1,3-7-1,-1-5 1,-1-4-7,-4-1 1,3-1-1,-3-1 1,1-2 36,-1-3 0,-2 1 1,-6 6-1,1-1-13,-1 1 1,-2-1 181,-2 1 228,0-1-334,0 9 1,0 3-1,0 12-16,0 5 0,0 5 1,2 1-1,2 1-53,2-1 1,0 1-1,-4-1 1,1 1-71,3-1 0,2 1 0,-4-1 0,2 0-221,-2 1 1,0-1 321,1 1 0,-3-1 0,6 1 0</inkml:trace>
  <inkml:trace contextRef="#ctx0" brushRef="#br0" timeOffset="1017">699 53 7569,'18'-12'-81,"-1"1"38,-7-1 0,5 2 1,-3 5-180,4 3 1,1 2-1,1 0 269,-1 0 0,-1 7 0,-3 5 0,-1 6 43,1 5 0,-5 4 0,0 8 1,-2-2-20,0-4 1,-1 10 0,-3-6 0,2 0 0,2-2 1,6-4-1,-5 2 1,3-6-57,4-3 0,1 1 0,3-1 1,-1-5-98,1 1 0,-1-9 1,1-1-1,-1-4 28,0-2 1,1 0-1,-1-2 1,1-2-14,-1-2 0,1-7 1,-1 1-1,1-3-33,-1-3 1,-7 1 69,-4-1 1,-6 3 0,-6 3 111,-6 6 0,3 4 0,-3 4 1,0 4-26,3 6 1,-5 3-1,8 3 1,0 1-13,-1 4 1,5-1-1,-4 7 1,4 2-13,2 2 0,0 2 0,0 0 0,0 0-18,0 0 0,6 0 0,1 1 0,1 3-28,0 2 0,-2 2 1,-6-4-1,2 1 31,4-1 1,-5-2 0,5-2 0,-4 0-4,-2 0 0,0-6 0,-2-2 0,-2-2 41,-1-3 0,-11 3 0,1-2 0,-9-2 7,-3-1 1,4-3 0,-6 1 0,-2-1-79,-2 1 1,-2-3 0,0-1 0,0-3-249,0 3 1,2 2 0,0 3 0,0 4 261,-4 6 0,-9 12 0,1 4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40.361"/>
    </inkml:context>
    <inkml:brush xml:id="br0">
      <inkml:brushProperty name="width" value="0.08571" units="cm"/>
      <inkml:brushProperty name="height" value="0.08571" units="cm"/>
      <inkml:brushProperty name="color" value="#5B2D90"/>
    </inkml:brush>
  </inkml:definitions>
  <inkml:trace contextRef="#ctx0" brushRef="#br0">1 1 7113,'17'0'-988,"-5"0"1349,-1 0 1,-7 2-417,2 4 1,-4 3 0,-2 11 0,0 1-10,0 2 0,0 6 1,-2-3-1,-2-1-32,-2 0 1,1-2 0,5-3-1,0 1 96,0 2 0,0 1 0,0-7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1.316"/>
    </inkml:context>
    <inkml:brush xml:id="br0">
      <inkml:brushProperty name="width" value="0.08571" units="cm"/>
      <inkml:brushProperty name="height" value="0.08571" units="cm"/>
    </inkml:brush>
  </inkml:definitions>
  <inkml:trace contextRef="#ctx0" brushRef="#br0">540 333 7569,'9'-8'-793,"-1"4"0,-8-8 881,0-1 0,0 3 0,0-2-2,0-1 0,0 3 1,0-2-74,0-1 1,-2 3 0,-4 0-7,-5 3 1,-5-5-1,-1 6 1,-1 0-14,1-1 1,-1 5-1,1-4 1,-1 4-12,1 2 0,-6 0 0,-3 0 0,1 0 13,0 0 1,-4 2 0,4 2 0,-1 4-1,1 1 0,-6-3 0,4 6 0,0 1 33,4 3 1,-3 1-1,5 1-11,5-1 1,1 1-1,9-1 30,2 1 1,10-1 0,6-1-1,3-3 4,3-1 1,5-8-1,2 3 1,0-1-25,1 0 1,3 0 0,-4-4-1,2 2-10,4 2 0,-4-1 0,2-5 0,1 2-27,-3 4 1,4-4 0,-8 6 0,-2-2 15,-1-1 0,-3 3 1,1-4-1,-3 4-31,-3 2 0,1-5 1,-7 7-18,-2 2 0,-2 1 1,-2 3 13,0-1 0,-2 1 0,-2-1 0,-2 0 0,-7-5 1,1-2-1,-3 0 16,-3-1 1,1-5 0,-3 2 0,-1-2 5,-2 2 1,-1-4-1,7 3 1,0-3-10,-1-2 0,1 0 1,-1-2 52,1-3 1,7 1 0,4-8-29,4-2 0,2-1 0,0-3 1,0 1-16,0 0 1,0-1-1,0 1 1,0-1 48,0 1 1,6-1 0,2 1 0,2 1-33,3 5 0,3-5 1,1 4-1,1-1-13,-1 1 1,0-1-1,3 7 1,1 0-56,3-2 0,-1 6 0,-4-4 0,3 5-56,1 1 0,0 0 0,-5 0 0,1 0-126,4 0 1,-3 0 236,3 0 0,4 0 0,0 0 0</inkml:trace>
  <inkml:trace contextRef="#ctx0" brushRef="#br0" timeOffset="428">1081 245 7480,'16'-2'-216,"-5"-3"1,-3 1 0,-10-6 9,-4 2 0,2 2 137,-7 6 0,-1 0 1,-5 2 66,-1 4 1,1-2 0,-1 6 0,1-3 55,-1-3 1,1 6 0,-1 0 0,1 1 11,-1 1 0,3 0 0,1 5 0,5 1-36,1-1 1,2 1 0,6-1 0,0 0 8,0 1 1,0-1 0,2 1-55,4-1 1,3-5-1,9-2 1,-1-3 29,1-3 0,5-2 0,0-2 0,1 0-7,1 0 1,-4 0 0,8-2-1,1-2-12,-3-1 0,4-9 1,-8 2-1,0-3 11,3-3 0,-13 1 1,3-1-1,-5 1-2,-1 0 1,-6-1 0,2 1 0,-6-1-41,-6 1 1,-4 5 0,-9 2 0,-3 3-64,-1 3 1,-6 2-1,4 2 1,0 0-78,-1 0 0,3 0 24,6 0 1,7 2 150,4 4 0,20 3 0,5 9 0</inkml:trace>
  <inkml:trace contextRef="#ctx0" brushRef="#br0" timeOffset="793">1762 53 7569,'12'-11'0,"-1"-1"-211,3-2-88,-6 7 1,1-1 0,-5 10 303,2 4 0,0-3 0,-8 9 0,-4 2 49,-5 1 1,1 8 0,-2 3 0,-1 1 7,-3 4 0,-7-4 1,0 2-1,1 4-28,3 6 1,-4 0 0,-3 7 0,-1 1-22,-4-2 1,-2 11-1,-4-2 1,-2 4 26,-1 3 1,-1 3-1,6-4 0,0 0 1,0 0 0,0-2 0,0-3 0,2 1 18,4 2 0,-2 0 0,6-7 1,0-3-30,-1-1 0,3-3 1,6 3-1,-1-6-22,1-4 0,7-8 0,2-2 0,3-2-88,-1-4 0,0-1 0,6-3-104,0 1 0,0-1 0,2-1-625,4-5 809,3-3 0,9-8 0,-1 0 0</inkml:trace>
  <inkml:trace contextRef="#ctx0" brushRef="#br0" timeOffset="1110">1500 1049 7430,'-8'9'-260,"-1"-1"0,-1 0 0,2 2 300,1-1 0,5 7 0,-4-5 1,4 5-39,2 1 0,0 3 0,-2 1 0,-2 2-5,-2-1 1,0 3 0,6-2 0,0-1-15,0-3 1,6-1-1,2-1 1,0 0-115,-1 1 0,7-3 0,-2-1-100,3-2 231,3-8 0,-1 11 0,1-5 0</inkml:trace>
  <inkml:trace contextRef="#ctx0" brushRef="#br0" timeOffset="1513">1815 1136 7569,'-8'10'-465,"6"-3"1,-14-7 424,5 0 0,3 8 1,2 4 76,4 3 0,2-3 1,0 0 13,0 1 0,0 3 0,0 1-1,0 1 0,6-1 0,2-1-7,1-5 1,3 3-1,6-8-39,-1-2 1,0-2 0,1-2 0,-1 0-48,1 0 0,-1-2 0,1-4 0,-1-6 12,1-3 0,-1-3 0,1-1 0,-3-3 22,-3-1 0,1 0 0,-7 5 1,-2 1-6,-2-1 0,-2 1 0,-2-1 0,-4 3-16,-5 3 0,-5 3 0,-3 5 0,-5-2-58,-5 2 0,-2 2 0,0 4 1,2 2-4,-2 2 0,0 2 1,0-5-1,6 5 91,5 2 0,-1-6 0,11 11 0,-7-5 0</inkml:trace>
  <inkml:trace contextRef="#ctx0" brushRef="#br0" timeOffset="1975">2426 944 7217,'-12'0'-412,"1"0"326,-3 0 1,4 2 0,-1 2-1,-3 3 95,-2 3 1,1-4 0,1 6 54,3 1 0,1 3 1,-2 1-21,7 1 1,3-1-1,2 1-14,0-1 0,5 0 1,3 1-1,2-3-8,3-3 0,3 2 0,1-7 1,3 1 4,3 0 0,-3-2 0,5-6 1,-2 0-16,0 0 1,6 0 0,-5 0 0,-3 0-30,-1 0 1,3-2 0,0-2 0,-4-4 17,-5-1 1,2 3-1,-7-6 1,3-2 11,0-1 1,-7-3 0,5 1 0,-2 0-30,-4-1 1,-2 1 0,-4-1 0,-4 3-31,-6 3 1,-9-4-1,-4 7 1,-2-1-117,-5 4 0,-8 4 0,-7 2 162,-3 0 0,-10 0 0,-3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18.391"/>
    </inkml:context>
    <inkml:brush xml:id="br0">
      <inkml:brushProperty name="width" value="0.08571" units="cm"/>
      <inkml:brushProperty name="height" value="0.08571" units="cm"/>
    </inkml:brush>
  </inkml:definitions>
  <inkml:trace contextRef="#ctx0" brushRef="#br0">437 70 7569,'0'-17'-320,"-8"7"159,-4 4 0,3 5 85,-3 1 1,0 0 0,-5 0 0,1 1 94,5 5 1,-5 4 0,3 6 0,-7-1 31,-3 3 0,-6-5 0,3 10 0,1-1-6,0 1 0,-4 2 0,6 6 0,-1-2-30,-1 2 0,8 2 0,-3 2 0,9-2-29,3-4 1,2 4 0,6-5 0,0 1-32,0 0 1,8-8-1,3 4 1,5-3-48,1-5 0,9 5 0,1-11 1,2 5-348,0 1 439,0-7 0,6 5 0,0-5 0</inkml:trace>
  <inkml:trace contextRef="#ctx0" brushRef="#br0" timeOffset="474">699 664 7569,'9'0'-655,"-1"0"1,-6 0 945,4 0-116,-4 0 0,7 0-6,-3 0 1,-4-2-46,4-4 0,-4-3-94,-2-9 0,0 1 0,2-1 0,2 1 21,2-1 0,-1-1 0,-5-2 0,2-5-103,4-1 1,-4 0-1,4-4 1,-4 4 46,-2 2 1,6-6 0,0 3 0,-1-1-28,3 0 1,-6 6 0,6-4 37,0 2 1,-5 1-14,9 7 1,-6 7 0,4 6-6,-3 8 1,7 0-1,-2 8 20,3 1 1,3 9 0,-1 1 0,1-2 7,-1-1 0,6 3 0,1 0 0,-3 0-10,-2 3 1,1-7 0,1 4 0,2-3-63,-1-3 1,-1 7 0,0-3 0,3-4-68,-3-3 1,-2-2 0,-1 3-1,-3-1 11,-3-3 1,2-5 111,-9 6 0,9-1 0,-4 7 0</inkml:trace>
  <inkml:trace contextRef="#ctx0" brushRef="#br0" timeOffset="687">786 507 7569,'8'-10'-105,"3"5"1,5 3-223,1 2 0,9 0 0,1 0 0,2-2 284,0-4 0,-8 4 0,3-4 0,-5 4 101,-2 2 0,1-6 0,-1 0-2,1 3-56,-1 1 0,1-6 0,-1-2 0</inkml:trace>
  <inkml:trace contextRef="#ctx0" brushRef="#br0" timeOffset="1046">1292 53 7569,'18'0'-329,"-8"-8"0,5 0 350,-3-3 1,3-3 0,3 8 0,-1 3 36,1 1 0,5 2 0,2 0 0,0 0-31,1 0 0,5 0 1,-2 2-1,2 1-12,-2 3 0,4 8 0,-6-4 0,2 1-7,0 1 1,-5 5-1,5 7 1,0-1 5,-2 2 0,-2-4 0,-7 9 0,-1 1-35,1 2 0,-1 7 1,-1 1-1,-5-2-35,-5-2 0,-4 3 0,-2 1 0,0-2-10,0-2 1,-8-2 0,-5 0 0,-7 0-96,-3 0 1,-14 0-1,0-1 161,-6 1 0,-3 8 0,-6 2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17.696"/>
    </inkml:context>
    <inkml:brush xml:id="br0">
      <inkml:brushProperty name="width" value="0.08571" units="cm"/>
      <inkml:brushProperty name="height" value="0.08571" units="cm"/>
    </inkml:brush>
  </inkml:definitions>
  <inkml:trace contextRef="#ctx0" brushRef="#br0">0 0 7569,'10'0'-90,"0"0"-114,-4 0 1,-5 2 0,7 2 0,-2 4 234,0 2 0,2 1 0,-4 7 0,1-1 33,-1 1 0,4-1 1,-2 3-1,0 1 1,1 2 0,-3 3 0,6-5 0,-2 2-32,-4-1 1,3 3 0,1 0-1,0 0-37,0 0 1,3 5-1,-5-7 1,0-2-15,2-1 1,-6-3 0,3 0 25,-3 1 1,4-6-532,0-1-220,0 1 743,-6 5 0,-8-7 0,-2-2 0</inkml:trace>
  <inkml:trace contextRef="#ctx0" brushRef="#br0" timeOffset="341">18 193 7375,'15'-8'0,"-1"-4"-359,-2-3 1,-1-3-1,7 1 371,-1-1 1,1 3 0,-1 1 0,2 4 2,5 3 1,-5-1-1,4 4 1,-3-4 38,-3-1 1,1 5-1,1-2 1,2 2 0,3-2 0,1 4 1,-4-4-1,5 4-48,1 2 0,-6 0 1,2 0-1,-3 0 56,-3 0 1,1 8 0,-1 4-138,1 3 1,-7 7 0,-1-3-1,-2-3 36,-4-1 1,-2 1 0,-4 1 0,-4 1 38,-6-1 0,-3-1 1,-3-3-1,-1-1-9,-5 1 1,5-3-1,-6 0 1,2 0-22,-1-1 0,1-3 0,6 4 0,-1 0-138,1-1 1,-1-5 166,1 2 0,7 4 0,2-1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5.618"/>
    </inkml:context>
    <inkml:brush xml:id="br0">
      <inkml:brushProperty name="width" value="0.08571" units="cm"/>
      <inkml:brushProperty name="height" value="0.08571" units="cm"/>
    </inkml:brush>
  </inkml:definitions>
  <inkml:trace contextRef="#ctx0" brushRef="#br0">350 0 7343,'-18'0'-368,"7"0"0,-1 0 1,-4 0 494,-5 0 0,2 0 0,-5 2 0,5 4-73,1 6 1,1 3 0,0 5 0,-1 3-25,1 6 1,-1 2 0,1 2 0,-1 0 34,1 4 1,1 2 0,3-4 0,3 0-60,2 0 1,2 0 0,6 0 0,0-1-9,0 1 1,0 0-1,0 0 1,2 0-88,4 0 1,6-2-1,9-2 1,4-4-136,2-1 0,8 3 1,6-4 223,-2 2 0,13-6 0,3 5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9.875"/>
    </inkml:context>
    <inkml:brush xml:id="br0">
      <inkml:brushProperty name="width" value="0.08571" units="cm"/>
      <inkml:brushProperty name="height" value="0.08571" units="cm"/>
    </inkml:brush>
  </inkml:definitions>
  <inkml:trace contextRef="#ctx0" brushRef="#br0">223 193 7306,'0'-18'-238,"6"1"0,0 0 232,-2-1 1,4 1 0,-1-1-14,3 1 1,-6 5 0,4 2 0,-2 1-26,-1-1 0,1 4 87,-6-6 0,-2 9 0,-3-3-42,-7 4 0,-4 2 0,-1 0 0,-1 0 15,1 0 1,-6 0-1,-1 0 1,1 0 4,-2 0 1,5 6 0,-3 1 1,4 3 0,3 2 0,3 5-26,1 1 0,8-1 0,0 1 7,8-1 1,0-1 0,8-3-1,3-3 15,7-2 1,-3 3 0,6-3 0,0 0-14,5 0 1,1 3-1,0-3 1,-4 0-6,-2 0 0,0 3 0,-3-3 0,1 0-68,-2-1 0,-1 7 0,-3-2 23,1 3 1,-9 3 0,-3-1 12,-4 1 0,-4-1 1,-4-1 23,-5-5 1,-5 3 0,-3-6 0,-3-1 20,-1 1 0,-2-2 1,3-6-1,-1 0 10,2 0 1,-4 0 0,1 0 0,3 0 10,2 0 1,1-6-1,1-2-11,-1-1 0,3-3 0,3-5-13,6-1 1,4-1-1,2-3 1,2-1-41,4 2 1,4-5 0,7 3 0,1 0-18,-1-2 1,6 5-1,3-3 1,-1 6-18,0 5 0,4-2 0,-4 8 1,1 3-3,-1 1 65,6 2 0,-4-8 0,8-2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30.248"/>
    </inkml:context>
    <inkml:brush xml:id="br0">
      <inkml:brushProperty name="width" value="0.08571" units="cm"/>
      <inkml:brushProperty name="height" value="0.08571" units="cm"/>
    </inkml:brush>
  </inkml:definitions>
  <inkml:trace contextRef="#ctx0" brushRef="#br0">123 69 7360,'-11'0'-358,"-1"0"1,-2 0 453,-1 0-92,-3 0 1,7 0-1,1 2 1,2 4 54,4 5 0,2 5 0,2 1 0,0 1-13,0-1 0,0 1 0,0-1 1,2 0-7,4 1 0,-2-1 1,8 1-1,1-1-45,3 1 0,1-8 0,1-3 1,-1-1 26,1 0 0,-1 0 0,1-6 0,1-2 5,4-4 0,-3-2 1,3-7-1,-4-1-18,-1-3 0,-1-3 1,1 3-1,-3-2-20,-3-3 1,-4-5 0,-8 4 0,0 0-46,0 0 1,-2 1-1,-4 9 1,-6 1-62,-3 3 1,-11 7 0,-3-2-1,-6 6-184,-5 6 1,-3 5 300,-4 13 0,-11 3 0,4 8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33.944"/>
    </inkml:context>
    <inkml:brush xml:id="br0">
      <inkml:brushProperty name="width" value="0.08571" units="cm"/>
      <inkml:brushProperty name="height" value="0.08571" units="cm"/>
    </inkml:brush>
  </inkml:definitions>
  <inkml:trace contextRef="#ctx0" brushRef="#br0">0 402 7415,'0'-10'-166,"2"1"0,6 5 0,8-2 150,5 2 0,10-4 1,0 0-1,6 1 68,4-1 0,7-6 1,1 3-1,5-5-24,4-1 0,6-1 0,-2 1 1,3-1 39,0 1 0,7-6 0,-6-1 0,4 3-31,0 2 1,8-3 0,-12 3-1,-2 3-137,-2 1 0,-10 1 0,-7 1 0,-3 3-68,-3 2 0,-4 2 0,-6 6 0,-5 0-63,-5 0 231,-9 8 0,-3 2 0,-7 7 0</inkml:trace>
  <inkml:trace contextRef="#ctx0" brushRef="#br0" timeOffset="339">559 716 7263,'0'-9'185,"8"3"1,2 12-240,0 5 0,3 5 0,-7 1 0,0 1 32,2-1 1,-5 3 0,7 1 0,-2 2-29,-4-1 1,3-3 0,1-2 0,0 1-19,0-1 0,3 1 1,-3-1-250,2 1 1,2-3 316,5-3 0,0 3 0,1-5 0</inkml:trace>
  <inkml:trace contextRef="#ctx0" brushRef="#br0" timeOffset="689">996 751 7411,'0'-17'-400,"-8"-1"1,-2 9 411,-7 3 45,0 4 1,7 10-1,4 3-38,4 5 1,2 1 0,0 1 3,0-1 0,6 1 0,2-3 0,1-1-5,5-3 1,1-7 0,3 4 0,-1-2-48,1 0 0,1-1 0,3-5 0,1-1-13,-2-5 0,-1 2 1,-3-8-1,1-1 14,-1-3 0,-5-3 1,-3-3-1,-1-1 18,-4 2 1,-2-5 0,-2 3 0,0 2 49,0 1 1,-8 3 0,-3 0 0,-5 1-51,-1 4 1,-7 5-1,-1 7 1,0 0-49,0 0 0,-4 0 0,5 0 0,3 2-3,1 3 1,3 5 0,2 8-394,3-1 454,4 0 0,16 1 0,2-1 0</inkml:trace>
  <inkml:trace contextRef="#ctx0" brushRef="#br0" timeOffset="1038">1572 559 7569,'-11'-6'-19,"-1"0"-121,-2 3 1,-1 1-67,-3 2 0,9 2 0,3 3 259,4 7 0,2 4 1,0 1-1,0 1-6,0-1 1,2 6 0,4 1 0,5-3-43,5-2 1,1-1-1,1-1 1,-1-1-1,1-5 0,-1 3 0,1-8 1,1-2-15,4-2 1,-3-2 0,3 0-1,-4-2 31,-1-4 0,-3 2 0,-1-8 1,-2-3-18,1-7 0,-3 3 0,0-6 0,-3 2 0,-3-1 0,4-7 0,-2 2 1,-2-2-11,-2 2 1,-4 2 0,-4 5 0,-6 1-39,-3 6 1,-5-1 0,-3 10 0,-6 2-82,-4 2 0,-10 10 124,-3 4 0,-12 11 0,-5 4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33.305"/>
    </inkml:context>
    <inkml:brush xml:id="br0">
      <inkml:brushProperty name="width" value="0.08571" units="cm"/>
      <inkml:brushProperty name="height" value="0.08571" units="cm"/>
    </inkml:brush>
  </inkml:definitions>
  <inkml:trace contextRef="#ctx0" brushRef="#br0">85 70 7569,'10'-2'-109,"-2"-2"1,0-2 0,-6-1 0,5 3 0,1-2 1,-4 0 54,8 6 1,-7 0 92,7 0 0,-10 6-22,-2 0 1,-2 5 0,-10-5-71,-1-2 1,-3-2 0,-1-2 42,-1 0 0,1 0 0,0 0-71,-1 0 1,6 0 48,1 0 1,7-2-3,-2-4 0,6-1 1,6-5-1,6 4 21,3 0 1,3 6 0,-1-3 0,0 3 18,1 2 1,-1 0-1,1 2 1,-1 1 37,1 3 0,-1 8 0,1-4 0,-1 1-34,1 1 0,-3-1 0,-1 7 1,-5-1 14,-1 1 1,4-1 0,-6 1-1,-2-1-5,-3 1 0,-1-1 0,-1-1 0,-5-3-26,-6-1 1,2-2-1,-1 3 1,-3-1 0,-1 1 0,-9-5 0,1 0 1,2-2 5,1 0 0,3-1 1,-1-5 10,1 0 0,-1 0 19,1 0 1,7-1-25,4-5 0,6 4 0,6-6 1,6 2-1,3 0 1,3 1 0,-1 5 0,1 0-6,-1 0 1,1 0 0,-1 0-1,1 0-6,-1 0 1,6 0-1,1 1 1,-3 3-105,-2 2 1,5 0 0,1-6 0,0 0 8,0 0 0,5 0 0,-5 0 0,0 0 98,0 0 0,6 0 0,-4 0 0</inkml:trace>
  <inkml:trace contextRef="#ctx0" brushRef="#br0" timeOffset="288">767 140 7422,'-18'0'-330,"6"0"0,1 0 300,-3 0 1,5 0 61,-3 0 1,8 8 0,-2 3-1,4 5 0,4-1 1,2-1-1,4-4 21,2-3 0,1 5 0,7-6 0,-1 0-4,1 1 0,-1-5 0,2 4 1,3-4-28,1-2 1,2-2 0,-3-2 0,3-3-13,2-3 1,-6-2-1,3-5 1,-5-1-40,-1 1 0,-7-1 1,-1-1-1,-2-2 20,-4-3 1,-4 1 0,-6 6 0,-6-1-86,-3 1 1,-13 7 0,-5 4 0,-7 4-104,-5 2 0,-2 8 0,-5 4 1,0 3-35,-1 3 231,1 7 0,-1-6 0,1 6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32.336"/>
    </inkml:context>
    <inkml:brush xml:id="br0">
      <inkml:brushProperty name="width" value="0.08571" units="cm"/>
      <inkml:brushProperty name="height" value="0.08571" units="cm"/>
    </inkml:brush>
  </inkml:definitions>
  <inkml:trace contextRef="#ctx0" brushRef="#br0">0 18 5908,'0'-17'0</inkml:trace>
  <inkml:trace contextRef="#ctx0" brushRef="#br0" timeOffset="152">0 123 7569,'0'10'-889,"0"-3"732,0-7-75,0 8 34,0-6 0,8 6 198,4-8 0,-4 0 0,-1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30.672"/>
    </inkml:context>
    <inkml:brush xml:id="br0">
      <inkml:brushProperty name="width" value="0.08571" units="cm"/>
      <inkml:brushProperty name="height" value="0.08571" units="cm"/>
    </inkml:brush>
  </inkml:definitions>
  <inkml:trace contextRef="#ctx0" brushRef="#br0">0 315 6592,'18'-6'-37,"-1"1"0,1-1 90,-1-2 1,7 4 0,1-6 0,2 1-2,4-1 0,2 4 1,4-4-1,2 1-7,1-1 0,9-2 1,-1-5-1,7 1 11,3 5 1,6-5 0,-4 5 0,2-5-26,4-1 0,0-1 1,0 1-1,-6 1-65,-5 5 1,5-3-1,-14 8 1,-3 0-111,-4-1 0,-12 5 0,-4-4 10,-3 4 1,-11 4 0,-5 2 133,-8 1 0,-5 9 0,-9-4 0</inkml:trace>
  <inkml:trace contextRef="#ctx0" brushRef="#br0" timeOffset="291">524 595 7434,'-7'-10'-207,"5"2"0,-6 10 0,10 4 0,2 6 232,2 3 1,1 3 0,-3-1-31,2 0 1,6 1-1,-7-1 1,1 1-62,2-1 1,-6-5-1,6 0-4,-1 1 1,-3 3 69,8 1 0,-8-7 0,4-2 0</inkml:trace>
  <inkml:trace contextRef="#ctx0" brushRef="#br0" timeOffset="656">856 612 7569,'0'-17'-607,"0"7"358,-8 2 0,5 8 250,-9 0 0,8 2 1,-2 4 44,4 6 0,2-3 0,0 3-17,0 1 1,2 3-1,4 0 1,4-3-7,-1-1 0,7-6 0,-4 3 1,3-1-22,3-4 0,-1-2 0,0-2-76,1 0 1,-1 0 0,1-2 64,-1-4 0,-5-2 0,-2-5 0,-3 1 19,-3-1 1,4-3 0,-2-1 0,-2-1-1,-2 1 0,-2-1 0,-2 1 0,-2-1-7,-2 1 0,-6 5 0,5 2 0,-3 1-108,-4-1 1,-1 6 69,-3-2 1,1 4-1,1 4-352,5 4 387,3-4 0,0 14 0,-1-7 0</inkml:trace>
  <inkml:trace contextRef="#ctx0" brushRef="#br0" timeOffset="1002">1432 350 7569,'-11'0'-367,"-1"0"0,6 0 1,-3 2-1,1 4 538,4 6 0,2 3 0,2 2 1,0 1-125,0-1 1,0 1 0,2-1 8,4 1 1,4-3-1,7-1 1,0-4-53,1-3 0,-1-1 0,3-6 0,1 0 16,2 0 0,7-2 0,-7-4 0,-2-5-47,-1-5 0,-3-1 0,1-1 0,-3 1 43,-3-1 0,1-5 0,-7 0 0,-2 2-2,-2 1 1,-2 3 0,0-1 0,-2 1-44,-4-1 1,-4 7 0,-7 1 0,-2 2-74,-5 4 1,-3 2 0,-10 4 0,-2 2 101,-1 2 0,-9 15 0,5-1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41.514"/>
    </inkml:context>
    <inkml:brush xml:id="br0">
      <inkml:brushProperty name="width" value="0.08571" units="cm"/>
      <inkml:brushProperty name="height" value="0.08571" units="cm"/>
      <inkml:brushProperty name="color" value="#5B2D90"/>
    </inkml:brush>
  </inkml:definitions>
  <inkml:trace contextRef="#ctx0" brushRef="#br0">176 769 5969,'-18'0'198,"8"-2"-153,5-4-31,3 4 1,4-8 5,3 4 0,3 3 0,6-7 0,-5 0 26,-1 0 1,6 5 0,-3-5-19,5 2 0,-6 0 0,-3 5 18,1-3 0,-4 0-60,8 6 0,-8-2 0,3-2 38,1-2 0,-4 0-13,8 6 0,-1-5-10,7-1 0,-7 0 1,1 6 1,-2 2-1,3 2-7,-1 2 1,-6-1 0,4-3-1,-3 4 0,5-2 0,-4 6 3,1-2 1,-5-1-1,4-3 1,0 2 1,-6 8 0,4-3 0,-5-1 0,-1 2 0,0-1 0,0 7 0,0-1 0,-1 1 0,-5-1 0,2-1 0,-6-3 0,2-1 0,5 1 0,-5-3 0,0 2 0,-2 1 0,-3 3 0,3-5 0,-2 1 0,-1 0 0,-3-3 0,1 7 0,1-6 0,2 1 0,-1 1 0,3-6 0,-1 4 0,-3-3 0,4 1 0,-1-2 0,7-4-3,-4 6-1,8-8 4,0 0 8,8 0 0,0-2 0,5-2 0,-1-2 22,1 2 1,3 2 0,1 0-17,1-4 1,-1 4 0,1-3-1,-1 3 0,1 2 1,-1 0 0,1 0-44,-1 0 1,0 7-1,1 3 25,-1 0 1,-5 3-1,0-5-25,1 2 0,-3 0 1,0 3 24,-3-1 1,-1-1 0,-6 7-2,0-1 1,-2-5 0,-3 0 21,-7 1 1,-4 3-1,-1-1-5,-1-3 1,1 3 0,-1-5 19,1 0 1,0 0 0,-3-7 0,-1 3-21,-2-2 1,-1-2 0,5-2 0,-3 0 32,-1 0 1,-6 0 0,6 0-1,0 0-27,-3 0 0,7 0 0,-4 0 0,3 0-16,3 0 1,-1 0 0,1 0-1,1-2-24,5-4 0,-5 2-129,4-7-40,5 7 0,-1-6-9,8 4 0,2 4 200,4-3 0,3-5 0,9 0 0</inkml:trace>
  <inkml:trace contextRef="#ctx0" brushRef="#br0" timeOffset="683">490 0 7569,'8'10'-49,"3"-4"1,5-4 0,1-2 0,1 0-240,-1 0 0,1 0 0,-1 0 0,3 2 273,3 3 1,-2-3 0,6 4 0,-1-4 22,-5-2 1,4 6 0,0 0 0,1 0 14,-1 1 0,-2-3 0,-3 8 0,1 0-6,2-3 0,0 7 0,-3-5 0,1 5-18,3 1 1,-1 7-1,-4-1 1,3-2 11,1-1 0,2 5 1,-4 2-1,3 2 10,-3 0 1,-2-1 0,-1 3 0,-1-2 1,1 2 0,-1 2 1,1 2-1,-3 0-2,-3-1 1,3 7 0,-5 0 0,2 0-6,-1 1 0,-7 3 1,2 7-1,-4 1-19,-2-1 0,0 3 0,-2 1 0,-6 4 41,-9 2 0,-1-4 0,-5 4 0,2-3-4,-2-9 0,1 1 1,-5-9-1,0 1 2,0 0 0,-2-3 0,-6-5 1,0 0 6,0 0 1,2-6-1,2-2 1,2-1 30,-2-5 1,0-2 0,1-3-1,5-3-45,0-1 0,6-8 0,-7 4-130,1 0 74,6-7 0,-6 7 0,7-8 11,1 0 1,-1 6-1,1 0 1,1 0-836,5 1 851,-5-5 0,6 14 0,-7-6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8.970"/>
    </inkml:context>
    <inkml:brush xml:id="br0">
      <inkml:brushProperty name="width" value="0.08571" units="cm"/>
      <inkml:brushProperty name="height" value="0.08571" units="cm"/>
    </inkml:brush>
  </inkml:definitions>
  <inkml:trace contextRef="#ctx0" brushRef="#br0">0 296 7569,'12'-2'-95,"-1"-4"0,3-6 0,0-3 0,-1-1 0,-3 3 0,-2 1 0,-3-1 0,1-3-43,0-1 1,0-1 0,-6 1 144,0-1 0,0 1 0,0-1 34,0 1 0,0-1 33,0 1 1,0 5-18,0 1-59,0 7 0,0-2 1,0 12-1,0 5 25,0 5 0,0 1 0,0 1 0,2 1 1,4 4 0,-4-1 0,5 5 1,1 0 8,4 0 1,-3-3-1,3 5 1,2 0-6,1-2 0,3 6 0,-1-4 1,1 2-26,-1-2 1,1 2-1,-3-7 1,-1-1-56,-3 2 1,-1-6 0,4 5-61,-3-5 0,-1-1 0,3-1 51,-1 1 0,-8-7-410,2 1 411,-4-8 0,-10 3 0,-4-7 1,-3 0 53,-3 0 0,1 0 0,-1 0 1,1 0 8,0 0 0,-7 2 1,1 2-1,2 2 34,1-2 0,9-2 0,-1-2 154,-2 0 31,7 0-119,-1 0 0,21 0-43,5 0 0,5-2 0,-2-2 1,3-2-19,-3 2 1,4 1 0,1-1 0,1-2-12,4 2 0,-4 2 0,0 0 1,0-2-41,0-2 1,-5 1-1,1 5 1,-4 0-20,-1 0 0,-1 0 0,1 0 0,-1 0-317,1 0 1,-1 0 344,1 0 0,-1 0 0,1 0 0</inkml:trace>
  <inkml:trace contextRef="#ctx0" brushRef="#br0" timeOffset="197">803 401 7546,'8'-10'-68,"-4"-4"1,8 7 0,1-1-40,3 0 1,9 0-1,4 4 1,4-1 90,2 1 0,0-4 1,0 2 15,0 2 0,8-6 0,1 1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7.689"/>
    </inkml:context>
    <inkml:brush xml:id="br0">
      <inkml:brushProperty name="width" value="0.08571" units="cm"/>
      <inkml:brushProperty name="height" value="0.08571" units="cm"/>
    </inkml:brush>
  </inkml:definitions>
  <inkml:trace contextRef="#ctx0" brushRef="#br0">1 71 7114,'10'0'-308,"-1"-2"103,-3-4 0,-2 4 240,8-4 1,-3 2 0,5 0 0,-2-1-12,1 1 1,-3 0 0,1 0 0,3-2 1,2 2 0,1 2 1,1 0-1,-1-1-177,0-3 1,1 0 150,-1 6 0,1 0 0,-1 0 0</inkml:trace>
  <inkml:trace contextRef="#ctx0" brushRef="#br0" timeOffset="186">210 176 7466,'0'9'-186,"2"-1"200,4-8 1,-2 0 0,8 0 0,1 0-60,3 0 1,1-2 0,3-2 0,1-2 187,2 2-143,1 3 0,1 1 0,2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6.153"/>
    </inkml:context>
    <inkml:brush xml:id="br0">
      <inkml:brushProperty name="width" value="0.08571" units="cm"/>
      <inkml:brushProperty name="height" value="0.08571" units="cm"/>
    </inkml:brush>
  </inkml:definitions>
  <inkml:trace contextRef="#ctx0" brushRef="#br0">315 1118 5869,'-10'-7'156,"3"3"70,7-8 0,0 0 0,0-5-183,0-1 1,-2 1-1,-2-2-10,-2-5 1,0 5 0,6-4 0,0 1-17,0-1 1,2 4-1,2-7 1,2 1 18,-2-4 0,-2 2 1,-2 0-1,2 1 28,3 5 1,-3-4-1,4 2 1,-2 1 29,2 3 0,-4 7 1,6 1-88,-1-3 1,-3 6-1,8 2 20,1 4 1,-3 2-1,2 0 1,1 0-149,3 0 0,-4 8 0,-1 4 1,3 3 77,1 3 0,-3 1 0,0 3 0,-1 3-16,-1 2 0,5 0 1,-3 4-1,4-4-68,1-1 1,-5 5-1,-1-4 1,3 2-87,1 0 1,-3-8 212,0 3 0,7 3 0,8 0 0</inkml:trace>
  <inkml:trace contextRef="#ctx0" brushRef="#br0" timeOffset="278">333 926 7569,'-18'0'-1087,"1"0"1054,7 0 0,2-2 1,10-2 18,4-1 0,4-3 0,7 4 1,1-2 31,-1 2 0,1-4 1,-1 1-1,0-1-18,1 0 1,5-3 0,0 3 0,-1 0-9,-3 0 1,1 1-1,1 3 1,2-2-62,-1 2 1,-3 0 68,-2-2 0,1 4 0,-1-5 0</inkml:trace>
  <inkml:trace contextRef="#ctx0" brushRef="#br0" timeOffset="664">1 490 7569,'17'0'-231,"1"-2"34,-1-4 1,-3 2 153,3-8 1,-1 7 0,13-7-1,2 0 2,2 3 0,2-5 0,0 6 0,2-2 3,3-3 0,-3 3 0,4 1 0,-6-1 63,-6 0 1,2 6 0,-6-4-26,2 1 0,-5-3 0,3-7 0</inkml:trace>
  <inkml:trace contextRef="#ctx0" brushRef="#br0" timeOffset="1093">909 36 7569,'17'-2'-99,"1"-4"1,-1 4-60,1-4 1,-1 2 41,1-2 0,7 4 0,2-3 1,2 3 121,0 2 0,-2 0 0,5 0 0,-3 2 94,2 3 1,-4 5-1,0 8 1,0-1-30,0 0 0,-5 9 0,1 3 0,-4 4-54,-1 2 1,-1 2 0,1 3-1,-1 5-3,1 0 1,-7 3 0,-1-3 0,0 1 2,-1 3 0,-5 3 0,2-9 0,-4 2 4,-2 3 0,0-3 1,0-1-1,0-1-20,0-4 1,0-2 0,-2-2 0,-4 0-61,-5-1 1,-3-4 0,1-3 0,1-2-86,-2-4 0,-1-1 1,-3-3-1,1 1-58,-1-1 202,1 1 0,-8-1 0,-2 1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5.003"/>
    </inkml:context>
    <inkml:brush xml:id="br0">
      <inkml:brushProperty name="width" value="0.08571" units="cm"/>
      <inkml:brushProperty name="height" value="0.08571" units="cm"/>
    </inkml:brush>
  </inkml:definitions>
  <inkml:trace contextRef="#ctx0" brushRef="#br0">1 88 7569,'10'0'-1083,"-1"0"1139,-3 0 0,-4 7 1,6 5-1,-2 4 0,0 1-24,-3 1 1,5-1 0,-2 2 0,0 3-2,2 1 1,-5 0-1,7-3 1,-2 1-20,-4 2 0,6 3 1,-1-5-1,3 2-29,-1-1 0,-5 3 1,4-2-1,-2-2-47,-4-1 0,3-3 1,-1 1-1,-2-1-159,-2 1 1,-2-1-196,0 1 418,0-1 0,-8-15 0,-1-4 0</inkml:trace>
  <inkml:trace contextRef="#ctx0" brushRef="#br0" timeOffset="289">18 210 7569,'10'-23'-451,"-4"-1"406,4 1 1,-6 0 0,7 1 147,3 7 0,1-3 0,3 9 0,1-3-244,4 0 0,-3 9 0,5-3 0,-2 2 112,1-2 1,5 4 0,-6-4-1,-2 4 53,-1 2 0,-3 6 0,1 2 0,-1 2-27,1 3 1,-3 3-1,-1 1 1,-5 1 6,-1-1 1,-2 3 0,-6 1-1,0 2-23,0-1 0,-2-3 0,-4-2 0,-5 1-9,-5-1 1,-9 1-1,-2-3 1,-2-1-11,-1-2 0,3-9 0,-2 5 0,6-2-50,4 0 0,1 0 1,1-6 16,-1 0 71,1 0 0,-1 0 0,1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2.313"/>
    </inkml:context>
    <inkml:brush xml:id="br0">
      <inkml:brushProperty name="width" value="0.08571" units="cm"/>
      <inkml:brushProperty name="height" value="0.08571" units="cm"/>
    </inkml:brush>
  </inkml:definitions>
  <inkml:trace contextRef="#ctx0" brushRef="#br0">0 123 6876,'12'0'-178,"-1"0"0,-5 2 282,6 4 1,-6 4-68,5 7 1,-5-1 0,4-3-1,-2-1 15,-4 1 0,-3-3 0,1 2 4,4 1 0,-4 3-51,4 1-34,-4 1 71,-2-8 0,6-5-27,0-10 0,-1-5 0,-5-8 0,2 1-22,4-1 1,-4 1 0,6-2 0,-2-3-10,-1-1 0,9 0 1,-2 5-1,1 1-8,-1-1 1,7 1 0,-5 1 0,0 3 20,1 1 0,6 8 0,3-4 0,-3 3-1,-2-1 0,-1 0 0,1 6 1,3 0-10,1 0 0,0 2 0,-5 2 1,-1 2-7,1-3 1,-1 7-1,1 0 1,-3 1-2,-3 1 1,-3 0 0,-5 5-1,2 1-26,-2-1 1,-2 1 0,-2-1 0,0 1-127,0-1 0,-6 0 1,0 1-112,2-1 283,2 1 0,2-8 0,0-3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6.285"/>
    </inkml:context>
    <inkml:brush xml:id="br0">
      <inkml:brushProperty name="width" value="0.08571" units="cm"/>
      <inkml:brushProperty name="height" value="0.08571" units="cm"/>
    </inkml:brush>
  </inkml:definitions>
  <inkml:trace contextRef="#ctx0" brushRef="#br0">298 1151 7569,'6'-11'-389,"0"-1"0,-1 6 273,-5-6 1,-2 3 0,-3-3 139,-7 6 1,-4 4 0,-1 2 0,-1 0 36,1 0 1,-2 0 0,-3 0 0,-1 0 56,2 0 1,1 6 0,3 2 0,-1 2-54,1 3 1,5-3 0,1 2-1,-1 1-60,2 3 0,1 1 0,5 1 0,-2-1-12,2 1 1,2 5 0,2 0 0,0-2 1,2-3 0,2-4 0,4-5-67,1-1 1,3 4 0,5-7 0,1-1 23,-1-2 0,1-2 0,-1 0 0,3-2-10,3-3 1,-4 1-1,5-8 1,-5-2 41,-2-1 1,1-3-1,-3 1 1,-1-1 4,-2 1 0,-8 0 1,3-1 47,1 1 1,-6-1 194,4 1-228,-4 7 0,-2 4 0,0 12 2,0 6 0,0 3 1,0 3-14,0-1 0,8 1 0,1-1 0,3-1-16,0-5 0,-1 5 0,7-7 0,-1 1 21,1-4 1,5 2 0,0-2 0,0-3-9,3-1 0,-1-2 1,4 0-1,-4 0-16,0 0 0,1-2 0,3-3 0,-4-5 10,0 0 0,-5-11 0,5 3 1,-2-1-51,0 0 0,1-7 0,-7-3 0,1-4 3,-1-2 1,1-2-1,-1-3 1,-1-5 29,-5 0 0,3-7 0,-8 2 0,-2-7 32,-3 1 0,5 2 0,0 1 0,-2 1 32,-2 0 1,-2 1 0,0 4 0,0 5 13,0-1 1,0 8-1,0-2 1,-2 6-23,-4 0 0,4 4 0,-4 0 0,3 2-27,-3 3 1,2 3 0,-6 1-28,2 1 0,-5 0 20,1-1 0,2 8 19,-1 5 0,1 5 0,-4 3 0,5 5 53,1 2 0,-4 3 0,7 9 0,1 3-6,2 2 1,2 2 0,0 6 0,0 0-3,0 0 1,0 2 0,0 2-1,2 2-11,3-3 1,-1 5-1,6 0 1,0 1-42,-1 5 0,-3-6 0,4-1 0,-2-1 13,-4 0 1,3 5-1,-1-5 1,0-2 49,2-2 1,-4-2 0,5 0 0,-1-2 1,-4-4 0,6 2 1,-1-8-1,3-2 4,0-1 0,-1 3 1,7 0-36,-1-1 1,-5-5 0,0-5-1,-1-4-107,-1-1 0,5-5-388,-3 4 460,4-4 0,9-2 0,2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8.885"/>
    </inkml:context>
    <inkml:brush xml:id="br0">
      <inkml:brushProperty name="width" value="0.08571" units="cm"/>
      <inkml:brushProperty name="height" value="0.08571" units="cm"/>
    </inkml:brush>
  </inkml:definitions>
  <inkml:trace contextRef="#ctx0" brushRef="#br0">0 385 7483,'10'-8'-518,"0"0"-130,-4-3 705,-4 3 0,11 16 1,-5 3-27,2 5 1,-4 1 0,3 3 0,-1 3-8,-4 6 1,4 4 0,-1 2 0,1 0-17,0 0 1,-2 2 0,-4 2 0,2 1-10,1-1 1,1 4-1,-6-2 1,0-3-15,0-1 0,0-2 1,0-2-1,0-2 11,0-2 0,0-7 1,-2 1-1,-2-4-32,-1-1 1,-1-1-54,6 1 129,0-1 0,0-9-40,0-8 0,0-8 0,0-9-3,0-1 0,0-5 0,0 0 0,2 1-3,3 3 1,5 1 0,8 1 0,-1 0 12,1-1 0,-1 1 1,1 1-1,-1 4 28,0 7 0,7-3 0,-1 2 0,-2 2-21,-1 2 1,-3 2 0,1 0 0,-1 0-4,1 0 1,-1 6-1,1 2-42,-1 1 1,0 3-1,-1 6 26,-4-1 1,-5 1 0,-7-1 0,0 0 29,0 1 0,-2-1 0,-3 1 0,-7-1 9,-4 1 1,-1-1 0,0-1 0,-3-3-16,-3-1 1,2-6 0,-7 4 0,3-3 16,4-3 1,1 0 0,3 0 0,-1 2-109,1-2 1,0-2 0,1-4-114,4-4 0,-1 2 0,7-8-66,2-1 1,2 3 250,2-2 0,0 1 0,0-7 0</inkml:trace>
  <inkml:trace contextRef="#ctx0" brushRef="#br0" timeOffset="537">1066 1014 7569,'-16'-12'0,"3"2"-703,1 2 539,0-5 1,-5 11-1,-1-4 266,1 4 0,0 2 0,-3 0 0,-1 0-66,-2 0 1,-1 0 0,7 0 0,1 2 10,5 4 1,-5 2-1,6 5 1,-1-1 0,-1 1 0,8 3 0,-2 1 0,4 1-19,2-1 0,0 1 0,0-1-45,0 1 1,6-1 0,2-1 0,2-3-1,3-1 0,3-6 1,1 4-1,1-3-38,-1-3 0,1-2 0,-1-2 0,1 0 25,-1 0 1,2-6 0,1-1 0,-1-3-7,-3-4 0,-3-1 0,3-3 0,-2 1 55,-3-1 0,-5 1 1,4-1 68,-3 1 0,1 1 0,-4 3 303,2 1-350,0 8-60,-6-3 1,2 14 0,2 5 10,1 3 0,7-3 0,-4-2 1,0-1-79,-1 1 0,5-4 1,-4 4-1,1-3-25,5-3 1,-4 4 0,1-2-1,3-2-3,1-2 0,3 4 0,-1-1 113,1-1 0,7-10 0,2-3 0</inkml:trace>
  <inkml:trace contextRef="#ctx0" brushRef="#br0" timeOffset="1108">1555 402 7569,'0'-17'-178,"2"7"18,4 4 1,-3 4 0,7 4 0,-2 4 158,-4 6 0,4-3 0,-3 3 0,1 2 76,2 1 0,-6 5 0,4 1 0,-4 4-59,-2 2 1,0-3 0,0 5-1,0 2-7,0 2 0,0 2 0,0 0 1,0 0-13,0-1 0,0-4 0,0-1 1,0 0-21,0-2 1,0-2-1,2-5 13,3 3 0,-3-4 1,4 5-31,-4-5 0,0-9 29,4-4 0,-2-5 3,7-1 0,1-7 0,6-5-6,-1-3 1,0-3 0,1 1 0,-1 1 13,1 4 1,-1-3 0,1 5 0,-1 0 17,1 5 1,-1-3-1,1 2 1,-1 2-2,1 2 1,-3 4-1,-1 2 1,-3 4-18,3 2 1,-1-5 0,1 7-4,-2 2 1,-6 1 0,3 3 0,-1-1 0,-4 1 1,-2-1 0,-2 0 0,0 1 1,0-1 0,-6-5 0,-2 0 0,-1 1 19,-5 3 0,-2-1 0,-1-1 1,-1-4-7,1-3 0,0-1 0,-3-4 0,-1 2-46,-2 2 1,-1 0 0,7-6 0,-1-2-84,1-4 0,1 2 0,3-8 57,1-1 0,8-3 0,-2-1 0,6-1 59,6 1 0,4-8 0,7-3 0</inkml:trace>
  <inkml:trace contextRef="#ctx0" brushRef="#br0" timeOffset="1502">2131 1118 6655,'10'12'-461,"-2"-2"478,-1-3 0,-3 1-6,8-2 1,0-4-34,5 4 1,0-4-1,1-2 1,-3-2-12,-3-4 0,4-2 0,-5-5 1,3 1 31,-3-2 1,3-1 0,-6-3 0,0 1 3,-1-1 1,5 1-1,-6 0 0,-2-1 1,-2 1 85,-2-1 0,-2 8-7,-4 5 0,2 3-51,-8 2 1,8 2 0,-3 3 0,1 7 23,0 4 1,0-5 0,6 1 0,0 1 27,0 3 1,2 1-1,2 1 1,4-3-40,2-3 1,-5 4 0,7-5 0,2 3-94,1-3 0,-3-1 1,-1-6-1,3 2-58,1-2 0,9-2 0,-1-2 0,-2 0-223,-1 0 0,-3-8 330,1-4 0,-1-11 0,1-4 0</inkml:trace>
  <inkml:trace contextRef="#ctx0" brushRef="#br0" timeOffset="1649">2428 734 6351,'17'18'0</inkml:trace>
  <inkml:trace contextRef="#ctx0" brushRef="#br0" timeOffset="2437">2865 1188 7340,'17'0'-466,"1"0"0,-3-2 362,-3-4 0,3 3 0,-3-9 0,5-2 124,7-1 1,-5-3-1,4 1 1,-3-1 30,-3 1 0,1-1 0,-1-1 0,-1-2-41,-5-3 0,5-7 0,-6 2 0,1-4-15,1-2 1,-6 0 0,3 0 0,-1-1-6,-4-5 1,0 2-1,0-8 1,2 1-1,-3 1 0,-1-5 1,-4 5-1,-3-1 43,-7-1 0,2 8 0,-1 0 0,-1 6 40,2 4 1,-5 8-1,3-2 1,-3 3-43,-3 3 0,6 5 0,1 2 9,-3 3 0,-1 1 0,-3 6-61,1 0 0,-1 0 0,3 2 1,1 4-4,3 5 0,1 5 0,-4 3 1,5 5 21,1 5 0,-4 4 0,6 2 0,2-1 11,3 1 1,1 6 0,0 0 0,-2-2 18,-4-2 0,4 3 0,-4 1 0,4-2-9,2-2 0,0-2 0,0 0 0,2 0 3,4-1 1,-4 1 0,6 0 0,-1-2 32,5-4 1,-2 4 0,-1-5 0,1 1-30,0 0 0,1-2 0,7 2 0,-3-6-57,-3-3 1,9 3-1,-3 0 1,1-3 16,1-7 1,-3 1 0,3-6 0,1-1 10,2 1 1,2-2 0,-3-4 0,3 2 22,2 2 1,-4-1 0,5-5 0,-1-1-81,0-5 0,-4 2 0,4-6 1,-1 0-27,-5 1 1,-2-3 0,-3-5-1,-3-1 41,-1 1 1,-6-1-1,4 1 21,-3-1 0,-1 1 0,-6-1-21,0 1 1,0 5 0,-2 3 217,-4 1 0,3 2-129,-9 6-12,8 0 0,-4 2 0,8 4 0,0 5 58,0 5 0,0 1 0,0 1-26,0-1 0,6 1 0,0-1 0,0-1-70,1-5 1,-3 5-1,8-6 1,0 1-130,-3 1 1,7-6 0,-4 3-15,3-1 0,3-2 0,-3-8 149,-3-4 0,3-3 0,-5-9 0</inkml:trace>
  <inkml:trace contextRef="#ctx0" brushRef="#br0" timeOffset="2591">3651 786 7498,'-8'-9'-1338,"6"1"1194,-6 8 144,8 0 0,0 0 0,0 0 0</inkml:trace>
  <inkml:trace contextRef="#ctx0" brushRef="#br0" timeOffset="3160">3982 1206 7569,'24'0'-57,"-1"0"1,-2 0 0,-1 0-281,-3 0 1,6-2-1,1-4 1,-3-6 308,-2-3 0,-1 1 0,-3-1 0,-1-5 47,-2 1 1,-1-3 0,5 1 0,-3-4 13,-1-2 0,-2 0 0,3-5 0,-3 3-12,-2-2 0,0-7 1,-5-3-1,3 0-10,-2-2 1,-2 1-1,-2-7 1,0 3-9,0-3 0,0 1 0,0-3 0,-2 3 19,-4-1 0,4-3 1,-3 11-1,3 2-8,2 2 1,-2 8 0,-2 2 0,-2 2 101,2 3 1,-4 3-1,1 3-102,-3 5 0,4-3 0,-6 8-38,-1 3 0,-3 1 1,-1 4 20,-1 3 1,1 5-1,-1 8 1,1 1 42,0 4 1,1 4 0,2 8 0,3 2-2,-3 4 1,1-4 0,-1 5 0,4 1-18,3 4 1,-1-3 0,4 3 0,-2 0-2,2-3 0,2 5 1,2-7-1,0 1 14,0 0 0,6 3 1,2-5-1,0-2 60,-1-2 0,7 2 0,-4-3 1,1-3-58,1 0 1,0-2-1,5-1 1,-1-7-47,-5-4 1,5-1 0,-5-1-1,5-1-132,1-5 1,7-1 0,-1-6 0,-2 2-68,-1-2 0,-1-2 1,2-4-1,3-2 45,-3-2 0,0-8 1,1 3-1,1-5 162,-2-1 0,7-1 0,-1-7 0,8-2 0</inkml:trace>
  <inkml:trace contextRef="#ctx0" brushRef="#br0" timeOffset="3750">4629 1048 6660,'-10'2'158,"4"4"1,4-2-54,2 8 0,0-6 1,2 5-95,4 3 1,-2 1 0,7 3-14,3-1 1,1 1 0,3-1 16,-1 1 0,-5-9 1,0-1-1,1-2 2,3 0 0,1 0 0,1-6 0,1 0 0,4 0 0,-3 0 0,5 0 0,-2-2-159,1-4 1,-1 2 0,-4-8 101,5-1 1,-5-3 0,2-1 0,-7-1 2,-8 1 0,1-1 0,-1 1 67,-2-1 1,-2 7 15,-2-1 1,-2 8-55,-4-2 0,4 6 1,-5 6 20,-1 6 0,6 3 0,-4 3 0,4-1 6,2 1 1,0-1-1,0 3 1,0 3-6,0 6 1,0 2 0,0 0 0,0-2 42,0 2 0,0 8 0,0 2 0,0 0-22,0 1 1,0-3 0,0 6 0,0-3-1,0-3 0,0 4 1,0 0-1,0-1-10,0 1 0,0-2 0,-2-6 1,-2-2-8,-1-4 0,-3 2 0,2-8 0,-4-2 22,1-1 1,-7-3-1,4 1 47,-3-1 1,-3-7-1,1-4 1,-1-4-11,1-2 1,0 0-1,-1-2 1,1-4-30,-1-6 0,1-3 0,-1-5 0,3-1-93,3-2 0,-2-8 0,9 2 0,-1-4-5,-2-2 1,6 0-1,-4 2 1,6 2-139,6 2 0,-2 5 0,8-3 0,1 2-17,3 4 0,-5 3 1,1 5-36,2 1 1,1 2-1,3-3 240,-1 1 0,1 0 0,-1-5 0,0-8 0,1-3 0</inkml:trace>
  <inkml:trace contextRef="#ctx0" brushRef="#br0" timeOffset="4275">4105 559 6935,'11'0'-70,"1"0"1,0 0-1,5 0 1,0 0-27,1 0 0,-1 0 1,1 0-1,-1 0 118,1 0 1,-1-5-1,3-1 1,1 2 20,2 2 0,8 2 0,-2 0 1,4 0 15,2 0 0,6-2 0,2-2 0,-1-2-14,1 2 0,6 3 0,-5 1 1,1 0 12,-4 0 1,1 0 0,-1 0 0,-2-2 4,-2-4 0,-8 4 1,-2-4-1,0 4 18,0 2 0,-5 0 1,1 0-7,-4 0 1,-1 0-292,-1 0 0,-7 2 0,-4 4 216,-4 5 0,-2-3 0,0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7.001"/>
    </inkml:context>
    <inkml:brush xml:id="br0">
      <inkml:brushProperty name="width" value="0.08571" units="cm"/>
      <inkml:brushProperty name="height" value="0.08571" units="cm"/>
    </inkml:brush>
  </inkml:definitions>
  <inkml:trace contextRef="#ctx0" brushRef="#br0">1 53 7436,'5'-11'-967,"1"-1"1189,0 8-84,-6-4 0,0 16-72,0 4 0,2-2 1,2 1-1,2 5-2,-2 5 1,-1 0-1,1 8 1,2 3-34,-2 1 0,4 1 1,0 1-1,-1 2-33,1 4 1,4-2 0,-6 5 0,-3-1-11,-1-4 0,4 4 0,0-3 1,-2-1-40,-2-2 1,-2-2-1,0 0 1,0 0 11,0 0 0,0-2 1,0-4-1,0-4-21,0 0 0,-6-5 1,-2 3-1,1-4-40,-1-1 1,0-6-606,2-1 705,-4-7 0,1-4 0,1-10 0</inkml:trace>
  <inkml:trace contextRef="#ctx0" brushRef="#br0" timeOffset="396">70 123 7569,'18'-15'-587,"-1"1"406,1 2 1,-1 9 0,3-5 0,1 2 248,2 0 0,1 0 1,-7 6-1,1 0-36,-1 0 0,6 0 0,1 0 0,-3 0-8,-2 0 1,-1 6 0,-3 2-1,-1 0 3,-2-1 0,-1 5 0,7-4 1,-3 2-2,-3 3 0,3-3 0,-5 1 0,2 3-15,-1 2 0,-7-5 1,2 1-1,-2 1 11,2 3 0,-4 1 0,4 1 0,-6-1 10,-6 1 0,2-1 1,-8 1-1,-1-1-5,-3 1 1,-1-7 0,-1-1-1,1 0-30,-1-1 1,-5-5 0,0 4 0,1-2-56,3 0 0,1 0 1,1-6-150,0 0 1,-1 0 0,3-2-50,3-4 0,4 2 256,8-8 0,0-7 0,0-8 0</inkml:trace>
  <inkml:trace contextRef="#ctx0" brushRef="#br0" timeOffset="804">577 158 7569,'12'-6'0,"-3"-1"-441,-1-3 399,6 6 0,-7-6 0,7 6 12,-2-1 1,-1-1 0,7 6 28,-1 0 0,1 0 0,-1 0 0,1 0 7,-1 0 0,1 2 0,-1 2 0,0 3 0,1 3 0,-1-4 0,1 4 0,-3-1-18,-3 1 1,2 2 0,-7 3 0,1-1 23,0-3 0,4 1 1,-7 5-15,-1 1 0,-2-1 19,-2 1 0,0-1 0,0 1 0,-8-9 8,-3-3 1,1-4-1,-2-2-13,-1 0 1,3-6 0,0-1 0,3-3-7,3-4 0,2-1 0,2-3 0,0 1-26,0-1 0,0-5 0,2 0 0,4 2-63,5 1 1,5-3 0,1 0 0,3 1-62,3 3 0,-2 3 0,6 3 0,1 3 144,-1 2 0,2-5 0,6 3 0</inkml:trace>
  <inkml:trace contextRef="#ctx0" brushRef="#br0" timeOffset="1130">1520 88 7569,'-8'18'-71,"-1"-3"1,-7-1-85,4-3 1,-3 1 0,3 6 0,-1-1 172,1 1 0,-2-1 0,9 0 12,1 1 0,2-6 0,2-1 43,0 3 0,6-5 0,1 1 0,3-2-21,4-4 0,1 0 0,3 0 0,-1 1-47,1-1 1,5-4 0,0-4 0,-2-3-90,-1-3 0,3 0 0,0-3 0,-3 1 74,-7-2 0,1-1 1,-8-3-1,-2 1 43,-2 0 0,-2-1 0,0 1-47,0-1 0,-8 6 0,-6 3 1,-5 1-65,-4 4 0,-8 2 1,3 2-1,-1 0-619,0 0 697,0 0 0,-6 8 0,0 2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3.820"/>
    </inkml:context>
    <inkml:brush xml:id="br0">
      <inkml:brushProperty name="width" value="0.08571" units="cm"/>
      <inkml:brushProperty name="height" value="0.08571" units="cm"/>
    </inkml:brush>
  </inkml:definitions>
  <inkml:trace contextRef="#ctx0" brushRef="#br0">278 0 6961,'0'12'-270,"0"0"1,0 1 339,0 3 1,0 7 0,0 2-1,0 2-37,0 4 0,2 2 0,2 2 0,2 0 12,-2 0 0,-2 6 0,-2 0 0,0-2-10,0-3 1,6-3-1,-1-2 1,-1-1-29,-2 1 1,-2-6-1,0-2 1,0-3 23,0-3 1,0 0 0,0 1-643,0-1 175,0 1 436,-7-8 0,-3-3 0,-8-7 0</inkml:trace>
  <inkml:trace contextRef="#ctx0" brushRef="#br0" timeOffset="484">69 559 6575,'-12'0'104,"0"0"1,1 0 92,-7 0-152,9 0 0,3 0 0,12 0 0,5 0-28,5 0 0,1 2 1,1 2-1,1 2-1,4-2 0,-3-2 0,5-2 0,-2 0 8,1 0 0,7-2 0,-2-2 0,4-2-103,2 2 1,0-4-1,0 1 1,0-1 10,-1 0 1,1 0 0,0 4 0,0-1 46,0 1 0,-6 0 1,-2 0-1,-1-2 27,-5 2 1,-2 2 0,-1 2 55,-1 0 9,-7 0 0,-4 0-18,-12 0 1,2 6 0,-7 2-1,-3 2-28,-2 3 1,5 1-1,-1-1 1,0-1-1,3 2 0,-5 1 1,8 3-21,3-1 0,1 1 1,2-1-33,0 0 1,0 1 0,2-3-39,3-3 1,5 2 0,7-8-67,1-3 0,-1-1 0,3-2 1,1 0 130,2 0 0,9-7 0,-5-3 0</inkml:trace>
  <inkml:trace contextRef="#ctx0" brushRef="#br0" timeOffset="640">785 245 7421,'-18'-6'0,"1"0"-408,-1 2 0,7 2 0,-1 4-26,-1 4 434,5-4 0,-8 14 0,7-7 0</inkml:trace>
  <inkml:trace contextRef="#ctx0" brushRef="#br0" timeOffset="1092">1186 612 6857,'10'0'-194,"-4"-6"1,-12 0 324,-5 2 1,-5 2 0,-1 4-71,-1 4 0,1 4 0,1 7-52,4 1 1,3-1-1,5 0 25,-2 1 0,0-1 0,8-1 0,2-2-90,2-3 1,7-5-1,-1 4 27,4-3 1,3-1-1,2-6 1,3-2-11,-3-3 0,4 1 0,0-8 1,1-2 23,-1-1 0,4-3 0,-6 1 1,-3-1 18,-7 1 1,1-2 0,-8-3 46,-2-1 1,-2 0 0,-4 5-24,-4 1 1,-4 7 0,-9 4-1,-3 4-70,-1 2 1,-8 0-1,2 0 1,-2 0 39,2 0 0,3 6 0,9 2 0,0 0-260,-1-1 0,8 1-53,5-2 315,3-4 0,17 13 0,5-5 0</inkml:trace>
  <inkml:trace contextRef="#ctx0" brushRef="#br0" timeOffset="1540">1553 559 7307,'12'0'-439,"0"0"0,-1 0 502,7 0 1,-1 0 54,1 0 1,-7 8 0,-1 4-84,-2 3 1,-1 3-1,-3-1-12,2 1 1,0-7 0,-6 1-29,0 1 1,0-3 65,0 2-114,0-1 59,0-1 1,0-10 0,0-12-66,0-3 0,0-3 0,2 1 0,4 0 36,5-1 0,-1-5 1,2 0-1,1 1 12,3 3 1,1 1 0,1 1 0,-1-1 39,1 1 1,-1 7-1,-1 2 1,-3 3 7,-1-1 0,0 0 0,5 6 0,0 2-47,1 4 1,-1-2 0,1 5 0,-3 1-3,-3 0 0,4 1 0,-7 7 9,1-1 1,4 3-1,-9 1 1,-1 2-37,-2-1 0,-2-3 0,0-1 0,0-1-155,0 0 1,0-5 0,0 0 193,0 1 0,0-5 0,16 8 0,3-7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2.655"/>
    </inkml:context>
    <inkml:brush xml:id="br0">
      <inkml:brushProperty name="width" value="0.08571" units="cm"/>
      <inkml:brushProperty name="height" value="0.08571" units="cm"/>
    </inkml:brush>
  </inkml:definitions>
  <inkml:trace contextRef="#ctx0" brushRef="#br0">350 856 7353,'9'-8'-184,"-1"6"1,-10-12 0,-4 9 0,-5 1 173,-5 2 1,-3 2 0,-5 0-1,-3 0 92,0 0 1,-6 2 0,6 2 0,0 3-2,3 3 1,-1 0 0,2 3 0,4-1-55,5 2 1,-2 1 0,7 3 0,-1-1 11,4 1 0,4-1 0,2 0-55,0 1 0,2-3 1,2-1-1,4-2-2,2 1 0,1-5 0,9-2 0,1-2-50,2 2 0,6-4 0,-3 3 0,1-5 29,4-5 0,0 1 0,0-8 0,-2-2-135,2-1 1,-6-3 0,0-1 0,-3-2 173,-5-3 0,12-7 0,-9 4 0</inkml:trace>
  <inkml:trace contextRef="#ctx0" brushRef="#br0" timeOffset="388">419 0 7437,'-9'8'-190,"1"-4"0,8 7 0,0 3 1,0 1 193,0 3 1,0 1 0,0 3 0,0 3 32,0 2 1,0-4-1,0 6 1,0 1 14,0-3 1,0 6-1,2-4 1,2 4-10,2 2 0,-1 0 0,-5 0 1,2-1-15,4 1 1,-4 6 0,6 0 0,-2-2-22,0-2 1,1-2 0,-3-1-1,2-1 5,-2-3 0,0 1 1,0-6-1,1 0 8,-1 0 0,4 0 0,0-3-33,2 1 1,-7 0 0,5-7 0,-2-2-69,0-3 0,0-5 0,-4 4-191,3-3 0,-1-1-396,8-6 667,-8 0 0,11-15 0,-5-5 0</inkml:trace>
  <inkml:trace contextRef="#ctx0" brushRef="#br0" timeOffset="609">734 926 7569,'9'0'-115,"1"0"0,-6 2 26,2 3 1,0-1 0,-6 8 60,0 1 1,6-3-1,-1 2 53,-1 1 0,0 3-292,2 1 0,-4-5-184,4 0 451,-4-8 0,5 3 0,3-7 0</inkml:trace>
  <inkml:trace contextRef="#ctx0" brushRef="#br0" timeOffset="763">821 506 7569,'-6'-17'17,"0"0"0,-7-1 0,3 1 87,0-1 1,1 8-1269,3 5 1164,4 3 0,-6 2 0,8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3.936"/>
    </inkml:context>
    <inkml:brush xml:id="br0">
      <inkml:brushProperty name="width" value="0.08571" units="cm"/>
      <inkml:brushProperty name="height" value="0.08571" units="cm"/>
      <inkml:brushProperty name="color" value="#5B2D90"/>
    </inkml:brush>
  </inkml:definitions>
  <inkml:trace contextRef="#ctx0" brushRef="#br0">53 385 7485,'-9'-8'-578,"1"4"575,8-7 0,2 7 0,4-2-29,5 4 1,-3 10 0,0 1 0,-2 3 57,-1 0 1,1 5 0,-4 6-1,2 1-41,2 1 1,0-4-1,-6 6 1,0-1 4,0-5 1,5 4 0,1-1-26,-2-3 1,-2-2 15,-2-1-22,0-1 1,0-9 0,-2-6 31,-4-6 0,2-10 0,-7 3 0,-1-5 1,3-1 1,-7-6-1,6-3 1,-1-1-8,-1-4 0,6-2 0,-4-2 0,3 0-19,3 0 0,2-2 1,2-1-1,0-3 15,0 2 1,2 2-1,2 2 1,3 2 35,3 4 1,0-2 0,3 8 0,-1 3-6,2 7 0,1-1 1,3 8-1,-1 3-1,1 1 0,1 2 0,2 0 1,3 0-22,-3 0 0,-2 2 1,-1 3-1,-3 7-1,-3 4 0,2 1 0,-7 0 0,1 1-2,0-1 1,-2 1 0,-6-1-1,0 1 16,0-1 1,-8 1-1,-2-1 1,-1-1-1,-1-5 0,-6 5 0,-5-4 0,2 3-6,1 3 1,3-7 0,0 1-1,-1-1-95,1-1 1,5 4 97,0-8 0,8 7 0,-3-3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3:01.376"/>
    </inkml:context>
    <inkml:brush xml:id="br0">
      <inkml:brushProperty name="width" value="0.08571" units="cm"/>
      <inkml:brushProperty name="height" value="0.08571" units="cm"/>
    </inkml:brush>
  </inkml:definitions>
  <inkml:trace contextRef="#ctx0" brushRef="#br0">542 70 7449,'-18'0'-598,"6"-8"557,1-3 0,5 3 1,-4 0-1,1 2 153,-1 1 1,4-3-78,-6 2 1,1 4-1,-7-4 1,1 4 50,-1 2 0,7 0 1,-1 0-1,-1 0-9,-3 0 1,-1 0-1,-1 0-70,1 0 1,1 2-1,1 2 1,1 4 0,-2 2 33,3 3 1,-3 1 0,-3-1 0,-2-1-39,-1 2 1,13 1-1,-9 3 1,3-1-40,-1 0 0,1 1 0,1-1 0,4 3 80,2 3 0,-3-4 0,5 5 0,2-5 0,2-1 1,2-1-1,0 1-11,0-1 1,0 0 0,0 1-1,2-1 19,4 1 0,-2-3 0,7-1-40,3-2 1,2-1 0,1 5 0,1-5 6,-1-5 1,0-2 0,1 0 0,-1 2 11,1-2 0,5-2 0,0-2 1,-1 0-5,-3 0 1,-1 0 0,-1 0 0,1 0-52,-1 0 0,0-6 1,1 0-1,-1 2-223,1 2 0,-1 2 0,1-2 0,-1-2-56,1-1 1,-1-3 0,1 4 0,1-2 302,4 2 0,-3-5 0,13-9 0,-6-9 0</inkml:trace>
  <inkml:trace contextRef="#ctx0" brushRef="#br0" timeOffset="421">943 315 7569,'12'-2'-622,"0"-4"1,-9 2 813,3-8 0,-12 8 0,-5-1-110,-5 3 0,5 2 0,-1 2 0,-2 2-48,-1 1 1,-3 9 12,1-2 1,1 3 0,5 3 0,5-1-44,4 0 0,2-5 0,0 0 43,0 1 0,2 3-41,4 1 1,3-1-1,9-4-53,-1-7 0,7 3 0,-1-2 0,-2-2 47,-1-2 0,-3-4 1,1-2-1,-1-4 3,1-2 1,5-1 0,0-7 51,-1 1 1,-9-1 0,-3 1 0,0-1-41,-1 1 1,-5 0 0,2-1 0,-4 1 8,-2-1 0,-2 7 0,-2-1 0,-4-2 12,-1-1 0,-3 5 0,-6 4 0,1 4-152,0 2 1,-3 0-132,-3 0 1,0 2 0,-3 4-1,9 4-102,1-1 0,9 7 349,1-4 0,-4-5 0,0 1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6.625"/>
    </inkml:context>
    <inkml:brush xml:id="br0">
      <inkml:brushProperty name="width" value="0.08571" units="cm"/>
      <inkml:brushProperty name="height" value="0.08571" units="cm"/>
    </inkml:brush>
  </inkml:definitions>
  <inkml:trace contextRef="#ctx0" brushRef="#br0">358 104 6995,'0'-12'-1058,"0"1"1199,0-1 43,7-6-43,-5 1-7,6 7-7,-8 2 1,-2 7-41,-4-5 0,2 4-123,-7-4 1,-1 6 0,-5 4 17,-1 2 1,1 5 0,-1-3 0,1 0 35,-1 0 1,1 3 0,-1-3 0,1 0 17,-1 0 0,1 5 1,-1-1-6,1 3 1,5 1-1,3-3-24,1-1 0,2 0-4,6 5 0,2 1-2,4-1 0,4-1 1,7-3 25,0-1 1,1-3 0,-1 5 0,1-2-9,-1 1 0,1-3 0,-1 2 0,1 1-20,-1 3 0,-1-5 1,-3 1-1,-1 2-21,2 1 1,-5 1 0,1-3 0,-2-1 14,-4 1 0,3 3 1,-1 1-10,-2 1 1,-2-1-1,-4 1 1,-4-1 13,-5 1 0,-5-1 0,-1 1 1,-3-3 1,-3-3 0,2 3 1,-7-3-1,1 4-25,0 1 0,4-1 0,-4-3 0,1-3-27,5-2 1,2 3-1,1-3-137,1 2 143,-1-6 0,10 3 0,8-7 81,10 0 0,6 0 1,1 0-1,1 0 20,-1 0 0,1 6 0,-1 0 0,0 0-40,1 2 0,-1-5 0,1 9 0,-3 2 2,-3 1 0,2 3 0,-9-1 0,-1 1-1,-2-1 0,-2 6 0,0 1 0,0-1 18,0 2 0,0-5 1,-2 5-1,-2-2-11,-1 0 0,-1 1 0,4-5 0,-2 2 23,-2 3 0,0-1 1,8-6 29,4 1 0,-2-3 1,6-1-1,-1-4-111,1-3 1,2 5 0,3-4 0,-1 0-92,-3-1 0,3 1 0,7-4 1,3 2-101,-3-2 0,6-2 1,2-4-1,4-4 226,2-6 0,0-3 0,0-3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8.492"/>
    </inkml:context>
    <inkml:brush xml:id="br0">
      <inkml:brushProperty name="width" value="0.08571" units="cm"/>
      <inkml:brushProperty name="height" value="0.08571" units="cm"/>
    </inkml:brush>
  </inkml:definitions>
  <inkml:trace contextRef="#ctx0" brushRef="#br0">88 106 6004,'-8'9'0,"-4"-3"-5,-3-4 0,3-2 602,1 0-510,-1 0 0,2-2-14,5-4 1,3 3-65,2-9 1,7 0-1,5-3 8,3 3 1,3-1 0,-1 7-1,1 0 6,-1-2 0,7 4 1,1-5-1,0 1-8,0 4 0,4 2 0,-3 2 1,-1 0-22,0 0 1,-2 0 0,-7 2-1,-3 4-16,-1 5 0,-8-1 0,2 2 0,-4 1-7,-2 3 1,0 1 0,0 1 0,-2-1 8,-4 1 0,-4-1 1,-7-1-1,1-3 15,5-1 0,-5-2 0,5 3 21,-5-1 1,0-6-1,3 3 5,1-1-18,8-2 0,-1-6 1,10 0-1,7 0-3,4 0 0,1-6 0,0-2 0,3 1 6,3-1 1,-3 2 0,3 4-1,-4-2 6,-1-2 0,-1 1 0,1 5 0,-1 0-13,1 0 0,-1 1 0,-1 5-11,-5 6 1,-3-2-1,-8 1 1,0 3-3,0 1 1,0 3 0,0-1 10,0 1 0,0-1 0,-2 1 0,-4-1 19,-5 1 1,1-7-1,-2 1 1,-1 0-12,-3-3 1,-1 1-1,-3-6 1,-1 4 20,-2 1 0,-3-5 0,5 2 0,-2-4-25,1-2 0,-3 6 0,2 0 0,2-3-17,1-1 0,-3-2 1,0 0-167,1 0 1,9 0-135,1 0 0,2-2 316,-1-3 0,11-5 0,9-8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8.707"/>
    </inkml:context>
    <inkml:brush xml:id="br0">
      <inkml:brushProperty name="width" value="0.08571" units="cm"/>
      <inkml:brushProperty name="height" value="0.08571" units="cm"/>
    </inkml:brush>
  </inkml:definitions>
  <inkml:trace contextRef="#ctx0" brushRef="#br0">1 0 7569,'17'8'-76,"-7"-6"1,0 6-1,-6-6 258,1 4 1,1-2 0,-6 7-268,0 3 1,0-4 0,0 1-970,0 3 1054,-7 1 0,-3 3 0,-8-1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9.463"/>
    </inkml:context>
    <inkml:brush xml:id="br0">
      <inkml:brushProperty name="width" value="0.08571" units="cm"/>
      <inkml:brushProperty name="height" value="0.08571" units="cm"/>
    </inkml:brush>
  </inkml:definitions>
  <inkml:trace contextRef="#ctx0" brushRef="#br0">121 35 6149,'7'0'93,"-7"0"1,-7 6 32,-11 0 1,1 2-3,-1-3 1,1-3-145,-1 4 0,7-4 14,-1-2 0,8-8 10,-2-3 0,6 1 0,6 0 5,6 3 0,3-5 0,3 6 0,1 2-5,4 2 0,-3 2 0,3 0 1,-3 0-8,-3 0 1,0 2-1,1 4 1,-1 4-34,1-1 0,-6 7 0,-3-4 0,-1 3 16,-4 3 0,4-1 0,-3 1 0,-1-1 4,-2 1 0,-4-1 1,-2 0-1,-3 1 19,-3-1 1,-2 1 0,-5-1 0,-1 1 8,1-1 0,-6-5 0,-1 0 0,3 1 33,2 3 0,1-7 1,1-1 19,-1 0 0,7-6 150,-1 4-24,8-4 0,4-2-126,12 0 0,3 0 0,3 0 0,-1 0-36,1 0 0,-1 0 0,1 0 0,-1 0-36,0 0 0,1-6 1,-1 0-46,1 2 1,-1 2-1,1 2 1,-1 0-158,1 0 1,-1 0 0,1 0 0,-1 0-558,1 0 766,-1 0 0,8-8 0,2-1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9.648"/>
    </inkml:context>
    <inkml:brush xml:id="br0">
      <inkml:brushProperty name="width" value="0.08571" units="cm"/>
      <inkml:brushProperty name="height" value="0.08571" units="cm"/>
    </inkml:brush>
  </inkml:definitions>
  <inkml:trace contextRef="#ctx0" brushRef="#br0">0 0 7116,'8'10'-129,"-6"0"1,6-6 199,0 1 0,-6 9 0,3-2-154,-3 3 1,4 5 0,0 1 0,-2 2-113,-2-1 1,-2-3 0,0-2-178,0 1 372,0-1 0,8 1 0,1-1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0.538"/>
    </inkml:context>
    <inkml:brush xml:id="br0">
      <inkml:brushProperty name="width" value="0.08571" units="cm"/>
      <inkml:brushProperty name="height" value="0.08571" units="cm"/>
    </inkml:brush>
  </inkml:definitions>
  <inkml:trace contextRef="#ctx0" brushRef="#br0">0 0 7264,'0'27'-548,"0"-1"0,0-9 731,0 1 1,6-1 0,0 1 0,-2-1-254,-2 0 1,4 1 0,0-1 0,-3 1-26,-1-1 1,-2 1-1,0-1 95,0 1 0,-7-1 0,-3 1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1.196"/>
    </inkml:context>
    <inkml:brush xml:id="br0">
      <inkml:brushProperty name="width" value="0.08571" units="cm"/>
      <inkml:brushProperty name="height" value="0.08571" units="cm"/>
    </inkml:brush>
  </inkml:definitions>
  <inkml:trace contextRef="#ctx0" brushRef="#br0">0 35 7494,'10'-8'-277,"-3"5"-76,-7-9-6,0 8 457,0-4 0,0 10 0,2 4-22,4 6 0,-4 3 1,4 3-1,-2-1-45,2 1 0,1-1 1,5 1-1,-4-1-6,0 1 1,-1-1 0,7 0 0,-2 1-49,1-1 1,3-1 0,1-3 0,1-3-29,-1-2 0,3-2 0,1-6 0,2 0-26,-1 0 1,-3 0 0,-2 0-1,1-2 27,-1-4 1,1-2 0,-3-5 0,-1 1 15,-2-2 1,-3-1 0,3-3 0,-4 1 80,-1 0 1,-5-1-14,4 1 1,-4-1-2,-2 1-8,0 7 152,0 2 0,0 22-76,0 3 0,0 5 0,0-5 0,0 1-32,0-1 0,0 2 0,0 3 0,0 1-113,0-2 1,0-1-1,0-3 1,0 1-2,0-1 0,6 1 0,0-1 0,-2 1-762,-2-1 807,5-7 0,3 5 0,7-5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1.347"/>
    </inkml:context>
    <inkml:brush xml:id="br0">
      <inkml:brushProperty name="width" value="0.08571" units="cm"/>
      <inkml:brushProperty name="height" value="0.08571" units="cm"/>
    </inkml:brush>
  </inkml:definitions>
  <inkml:trace contextRef="#ctx0" brushRef="#br0">0 0 7573,'6'12'-57,"0"-1"1,0-5 0,-6 6 0,2-1 0,2 1-133,2 0 1,-1-1 0,-5 7 0,0-1-292,0 1 480,0-1 0,0 1 0,0-1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2.042"/>
    </inkml:context>
    <inkml:brush xml:id="br0">
      <inkml:brushProperty name="width" value="0.08571" units="cm"/>
      <inkml:brushProperty name="height" value="0.08571" units="cm"/>
    </inkml:brush>
  </inkml:definitions>
  <inkml:trace contextRef="#ctx0" brushRef="#br0">175 122 7569,'8'-11'-153,"3"-1"1,3 6-419,-3-5 1,-3-1 680,-8-5 1,0 5 19,0 0 1,0 7-45,0-7 0,-8 8 0,-3-2-37,-5 4 1,-1 4-1,-1 2 1,-1 4-5,-4 2 0,3-5 0,-3 7 1,4 2 9,1 1 1,6 3-1,3-1-133,1 0 94,2 9 0,6-5 1,0 6-1,0-2-12,0-3 1,0 3 0,2-2-1,4-1 8,6-3 0,3 0 0,3 1-68,-1-3 1,6 5-1,3-13 1,-1 1 0,2-2-7,0 0 0,-4-6 1,5 3-1,-1-3 23,0-2 1,-6-6 0,3-1 10,-5-3 64,-2-2 1,-7-5-1,-2-1 6,0 1 1,-6 0 0,3-1 0,-5 3 17,-5 3 1,1-2 0,-8 8 0,-2 1-58,-1-3 1,-8 6-1,-1-4 1,1 4-19,-2 2 0,5 0 1,-5 2-1,2 2-120,0 2 0,-1 5 0,9-3 0,1 2-74,3 4 0,7 1 0,-2 3 209,4-1 0,2 0 0,0 1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4.218"/>
    </inkml:context>
    <inkml:brush xml:id="br0">
      <inkml:brushProperty name="width" value="0.08571" units="cm"/>
      <inkml:brushProperty name="height" value="0.08571" units="cm"/>
      <inkml:brushProperty name="color" value="#5B2D90"/>
    </inkml:brush>
  </inkml:definitions>
  <inkml:trace contextRef="#ctx0" brushRef="#br0">367 0 7569,'-17'6'0,"0"0"-135,-1-2 1,1 4-116,-1-3 1,1 9 209,-1-2 1,-5 5-1,-2 4 1,0 5 73,-1 1 0,-3 2 1,6 8-1,2 0 26,1-2 1,5 9 0,1-11-1,4 0-108,3-2 0,1-2 1,6 6-1,0 0-33,0 0 1,8-2 0,5-2 0,6-2-113,5 2 1,1-4 192,-2 3 0,12-9 0,10 4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2.209"/>
    </inkml:context>
    <inkml:brush xml:id="br0">
      <inkml:brushProperty name="width" value="0.08571" units="cm"/>
      <inkml:brushProperty name="height" value="0.08571" units="cm"/>
    </inkml:brush>
  </inkml:definitions>
  <inkml:trace contextRef="#ctx0" brushRef="#br0">0 0 7477,'12'6'-158,"0"0"0,-8 2 0,1-3 0,-1 7 8,2 4 1,-4 1 0,2 1-1,-6-1 150,-4 0 0,-15 1 0,1-1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2.826"/>
    </inkml:context>
    <inkml:brush xml:id="br0">
      <inkml:brushProperty name="width" value="0.08571" units="cm"/>
      <inkml:brushProperty name="height" value="0.08571" units="cm"/>
    </inkml:brush>
  </inkml:definitions>
  <inkml:trace contextRef="#ctx0" brushRef="#br0">1 18 7558,'0'-10'-266,"0"3"1,6 9 317,0 3 0,-1 5 1,-5 8-1,0-1 3,0 1 0,6-1 1,0 0-1,0 1-30,2-1 0,-1 1 1,7-1-1,-2 1-28,1-1 1,3-1 0,1-3 0,1-3-63,-1-2 1,1-2-1,-1-6 1,2 0 21,5 0 1,-5 0 0,6 0-1,-1-2-3,-1-4 1,0 2 0,-5-8 0,-3-1 26,-3-3 1,1-1-1,-7-1 1,-2 1 19,-2-1 1,-2 1-1,0-1-9,0 1 0,0 5 0,-2 3 106,-4 1 0,2 2 125,-7 6 1,1 2-152,-2 4 1,-1 4-1,7 7 1,2 0-72,2 1 1,2-1 0,0 3 0,0 1-6,0 2 1,0 1 0,0-7 0,0 1-60,0-1 0,0 6 0,0 1 1,2-3-193,4-2 0,-2-3 0,8-2 1,1-3 254,3 3 0,9 1 0,2 3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2.980"/>
    </inkml:context>
    <inkml:brush xml:id="br0">
      <inkml:brushProperty name="width" value="0.08571" units="cm"/>
      <inkml:brushProperty name="height" value="0.08571" units="cm"/>
    </inkml:brush>
  </inkml:definitions>
  <inkml:trace contextRef="#ctx0" brushRef="#br0">35 0 7266,'10'0'237,"-3"8"1,-9 4-123,-3 3 1,3 5 0,-4 1 0,4 2-273,2-1 1,-2-3-1,-2 0 1,-2 3-630,2 1 786,2 0 0,-5-5 0,-3-1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3.685"/>
    </inkml:context>
    <inkml:brush xml:id="br0">
      <inkml:brushProperty name="width" value="0.08571" units="cm"/>
      <inkml:brushProperty name="height" value="0.08571" units="cm"/>
    </inkml:brush>
  </inkml:definitions>
  <inkml:trace contextRef="#ctx0" brushRef="#br0">243 123 7340,'0'17'-548,"-2"-7"1,-4-4 633,-6-5 0,3-1 0,-3 0-78,-2 0 0,-1 0 0,-3 0-19,1 0 1,1-7 0,3-5 16,1-3 1,8 3 0,-2 0 6,5-1 1,2-1 0,3 1 0,4 3-5,2 2 0,1 0 1,7 4-1,-1-1-1,1 1 1,-1-4 0,1 2 0,-1 2 19,1 2 1,-1 2 0,1 0 0,-1 0 29,1 0 1,-1 2 0,0 4-18,1 6 1,-3 3 0,-3 3 0,-4-1-28,0 1 1,-6-1 0,3 2-1,-5 3-24,-5 1 1,1 2 0,-8-3-1,-2 1 14,-1-2 1,-3 5 0,1-3 0,0-2-23,-1-1 0,-7-3 1,-2-1 7,0-5 1,1 3-1,9-8 1,-1-3-26,1-1 1,-1-2-1,1 0 1,0 0 3,-1 0 1,3-2 0,1-1 0,4-5 0,1-2-111,-1-3 0,6-3 118,-2-1 1,6-1 0,8 1 49,9-1 1,1 8-1,5 5 1,-3 3 94,-3 2 1,6 0 0,1 0 0,-3 0-73,-2 0 1,-1 6-1,-1 1 1,1 3-22,-1 4 0,-5 1 0,-1 3-44,3-1 0,0 1 0,-1-1 1,-3 0-186,-2 1 0,3-6 0,-3-1-385,2 3 585,1 1 0,7 3 0,-1-1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3.850"/>
    </inkml:context>
    <inkml:brush xml:id="br0">
      <inkml:brushProperty name="width" value="0.08571" units="cm"/>
      <inkml:brushProperty name="height" value="0.08571" units="cm"/>
    </inkml:brush>
  </inkml:definitions>
  <inkml:trace contextRef="#ctx0" brushRef="#br0">0 1 7543,'10'8'-25,"3"1"1,-5 9 0,0-1-111,0 1 1,-3-1-1,-3 1 1,2-1-215,2 1 1,0-1 348,-6 1 0,8-1 0,1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4.476"/>
    </inkml:context>
    <inkml:brush xml:id="br0">
      <inkml:brushProperty name="width" value="0.08571" units="cm"/>
      <inkml:brushProperty name="height" value="0.08571" units="cm"/>
    </inkml:brush>
  </inkml:definitions>
  <inkml:trace contextRef="#ctx0" brushRef="#br0">121 88 6922,'8'-15'0,"1"1"0,3 4 64,0 3 1,-7-5-1,7 6 1,2 0-122,1-1 0,-3 5 0,-1-4 0,3 4 87,2 2 0,1 0 0,0 0 36,1 0 0,-1 0 0,1 0 1,-3 2-36,-3 4 0,2-3 0,-9 9 1,1 0-37,2-3 1,-6 7 0,4-4-1,-4 3-26,-2 3 1,-2-1 0,-4 1-1,-6-1-28,-3 0 1,-3 1-1,-1-1 1,-2 1 23,-3-1 0,-1-1 0,4-3 1,-3-3-15,3-2 0,2 4 129,1-7-84,1 1 1,9-6 0,8 0-1,10 0-28,5 0 1,5 0 0,1-2 0,4-2 46,2-1 1,-5-1 0,1 6-1,-4 0 34,-1 0 1,-1 0-1,1 0 1,-1 0-36,1 0 0,-7 6 0,-1 1 1,0 3 1,-1 4 0,-5 1 0,2 3-12,-4-1 0,-2 1 0,0-1 0,0 0 9,0 1 1,-2-1 0,-4-1 0,-5-3-7,-5-1 1,5 0-1,-1 3 1,-4-1-1,-3-4 47,-4-3 1,-1 5-1,5-6 1,-2-2-52,-3-2 0,-5 0 0,4 1 0,0 3-4,0-2 0,1-2 0,7-2 0,-3 0-63,-3 0 1,4-6 0,-5-2-288,5-1 1,9 3 350,4-6 0,12 1 0,4-7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4.664"/>
    </inkml:context>
    <inkml:brush xml:id="br0">
      <inkml:brushProperty name="width" value="0.08571" units="cm"/>
      <inkml:brushProperty name="height" value="0.08571" units="cm"/>
    </inkml:brush>
  </inkml:definitions>
  <inkml:trace contextRef="#ctx0" brushRef="#br0">1 0 7569,'25'12'662,"-8"0"-658,1-9 1,-11 13 0,7-4 0,-4 5 67,-3 6 1,-1-3 0,-6 5 0,0-2-334,0 1 0,0-1 0,-2-6 1,-2 1-613,-1-1 873,-9 1 0,4-1 0,-7 1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5.367"/>
    </inkml:context>
    <inkml:brush xml:id="br0">
      <inkml:brushProperty name="width" value="0.08571" units="cm"/>
      <inkml:brushProperty name="height" value="0.08571" units="cm"/>
    </inkml:brush>
  </inkml:definitions>
  <inkml:trace contextRef="#ctx0" brushRef="#br0">245 53 7569,'-7'9'-319,"5"-1"0,-8-2 264,4 0 1,2 5 120,-7-5 0,5 0 0,-6-6-3,-1 0 0,-3 0 0,-1 0-189,-1 0 1,-7 0 0,0-2 63,3-4 1,-1 2 0,13-7 32,1-3 0,1 4 0,10-1-13,4-3 0,3 5 0,9-1 0,-1 2 48,1 4 1,7 2 0,4 2 0,2 0 59,-2 0 0,2 0 1,-7 0-1,-1 0 13,2 0 1,-6 2-1,5 4 1,-5 6-29,-1 3 1,-1 3 0,-1-1-19,-5 1 0,3 5 1,-8 0-1,-2 0 0,-3 1-77,-1-1 1,0 6 0,-1-4 0,-5 1 10,-6-1 0,-9 0 1,-3-4-1,1 3 2,-2-3 1,-2-4-1,-6-3 1,4-4 9,5-3 1,-3 5 0,-2-6 0,-2-2-9,2-2 0,4-2 0,7 0 1,1 0 1,1-2 0,5-4 7,5-6 1,12-1 0,5-1 68,5 3-60,1-1 1,3 0 0,1 3 0,2 1 20,-1 4 1,-1 2 0,0 2 0,3 0 154,-3 0 1,-2 0 0,-1 2 0,-3 4-143,-3 5 0,4-1 0,-5 2 1,3 1-245,-3 3 1,3-5 0,-6 1-290,1 2 510,-5-7 0,12 9 0,-6-6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5.551"/>
    </inkml:context>
    <inkml:brush xml:id="br0">
      <inkml:brushProperty name="width" value="0.08571" units="cm"/>
      <inkml:brushProperty name="height" value="0.08571" units="cm"/>
    </inkml:brush>
  </inkml:definitions>
  <inkml:trace contextRef="#ctx0" brushRef="#br0">1 1 7115,'17'10'-299,"1"-5"0,-6-3 0,-3 0 583,-1 4 1,6 4 0,-5 7-339,1 1 1,0-1 0,-6 1-105,1-1 1,7 1 0,-6-1-342,-2 0 499,5 1 0,1-1 0,8 1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7.022"/>
    </inkml:context>
    <inkml:brush xml:id="br0">
      <inkml:brushProperty name="width" value="0.08571" units="cm"/>
      <inkml:brushProperty name="height" value="0.08571" units="cm"/>
    </inkml:brush>
  </inkml:definitions>
  <inkml:trace contextRef="#ctx0" brushRef="#br0">185 105 6601,'0'-17'-46,"0"5"0,0 0 555,0-1-495,0 5 1,2-2-1,4 6 1,5-1 64,5 1 1,7 2 0,2 0 0,3-2-150,3-2 0,-4 0 0,2 6 0,0 0 105,-2 0 0,-2 0 0,-7 0-29,-1 0 1,1 8-17,-1 4 0,-7 3 1,-6 1-1,-8-3 27,-8-1 0,-3 0 0,-5 3 0,-3-1-66,-6-3 0,-4 1 0,0 3 0,2-1 23,2-2 1,8-6 0,-3 5-1,5 3 0,9-5-37,4 3 0,6-8 21,6 2 1,4-4-1,7-2 1,3 0 33,3 0 0,-2 0 0,6 0 0,1 0 42,-1 0 1,-4 6 0,4-1 0,-2 1-15,-3 2 1,-3 0-1,-1 5 1,-1-1-30,1 2 0,-7 1 1,-1 3 1,-2-1 0,-2 0 1,-6 1-1,-2-3 33,-4-3 1,-4 2-1,-9-7 1,-3 1 47,-1 0 0,-8-2 0,2-4 0,-2 2-29,2 1 0,-10 1 1,6-6 74,2 0-90,-12 0 1,20 0-1,-12-2 1,4-2-24,4-1 0,-4-1 0,7 4 0,3-2-208,2-2 0,1 0 0,1 6-402,-1 0 603,9 0 0,9-7 0,9-3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4.838"/>
    </inkml:context>
    <inkml:brush xml:id="br0">
      <inkml:brushProperty name="width" value="0.08571" units="cm"/>
      <inkml:brushProperty name="height" value="0.08571" units="cm"/>
      <inkml:brushProperty name="color" value="#5B2D90"/>
    </inkml:brush>
  </inkml:definitions>
  <inkml:trace contextRef="#ctx0" brushRef="#br0">1 420 7569,'0'17'-441,"0"-7"248,0-3 0,0-5 162,0 4 147,0-4 0,0 4-186,0-12 0,0 2 0,2-7 56,4-3 1,-4-1 0,3-5 0,-3-1 0,-2-2 1,0-1 0,0 5-1,0-3-23,0-1 1,0-6 0,0 4 0,2 0-3,4-1 1,-4-3 0,4 6 0,-2 2 35,2 1 0,-4 3 0,5 1 37,1 5 1,2-3-1,7 8 1,1 2 0,-1 2 1,1 2-1,-1 2 0,1 4 1,1-2-1,2 8 1,3 1-20,-3 3 1,-2 1 0,-1 3-1,-1 1-20,1 2 0,-1 1 1,1-5-1,-3 2-18,-3 3 1,1-1 0,-5-4 0,0 3-94,0 1 0,-2 0 0,-6-5 1,0-1-48,0 1 1,-6-1 160,0 1 0,-15-1 0,1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7.242"/>
    </inkml:context>
    <inkml:brush xml:id="br0">
      <inkml:brushProperty name="width" value="0.08571" units="cm"/>
      <inkml:brushProperty name="height" value="0.08571" units="cm"/>
    </inkml:brush>
  </inkml:definitions>
  <inkml:trace contextRef="#ctx0" brushRef="#br0">0 1 7569,'12'9'1066,"0"-3"-1142,-8-4 1,3 0 0,-7 4 0,0 6-131,0 3 1,0 3 0,0-1 0,0 0-30,0 1 0,-2-1 0,-1 1-299,-3-1 417,0 1 1,6-1 0,0 1 116,0-1 0,0-7 0,0-2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7.863"/>
    </inkml:context>
    <inkml:brush xml:id="br0">
      <inkml:brushProperty name="width" value="0.08571" units="cm"/>
      <inkml:brushProperty name="height" value="0.08571" units="cm"/>
    </inkml:brush>
  </inkml:definitions>
  <inkml:trace contextRef="#ctx0" brushRef="#br0">245 53 7596,'12'-6'-349,"0"0"0,-8 2 337,1 10 1,-5-2 59,-5 8 1,-5-9 0,-8 3-33,1-4 1,-1-2 0,1 0 14,0 0 0,5 0-98,0 0 0,8-2-85,-1-4 1,5-3 118,5-9 0,5 7 1,8 1-1,-1 2 4,0 4 1,7 2 0,-1 2 0,-2 0 32,-1 0 0,-3 0 0,1 0 1,-1 2 79,1 4 1,-7-2 0,1 8 0,2-1-52,1-1 0,-5 6 0,-4-3 0,-4 7-19,-2 3 0,0 0 0,-2-4 0,-4 3-6,-6 1 1,-5 2 0,-5-3 25,-1 1-52,-8 0 32,12-5-12,-14-9 1,7 5 1,-3-8 1,-2 5 0,6-5 0,0-2 4,0-2 0,1-2 1,7 0 150,-1 0-146,9 0-1,-7 0-42,14 0 54,-13 0-58,13-8 0,-6 4-24,8-7 1,8 1 0,3-3 0,7 1 0,3 0 38,2 3 1,3-5 0,-5 6 0,4 0-51,2 1 269,-5 1 1,3 6-216,-8 0 135,9 0 11,-15 8-120,13-6 28,-15 13-219,9-5 215,-9 7-52,7 1 0,-12-7-31,7 1 0,-5 0 0,4 5 14,-2 1 0,3-7 0,-3-1 0,2-2-886,3-4 919,3 5 0,1-7 0,1 6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8.038"/>
    </inkml:context>
    <inkml:brush xml:id="br0">
      <inkml:brushProperty name="width" value="0.08571" units="cm"/>
      <inkml:brushProperty name="height" value="0.08571" units="cm"/>
    </inkml:brush>
  </inkml:definitions>
  <inkml:trace contextRef="#ctx0" brushRef="#br0">0 0 7616,'2'10'115,"4"-4"-90,-4 3 0,6-5 0,-8 8 55,0 1 0,2 3 0,1 1 0,3 1-309,-2-1 1,-2 1 0,-2-1 0,0 1-166,0-1 0,0 1 394,0-1 0,0 1 0,0-1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6.042"/>
    </inkml:context>
    <inkml:brush xml:id="br0">
      <inkml:brushProperty name="width" value="0.08571" units="cm"/>
      <inkml:brushProperty name="height" value="0.08571" units="cm"/>
    </inkml:brush>
  </inkml:definitions>
  <inkml:trace contextRef="#ctx0" brushRef="#br0">36 1 7114,'10'0'255,"-5"0"0,-9 2-103,-1 4 1,-7 3-1,4 9 1,0-1-404,1 1 0,1 1 1,6 3-1,0 1 229,0-2 1,0 4 0,0 1-1,0-1 53,0 0 1,0-2 0,2-5 0,2-1-24,2 1 1,7-1 0,-1 1-9,3-1 0,3-7 1,-1-4-1,1-4-44,-1-2 0,6 0 1,1 0-1,-1-2-41,2-4 1,-5 2 0,5-10 26,0-5 0,-6 1 0,5-5 0,-3 2 0,-1 0 25,-3-3 0,4-5 0,-11 6 0,0 1 63,-4 3 1,1 2-1,-1-1 87,-2 1 1,-2 5-5,-2 0 1,-2 9-30,-4-3 1,4 12 0,-5 5 0,1 5-10,0 1 0,-6 6 1,6 1-1,3-1-75,1 2 0,-4-5 0,0 5 1,2-2-112,2 0 0,2 3 0,0-5 0,0 2-190,0-1 1,6-3-1,2-1 301,1-1 0,3 0 0,6 1 0</inkml:trace>
  <inkml:trace contextRef="#ctx0" brushRef="#br0" timeOffset="147">752 472 7647,'10'8'641,"3"-4"-698,-7 8 0,0-1 0,-6 7 0,0 1-26,0 5 1,-6 3 0,-2 6 0,0-2-298,1-2 1,-7-2-1,4 2 380,1-6 0,-15 5 0,5-1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0.129"/>
    </inkml:context>
    <inkml:brush xml:id="br0">
      <inkml:brushProperty name="width" value="0.08571" units="cm"/>
      <inkml:brushProperty name="height" value="0.08571" units="cm"/>
    </inkml:brush>
  </inkml:definitions>
  <inkml:trace contextRef="#ctx0" brushRef="#br0">18 105 6544,'-9'12'-19,"3"0"54,4 1 0,2-3 1,0 2 27,0 1 1,0-3-13,0 2 0,8-7 0,3 5-37,5-2 1,1-2 0,3-6-1,1-2-2,2-4 1,2 4 0,-3-4 0,3 2 5,2-2 0,-5 4 0,3-3 0,-2 1 54,0-2 1,6 4-1,-5-4 1,-3 4-39,-2 2 1,-1 2 0,-1 2-60,1 2 0,-6 6 0,-3-5 0,1 3 16,0 4 1,-6-5 0,1 3 0,-3 2-23,-2 1 1,0 3 0,0-1 0,0 0 18,0 1 1,-7-1-1,-5-1 1,-2-3-4,3-1 1,-11 0-1,5 3 1,-3-1-28,1-2 0,0-3 0,-3 5 0,-3-5-13,-2-1 1,6 0-1,-5-4 1,3 2-94,0-2 0,-1-2 1,7-2 147,0 0 0,-9-8 0,-1-2 0</inkml:trace>
  <inkml:trace contextRef="#ctx0" brushRef="#br0" timeOffset="231">88 105 7510,'18'-7'-53,"-3"3"1,-1-8 0,-3 0 34,3 3 0,1 1 1,3 8-1,-1 0-65,1 0 0,-1-6 0,1 0 0,1 2 98,4 3 0,-1-5 0,5 0 0,-2 2-70,-3 2 1,-3 2 0,0 0 0,3 0 17,1 0 1,0 0 0,-5 0 0,-1 0 36,1 0 0,-1-8 0,1-1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27.550"/>
    </inkml:context>
    <inkml:brush xml:id="br0">
      <inkml:brushProperty name="width" value="0.08571" units="cm"/>
      <inkml:brushProperty name="height" value="0.08571" units="cm"/>
    </inkml:brush>
  </inkml:definitions>
  <inkml:trace contextRef="#ctx0" brushRef="#br0">156 36 6431,'0'17'-37,"-2"-7"0,-4-2 1,-6-3 40,-3 1 0,-3 2 0,1-4 48,-1 2 0,7 0 0,-1-6-16,-2 0 0,5 0-52,-3 0 1,8-8 25,-2-4 1,6-3-1,6-1 15,6 4 0,3-1 0,3 7 0,-1 2-12,1 2 0,1-4 0,2 1 1,3 1 0,-3 2 1,4 2-1,1 0 1,-1 0-15,0 0 0,-2 0 0,-5 2 0,-1 2-11,1 1 1,-1 9 0,1-2 1,-9 3-1,-3 3 1,-4-1 9,-2 1 1,-2-1-1,-2 1 1,-3-1-5,-3 0 1,-2 1 0,-5-1 0,-3-1 2,-3-4 1,4 3 0,-5-3-1,5 1 1,1-1 1,1 2-1,1-7 1,3 1 5,1 0 1,6 3 0,-5-5 5,-3-2 1,6 0-11,3 2 35,3-4 0,4 11-22,3-7 0,5 0 0,8-6 62,-1 0 1,1 0-1,-1 0 1,0 2-29,1 4 1,-1-4 0,1 4 0,-1-5-29,1-1 0,-1 0 1,1 0-1,-1 0-126,1 0 0,-1 0 0,1 0-62,-1 0 1,0 0 0,1 0 0,-1 0-493,1 0 659,-1 0 0,9-7 0,1-3 0</inkml:trace>
  <inkml:trace contextRef="#ctx0" brushRef="#br0" timeOffset="200">784 368 7569,'18'0'0,"-7"0"-142,1 0 98,-8 0 0,4 1-145,-8 5 1,6 4 75,-1 7 1,1 1 0,-6-1 97,0 1 0,0-6 0,0-1-301,0 3 316,-8-7 0,-1 9 0,-9-6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44.277"/>
    </inkml:context>
    <inkml:brush xml:id="br0">
      <inkml:brushProperty name="width" value="0.11429" units="cm"/>
      <inkml:brushProperty name="height" value="0.11429" units="cm"/>
    </inkml:brush>
  </inkml:definitions>
  <inkml:trace contextRef="#ctx0" brushRef="#br0">0 1 27784,'0'9'-7305,"0"-1"6696,0-8 0,0 0 1,0 0-1</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47.196"/>
    </inkml:context>
    <inkml:brush xml:id="br0">
      <inkml:brushProperty name="width" value="0.08571" units="cm"/>
      <inkml:brushProperty name="height" value="0.08571" units="cm"/>
    </inkml:brush>
  </inkml:definitions>
  <inkml:trace contextRef="#ctx0" brushRef="#br0">158 682 7341,'15'-12'-291,"-3"0"1,-4 7 0,-6-5 0,1 0 287,3 1 0,2 3-47,-2-6 102,-4 0 89,6-5 0,-8 5-1,0 1-132,0 7 0,-2-2 0,-4 12-9,-6 5 0,-3 5 0,-3 1 0,1 1-5,-1-1 1,1 1-1,1 1 1,3 3 29,1 1 1,2 6 0,-3-6 0,3 1-7,2 1 0,0-4 0,5 6 0,-3-2-5,2-3 1,2 5-1,2 0 1,0 2-2,0 0 1,0-5 0,2 3 0,2-2-4,2-4 0,7-1 0,-1-3 0,3 1-7,3-1 1,-1-1 0,1-5 0,-1-3 0,1 0 0,-1-6 0,1 4 1,-1-4-9,1-2 1,-1-8 0,0-4 20,1-3 0,-1-5 0,-1-1 0,-3-2 7,-1 1 1,-8 3 0,2 1-1,-2 1-24,2-1 0,-5 1 1,5 0-1,-6 1 2,-6 4 0,3-1 1,-9 7-1,-2 2-30,-1 2 0,-3 2 0,-1 0 1,-2 2-72,-3 4 0,-7 4 1,4 7-1,-2 1-12,0-1 1,8 0 0,-3 1 0,5-1 111,1 1 0,1-1 0,-1 1 0</inkml:trace>
  <inkml:trace contextRef="#ctx0" brushRef="#br0" timeOffset="826">612 70 7265,'9'-1'-1191,"-3"-5"1243,-4-6 1,0 2-18,4-1 0,-2 5 0,7-4 0,3 2-11,2 5 1,1 1 0,1 2 0,-1 0-9,0 0 0,1 0 1,-1 0-1,1 0 8,-1 0 0,-5 0 0,0 0 0,-1 2 13,-1 3 0,5 5 0,-5 8-2,0-1 1,-2 6 0,-8 3 0,0-1 6,0 0 0,-2 4 0,-2-4 0,-4 1-25,-2-1 1,6 6 0,-3-4 0,1 0-14,0-4 1,0 3 0,6-3 0,0 0 2,0 2 1,6-5-1,2 3 1,2-3-19,3-3 0,3-5 1,1-1-1,1 1-8,-1-2 1,0-3 0,3-5 0,1 2-25,3 2 0,-1 0 0,-6-8 39,1-4 1,-3-4-1,-1-5 55,-3 3 1,-7-3-32,2 3 0,-6 4 0,-6 2-1,-5 5 0,1 1 0,0 1 1,1 3-27,-1 2 1,4 8 0,-4-3 0,3 5-8,3 1 1,2 7 0,2-1-1,0 0-5,0 2 0,0-3 1,0 5-1,0 0 4,0 0 1,6 0 0,1 5-1,1-5 12,0-2 0,0 6 1,-4-2-1,1 2 5,-1-2 0,-2 2 0,-2-5 0,0-1 2,0 0 0,0 0 0,0-3 97,0 1-99,0 0 0,0-5 0,0-1 0,-2 1 13,-4-1 1,5 0 0,-7-1-1,0-2 5,-4-3 0,3-1 0,-1 3 1,0-3 17,1-2 1,-3 4 0,-6-5-15,1 3 1,-1-6 0,1 4-1,0-2-56,-1-1 0,-5 3 0,-2-4 0,-3 4-33,-3 1 1,-7-3-1,-3 4 1,2-2-24,2-4 0,2 3 1,2-1-1,4 0-142,6 2 0,3-6 230,3 4 0,-1-5 0,1-1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57:38.897"/>
    </inkml:context>
    <inkml:brush xml:id="br0">
      <inkml:brushProperty name="width" value="0.08571" units="cm"/>
      <inkml:brushProperty name="height" value="0.08571" units="cm"/>
    </inkml:brush>
  </inkml:definitions>
  <inkml:trace contextRef="#ctx0" brushRef="#br0">34 87 7569,'-12'0'-174,"1"0"0,7-7 60,-2-5 0,6 4 0,4 1 0,4 1 50,1 0 0,3-2 0,5 4 70,1-2 0,5-5 1,0 5-1,-1 2 47,-3 2 0,-1 2 1,1 0-1,2 0-10,3 0 0,-1 0 1,-6 0-1,1 2-39,-1 4 0,1-2 0,-1 7 35,1 3 1,-9 2-1,-3 1-90,-4 0 1,-4 1 0,-6-3 0,-7-1 45,-6-2 1,-9-1 0,7 5-1,0-3 25,-2-1 1,3-6 0,-5 4 0,2-3 11,4-3 0,3 0-75,6 2 4,5-4 1,9 6 0,3-8 0,7 0-18,4 0 1,3 0 0,2-2 0,3-2 86,-3-2 1,4 0 0,0 6 0,1 0 39,-1 0 0,-2 0 0,-5 2 0,-1 2-58,1 2 0,-7 7 1,1-1-1,0 4 16,-3 1 1,-1 0 0,-8 1-26,0-1 0,0 1 1,-2-3-1,-2-1 13,-2-2 1,-7-3-1,1 5 1,-3-4 22,-3-3 0,-5 5 1,0-6-1,-1 0-11,-1 1 1,4-5 0,-6 4 0,1-4 2,5-2 1,-4 0 0,1 0-1,1 0-93,-2 0 1,11-2-1,-3-2-120,1-2 1,7-1 0,-1 1 180,2-6 0,10-3 0,8-3 0</inkml:trace>
  <inkml:trace contextRef="#ctx0" brushRef="#br0" timeOffset="7628">575 559 7569,'10'0'-671,"5"0"0,-3 0 717,4 0 0,-5-6 1,1 0-1,2 2 35,1 3 0,-3 1 0,-1 0-127,3 0 1,1 0-11,3 0 1,-8 7 0,-5 5-22,-3 3 0,-7 9 1,-3-1-1,-2-2 77,-4-1 0,-17 5 0,-5 2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3:26.043"/>
    </inkml:context>
    <inkml:brush xml:id="br0">
      <inkml:brushProperty name="width" value="0.08571" units="cm"/>
      <inkml:brushProperty name="height" value="0.08571" units="cm"/>
      <inkml:brushProperty name="color" value="#008C3A"/>
    </inkml:brush>
    <inkml:brush xml:id="br1">
      <inkml:brushProperty name="width" value="0.08571" units="cm"/>
      <inkml:brushProperty name="height" value="0.08571" units="cm"/>
    </inkml:brush>
    <inkml:brush xml:id="br2">
      <inkml:brushProperty name="width" value="0.08571" units="cm"/>
      <inkml:brushProperty name="height" value="0.08571" units="cm"/>
      <inkml:brushProperty name="color" value="#5B2D90"/>
    </inkml:brush>
    <inkml:brush xml:id="br3">
      <inkml:brushProperty name="width" value="0.11429" units="cm"/>
      <inkml:brushProperty name="height" value="0.11429" units="cm"/>
      <inkml:brushProperty name="color" value="#5B2D90"/>
    </inkml:brush>
  </inkml:definitions>
  <inkml:trace contextRef="#ctx0" brushRef="#br0">12417 11313 7569,'0'10'-665,"0"-2"1,0-6 639,0 4 0,0-2 82,0 7 1,0-5 107,0 6 65,0-8-183,0 3 1,0-14-52,0-5 1,0-4-13,0-1 1,0-1 0,0 1 0,0 0 0,0-1 0,0 1 0,0-1-1,0 1 0,8-1 1,-6-1 0,6-3 0,0-1-1,3 2 1,-1 1 0,0 3-1,-1 0-23,1-1 0,2 1 1,3-1-1,-1 1 30,-2-1 0,-1 1 0,7 1 3,-1 5 0,-5-3 0,-1 6 9,3-1 0,1 5 1,3-2-1,-1 4 4,1 2 0,-1 0 0,1 0-2,-1 0 1,1 0 0,-1 0-5,1 0 0,-7 2 1,-1 4-1,0 3 0,-1 1 0,-3 6 1,4-5-1,-2 5 3,-4 1 0,3 6 1,-1 1-1,0-3-5,2-1 1,-6-3 0,3 0 0,-3 1-1,-2-1 1,0 1 0,0-1-1,0 1 1,0-7 0,0 1-1,0 2 1,0-5-1,0 3-40,0 2 0,0-5 0,0 3-61,0 1 0,-2-3 1,-3 2 28,-7 1 1,2-5-1,-1-2 73,-3-4 0,-1 6 0,-3 1 0</inkml:trace>
  <inkml:trace contextRef="#ctx0" brushRef="#br0" timeOffset="242">12487 11226 7569,'-9'0'-978,"1"-2"659,8-4 282,0 4 1,8-5 61,3 7 1,-1 0 0,2 0-12,1 0 1,-3 0 0,2 0-1,1 0-6,3 0 0,1 0 0,2 0 0,3 0 0,1 0-8,8 0 0,4 0 0,10 0 0</inkml:trace>
  <inkml:trace contextRef="#ctx0" brushRef="#br0" timeOffset="-1138">10863 10720 6024,'0'17'58,"0"1"-44,0-1 0,2 1 0,2-1 0,2 0-10,-2 1 1,0-1 0,-1 1 0,5-3 10,2-3 0,0 4 1,3-5-1,-1 5 10,1 1 0,3-5 0,1-1 0,1 3-4,-1 2 0,1-5 1,1 1-1,3 0-7,1-3 1,2 7 0,-4-7-1,5 3-11,1 0 1,-4-6 0,4 3 0,0 1-14,1 0 1,-1-5 0,2 5 0,-4 0 10,0 0 0,-3-7 1,5 3-1,-2-4 14,-4-2 1,1 0-1,-1 0 1,2 0-1,-1 0 0,-3 0 0,-1 0-24,-1 0 1,0 0-50,1 0 1,-6 0-362,-1 0 222,-7 0 197,4 0 0,-8-8 0,0-1 0</inkml:trace>
  <inkml:trace contextRef="#ctx0" brushRef="#br0" timeOffset="-861">11736 11017 7328,'0'-10'-695,"8"2"0,4 10 701,3 4 0,-3-4 0,0 6 48,1-1 1,3 3-1,-1 8-15,-3-1 1,1-5 0,-7-1 0,-2 3-37,-2 1 1,-2 3 0,0-1 0,0 1-10,0-1 1,-2 7-1,-4-1 1,-5-2-26,-5-1 1,-9-9 0,-4 1 0,-4 1 11,-2 3 1,0-4-1,-2-3 1,-2 1 18,-1 0 0,-9 1 0,4 7 0</inkml:trace>
  <inkml:trace contextRef="#ctx0" brushRef="#br1" timeOffset="116325.729">12260 852 7569,'0'-23'0,"0"0"1,0-2 0,0 3 0,0-1 105,0 2 0,0 1-1240,0 3 795,0 7 1,0 4 338,0 12 0,-8 4 0,-1 7 0</inkml:trace>
  <inkml:trace contextRef="#ctx0" brushRef="#br0" timeOffset="-196578">3353 6738 7569,'0'10'-462,"0"-3"1,0-5 478,0 4 0,2-2-39,4 8 0,-4-1 0,4 7 8,-4-1 1,0-1-1,2-3 1,2-1 28,-3 2 0,-1-5 1,-2 3 48,0 1 107,0-5-121,8 0 0,-4-10-74,8-4 0,-1-4 0,5-7 0,-3 0-35,-1-1 1,0 3-1,7 1 1,2 2 20,3-1 1,-1-1-1,-4 1 1,3 3 10,1 2 1,2 2-1,-3 6 1,3 0 24,2 0 0,-6 0 0,3 0 0,-5 2-5,-1 4 0,-3-2 0,-1 8 1,-5 1-33,-1 3 1,-2 1 0,-6 1 0,0-1-60,0 1 0,0-1 98,0 0 0,-8 1 0,-2-1 0</inkml:trace>
  <inkml:trace contextRef="#ctx0" brushRef="#br0" timeOffset="-195907">4366 6703 6096,'0'-18'159,"-2"9"1,-1 1-105,-3 0 0,-2 4 0,2-5-96,-5 1 0,-5 2 1,-1 6 23,-1 0 0,-5 0 0,0 2 0,1 2 36,3 2 1,3 7-1,3-1 1,1 2-17,-2-3 0,5 11 0,-1-3-6,2 6 1,2-9-1,6 1 1,0-1-2,0-1 1,2 1 0,2-3-1,6-3-7,6-2 1,-3 0 0,12-5 0,-1 3-21,-1-2 1,2-2-1,-4-2 1,3 0 9,-3 0 0,0-2 0,1-4 21,1-5 1,-2-5 0,-9-1 1,-6-1 1,2 7 0,-3-1 49,-1-2-35,-2 7 1,-4-1 12,-3 8 0,3 2 0,-4 4 31,4 5 0,2 11 0,0 1 0,0-2-17,0-1 0,0 5 1,2 4-1,2 4-27,1 2 1,7 2 0,-4 1-1,0 5-18,-1 2 0,1-4 0,-4 5 0,2 1 0,-2-3 1,-2 5 0,-2-6-1,0-1-5,0 1 1,0-2-1,0-6 1,0 0 22,0-1 0,0-4 0,0-3 0,-2-2 49,-4-4 0,-4-1 0,-7-5-22,-1-3 1,1-4 0,-1-8 0,1 0 15,-1 0 0,-5-2 0,0-4 1,2-6-17,1-3 1,-1-9 0,1-1 0,5 0-41,-1 0 0,3-6 0,1 2 0,6-4-44,4-2 1,2-8-1,2-4 1,4-1-163,6 1 0,11-1 1,6 5-1,6-2 202,6-3 0,11-2 0,10-3 0</inkml:trace>
  <inkml:trace contextRef="#ctx0" brushRef="#br0" timeOffset="-191623">11352 6843 6817,'-2'9'-542,"-4"-3"671,4-4-122,-5-2 1,7-2-49,0-4 1,2-3 17,3-9 1,5 1 0,8 1 0,-3 3 12,-3 1 0,5 6 1,-1-4-1,5 3 12,0 3 0,-1 2 1,-3 2-1,1 0 1,-1 0 0,7 0 1,-1 2-1,-2 2 2,-1 1 1,-3 9-1,0-2 1,1 1-5,-1-1 1,-1 3 0,-2-3-3,-3 4 0,-1 1 1,1 1-1,-5-1 4,-4 0 0,4-5 0,0 0 14,-2 1 0,-2-3-29,-2 2 0,-2-8 5,-4 1 0,2-3 1,-6-4 6,3-3 0,-1-5 1,4-8-1,-2 1 36,2-1 0,2 7 1,2-1-1,2-1-4,4-3 1,0-1 0,9 1 0,5 3-61,-1 1 1,3 6 0,-1-4 0,2 3 2,-1 3 1,5-4 0,0 2 0,2 2 17,0 2 0,-6 4 0,7 2 0,-1 2 9,-2-2 0,-2 6 1,-8 1-1,1 5-2,-1 1 1,-1 1 0,-4-1-1,-7 1 1,-1-3 0,0-1-1,2-3-140,-2 3 76,-2 1 0,-2-3 0,0 0 64,0 1 0,0 3 0,0 1 0</inkml:trace>
  <inkml:trace contextRef="#ctx0" brushRef="#br0" timeOffset="-191217">12679 6790 7368,'0'-11'-464,"0"-1"1,-2 8 0,-1 0 571,-3 8 0,0 0-76,6 8 0,0-1 0,0 7 119,0-1 0,8 1 1,3-1-116,5 1 1,-4-7-1,-1-1 1,3-2-101,1-4 0,3 3 0,-1-1 0,1-2 6,-1-2 0,1-2 0,-1 0 0,1 0 28,-1 0 1,0-6 0,-1-2-1,-2-1 14,-3-5 0,1-1 0,3-3 21,-3 1 0,-4 5 1,-8 0 113,0-1-89,0 5-13,0 0 1,0 10-10,0 4 1,0 4 0,0 7 0,0 1-90,0-1 0,0 1 0,2-1-212,4 0 293,-5 1 0,15-8 0,-6-3 0</inkml:trace>
  <inkml:trace contextRef="#ctx0" brushRef="#br0" timeOffset="-190612">13326 6773 7569,'2'-16'-597,"3"5"1,-1 3 500,8 8 1,0 2 124,5 4 0,-7-3 0,-5 9 48,-3 2 0,0-1 0,2 1 1,2-2-47,-2 1 0,-2-3 1,-2 1-9,0 3-99,0 2 39,0 1 0,2-7 27,4-4 0,1-12 0,7-6 6,-2-3 0,-7-1 0,5 2 1,0 3 8,0-3 1,-5 5 0,7-3-2,2-2 0,1 5 0,3-1 11,-1 2 1,1 2 0,-1 6 7,0 0 1,-5 6 0,-2 2 0,0 0 13,-1-1 0,-5 7 1,4-2-16,0 3 0,-6-3 0,3-1-12,-3 3 0,-2-4-11,0 1 1,0-5 39,0 6-23,0-8 0,0 2 0,2-12-26,4-6 1,-2-3 0,8-3 0,3 1 0,6-1 1,-1 3-1,3 1 1,-3 2 5,-3-1 1,6 5 0,1 0 0,-3 2-8,-2 1 1,-1-1 0,-1 6-1,1 2 9,-1 4 0,1-3 0,-1 9 7,1 2 0,-3 1 0,-3 3-17,-6-1 0,-4 1 1,-2-1-85,0 1 1,0-1 0,-2 0-78,-4 1 0,-2-1 172,-4 1 0,-3-1 0,5 1 0</inkml:trace>
  <inkml:trace contextRef="#ctx0" brushRef="#br0" timeOffset="-190054">14286 6266 7569,'18'0'-298,"-7"2"-1,1 4 0,-8 4 277,2 7 1,-4 3 0,-2 1-1,1 2 37,5-1 0,-4 5 1,4 0-1,-4 2 13,-2 0 1,0-2 0,2 4-1,2-3-23,2-3 0,-1 4 0,-5-6 0,0-1 14,0-3 1,6 4 0,0 0-72,-2-1 0,-2-3 0,-2-1 21,0-1 0,2-7 10,4-4 10,-4-4 1,11-10-1,-5-4 5,2-3 1,-5-3 0,7 1 0,2 1 6,1 5 0,-3-5 1,0 6-1,3 1 0,6 3 1,-1 4-1,3 2 1,-4 0-2,-1 0 0,-1 0 1,1 0-1,-1 2 1,1 4 0,-1 3 0,1 9 0,-1-1 0,-7 1 0,-4-1 1,-4 1 18,-2-1 0,0 1 1,0-1 15,0 1 1,-8-3-1,-4-1 1,-3-5-13,-3-1 1,-1-2 0,-4-6-1,-5 0-16,1 0 1,-4 0-1,6-2 1,0-2-7,0-2 1,1-5 0,7 3-37,-1-2 1,3 4 0,1-3 0,4-1-182,3 0 0,1 4 1,8-3 214,4 1 0,3-6 0,9 5 0</inkml:trace>
  <inkml:trace contextRef="#ctx0" brushRef="#br0" timeOffset="-189618">14985 6738 7533,'17'-8'-402,"-7"6"1,5-6 344,-3 8 1,4 0-1,-1 2 1,-1 2 81,-3 2 1,-5 0-1,6-6 23,1 0 0,1 2 0,0 2-39,-3 1 0,1 1 1,5-6-22,1 0 1,-7-6 0,1-1 4,2-3 0,-5-2 1,1-5-8,-2-1 0,-2 7 0,-6-1 8,0-1 1,-2-3-6,-4-1 1,-6 7 0,-9 4 0,-2 4 7,1 2 0,1 0 0,0 0 0,-3 0 54,3 0 1,1 6 0,5 2-1,1 1 12,3 5 1,5 2 0,-4 1-1,2 0-26,5 1 1,1-1 0,2 1 0,0-1-33,0 1 1,5-1 0,3 1 0,2-1-24,3 1 1,3-7-1,1-1 1,1 0-87,-1-1 1,7-5 0,1 2 0,0-2-50,0 2 1,1-4-1,-5 4 1,2-5 152,-1-1 0,5-7 0,0-3 0</inkml:trace>
  <inkml:trace contextRef="#ctx0" brushRef="#br0" timeOffset="-189190">15421 6668 7569,'16'-2'-394,"-5"-4"1,5 4 430,-4-4 1,3 5 0,3 1-112,-1 0 1,1 0-1,-1 0 1,0 0 90,1 0 1,-6 5 0,-1 3 0,3 0 21,1 0 1,3 3-1,-3-3 1,-1 0-33,-2 0 0,-1 5 1,7-1-8,-1 3 1,-5 3 0,-3-1-10,-1 1 0,0-1 1,-4 1-36,2-1 0,0 1 28,-6-1 1,-2-7 96,-4-4 0,-4 1-71,-7-1 1,5 0 0,2-8-1,2-4 0,-3-4-6,5-7 1,-2 2-1,4 1 1,-1 2-9,1-1 1,2 3 0,2-2 0,0-1 2,0-3 0,2 1 0,3 1 1,5 2-2,0-1 0,5-3 1,-1-1-1,5-1 0,5 1 0,-1 0 1,-4-1-1,3 3-40,1 3 1,2-4-1,-3 7 1,1-1 15,-2 4 0,-1-2 1,-3 3 25,1 1 0,-1 10 0,0 3 0</inkml:trace>
  <inkml:trace contextRef="#ctx0" brushRef="#br0" timeOffset="-193586">7824 6790 7569,'18'10'-236,"-7"-4"152,1-12 1,0 2 0,5-6 0,1 3-1,-1 1 31,1-2 1,5 6 0,0-4 0,-1 2-97,-3-1 0,-2 3 0,1-6 82,-1 0 1,-1-2 73,-5-7 0,-3 5 1,-10 1 27,-4-3 0,3 4 1,-9 1-3,-2 1 0,-1 2 0,-3 6 0,1 0-21,-1 0 1,1 0-1,0 2 1,-1 2-7,1 2 0,-1 7 0,1-1 1,1 3 40,4 3 0,-3-1 1,5 1-1,1-1-17,3 1 1,4-1 0,2 3 0,2-1-1,4-1 1,-3 3 0,9-9-1,2 3-28,1 2 1,8-5 0,3-2 0,-1-2-47,0-5 1,6 1 0,-4 0 0,2 2-72,1-2 1,-3-2 0,4-2-1,-4 0 115,-2 0 0,6-8 0,-4-2 0</inkml:trace>
  <inkml:trace contextRef="#ctx0" brushRef="#br0" timeOffset="-193278">8366 6738 7444,'17'-8'-224,"1"6"0,-1-4 0,1 4 155,-1 2 0,1 0 0,-1 0 0,0 2 71,1 4 1,-3-2-1,-1 8 1,-2 1 33,1 3 0,-3 1 0,0 1 0,-1-1-3,1 1 0,-4-1 1,6 1-1,-1-1-2,-1 0 1,3 1 0,-5-3 26,2-3 1,-6-2-1,4-6 114,-1 2 1,-3-3-141,8-8 0,-2-5 1,3-8-1,-1 1-48,1-1 0,-3 1 0,2-2 0,1-3-28,3-1 1,-1 0-1,-1 5 1,-2 1-167,1-1 1,3 1 0,1 1-126,1 5 0,-1 3 335,1 8 0,-1 0 0,0 0 0</inkml:trace>
  <inkml:trace contextRef="#ctx0" brushRef="#br0" timeOffset="-192973">9169 6825 7569,'18'0'-240,"-1"0"1,0 0 0,-1-2 0,-2-2 221,-3-1 0,-5-3 12,6 2 1,-6-4 13,5-7 0,-7-1-8,2 1 1,-4 5 0,-4 3 0,-4 1 1,-6 4 0,3 2 0,-3 2 0,-2 0 21,-1 0 1,-3 0-1,1 2 0,0 4 1,7 3 0,2 7 0,2-3-9,0-1 1,1 0 0,5 5-23,0 1 0,5-1 1,3 1-1,2-1-86,3 1 0,3-1 0,3-1 0,3-3 93,1-1 0,8-1 0,-4 7 0</inkml:trace>
  <inkml:trace contextRef="#ctx0" brushRef="#br0" timeOffset="-192561">9553 6843 7569,'2'-12'-332,"4"0"0,-2 8 0,8-1 0,1 3 314,3 2 1,1 0 0,1 0 54,-1 0 1,1 6-1,-3 1 1,-1 3-3,-3 4 0,-1-5 0,2 3 1,-5 0-22,1-3 0,-6 7 0,4-5-26,-4 5 28,-2 1-8,0 1 0,0-8 1,0-10-1,0-12-6,0-4 1,0-1 0,0-1 0,2 1 2,4 0 1,1-1 0,7 1-1,-2-1 1,1 1 0,3 1 0,3 3 0,2 3-8,3 2 1,-1-4-1,-4 7 1,5 1 23,5 2 1,-2 2-1,0 0 1,0 0 24,1 0 0,-5 6 1,4 1-1,-2 3-38,-3 4 1,-3 1 0,-4 3 0,-1 1-49,-2 4 0,-8-3 1,1 5-1,-3-2-126,-2 1 1,0 5 164,0-6 0,-7 8 0,-3-4 0</inkml:trace>
  <inkml:trace contextRef="#ctx0" brushRef="#br0" timeOffset="-194987">5816 6825 7113,'0'-17'-1311,"-2"5"1292,-4 0 0,-2 7 0,-5-5 110,1 2 0,1-4 1,-7 7-1,3-1 5,3-2 1,-4 6 0,5-4 0,-5 4-40,-1 2 1,-1 0-1,1 0-23,-1 0 1,1 6 0,1 2 0,3 0-56,1-1 1,8 7-1,-3-2 62,-1 3 0,6 3 1,-4-1-2,4 1 0,2-1 0,0 1-8,0-1 0,8-5 0,3-3 0,5-1-27,1-4 0,1-2 1,1-2-1,3 0-6,1 0 0,8 0 0,-4 0 0,2-2-55,0-4 0,-7 2 0,1-5 0,-4-1-2,-1 0 1,-3-1-1,-3-7 12,-6 1 0,-4 5 0,-2 0-90,0-1 140,0 5 1,-2 0 68,-4 8 0,2 0-53,-7 0 1,7 8 0,-2 4-60,4 3 1,2 3-1,2-1-72,4 1 1,3-1 0,9 0-149,-1 1 259,8-8 0,-5 5 0,5-5 0</inkml:trace>
  <inkml:trace contextRef="#ctx0" brushRef="#br0" timeOffset="-194536">6113 6825 7569,'11'-6'-809,"1"1"579,0-9 0,-1 12 1,1-4 135,2 4 0,1 2 0,3 0 186,-1 0 0,1 0 0,-1 0-84,0 0 1,-7 2 0,-2 2 38,0 2 0,-6 7 0,5-3 45,1 0 0,-6 5-82,4-3 0,-4 4 1,-2 1 25,0 0 1,0-5-90,0 0 0,0-6 112,0 5-8,-8-7 1,6 2-1,-4-12-30,4-6 0,2-3 0,0-3-15,0 1 0,6 0 1,2-1-1,2 1-20,3-1 1,3 3 0,1 1 0,1 2-29,-1-1 0,1-1 0,1 1 0,2 3 61,3 2 0,-1 0 0,-6 5 0,3-3 41,3 2 1,-3 2-1,3 4 1,-4 2-49,-1 2 1,-1 7 0,1-1 0,-1 1-1,1-1 0,-3 9 0,-3-3 1,-5 1-99,1 1 0,-6-1 0,4 2 0,-4 3-252,-2-3 338,0 6 0,-8-7 0,-2 5 0</inkml:trace>
  <inkml:trace contextRef="#ctx0" brushRef="#br0" timeOffset="-199250">926 6633 6594,'0'-12'0,"0"1"-205,0 7 0,-8-10 203,-3 8 0,-5 1 0,-1 5 14,-1 0 1,1 0 0,-1 0 0,3 2-2,3 3 0,-4-1 1,5 6-1,-5 0 0,-1-1 1,-1 3 0,-1 6 0,-2-1 1,-3 0 1,-5 3 0,4 1-1,0 2 0,0-1 1,1 3 0,9 0 0,1 1 10,3-1 0,7 0 0,-2-4 0,4 3 7,2-3 0,2-2 0,4-1 1,5-1-10,5 1 0,1-7 0,1-1 0,-1 0 7,1-1 0,-1-5 1,1 4-24,-1 0 0,1-6 1,-1 4-15,0-4 1,1-8-1,-1-2-25,1-2 1,-1-1 0,1-7 0,-1 1 13,1-1 0,-1 1 1,1-1-1,-1 1 19,1-1 1,-1 3-1,0 1 1,-1 3-6,-4-3 1,3 4-1,-3 1 33,3 1 1,3 0 0,-1 4 0,1-2 8,-1 3 1,6 1-1,1 2 1,-1 0-2,2 0 1,-3 0 0,5 0 0,-2 2-27,-4 3 0,-1-1 1,-3 8-1,-1 2-20,-5 1 1,-1-3-1,-6-1 1,2 3-121,-2 1 1,-2 3 0,-4-1-12,-4 1 1,-4-1-1,-7 1-128,-1-1 269,1 1 0,-1-1 0,1 1 0</inkml:trace>
  <inkml:trace contextRef="#ctx0" brushRef="#br0" timeOffset="-198814">1555 6825 6812,'17'8'-411,"1"-6"448,-1 4 1,-5-4 0,-1-2-23,3 0 0,1 0 0,3 0 0,-1 0-66,1 0 0,-7 0 0,1-2 36,2-4 0,-5 4 0,1-6-10,-2 0 1,-2 5 17,-6-9 1,-2 8-1,-2-4 1,-4 2 11,-2 1 0,5-1 0,-7 6 0,-2 0-1,-1 0 0,-3 0 0,1 2 1,-1 2-1,1 1 0,0 9 0,-1-2 30,1 3 0,1 3 0,4-1 158,7 1-173,-5-1 0,8 0 1,-4 1 26,4-1 0,4 1 1,2-1-1,4-1-10,1-4 1,3 1-1,6-5 1,-1 0-33,1-1 0,-1-1 0,0-6 0,1 2-115,-1 4 1,7-4-1,-1 4 1,-2-4-184,-1-2 294,-3 0 0,1-8 0,-1-2 0</inkml:trace>
  <inkml:trace contextRef="#ctx0" brushRef="#br0" timeOffset="-198307">2044 6127 7569,'-8'9'-58,"6"-1"1,-6 0 0,8 3-71,0 5 0,0 1 0,0 1 0,0-1 66,0 1 1,2 5 0,2 0 0,2 1 122,-2 1 1,3-6 0,1 7-1,0-3-2,0 0 0,3 2 0,-3-3 0,0 3-21,0 2 0,3 0 0,-3 4 0,0-2-35,0 2 0,-1-3 0,-3 1 0,2 0-11,-2-2 0,4 4 0,-2-6 0,-3 1-43,-1-1 1,4-2 0,0-6-1,-2 1-95,-2-1 1,0 1-24,4-1 0,-3-7 1,7-2 168,-2 0 0,6-14 0,-5 4 0</inkml:trace>
  <inkml:trace contextRef="#ctx0" brushRef="#br0" timeOffset="-197746">2445 5987 7116,'10'8'-508,"6"-6"1,-9 7 519,5-3 1,-4 4 0,-8 7 5,0 1 1,0-1-1,0 1 1,0-1 19,0 1 0,0 1 0,2 2 1,2 3 3,1-3 0,3 4 1,-4 0-1,2 3-5,-2 3 1,3-4 0,-1 2 0,-2 2 25,-2 2 0,-2 2 1,0 0-1,0 0-51,0 0 1,2 0 0,2 0 0,2-2-18,-2-4 1,-2 4 0,-2-6 0,2 0-5,3-4 0,-1 2 0,6-1 0,0-3 2,-1-2 0,-5-7 1,4 0-1,-2 1-16,0 3 1,-1-4 0,-3-1-115,4 3 0,-4-5-83,4 3 1,-4-6 219,-2 6 0,8-9 0,1 5 0</inkml:trace>
  <inkml:trace contextRef="#ctx0" brushRef="#br0" timeOffset="-197466">2934 6790 5816,'18'0'136,"-3"2"-38,-3 4 1,-4-2 0,-8 8-61,0 1 1,0-3-1,0 1-39,0 3 1,0-4 0,0 1-59,0 3 0,0-4-266,0 1 283,0-7 1,0 2 41,0-12 0,8-4 0,1-7 0</inkml:trace>
  <inkml:trace contextRef="#ctx0" brushRef="#br0" timeOffset="-197349">3057 6511 7462,'0'-27'-126,"0"3"0,0 5 0,0 1 0,0 1-477,0 0 603,0 7 0,0-6 0,0 7 0</inkml:trace>
  <inkml:trace contextRef="#ctx0" brushRef="#br0" timeOffset="-197031">2044 6581 7569,'17'9'-752,"1"-1"1,-1-8 759,1 0 1,5 0 0,2 0 0,2 0 5,4 0 1,2 0-1,2 0 1,0 0-10,0 0 0,0-6 0,2 0 0,2 3-20,1 1 0,3 0 0,-4-2 0,2-2-34,-3 2 0,5 2 49,-2 2 0,7 0 0,-3 0 0</inkml:trace>
  <inkml:trace contextRef="#ctx0" brushRef="#br0" timeOffset="-77865">20329 6633 7387,'9'-17'-548,"1"5"824,-4 0-474,-4 8 1,6 4 0,-8 12 125,0 4 0,0 1 0,0 1 0,0-1 94,0 0 0,0-5 1,0 0 25,0 1 0,0 3 13,0 1 12,7-7 1,-3-2-56,8-8 0,-8-8 0,4-2 1,-1-1-35,5-1 1,-2 0 0,1-5 0,3-1 8,1 1 1,3 0 0,-1-1-1,1 3 5,-1 3 0,1 2 0,-1 6 0,1-2-3,-1 3 1,1 1 0,-3 4 0,-1 1 31,-3 3 0,-5 8 0,4-2-24,-2 3 1,-3 3 0,-5-1-1,0 0-14,0 1 1,0-1 0,-1-1-1,-5-3-84,-6-1 1,-3-2 0,-3 3 0,1-3 6,-1-2 1,-5 0 87,0-3 0,-8-3 0,3 6 0</inkml:trace>
  <inkml:trace contextRef="#ctx0" brushRef="#br0" timeOffset="-77745">20503 6406 7569,'0'-27'-1144,"6"2"957,0 7 1,2 8 0,-2 7 186,5 6 0,5-1 0,1 22 0,1-5 0</inkml:trace>
  <inkml:trace contextRef="#ctx0" brushRef="#br0" timeOffset="-77351">21516 6371 7311,'10'-10'-621,"-2"5"0,-10 10 662,-4 7 1,2-2 0,-8 1 0,-1 3 8,-3 1 1,-1 3-1,-1-1 1,1 1-27,0-1 0,-1 1 0,3-1 0,1 1-19,2-1 1,3 1 0,-5-1 0,4 1 29,3-1 0,1 1 15,6-1 11,0 0 0,8-7 0,3-4 0,5-2-7,1 2 1,1-4 0,-1 3 0,1-3-40,-1-2 0,6 0 1,1 2-1,-3 2-4,-2 2 1,-1 2-1,-1-4 1,1 1-131,-1-1 1,1 4-1,-3 0 1,-1 0-101,-3-1 1,-1 1-1,4-4 219,-3 2 0,1 0 0,5-6 0</inkml:trace>
  <inkml:trace contextRef="#ctx0" brushRef="#br0" timeOffset="-76813">22110 6301 7397,'18'0'-883,"-7"0"935,1 0 1,-6 0-67,5 0 0,-5 0 0,4 2-29,-2 4 1,-1-2 0,-3 8 30,2 1 0,6 3 0,-6 1-5,-3 1 1,-1-1 0,-4 0-1,-1 1 14,-3-1 1,-8 1-1,2-3 1,-3-1 0,-3-2 0,1-1 0,0 5 6,-1-5 35,8 5-8,3-6 1,9-1-1,3-3 1,7-4-11,4-2 0,1 2 0,2 2 0,3 2 10,1-2 1,0 3 0,-3 1-1,1 0-46,2 0 0,-5 5 0,-7-1 0,1 3 9,-2 3 1,-2-1 0,-8 1-14,0-1 1,-2 1 0,-4-1 0,-8 1 22,-7-1 0,0-1 0,-9-3 1,-1-1 89,-2 2 0,-2-7 1,2-1-1,2-4-40,2-2 0,2 0 0,-4 0 0,4 0-56,2 0 0,1 0 0,7 0 1,0 0-33,-1 0 0,6-6 1,1 0 33,-3 3 0,-9-7 0,-4 0 0</inkml:trace>
  <inkml:trace contextRef="#ctx0" brushRef="#br0" timeOffset="-79718">17028 6738 7288,'2'-18'-1300,"4"1"1307,-4 7 173,5 2-100,-7 8 0,0 2-24,0 4 0,0-2 0,0 8-34,0 1 0,0 3 0,2 1 1,2 3-26,2 3 0,6-4 0,-4 5 0,-1-5 19,1-1 0,6-1 0,-3 0 4,5 1 1,-5-8-1,1-3-3,2 1 1,1-6 0,3 4-16,-1-4 0,-5-2 0,-1 0 0,3-2 3,1-4 0,-3 2 1,0-7-1,1-3-12,3-2 0,-1-1 0,-1 0 0,-4-1-8,-3 1 1,5-1-1,-4 1 1,2-1 36,-7 1-106,5 7 76,-8 2 17,0 8 0,2 8 0,2 4 38,2 3 0,7 1 0,-1-3 0,4-1-6,1 2 1,-5-7 0,-1 1 0,3-2 9,1 0 1,3 0-1,-1-6 1,1 0-14,-1 0 0,1 0 0,-1 0 0,1-2 25,-1-4 0,-5-2 0,-2-6 0,-1 3-36,1-3 0,-6-1 0,2-5-127,-4-3 1,-2-2-1,0-4 1,0 5-153,0 5 0,-8 2 0,-4-1 252,-3 1 0,-11-1 0,-1 1 0</inkml:trace>
  <inkml:trace contextRef="#ctx0" brushRef="#br0" timeOffset="-79238">17831 6371 7427,'0'-10'-655,"8"3"0,4 7 680,3 0 1,-5 2 0,-2 3 0,-2 7 19,-1 4 0,7-3 0,-4 3 1,0 3-10,-1 0 0,5 7 0,-4-1 0,1 2-33,5 4 1,-4 0 0,-1 0 0,1-2 16,0 2 1,-4-3-1,3-1 1,-1-2-5,-4-4 1,4-1 0,-2-3-235,-3 1 265,-1-1-4,-2-7 0,0-4 0,0-12-50,0-6 1,0-3-1,0-3 1,0-1-1,0-5 0,8 5 0,4-4 0,3 3-19,3 3 1,-1 1-1,3 3 1,1 3 17,2 2 1,1 3 0,-7 5 0,0 0 11,1 0 1,-1 0-1,-1 1 4,-4 5 1,1 4-1,-7 7-9,-2 1 0,0-1 1,0 1-1,1-1-95,-1 1 0,-2-1 0,0 3 20,4 3 1,4-4 0,5 5 0,-1-7 75,-3-5 0,1-5 0,13-7 0,3 0 0</inkml:trace>
  <inkml:trace contextRef="#ctx0" brushRef="#br0" timeOffset="-79084">18617 6860 7569,'18'-10'-264,"-7"-5"32,1 3 1,-8 3 125,2-3 1,-4 6 0,-2-6 148,0-1-56,0 5 1,2 0 72,3 8 0,-3 2-191,4 4 1,-4 4 0,0 7 33,4 1 0,-2-1 0,7 1 97,3-1 0,1 1 0,3-1 0</inkml:trace>
  <inkml:trace contextRef="#ctx0" brushRef="#br0" timeOffset="-78942">18774 6668 7569,'-15'-17'-29,"3"-1"0,-1 1 0,5 1 0,0 2-793,0 3 530,3 7 0,5-2 292,0 12 0,7 4 0,3 7 0</inkml:trace>
  <inkml:trace contextRef="#ctx0" brushRef="#br0" timeOffset="-78279">19106 6720 7569,'-9'-2'-189,"1"-1"-19,0-3 0,4 0 0,-8 6 0,-1 0 47,-3 0 1,-1 0 204,-1 0 1,3 2 0,3 4-6,6 5 1,5 5-1,1 1-20,0 1 1,1-1 0,5 1-22,6-1 0,5-1 0,5-5 0,1-3-14,-2 0 0,5-6 1,-1 4-1,0-4-61,0-2 1,6 0-1,-4-2 1,1-2 0,-5-2 0,-2-8 1,-1 1-1,-1-7 48,-3-3 1,-5-6 0,1 4 0,-6-2 27,-4-4 0,0-8 0,1-2 0,3 2 0,-2 2 0,-2 2 0,-2 0 0,0 2 81,0 4 0,0-2 1,0 8 54,0 2 0,0 7-117,0 2 1,2 10-1,2 2-3,2 10 1,2 6 0,-5 1 0,3 3 17,-2 3 0,4-2 0,-2 8 0,-2 2-15,-2 2 0,-2 2 0,0 0 0,0-2 2,0-4 0,0 2 0,0-7 0,0-3 4,0-2 1,5-1-1,1-1-20,-2 1 148,-2-1-81,-2 1 0,2-16 1,2-8-74,2-8 1,1-3 0,-1-1 0,4 1-1,2-1-56,-1 1 1,1-6-1,5 1 44,1 7 0,-1-1 0,-1 8 0,-3 1-20,-1-1 0,-6 2 1,5 6 8,3 0 0,-4 6 0,-1 2 1,-1 1 2,-4 5 0,4 2 0,-2 1 0,-1 0-64,3 1 0,-4-1 0,6 1 0,0-1-317,-1 1 402,-5-1 0,12 1 0,-7-1 0</inkml:trace>
  <inkml:trace contextRef="#ctx0" brushRef="#br0" timeOffset="-70980">1432 5987 6555,'-17'0'0,"-1"0"0,1 0 0,0 0-195,-1 0 1,1 0 0,-1 0 197,1 0 0,-1 0 0,1 0 0,-1 0 20,1 0 1,-1 0 0,1 0-7,-1 0 1,7-6-1,-1 0 1,-1 2-13,-3 2 1,-1 2 0,-1 0 0,-1 0-11,-5 0 0,3 2 1,-8 2-1,-2 4 0,-2 2 0,-2-1 0,2 5 0,2-4 3,2-3 0,0 7 0,-4-4 0,2-1 6,2-3 0,5 4 0,-3 0 0,0 1 2,0 1 0,4-6 0,-5 5 0,1 3-6,0 2 1,4 1-1,-4 0 1,-1 3-3,1 3 0,4-3 0,-4 5 0,2-2 0,3 0 1,-1 1-1,2-7 1,3 1 0,3-1 0,-5 0 0,9 1 0,-3-1 1,2 1 0,-3-1 0,5 1 0,-2-1 1,1 1 0,5-1 0,-4 1 1,3-1 1,3 1 0,2-1 0,0 2 1,-2 3-4,-2 1 1,0 0-1,4-3 1,-2 1-1,-1 2 0,-3 7 1,4-7-1,-2 0-1,2 2 1,2-3 0,2 5-1,0-2 0,0-4 1,0-1-1,0-3 1,0 3-1,0 3 1,2-4 0,2 5 0,4-5 0,2-1 0,-5-1 0,7-1 0,0-3 0,-3-1 0,7-1 0,-4 7 0,3-3 1,3-3 0,5 4 0,0-5 1,-1 5 4,-3 1 0,4-5 0,2-1 0,1 1 3,-1-2 0,4 5 1,-4-3-1,0 2-4,1-3 1,3 3 0,-4-6 0,2-1-3,4 1 0,2 6 0,4-5 0,2 1-4,2-4 0,5 2 0,-1-3 0,1-1-1,3-2 1,5 4 0,-5 0 0,5-2-1,4-2 1,2 4 0,-3 1-1,1 1-7,-2 0 1,1 3 0,-1-3 0,2 2-11,-2 4 0,-1-1 1,-1 1-1,2-3-8,2 3 1,1-4 0,-7-1 0,2 1 6,5 0 1,-5-4 0,4 3 0,-4-1 14,-1-4 1,-3 0 0,1 0 0,-3 1-1,1-1 1,5-2 0,-7-2 0,5 0 9,6 0 0,-1 0 1,5 0-1,0 0 1,0 0-1,2 0 58,-2 0 1,4 0 0,-6 0-28,2 0 1,0 0-1,4 0-26,-2 0 1,-5 0 0,3 0 0,-2 0-6,-4 0 1,4 0 0,-2 0 0,1 2 15,1 4 0,-4-4 0,8 4 0,2-4 0,2-2 1,2 0 0,2 0 0,-1 0-13,-1 0 1,10 2-1,-10 2 1,2 1-11,-1-1 1,5 0 0,2 0 0,-1 2-1,1-2 0,3 4 0,-3-3 1,0-1-21,-1-2 1,-1-2 0,-4 0 0,1 0 8,3 0 0,6 2 0,-5 2 0,3 2 9,3-2 1,-3-2 0,1-2-1,3 0-18,1 0 0,2 0 0,3 0 1,-1 0 7,-2 0 0,4 0 0,-11 2 0,2 1-15,-1 3 0,-1 0 1,3-6-1,-3 0 27,-3 0 0,5 0 0,-5 0 0,-1 0 4,-4 0 0,7 0 0,-9 2 0,2 2 4,0 2 0,3 0 0,3-6 0,0 0-5,-1 0 0,-1 0 1,-4 0-1,0 0-1,-3 0 0,11 0 0,-10 0 0,2 0-1,-1 0 0,-1 5 0,0 1 0,0-2 0,0-2 0,0-2 0,0 0 0,-1 0 2,1 0 0,6 2 0,2 2 0,-1 2 8,1-2 1,5-3 0,-3-1-1,1 0-3,1 0 1,-6 0-1,5 0 1,1 0-5,-3 0 1,5 2 0,-7 2 0,1 2-6,-1-2 1,5-2 0,-6-2 0,-1 0-7,3 0 0,-6 2 0,5 2 1,-1 2 2,0-3 1,1-1-1,-5-2 1,0 0 2,-4 0 0,4 0 0,3 0 0,-1 0 7,-2 0 0,-2 0 1,1 0-1,1 0-4,-2 0 0,12 0 0,-9 0 1,5 0-2,-2 0 1,1 0 0,-1 0 0,0 0-1,1 0 0,-7 0 1,2 0-1,-6 0 0,0 0 0,-4-2 0,2-1 0,0-3-1,-2 2 0,4-4 0,-6 0 1,2 1 0,4-1 0,-4 0 0,2 4 0,0-4 0,-1-1 0,4 5 0,-2-2 0,0 2 0,0-2 0,2 4 0,-4-3 0,1 1 0,0-2 0,-8 4 0,2-4 0,-6 2 7,-5-2 0,4 3 1,-5-7-1,3 0 27,-3 0 0,-1 1 1,-6-5-1,3 2-14,3-1 0,-6-1 1,1 1-1,-3 1-7,-2-1 1,6-3 0,0-1 0,0-1 3,1 1 0,3 1 1,5 2-1,-1 3-23,-3-3 0,-1-1 0,4-3 0,-5 1 3,-1-1 1,3 1-1,-5-1 1,-4 1 38,-6-1 1,0 1 0,-6-2 0,1-3-20,-1-1 1,-2-2 0,-5 3 0,-1-1 13,1 2 1,1-4-1,2-1 1,3 1-26,-3 0 1,-2-6 0,1 4 0,1-2-21,2-1 1,1 1 0,-7-6-1,-1 2-6,-5 4 1,5-4 0,-7 4 0,1-2-10,-4 2 1,-4-2 0,0 6 0,2-2 25,2-4 1,-1 5-1,-5 1 1,0 2-2,0 0 0,-2-3 1,-1 5-1,-3-2 3,2 1 0,-4-3 1,0 0-1,1 0-16,-1-1 0,-6-3 0,3 6 1,-5 2 1,-1 1 1,-7-3 0,-1 0-1,-2 3-21,-4 7 0,-4-1 0,-4 8 0,-4 1 15,-1-3 0,3 6 0,-4-4 0,1 4 5,-1 2 0,4 0 1,-3 0-1,-1-2 15,1-4 1,-1 4 0,-4-3 0,3 1-3,-3-2 0,-3 4 0,-4-6 0,-3 2 9,3 0 1,-6 1 0,-2 5-1,-4 0-5,-2 0 0,2-6 0,0 0 1,1 2-1,-5 2 1,-2 2 0,2 0-1,-4-2-1,-5-4 1,-4 5-1,-5-7 1,-1 2-2,-2 0 1,-6-2 0,4 4 0,-2-1 2,47 3 0,-1 0 0,1-2 0,-1 0 0,0 0 0,-1 0 0,2 0 0,-1 0 3,1 1 1,-1-1 0,-2-3 0,0 0-1,-46-3 1,48 5 0,1-1-1,-49-6 0,45 7 0,-1 0 1,3-1-1,-1-1 0,0 2 1,0 0-32,-1 1 1,1 0 0,0-1 0,-1-1 0,-1 2 0,0 0 0,-2 0 0,-1 0 20,1 1 1,0-2-1,-3 0 1,-1-1 0,3 2-1,0 0 1,-2 0-1,0 0 2,-1 1 1,-1-1 0,0-2 0,0 0 0,-1 3 0,0 0 0,-2 0 0,0 0-58,-1-1 0,0 0 1,2 3-1,0-1 1,-2-3-1,0 0 1,0 0-1,0 0 59,0 0 1,0 0-1,0 3 1,0 1-1,-2-3 1,0 0-1,1 1 1,1 0-1,-2 0 1,0 0 0,-3 0 0,0 0 0,0 2 0,0 0 0,2 0 0,1-1 0,-2-1 0,2 0 1,3-1-1,0 2 1,1 2-1,0 0 1,1-1-1,2 0 0,-1-2 0,1 0 1,2 2-1,0 0 1,-1-2-1,0 0 1,-2 2-1,1 0-1,2 2 0,0-2 1,-1-1-1,0-1 0,3 0 1,1 0-1,0 1 0,0 0 0,-1 1 1,1 0 0,-1 0 0,0 0 0,0-1 0,1 0 0,-1-1 0,0 0-17,3 1 1,1 0 0,-4 1 0,1 1-1,4-1 1,-1 2 0,1-1 0,0 0 15,1 0 0,1 0 1,-3 0-1,1 0 1,-45 0-1,4 0 2,0 0 0,1 0 1,5 0-1,0 0-1,0 0 0,-5 0 1,1 0-1,4 0 0,1 0 0,-7 0 0,10 0 0,-1 0 3,-1 0 0,2 0 1,-1 0-1,5-2 1,1-4 0,2 4 0,4-4 0,1 4 9,1 2 0,-8 0 0,12 0 0,0-2 47,-2-4 1,6 4 0,0-3 0,0 1-53,0-2 0,6 4 0,-4-4 0,1 4 97,1 2 1,-12 0 0,4 0 0,0 0-106,-2 0 0,0 0 1,-1 0-1,-1 0 32,0 0 0,2 0 1,2 0-1,6 0-18,6 0 1,-7 0 0,13 0 0,1 0 6,3 0 0,1 0 0,4 0 0,-4 0-11,-1 0 1,3 6-1,-4 2 1,1-1-18,-1 1 0,6 6 0,-3-4 0,-1 1-14,-4 1 0,3-1 1,-3 7-1,1-3 3,1-3 1,-4 2 0,5-7 0,-3 3 4,-1 4 0,-7-1 0,11 1 0,-3-2 5,1 1 1,5-3 0,-4 0 0,5-3 1,7-3 1,-2 4 0,7-2-1,-1 0-4,0 1 0,8-5 0,-2 6 0,1-2-41,-1 0 1,4 5 0,-5-3 0,5 2 50,1 3 0,-7 11 0,-2 3 0</inkml:trace>
  <inkml:trace contextRef="#ctx0" brushRef="#br0" timeOffset="-68891">9029 8327 7418,'10'0'-907,"-2"-8"1243,-8 6-306,0-5 1,2 7 62,4 0-159,-4 0 1,11 2 0,-7 3 58,-2 7 1,-2-2 0,-2 1 0,0 3-13,0 1 1,0-3-1,0 0 1,0 1 22,0 3 0,2-1 0,2-1 0,1-2 30,-1 1 0,-2 3 0,-2 1-16,0 1 1,0-1 0,0 1-11,0-1 0,0 1 17,0-1 1,0-5 25,0-1 20,0-7-46,0 4-78,0-8 0,-2-6 0,-2-2 46,-1-1 1,-3-3 0,4-5 0,-2-1-48,2 1 1,2-1 0,2 1 0,0-3-1,0-3 0,0 4 0,0-7 0,2 3 19,4 0 1,-2-6 0,6 3 0,-1 1 34,1 0 1,-4 0 0,6 3 0,-1-1 18,-1 2 1,5 1 0,-5 3-1,2-1 1,-1 1 0,1 5 1,4 1-1,-3-1-1,-1 2 1,-1-3 0,9 7 0,1 0-10,2-2 1,3 6 0,-5-5 0,2 1 13,-1 0 1,3 0-1,-2 6 1,0 0-9,3 0 0,-7 0 0,4 2 0,-3 4 4,-3 6 0,1-3 1,-1 3-1,1 2 2,-1 1 0,-5 3 0,-1 1 1,3 2-16,1 3 1,-3 1 0,-2-4 0,0 4-8,-1 3 0,-3-5 0,4 4 0,-2 0-6,-5 0 0,5-3 0,-2 3 0,-2-2 6,-2-4 0,-2 5 0,0-3 0,0-2-12,0-1 1,0-3 0,0 1-1,-2-1-27,-4 0 0,4 1 0,-6-3 0,3-1-104,-1-2 1,-6-7-1,4 5 1,1 0-53,-1 0 0,-6-7 195,3 3 0,-5-4 0,-1-2 0</inkml:trace>
  <inkml:trace contextRef="#ctx0" brushRef="#br0" timeOffset="-68478">9082 8484 6984,'8'-9'-56,"1"-1"1,9 6 0,-1-2-7,1 2 0,7-3 1,4 1-1,4 0 77,2-2 1,8 6 0,3-6 0,7 3-25,5-1 0,12-6 0,11 4 0,4 1 28,3-1-19,-38 5 0,3 0 0,3-1 0,2 0 0,8-1 0,0 1 0</inkml:trace>
  <inkml:trace contextRef="#ctx0" brushRef="#br0" timeOffset="-66958">21918 5795 7264,'-10'-12'-1328,"3"2"1311,-1 3 0,-2-1 3,-7 2 0,-1 4 0,1-4 12,-1 4 0,1 2 0,-1 0-2,1 0 1,-1 0-1,1-2 1,-1-1 66,1-3 1,5 0-1,1 6-27,-3 0 1,-1-2 0,-3-2-20,1-2 0,-1 0 0,1 6 0,-1 0-16,1 0 0,-1 0 0,1 0 0,-1 0 14,1 0 0,-1 0 0,1 2 1,0 2 11,-1 2 0,-5 2 0,-1-2 0,3 3-18,2 1 1,1 6 0,1-5-1,-1 5-17,1 1 1,-1-1-1,1-1 1,-1 1 2,1 3 1,0 3-1,-3-5 1,-1 2-5,-2 5 1,-3-3-1,5 6 1,-4 0 1,-2 1 1,-3-1 0,-3 4 0,2-2-1,2 2 1,8 0 0,-2 0 0,5-4-9,7-2 0,-3 6 0,6-1 0,0 1 17,1-2 0,1 4 0,6-4 0,0 4 14,0 2 0,0 5 1,0 1-1,0-2 1,0-2 0,0-2 0,0-2 0,0-2 12,0-2 1,0 0-1,0 6 1,2 0-8,4 0 0,1 0 1,7 0-1,-2 0-9,1 0 1,3 0-1,1-1 1,1 1-2,-1 0 0,-5 0 1,-1 0-1,3 0 9,2 0 0,1 0 1,2-2-1,3-2 20,1-2 0,0-6 0,-5 5 0,1-3-8,4-4 1,-1-1 0,5-3 0,0 0 13,0 1 1,2-6-1,8-1 1,2 1-26,2-2 0,0-3 0,-5-5 0,3 2-26,2 2 1,6 0 0,-5-6 0,3 0-2,3 0 0,-5-6 0,0-2 0,-2-2 11,-1-3 0,7-1 0,-6 1 1,-1 1-6,3-1 1,-6-3 0,4-3-1,-4-3-2,-3-1 0,-1-2 0,-1 3 0,-5-3-30,-2-2 1,4-2 0,-6-6 0,-1 0 16,-3 0 1,-1-6 0,-1-1-1,0-3 5,1-3 1,-3-3 0,-1-1 0,-4-3 22,-3-3 0,5 4 0,-6-6 0,-2 1-3,-2 1 0,-2-2 1,-2 4-1,-2-2-1,-2 1 1,-7-3 0,1 2 0,-4 2-12,-1 1 1,-1 3 0,-1 0-167,-4-1 166,3 9 0,-7 1 1,4 8-1,-6 0-45,-4 0 1,-10 14 0,-3 5 0,-5 6-223,-1 7 0,-14 5 268,-4 9 0,-12 16 0,3 18 0</inkml:trace>
  <inkml:trace contextRef="#ctx0" brushRef="#br0" timeOffset="-65982">20905 7978 7569,'-8'10'-197,"6"-3"1,-5-5 275,7 4 1,0 4-1,0 7 1,0 1-308,0-1 1,0 1 0,0-1 0,0 1 188,0-1 0,0 0 0,0 1 1,0-1 70,0 1 1,5-1 0,1 1-20,-2-1 0,-2-5 0,-2 0-21,0 1 1,0-3-34,0 1 1,-2-7 42,-4 2 0,4-6 0,-5-4 0,1-3-17,0-3 1,0-2 0,6-5-1,0-1 9,0 1 0,0-7 1,0-1-1,0 0 6,0 0 0,8-4 1,4 3-1,3 1-16,3 0 1,-1 4-1,0 7 1,3 2 3,3-1 1,-2 3-1,7 0 1,-1 3 8,0 3 0,-4 0 1,4 0-1,-1-2 31,-5 2 1,-2 4-1,-1 4-11,-1 2 1,-7 8 0,-4-3-16,-4 5 1,-2 1 0,0 1-1,-2-1 4,-4 1 1,-6-1 0,-9-1 0,-4-3-11,-2-1 1,3 0 0,-3 3 0,2-1-4,4-3 0,-5-7 0,3 2 40,2-4-25,9 6 0,6-6-13,12 3 1,10-3-1,7-2 1,0 0 2,2 0 0,1 0 1,3 0-1,-4 0 4,0 0 0,-5 0 1,3 0-1,-4 0 11,-1 0 1,-1 2 0,1 2 0,-3 4-11,-3 2 1,1-5-1,-7 7 7,-2 2 1,4 1 0,-2 3 0,-2-1 24,-2 1 1,-2-1-1,-2-1 1,-4-3-7,-6-1 1,-3-2 0,-3 1 0,-1-3-1,-4 0 1,-5-6 0,-7 3-1,0-1-77,1 2 0,-3-4 1,-4 4-1,-4-4-70,1-2 1,-5 0 117,8 0 0,-15 0 0,2 0 0</inkml:trace>
  <inkml:trace contextRef="#ctx0" brushRef="#br0" timeOffset="-13593">2480 9165 7191,'2'-9'-541,"4"3"0,-2-2 1019,8 2-231,-9 0-184,5 6 0,-8 2 0,2 4-17,4 6 1,-4 3 0,4 5-29,-4 3 0,0-4 0,1 7 0,3-3 18,-2 0 0,4 6 0,-2-3 0,-2 1 47,-2 4 0,3 2 0,1 2 1,-2 0-21,-2 0 1,4 1 0,0 3 0,-2 2-4,-2-2 1,3 4 0,1-3-1,-2 1-3,-2 2 1,-2-6 0,0 5-1,2-1 5,4 0 0,-4 1 0,4-3 0,-3 2-4,3-2 1,-4-2 0,4-4 0,-4-2 42,-2-2 1,0-2 0,0 2-1,0-4 15,0 1 0,2-7 0,2 4-82,2-3 0,-1-3-107,-5 1 1,0-7-417,0 1 220,0-8-508,0 4 777,-7-16 0,-3-2 0,-8-7 0</inkml:trace>
  <inkml:trace contextRef="#ctx0" brushRef="#br0" timeOffset="-11468">1275 9846 6518,'10'8'59,"-2"-4"1,-8 8 0,0 1 0,0 3 23,0 1 1,0 1-1,0-1 1,0 1-33,0-1-45,0 1 1,6-1 0,1 3 21,3 3 0,-4 0 0,4 2 0,-3-7 39,-3-3 1,4-5 3,-2 2 0,0-7 207,-6 7-205,0-8 0,-2-4 0,-2-12-157,-2-3 0,-6-3 0,5 1 1,-1-2-10,0-5 1,-4 3 0,5-6 0,-1 0 56,0-1 0,-4 5 1,7-4-1,1 2 6,2 3 1,-4-3-1,0 0 1,2 0-20,2-1 0,2-3 0,0 4 0,2 0-2,4 0 0,0-1 1,9 3-1,5-4 16,-1 0 1,1 0 0,-1 5-1,2-1 29,3 2 1,5-1 0,-6 3 0,-2 0 44,-1 3 1,3 4-1,-2-1 1,-3 3-23,-5 2 0,-1 2 0,6 6-2,-1 0 0,-5 0-11,-1 0 1,-1 2 0,4 4-8,-3 6 0,-7-2 0,4 1 0,0 3 2,3 1 0,-1-3 0,0 0 0,-1 1 7,1 3 1,2 7-1,3 0 1,-1-1 13,-2-3 0,-3 4 1,5 3-1,-4-1-1,-3 0 1,5 6 0,-6-4 0,-2 2 14,-2 0 1,0-7-1,1 3 1,3-2-14,-2 1 1,-2 5-1,-2-6 1,0 0 38,0 2 1,0-5 0,0 3 0,0-3-37,0-3 0,0 1 0,0-1 0,-2-1-63,-4-5 0,4 5 1,-5-7-85,-1 1 0,4 4 0,-8-9-77,-1-1 0,-3-2 0,-1-2 200,-1 0 0,-7 8 0,-2 2 0</inkml:trace>
  <inkml:trace contextRef="#ctx0" brushRef="#br0" timeOffset="-11026">1293 9864 6370,'0'10'60,"0"-3"1,2-7 0,3 0-10,7 0 0,4-2 0,3-1 1,2-3-16,3 2 1,7 0 0,2 0 0,7-2-37,7 2 0,15-3 0,-2-1 0,12 0-75,10 0 75,11 3 0,4-3 0,-45 3 0,1 0 0</inkml:trace>
  <inkml:trace contextRef="#ctx0" brushRef="#br0" timeOffset="-13138">3214 9724 6266,'9'8'82,"1"2"0,-6 7 0,2 1-13,-2-1 0,-2 1 0,0-1 1,2 2-31,1 5 1,1-5 0,-6 4 0,0-3-31,0-3 1,6 7 0,0-1-98,-2-2 1,-2-1 0,-2-3-16,0 1 0,0-7 0,-2-1 23,-4-2 1,-4-3-1,-7-6 4,-1-5 1,7-2-1,1-6 1,0 3 75,0-3 0,-1-9 0,-7-4 0,1-8 0</inkml:trace>
  <inkml:trace contextRef="#ctx0" brushRef="#br0" timeOffset="-12635">3109 9829 7569,'0'-17'-199,"0"-1"1,6 1 57,0-1 1,7-5-1,-3 0 1,2 1-1,-1 3 1,3 1 196,1 1 0,9-1 0,-1 1 0,0 1-25,2 5 1,-3-5 0,5 7-24,-2-1 21,-2-6 0,3 14 1,1-3-1,0 3-23,-4 2 0,-3 0 0,-3 2 0,1 1-22,-1 3 0,-5 8 1,-3-2-1,-1 3-2,-4 3 0,-2-1 0,-2 0 0,0 3 0,0 3 0,-2-3 0,-4 3 0,-5-4 9,-5-1 1,-7 5 0,-1 0 0,3-3 9,2-7 0,1 3 0,1-5 0,-1 3 3,1-2 1,-1 1-77,1-7 1,1 2 26,5-2 0,5-4 41,12 3 0,9-3 0,9-2 0,-1 0 16,2 0 1,2-5 0,8-1 0,0 2 47,0 2 1,-2 2 0,-2 0 0,-4 0 11,-2 0 1,5 0 0,-7 2-56,-2 4 1,-1 3 0,-5 9 6,-3-1 0,1 1 0,-7-1 0,-2 1-17,-2-1 0,-2 3 0,-2 1 1,-2 2 11,-2-1 0,-7 3 1,-1-2-1,-5-2 24,-4-1 1,-9-3-1,5 1 1,-2-3 14,0-3 0,2 1 1,-4-7-1,2-2 6,-2-2 1,4 4-1,-1 0 1,1-2-49,0-2 0,6-2 0,-5-2 0,3-2-130,0-2 0,0-6 0,5 5 0,1-1-218,-1 0 332,1-6 0,-1 5 0,1-9 0</inkml:trace>
  <inkml:trace contextRef="#ctx0" brushRef="#br0" timeOffset="-7509">6078 9585 7135,'0'-18'-394,"8"8"0,3 5 1,5 3 407,1 2 0,1-6 17,-1 0 1,-5 0-50,0 6 0,-1 0 4,7 0 14,-1 0 0,1 8 0,-1 2 0</inkml:trace>
  <inkml:trace contextRef="#ctx0" brushRef="#br0" timeOffset="-7350">6165 9794 6446,'12'6'-583,"0"0"557,1-2 0,3-2 1,3-2 25,4 0 0,-3 7 0,5 3 0</inkml:trace>
  <inkml:trace contextRef="#ctx0" brushRef="#br0" timeOffset="-6438">7842 9043 5989,'-12'0'9,"1"0"1,5 0 0,-6 0 26,-2 0 1,5 0-16,-3 0 1,6 0-1,-5 0-5,-3 0 0,4 0 0,-1 2-33,-3 4 1,-1-2-1,-3 5 1,3 1 18,3 0 0,-2-4 1,7 3-27,-3-1 0,-2 6 21,-5-3 0,7 5 1,4 1 1,6 1 0,4-1 5,2 1 0,8-7 0,-3 1 0,5 2 8,1 1 1,7-3 0,-1-1 0,0 3 2,2 2 0,-5-5 1,3 1-1,-4 1-11,-1 3 0,-1 3 0,-1 3 1,-3 1 1,-1-2 0,-8-1 1,2-3-1,-4 1-13,-2-1 0,0 6 1,0 1-1,-2-3 3,-4-2 1,-4-1-1,-7-1 1,-3 1 2,-3-1 0,4 1 0,-5-3 0,3-1 16,-2-2 1,3-9 0,-3 3 36,4-4 0,1-2 2,1 0-70,7 0 1,10 0 0,12 0 0,5 0 11,6 0 1,-3 0-1,5 0 1,-2 0-4,1 0 0,5 0 0,-6 0 0,-2 2-3,-1 4 0,-3-2 1,1 7-1,-3 3-2,-3 2 0,1 1 0,-7 0 0,-2 1 31,-2-1 1,-2 1 0,0 1 0,0 3 21,0 1 0,-6 6 0,-1-4 0,-1 0 1,0 1 0,-4 3 1,7-6-1,1-2-12,2-1 0,2-3 0,0 1 0,0-1-7,0 1 0,7-1 0,7-1 1,7-3-41,9-1 1,10-2 0,11 3-1,9-3-311,10-2 328,11 5 0,7-3 0,9 7 0</inkml:trace>
  <inkml:trace contextRef="#ctx0" brushRef="#br0" timeOffset="-5496">12278 8868 7396,'-16'-17'-311,"5"0"1,-3-1 0,6 3 236,-1 3 0,5-4-2,-2 5 1,4 1 91,2-2 114,0 9-93,0-13 0,8 14 0,3-4-32,5 4 1,1 2-1,1 0 1,-1 0-8,1 0 0,-1 8 0,1 4 0,-1 3-15,1 3 0,-1 1 1,-2 4-1,-3 5 16,-6-1 0,-4 6 1,-2-6-1,0 2 20,0 0 0,-8 0 0,-4 6 0,-3-2-1,-2-4 1,5 4-1,0-4 1,1 2-15,1-2 1,-4 3-1,8-7 1,3 0 4,1 0 1,2-2 0,0-5-27,0-1 1,7-5 6,5 0 0,4-8 0,1 1 0,1-5 8,-1-5 1,0 1 0,1-8 3,-1-2 0,-5 7-20,0 1 9,-8 4 0,1 2 1,-9 2-1,-3 4 24,-3 5 1,0 11-1,-3 3 1,3 0 8,2 0 1,-3 4 0,3-3 0,0 1-5,0 4 0,3 0 0,5 0 0,0-2-3,0 2 0,-2 2 0,-2 0 0,-2-2-23,2-2 1,0-5 0,-2 3-1,-3-2 9,-1-4 0,-8-1 1,3-5-1,-8-1 1,-5-3 0,-1-5 0,-8 6 1,-1 0-49,-3-3 1,-8 5-1,3-6 1,-5-1-93,-1 1 0,0 6 0,-3-5 0,1 3 136,2 0 0,-13-1 0,11 7 0</inkml:trace>
  <inkml:trace contextRef="#ctx0" brushRef="#br0" timeOffset="-3730">10060 9864 5973,'0'17'9,"6"-5"1,-1 0 0,-1 1 0,-2 3 42,-2 1 0,0 1-38,0-1 1,2 1 0,2-1 0,2 1-9,-2-1 0,-2 1 1,-2-1-1,0 0 8,0 1 1,0-1 0,0 1-120,0-1 1,0 1-146,0-1 250,0-7 0,0 5 0,0-5 0</inkml:trace>
  <inkml:trace contextRef="#ctx0" brushRef="#br0" timeOffset="-3259">10060 9899 7569,'11'-8'-35,"1"-4"1,-2 3 0,3-1 0,-1 0-705,2 1 649,1 5 1,3-6 0,-1 6 43,0-2 1,1 1 0,-1 5 0,1 0 19,-1 0 1,-1 1 0,-3 3 0,-3 4 11,-2 2 1,-2-4-1,-6 5 1,0 3 4,0 1 1,0-3 0,0 0 0,-2 1 4,-4 3 0,-2 1 1,-5-1-1,1-3 5,-2-1 0,-1-2 0,-1 3 0,3-3 1,1-2 0,6 3 50,-5-5-51,7 0 1,0-6 0,14 0-1,7 0 1,2 0 0,7-6 1,-1 0-1,0 3-3,0 1 0,4 2 1,-3 0-1,-1 0 0,0 0 0,-2 2 1,-5 1-1,-1 5-1,1 2 1,-3 2 0,-3 5 0,-4 0 0,0 1 1,-7-1 0,5 1 23,-4-1 0,-10 1 0,-5-1 1,-7-1 40,-3-5 1,-8 3 0,2-8 0,-6 0-36,-6 1 0,-1-5 0,-7 4 0,5-4-37,1-2 1,0 0 0,4 0 0,-1 0 19,1 0 1,8 0 0,4-2-1,1-2-12,5-2 0,-6-15 0,0 2 0</inkml:trace>
  <inkml:trace contextRef="#ctx0" brushRef="#br0" timeOffset="-2620">10252 9078 7371,'-12'0'-1250,"1"0"1236,-3 0 1,4 0 0,-1 0-1,-1 2 18,2 4 1,-5 2 0,3 5 0,-3-3-1,-3-2 0,1 5 0,-1-3 0,1 2 6,-1-1 1,7-1 0,-1 3 0,-2-1 4,-1 2 0,-3-5 1,1 3-1,0 0-4,-1-3 1,8 1 0,3-6 0,1 4-21,0 1 1,0-3-5,6 6 1,0-6 0,2 3 19,4-1 1,-2-2-1,7-6 1,3 0 26,2 0 1,1 0 0,0 0-1,1 0 0,-1 0 0,3 0 1,1 0-1,2 0-16,-1 0 0,3 2 0,0 2 0,2 2-32,4-2 0,-3-1 0,1 1 0,2 2-169,2-2 1,0 6 182,-4 1 0,12 5 0,-5 1 0</inkml:trace>
  <inkml:trace contextRef="#ctx0" brushRef="#br0" timeOffset="-2133">10881 8991 7569,'9'-18'-321,"7"1"0,-12-1 0,7 3 277,3 3 1,1-1-1,3 7 1,1 2 16,5 2 0,-3 2 0,6 0 0,0 0 37,0 0 0,-5 0 1,1 0-1,-4 0-94,-1 0 1,-3 2-1,-3 4 70,-6 5 1,-4-1 0,-2 2-1,0 1 11,0 3 1,-2-5 0,-4 1-1,-6 2 8,-3 1 0,-3-3 0,1-1 0,0 1-5,-1-2 1,1 3 0,1-5 0,3 0 5,1 0 0,8-1-6,-2-1 1,6-4-1,6 4 0,6-4 0,5-2 0,6 2 0,5 2 0,-1 2 0,6 5 1,-4-3-1,4 2 0,2 3 1,-2 3 0,-4 1 0,-6 1-1,-3-1 0,-5 3 0,-3 1 0,-7 2-1,-3-1 0,-2-3 1,-2-2-1,-3 1 0,-7-1 0,-5 1 0,-7-1 0,-7 1-56,-8-1 1,1 3 56,-9 3 0,-7 4 0,-8 8 0</inkml:trace>
  <inkml:trace contextRef="#ctx0" brushRef="#br0" timeOffset="3325">14251 9427 5967,'10'-2'62,"-4"-3"41,-4 3-80,-2-6 1,2 8-25,3 0 0,5 0 14,8 0 0,-1 0 1,1 0-91,-1 0 1,0 0 0,1 0 67,-1 0 9,1 0 0,-1 0 0,1 0 0</inkml:trace>
  <inkml:trace contextRef="#ctx0" brushRef="#br0" timeOffset="3674">14373 9637 6252,'-9'0'-251,"3"0"246,12 0 0,-2 0 7,7 0 0,-1-2 0,4-2-6,-3-2 1,1 0 0,5 6-1,1 0-7,-1 0 1,1 0 0,1 0 0,2 0 10,3 0 0,7 0 0,-4 0 0</inkml:trace>
  <inkml:trace contextRef="#ctx0" brushRef="#br0" timeOffset="4858">15753 8746 7297,'-8'-9'-507,"6"1"1,-7 8 377,3 0 0,-4 8 112,-7 3 0,1-1 0,3 0 0,1-1 20,-2 1 0,5-4 0,-3 4 0,-2-1-7,-1 1 1,-3 0-1,3 3 1,1-1 3,3 1 1,1 3 0,-4-1-2,3-3 1,7 4-2,-2-5 0,6-1 1,6 0 3,6-3 1,-3 1 0,3-4-1,1 2 0,3-2 0,1 5 0,1 1 2,-1 0 0,1 3 0,-1-5 0,1 0-4,-1 0 1,-5 5 0,0-1 0,1 4 1,-5 1 0,-2 0 0,-4 1 0,-4-3 1,-2-1-1,-4-2 7,-2 1 0,-1 1 0,-7-1 0,1-1-3,-1 2 0,3-5 0,1 3 0,3 0 2,-3-3 1,4 1 0,-1-4-5,-3 5 0,6-1-24,2 2 0,6-8 21,6 2 0,4 1 0,7-1-5,1-2 1,-1-2-1,1 0 1,-1 2 0,1 2 0,-1 1 0,1-3 1,-1 4 5,1 2 1,-7-1 0,-1 5-4,-2-2 1,3-1 0,-5 7-1,-2-1 2,-2 1 0,-4-1 1,-2 1-1,-4-1 22,-1 1 0,3-1 0,-4 0 0,1 1 0,-1-1 0,0 1 1,-2-1-1,5 1-15,-1-1 1,6 3 0,-6 1 0,2 2 1,1-1 1,-1-3 0,6 0 0,2 3-1,4 1 1,-3 0 0,7-5 0,0-1-20,0 1 1,1-7-1,9 1 1,1 2-54,2 1 0,10-3 1,2-3-1,10-1 61,5-4 0,10 6 0,2 0 0</inkml:trace>
  <inkml:trace contextRef="#ctx0" brushRef="#br0" timeOffset="5900">21778 8851 7340,'6'12'-488,"0"-1"0,0-5 1,-6 6 545,0 1 1,-6-3 0,0 2 0,0-1 0,-1-1 0,3 6 1,-6-5-24,2 5 0,-3 1 1,5 1-5,2-1 1,-4 1-1,2-1-45,2 1 0,2-1 1,2 0-1,2-1 21,4-4 0,4 1 0,7-7 1,1 0-3,-1 2 0,7-6 1,-1 3-1,0-3 8,2-2 1,-5 0-1,3 0-10,-4 0 4,-9 0 0,-4 0-12,-12 0 1,-4 0-11,-7 0 17,0 0 0,-1 0 0,1 2 1,1 4-2,4 6 0,-1 3 0,5 3 0,0 1-7,1 4 0,-1-3 0,4 5 0,-2 0 6,2 4 1,2 4-1,2 2 1,0 0 0,0 0 1,0 0 0,0-2-1,0-2-2,0-2 1,0 0-1,0 4 1,0-4-1,0-5 0,0 1 0,0 0 0,0 0-1,0 1 1,0-1-1,0-4 1,0 2 1,0-1 1,-2-3 0,-3-1 0,-5-1 11,0 1 0,-5-1 0,1-1 0,-7-3-17,-8-1 0,-4-2 0,-2 3 0,-2-3-35,-4-2 1,-6 3 38,-11-5 0,-12 15 0,-9-1 0</inkml:trace>
  <inkml:trace contextRef="#ctx0" brushRef="#br0" timeOffset="16630">16364 9323 7569,'-7'9'-816,"-5"-3"0,-4-4 862,-1-2 0,7-8-15,4-3 1,4 1-1,4-2 8,4-1 1,-2 3 0,8-2-8,1-1 1,-3 3-1,2 0 1,1 1-26,3-1 1,-5 6-1,1-2 1,2 2 7,1-1 1,3 3-1,-1-4 1,1 4-41,-1 2 0,-1 2 1,-3 2-1,-3 3-29,-2 3 0,3-4 1,-5 6 32,-2 1 1,4 3-1,-2 1 16,-3 1 0,-6-1 0,-5 1 0,-2-1 4,-3 0 1,-3 1 0,-1-1 0,1 1 2,4-1 1,-7 1 0,5-1 0,1-1 3,-3-5 0,7 5 1,-3-6 21,-2-1 27,7 7-10,-1-6-15,8-1 1,2-1 0,4-8 0,5 0-19,5 0 0,3-6 0,2 0 0,3 1-10,-3-3 1,4 6-1,-1-6 1,-3 2 15,-2 0 0,-1 1 1,-1 3-1,1-2 6,-1-2 0,1 0 0,-1 6-78,1 0 1,-7 0-1,1 0-262,2 0 316,1 0 0,2 8 0,1 2 0</inkml:trace>
  <inkml:trace contextRef="#ctx0" brushRef="#br0" timeOffset="16900">17168 9532 7569,'9'0'-706,"-1"2"1,-8 4 669,0 6 1,-6 3 0,-1 3 38,-3-1 0,4-5 0,-6-1-74,-1 3 0,3-4 71,-2 1 0,1 1 0,-7 5 0</inkml:trace>
  <inkml:trace contextRef="#ctx0" brushRef="#br0" timeOffset="17514">17622 9218 6106,'-16'-2'20,"3"-2"-9,1-2 1,0-2-4,-5 3 1,5 1 0,3-8 10,1-2 0,2 5-12,6-3 1,2 6 0,4-3 0,5 1-25,5 4 0,1 2 1,1 2-1,-1 0 15,1 0 0,5 0 0,0 0 0,-1 0-1,-3 0 0,-1 8-4,-1 3 0,-7 5 1,-4 1 0,-5 1 0,-2-1 0,-5 1 0,-4-1 5,0 1 0,-7-1 0,1 1 0,-5-1-1,0 1 0,1-3 0,3-1 0,-1-5 23,1-1 1,-1 4-1,3-4 71,3 1 53,4-5-144,8 4 1,2-8-1,4 0 3,6 0 1,3-6 0,3 0 0,-1 0 4,1-1 0,-1 5 0,1-4 0,-1 4 4,1 2 0,-1-6 1,1 0-2,-1 2 0,-1 1 0,-3-1-73,-1-2 1,-1 0-1,7 6 29,-1 0 1,-5 0-1,0 2 1,1 2-82,3 2 1,-5 1 112,1-1 0,7-4 0,9 6 0</inkml:trace>
  <inkml:trace contextRef="#ctx0" brushRef="#br0" timeOffset="17676">18111 9410 7316,'17'10'-574,"-5"-3"0,-2-5 534,-3 4 0,-1-2 44,-6 8 0,0-1 1,0 7-3,0-1 1,0 1-1,0-1 1,-2-1-159,-4-5 156,4 5 0,-13-6 0,5 7 0</inkml:trace>
  <inkml:trace contextRef="#ctx0" brushRef="#br0" timeOffset="18273">18757 9148 6199,'-18'0'2,"7"0"9,-1 0 1,1 0-24,-7 0 1,6 0 9,1 0 1,7-2-6,-2-4 0,4 2 0,4-5 1,4 1-33,6 4 0,3 2 1,3 2-1,-1 0 29,0 0 1,1 0 0,-1 0 7,1 0 1,-1 0 3,1 0 0,-8 8 0,-5 3 7,-3 5 1,-2 1 0,-2 1 0,-2-1-9,-1 1 1,-9-7 0,4 1 0,-1 2-2,-1 1 0,0 1 0,-5-3 1,1-1 17,5 1 0,-5-3 0,5 0 1,-5 0 25,-1-1 0,5-5 23,0 2 19,8-4 0,-1-2-61,10 0 1,-1 0-1,8 0 1,2 0-16,1 0 0,3-6 0,-1 0 1,0 0-20,1-1 0,-6 5 0,-1-4 0,3 4-26,1 2 1,-3 0 0,0 0-74,1 0 0,3 0 0,-1 2 1,-1 2 107,-3 2 0,-7 7 0,4-3 0</inkml:trace>
  <inkml:trace contextRef="#ctx0" brushRef="#br0" timeOffset="18464">19176 9357 6714,'0'12'-197,"0"0"0,0-1 0,0 7 198,0-1 0,0-5 0,0 0 0,-2 1-16,-4 3 1,2-5-1,-5 1 1,1 2-105,4 1 119,-6 3 0,8 7 0,-5 2 0</inkml:trace>
  <inkml:trace contextRef="#ctx0" brushRef="#br0" timeOffset="19028">19892 9078 6642,'-12'0'-598,"3"2"547,1 4 0,-4-2 1,5 5 28,-3-1 0,-2 4 0,-5-6 19,-1-2 1,1-3 0,-1-2 22,1-5 1,7 2 0,2-6 0,3 0 12,-1 1 1,0 3-1,8-6-33,4-1 0,-2 5 1,7 2-1,5 2-3,5-2 1,-1 4 0,5-3 0,-2 3 3,0 2 0,3 0 0,-5 0 0,2 2 0,-1 3 1,-3-1-1,-3 8 1,-3 0 4,-1-3 1,-8 7-1,1-5 1,-3 5-4,-2 1 0,-9 7 0,-7-1 1,-5-2 8,-1-1 1,-3 3-1,0 0 1,0-1-1,0-3 1,1-1 0,7-1 0,-1-1 56,1-5 0,-1 5 60,1-5 86,7-3-157,2 0 1,16-8 0,4 0 0,5 0-62,7 0 0,3 0 1,10 0-1,1 0-64,3 0 0,6 0 0,-4 0 0,-1 0-253,1 0 320,5 0 0,-3 8 0,7 1 0</inkml:trace>
  <inkml:trace contextRef="#ctx0" brushRef="#br0" timeOffset="35231">20434 9480 7569,'11'0'-1490,"1"0"1811,-8-8-98,3 6 0,-7-8 138,0 5-360,0 3 1,0-4 0,0 12-29,0 5 1,-1 3-1,-3-1 1,-2-1 45,2 2 1,2 1-1,2 3 1,0-1-294,0 1 0,0-1 274,0 0 0,0 1 0,0-1 0</inkml:trace>
  <inkml:trace contextRef="#ctx0" brushRef="#br0" timeOffset="36111">20992 9183 7569,'-7'10'-513,"5"-3"1,-8-7 596,4 0 0,-4 0 57,-7 0 1,0 0-357,-1 0 0,8-2 0,3-2 109,-1-1 1,6-3 0,-4 2 137,4-6 1,8 3 0,2-1 16,1 2 1,3-3 0,6 5 6,-1 2 0,0-4 0,1 2-17,-1 2 1,1 3 0,-1 1-23,1 0 1,-1 0-1,1 1-22,-1 5 0,-1-2 1,-3 8 5,-1 1 0,0 3 1,3 1 0,-3 1 1,1-1 0,-7 1 0,-2-1 9,-2 1 1,-2-1-1,-2 1 1,-4-1 1,2 1 0,-5-1-1,-1 0-10,0 1 0,4-6 0,-3-1 0,-1 3-19,0 1 0,4-3 1,-5 0 11,-3 1 0,-1 3 0,-3-1 0,1-1 14,-1-3 0,1-5 1,-1 4-1,1-2 41,-1-4 0,1-2 0,1 0 0,3 1-21,1 3 1,6 0-23,-5-6 0,7-8-29,-2-3 1,4 1-1,2-2-60,0-1 1,0 3-1,0-2 132,0-1 0,0 3-13,0-2 1,2 9 0,4-5-55,6 0 1,3 6 0,3-4 2,-1 4 0,-5 2 0,-1 0 12,3 0 0,-4 0 63,1 0 1,-5 2 2,6 4 1,-7-2-1,5 8-17,-2 1 1,0-3-1,-4 2-18,1 1 1,7-3 0,-4 1-1,2 1-23,3-2 1,-3 3 0,1-5 0,3 0-44,2 0 0,1 3 1,0-3-1,1 0-90,-1 0 0,1 3 0,-1-3 0,1 2 126,-1 3 0,1 3 0,-1 1 0</inkml:trace>
  <inkml:trace contextRef="#ctx0" brushRef="#br2" timeOffset="87476">786 590 6763,'2'-17'0,"2"0"-265,2-1 1,0 6 0,-4 1 239,3-3 0,-5 6 1,0 1-1,-9 1 0,-7-2 50,-1-2 0,1 5 0,3-5 5,1 2 1,0 2 10,-5 6 0,5 0 0,1 0-39,-3 0 1,-1 2-1,-1 4 1,2 6-7,3 3 1,-1 3 0,-3-1 0,1 3-7,2 3 1,9-2 0,-5 6 0,2 0 0,0 1 1,0-5-1,6 4 1,0-2 8,0-3 0,6 3 0,2-2 0,0-1 18,-1-3 1,7-7 0,-2-3 5,3-1 1,-3 0 0,-1-4 0,3 2 18,2-3 0,1-3-36,0-5 1,1-5 0,-1-8-1,1 1-12,-1-1 1,7 1-1,-1-2 1,-2-3-14,-1-1 0,-1-2 0,2 3 0,3 1 11,-3 6 0,-2-3 1,1 6-1,1-1 3,2 1 0,1-1 0,-7 7 0,1 2 4,-1 2 1,-5 2 0,-1 0 0,3 2 1,2 4 0,1-2 0,0 5 0,1-1-2,-1-4 1,1 6 0,-1-1-1,1 1-12,-1-4 0,-5 4 1,0-1-1,-1 3-24,-1 0 0,0-7 1,-7 7-1,3 2-5,-2 1 1,-8 3-1,-3-3 1,-3-1 40,-4-3 0,-1-7 0,-3 4 0</inkml:trace>
  <inkml:trace contextRef="#ctx0" brushRef="#br2" timeOffset="87838">1415 660 7198,'8'-9'-450,"-6"-1"0,5 6 372,1-2 0,2 0 0,7 6 68,1 0 0,-1 0 0,-1-2 0,-3-1-2,-1-3 1,0-2-1,5 4 1,1-4 21,-1-1 1,-5-1 0,-1-4 0,1 3-11,-2-3 1,3 4-1,-7-1 12,-2-3 0,-2 4-13,-2-1 0,-2 7 0,-4-2 0,-5 4-1,-5 2 1,-1 0 0,-3 2 0,-1 4 5,-3 6 0,-5 3 0,6 3 0,2-1 2,1 1 1,5-1 0,3 0 0,6 1-4,4-1 0,2 1 1,0-1-1,2 1 5,4-1 1,4 1 0,7-1 0,1 1-6,-1-1 0,3-1 0,1-3 0,4-1-21,2 1 1,3-3-1,3 0 1,-2-2-92,-2-5 0,-2 5 109,2-2 0,4 0 0,-6-6 0</inkml:trace>
  <inkml:trace contextRef="#ctx0" brushRef="#br2" timeOffset="88138">1869 259 7569,'8'-10'-1675,"-6"-6"1697,5 14 0,-1-3-16,0 10 0,6 5 0,-6 10 0,-3 1 11,-1 2 0,0 2 0,2-1 0,2 3-9,-2 0 1,6 4 0,-1-6 0,3 1-9,0-1 0,-7 4 0,5-4 0,0 0-5,0 1 0,-7-1 0,5-4-37,0 2 1,-6 1 0,4-7-1,-2-1-80,1-5 122,-3-3 0,14-16 0,-6-1 0</inkml:trace>
  <inkml:trace contextRef="#ctx0" brushRef="#br3" timeOffset="88410">2341 119 30081,'17'-6'-3277,"0"0"0,-5 0 0,0 6 895,1 0 1,-3 0 0,0 2 1949,-2 4 1,-3 4 0,-5 7-1,0 1 185,0-1 1,0 3 0,0 3 0,0 4 75,0 0 0,0 6 0,0-4 0,0 4 51,0 2 1,6 0-1,0 0 1,0-2 19,2-4 0,-5 4 1,7-6-1,0 3-623,0-1 1,-7-6 0,5 4 0,-2-2 646,0-3 0,0-3 76,-6-1 0,0-9 0,0-1 0</inkml:trace>
  <inkml:trace contextRef="#ctx0" brushRef="#br2" timeOffset="88618">2882 503 7569,'10'-17'-1663,"3"9"1621,-7 8 1,0 8-1,-6 9 67,0 1 0,0-1 1,0 1-25,0-1 0,0 0 1,0 1-1,0-1-5,0 1 0,0-1 1,0 1-51,0-1 54,0-7 0,8-2 0,1-8 0</inkml:trace>
  <inkml:trace contextRef="#ctx0" brushRef="#br2" timeOffset="88776">2987 276 7569,'2'-25'0,"2"-4"0,1-2-903,-1 2 714,-2 3 1,0 9-60,4-1 156,-4 1 0,8 7 62,-5 4 1,-3 12 29,4 6 0,-12 3 0,-3 3 0</inkml:trace>
  <inkml:trace contextRef="#ctx0" brushRef="#br3" timeOffset="88993">2079 346 29781,'-28'-8'-1259,"9"0"1,9-5-2973,3 1 0,1 6 3497,6-5 0,13 7 0,7-2 0,5 4 229,6 2 0,2-2 0,4-2 1,4-2 167,5 3 0,5 1 0,1 2 0,0 0 51,1 0 0,5 0 0,0 0 1,0 0 114,3 0 1,1 0 0,8 0 0</inkml:trace>
  <inkml:trace contextRef="#ctx0" brushRef="#br2" timeOffset="89444">3301 451 7569,'0'9'-1364,"-2"1"1111,-4-4 257,4-4 37,-5 13 1,9-7 0,1 6-42,3-3 0,2 1 0,-4 6-6,2-1 0,0 0 0,-6 1 10,0-1 0,0-5 100,0 0-36,0-8 0,0 1 0,0-10-43,0-7 0,0-4 1,2-1-1,1-1-61,3 1 1,8 0 0,-3-1-1,5 1-11,1-1 1,7 1 0,1 1-1,0 3 37,0 1 1,4 8-1,-5-4 1,-3 2 3,-1 1 0,3-1 1,0 6 15,-2 0 1,-1 6 0,-3 1-17,1 3 0,-9 2 0,-1 5 0,-2 1 1,0-1-21,-2 1 1,-2 5-1,-2 2 1,0 0-33,0 1 0,-6 3 1,0-6 57,2-2 0,-6 6 0,1 1 0</inkml:trace>
  <inkml:trace contextRef="#ctx0" brushRef="#br2" timeOffset="90068">4297 503 7348,'5'-17'0,"3"-1"-450,2 1 1,-4 5 0,3 0 371,-1-1 1,-2-3 80,-6-1 1,-2 7 0,-4 4 14,-5 4 1,-11 2 0,-3 0 0,0 0-14,0 0 1,-5 2 0,5 2 0,0 4-4,0 2 0,1 1 0,7 7 1,0-1 3,-1 1 0,3-1 1,3 1-1,4-1-2,0 1 0,6-1 0,-3 1 0,3-1 7,2 0 1,0-5 0,2-2 0,3-1 14,7 1 1,4-6 0,1 2 0,1-4-6,-1-2 1,2 0 0,3-2 0,1-4-13,-2-6 1,5-1 0,-3-1 0,-2 3-14,-1-3 1,-3-1 0,1-3 0,-1-1-4,0-5 0,-5 11 0,-2-5 1,0 5-43,-1 3 0,-5 0-11,2 4 0,-6 6 57,-6 0 0,2 2 1,-5 10-1,-1 2-1,0 1 0,6 3 0,-4-1 1,3 1 9,-1-1 0,0 6 0,6 3 0,0 1 14,0 4 1,0 2-1,0 0 1,0 0-10,0 2 1,6-4 0,0 9 0,-1-3-2,3-2 0,-6 0 0,4 0 1,-4 0-8,-2 0 1,0 0 0,0-2 0,0-2 15,0-2 1,-8-2-1,-5 4 1,-7-4 22,-3-1 1,-6-3 0,4-6 0,-1-1 26,1-4 0,-4-5 1,6-7-1,1 0-4,3 0 1,2-2 0,-1-3 0,3-7-35,3-4 0,2-7 0,6-2 0,-2-2-58,3-4 1,8-2 0,7-2 0,4 0-72,1 0 1,10 0-1,8 0 1,8 0-244,1 0 0,9 8 341,-1 4 0,1-4 0,7-1 0</inkml:trace>
  <inkml:trace contextRef="#ctx0" brushRef="#br2" timeOffset="90760">5886 416 6658,'-12'0'-773,"1"0"768,-3 0 1,-2-6 0,-1 0 42,-1 2 0,-5 2 0,-2 2 0,0 0-37,0 0 1,-7 0 0,5 2 0,-2 4-6,0 6 1,8-3-1,-3 3 1,7 2 12,5 1 0,3 3 0,5-1 0,-2 1-12,2-1 0,2 1 0,4-1 34,4 0 1,-2-1 0,7-2-11,3-3 0,2-1 1,1 2-1,0-7-19,1-3 0,5-2 0,0 0 0,-1 0 3,-3 0 1,5 0 0,-1-2 0,-2-3 1,-1-5-1,-5-8 1,-1 1-24,-3-1 0,-7 1 0,2-2 0,-2-3 15,2-1 1,-4 0 0,3 5-10,-3 1 1,-4 5-28,-3 0 1,1 9 0,-8-3 10,-1 4 1,5 4 0,0 4 24,0 5 1,6-1 0,-4 2-1,5 1 7,1 3 1,0 1-1,0 1 30,0-1 0,5 1 1,3-1-1,2 0 16,3 1 1,3-6 0,1-3 0,1 1-10,-1 0 1,3-6 0,1 1-1,4-3-4,2-2 1,1 0-1,3-2 1,-2-2-34,2-1 1,-4-9-1,0 2 1,-2-3-6,-3-3 1,-5 7 0,-3-1-68,-3-1 1,-9-1-1,-2 2 67,-9 7 0,-22-5 0,-6 0 0</inkml:trace>
  <inkml:trace contextRef="#ctx0" brushRef="#br2" timeOffset="91702">7161 590 7172,'-18'0'-1153,"7"0"1076,-1 0 174,8 0 2,-4 0 0,6-7-81,-3-5 1,3-3-14,-4-3 1,4 6 0,2 1 7,0-3 0,8 4 0,3-1 1,5-3-38,1-1 1,7 3 0,-1 0 0,0 1 16,2 1 0,-3-3 0,5 7 0,0 2-5,0 2 1,-4 2 0,5 0 0,-3 0-3,-4 0 1,4 6 0,1 1 0,-1 3 6,0 4 0,0 1 0,-3 3 0,1-1 9,-2 1 1,-7-1 0,-2 1 0,-1-1-10,-1 1 1,-2-1 0,-6 0 0,1 1 9,3-1 0,0 1 0,-6-1 3,0 1 1,-2-3 0,-2-1 67,-2-2 0,-1-9 34,1 3 0,-2-12-69,-4-5 0,5-5 0,7-1 0,0-1-41,0 1 0,0-1 0,2 1 0,3-1-22,7 1 0,4 0 0,3-1 0,2 1 13,3-1 1,7 3-1,-4 1 1,2 4-45,0 3 0,-8 1 0,5 6 0,-3 0 39,0 0 1,6 0 0,-5 0 0,-1 0 10,2 0 0,-5 6 1,3 1-1,-4 3-11,-1 4 0,-1-5 0,-1 3 0,-3 2-2,-1 1 1,-8 3-1,2-1 1,-4 0 5,-2 1 1,-2-1 0,-2 1 0,-4-1-31,-2 1 1,1-1-1,-5 1 1,4-1-54,3 1 95,1-9 0,6 7 0,0-6 0</inkml:trace>
  <inkml:trace contextRef="#ctx0" brushRef="#br2" timeOffset="92077">8418 521 7569,'2'-12'-291,"2"0"-155,2-1 1,0 3-1,-4 0 390,3 3 1,-1-1 145,8 2-71,0 4 0,-3-4-7,-3 12 0,-6 4 0,-4 7 0,-4 1-4,-1-1 1,5 1-1,-2 1 1,4 2-6,2 3 1,0-1-1,0-6 22,0 1 0,8-1 0,3-1 0,5-5 6,1-5 1,7-4 0,1-2 0,0 0-7,0 0 0,5-2 0,-7-4 0,0-3 2,2-1 1,-5-11-1,3 3 1,-4-1 0,-1-1 1,-6-3-1,-3-2 1,-1-2-26,-4-4 1,-2 4-1,-2-1 1,-2 3-46,-4 4 0,-4 1 1,-9 5-1,-4 3-50,-6 6 0,-12 4 0,-8 6 0,-5 6 43,-4 8 0,-6 9 0,7-2 49,7 2 0,5-6 0,10 5 0</inkml:trace>
  <inkml:trace contextRef="#ctx0" brushRef="#br3" timeOffset="92663">9990 241 31330,'0'-17'-3277,"0"5"0,-2 2 0,-4 3 1326,-5 3 1,-3 4 0,0 6 0,3 5 1462,-3 5 0,-1 1 0,-3 1 0,1-1 214,-1 1 0,1-1 0,1 0 0,3-1 42,1-4 0,2 3 0,-3-5 75,1 0 1,6 3 0,-3-5 38,1 2 0,2-5 0,6 7-577,0 2 1,8-7 0,5-1 0,7-2 718,3 2 1,8-4 0,0 4 0,6-4-22,4-2 1,-1 5 0,-5 1 0,-2-2-40,-4-2 0,4 4 1,-5 0-1,1 0-26,0 1 0,-8 3 0,1 8-48,-9-1 1,-5 0-1,-8 1 110,0-1 0,-16 1 0,-3-1 0</inkml:trace>
  <inkml:trace contextRef="#ctx0" brushRef="#br2" timeOffset="92853">9466 870 6662,'2'-10'-73,"4"4"1,5 4 36,5 2 1,9 0 0,4 0-1,4 0 49,2 0 0,0 0 0,0 0 0,0 0-128,0 0 0,0 2 0,0 2 1,0 2 24,0-2 1,-6-2 89,0-2 0,0 0 0,6 0 0</inkml:trace>
  <inkml:trace contextRef="#ctx0" brushRef="#br3" timeOffset="93398">10916 241 31670,'9'8'-3277,"7"-6"0,-5 4 0,5-4-4005,1-2 5997,1 0 0,-1 2 950,1 3 0,-1-1 0,-1 8 1,-3 1 41,-1 3 1,-8 1 0,0 1 157,-8-1 1,-6 1 0,-7-3 0,-3-1 42,-3-2 1,2-9 0,-7 3 0,3-2-853,4 2 0,7-4 0,3 4 1090,-3-4-131,6-2 1,8 0 0,12 0 0,4 0-17,1 0 0,8-2 1,4-2-1,2-2-9,-2 2 0,3 2 1,-9 4-1,0 2 9,2 2 1,-5 7-1,3-1 1,-4 4-8,-1 1 1,-3 1 0,-1-1 0,-4 2 0,-3 5 0,-1-5 1,-6 4-1,0-3 13,0-3 0,-6 1 0,-3-3 0,-5-1 8,-5-2 0,-8-7 0,3 5 0,1-2 9,-2-4 0,-2-2 0,-8-2 0,0 0 1,0 0 1,0 0 0,0 0 0,0 0-12,0 0 0,2 0 1,2-2-1,4-2-16,2-2 0,-4 0 1,5 6-1,3 0-92,2 0 0,1 0 1,1 0-1,-1 0 95,1 0 0,-1 8 0,1 2 0</inkml:trace>
  <inkml:trace contextRef="#ctx0" brushRef="#br2" timeOffset="94348">12295 486 7154,'10'-18'0,"-2"3"0,-3 1-394,1 2 1,2 7 0,-2-5 409,6 2 13,-5 2 0,-1 6-8,-12 0 0,2 2 0,-5 4-10,1 6 1,2 3 0,6 3 0,0-1-12,0 1 0,0 5 1,0 2-1,0 0 2,0 1 0,6 3 0,4-6 0,3-2 14,7-1 0,1-5 0,-2-1 0,5-4 4,5-3 1,-2-1-1,2-6 1,0 0-13,-2 0 0,6 0 1,-6 0-1,1 0-5,-5 0 1,-4-2 0,-1-4 0,-1-3-15,1-1 0,-3-6 0,-1 5 0,-4-5-9,-3-1 0,1 1 0,-4 3 0,2 1 6,-2-2 1,-2 5 0,-4-3-5,-4-1 1,2 5 26,-8 2 1,8 6-14,-1 6 1,3-2 0,2 7 0,2 1 22,3-2 0,5 5 0,8-5 1,1 2-3,4-1 0,2-7 0,7 4 0,-3-2-9,2-1 0,8 1 1,1-6-1,-1 0 10,-2 0 1,-4 0 0,-2-2 0,-4-2 7,-2-1 0,-1-9 0,-9 2 0,-1-3-10,-3-3 1,-7 1 0,2 0 0,-4-3-30,-2-3 0,-6 3 0,-2-3 0,-1 4 8,-5 1 0,-7 1 0,-2-1 0,-1 3-135,-1 3 0,6-1 0,-7 7 0,3 2 140,0 2 0,0 0 0,5-2 0,1-2 0,7-7 0,2 3 0</inkml:trace>
  <inkml:trace contextRef="#ctx0" brushRef="#br2" timeOffset="94828">13518 154 7387,'17'-2'-476,"1"-4"0,-1 4 1,1-4 438,-1 4 1,-5 2 0,-3 2 44,-1 4 1,-2 4-1,-6 7 1,0 1 2,0-1 1,0 7 0,2 1 0,2 0 0,2 0 0,1 6 0,-3-4 0,4 3-1,2-1 1,-4-2-1,3 4 1,-1-4-12,-4-2 1,-2-1 0,-2-7-2,0 0 0,0 1 45,0-1-15,0-7 1,-2-2 0,-2-10-5,-2-4 1,0 2-1,6-7 1,0-3-30,0-2 0,2-1 1,4 0-1,6-1-9,3 1 0,5-1 1,3 1-1,4-1 7,0 1 0,4 5 0,-5 2 0,-1 1 3,0-1 0,0 6 0,-3-2 0,3 4 3,2 2 1,-6 0 0,5 2-1,-3 2 1,0 2 1,-5 8-1,-9-3 1,1 3-6,0-3 1,-6 5-1,1-4 1,-3 3-11,-2 3 0,0-1 0,0 1 0,-2-1-20,-3 0 0,3 1 0,-4-1-50,4 1 1,4-3 83,4-3 0,11-4 0,10-8 0</inkml:trace>
  <inkml:trace contextRef="#ctx0" brushRef="#br2" timeOffset="94997">14461 521 7376,'15'-8'-1118,"-3"-4"1029,3 4 0,-13 3 84,4 10 0,-4 5 1,-2 8-1,2-3-17,4-3 0,-4 3 0,4-3-12,-4 3 1,-2 3 0,0-1-10,0 1 43,0-8 0,0-3 0,0-7 0</inkml:trace>
  <inkml:trace contextRef="#ctx0" brushRef="#br2" timeOffset="95173">14600 328 7569,'-5'-23'-83,"-1"0"1,2 2-285,2 1 1,0 5 0,-2 1 264,-2 2 1,1 10 0,5 2 62,0 10 0,5 6 1,1 1-1,-2 1 11,-2-1 1,-2 1-1,2-3 28,4-3 0,3 11 0,9-4 0</inkml:trace>
  <inkml:trace contextRef="#ctx0" brushRef="#br2" timeOffset="95852">15072 433 7569,'8'-17'-1492,"-6"-1"1464,5 9 1,-8 1-1,-5 8 23,-6 0 1,-2 2 0,1 2 0,1 3 15,-1 3 0,3 0 1,0 3-1,1-1-7,-1 2 1,6 1-1,-2 3 1,4-1 10,2 1 0,0-1 0,2-1 1,2-3-14,2-1 1,7-3 0,1 5 0,5-4-3,5-2 0,1-3 0,-2-5 0,4 0-13,1 0 1,5 0 0,-6-2 0,0-1 8,-4-3 0,2-8 0,-1 1 0,-3-7-36,-2-3 0,-1-2 1,-1 1-1,1-5 24,-1-4 0,1 4 1,-3 0-1,-1-2 19,-2-2 0,-3-2 1,5 2-1,-5 4-18,-1 6 1,-2 3-1,-6 3 17,0-1 51,0 1 1,0 9-24,0 8 0,0 8 0,0 9-27,0 1 1,0-1 0,0 3 0,0 1 20,0 2 0,0 6 0,0-3 0,2 1-10,4 4 0,-4-4 0,4 0 0,-4 0-10,-2 1 0,1-7 0,3 2 15,2-3 46,0-3 0,-8-7-17,-4-4 1,4-6 0,-5-6-40,-1-6 0,6-3 0,-4-3 0,4 1-24,2-1 1,0 1-1,2-1 1,4 1-12,5-1 0,5 1 0,3-1 0,3 3 9,1 3 1,2-1 0,-3 7-1,1 2 16,-2 2 0,1 2 0,-1 0 0,4 0 13,2 0 1,-3 2 0,3 2 0,-2 4-5,-4 1 1,5 3 0,-3 5 0,-4 3-18,-5 3 0,-1-4 0,-7 7 0,-2-3-54,-2 0 1,-4 6 0,-6-3 0,-7 1-8,-6 4 0,-11-4 70,3 2 0,-11-8 0,-5 5 0</inkml:trace>
  <inkml:trace contextRef="#ctx0" brushRef="#br2" timeOffset="96574">17080 363 7199,'-9'0'-578,"1"8"1,8 4 570,0 3 0,6 3 1,0-1 9,-3 1 0,5-7 0,-2 1-4,-2 2 1,0-5 50,2 3 1,-3-8-20,9 2 1,-6-4-1,4-4-12,-3-4 1,7-2-1,-2-6 1,1 3-16,-1-3 0,9 5 0,-3-3 0,1 0-7,0 3 0,5-7 0,1 6 0,0 1 6,0 3 1,5-2-1,-7 2 1,0 2-7,2 2 0,-3 2 1,5 0-1,-2 0 3,-4 0 0,-1 8 1,-3 2-1,1 2-4,-1-1 0,-7-5 0,-4 6-3,-4 1 0,-2 3 0,0 1 5,0 1 1,-8-7 0,-4-1-1,-3-2 2,-3-4 0,-5 3 1,-2-1-1,0-2-4,-1-2 1,-3-2 0,4 0-1,0 0-45,0 0 0,-5 0 0,7 0 0,2-2 33,1-4 1,5 2 0,1-7 15,3-3 0,-1-1 0,-5-3 0</inkml:trace>
  <inkml:trace contextRef="#ctx0" brushRef="#br2" timeOffset="96714">17203 154 7569,'-2'-23'-668,"-4"-1"524,4 1 1,-6 6 0,8-1 70,0 1 0,0 5 104,0 0 1,2 8-1,2 1 1,4 6-334,1 9 302,-5-4 0,20 0 0,-5-8 0</inkml:trace>
  <inkml:trace contextRef="#ctx0" brushRef="#br3" timeOffset="97206">18774 241 31920,'8'10'-1967,"2"-2"1,7-8 0,1 0 0,-1 0 0,1 0-62,-1 0 1,1 0-1,-1-2 1,1-2 1395,-1-2 0,-1-2 0,-3 4 313,-1-1 0,-8-9 0,2 2 0,-3-1 130,3 1 1,-4-3 0,4 3-1,-4-4 33,-2-1 0,-8 1 0,-3 3 0,-5 3 42,-1 2 0,-1-3 1,-1 5-1,-3 2-629,-1 2 1,-6 2 0,6 0-1,1 0 742,3 0 1,1 8 0,1 3 0,-1 5 2,1 1 0,2 1 1,3-1-1,6 3 13,4 3 1,2-4-1,0 5 1,0-5 23,0-1 0,8 3 0,4-2 0,3-3-15,2-1 0,7 1 0,-1-1 0,-2-1-11,-1-2 0,3-8 0,0 3 0,-1-1-102,-3 0 0,4 0 0,1-6 84,-3 0 1,-2 0 4,-1 0 0,-1-16 0,1-3 0</inkml:trace>
  <inkml:trace contextRef="#ctx0" brushRef="#br2" timeOffset="98077">19211 136 7421,'17'0'-263,"-7"0"1,6 2 0,-5 4 299,5 6 0,1 3 0,1 3 0,-1-1-175,1 1 1,-1-1 0,1 3-1,-1 1 129,1 2 1,-7-1-1,-1-9 1,-2-1 15,-4 1 152,5-5-129,-7 0 1,6-16 0,-8-4 0,0-3-57,0-3 1,0 1-1,2 0 1,2-1 0,2 1 0,1-1 1,-1-1-1,6-1 9,3 3 1,3-4-1,-1 9 1,1-2-3,-1 3 0,1 3 1,-1 8-1,1 0 27,-1 0 0,1 0 1,-1 0-1,0 2-5,1 4 0,-1-2 0,1 5 0,-1 1-2,1 0 0,5-6 0,0 3 0,-1-1 16,-3 0 0,-1 0 0,-1-6-1,1 0 1,-1 0-1,0-2-13,1-4 0,-8 2 0,-5-8-51,-3-1 1,-2 3 0,-2-1-4,-3-3 1,-11 6 0,-9 2 0,0 4 34,-1 2 1,-3 0 0,4 0 0,0 0 19,0 0 1,1 0-1,7 2 1,-1 2-3,1 2 1,7 8-1,4-3 1,4 7 3,2 5 0,0-4 0,0 5 0,2-3-3,4 2 1,4-3 0,7 3-1,3-4-1,3-1 1,2-1 0,6-1 0,-3-2-3,-3-3 0,4-7 0,-6 2 1,-1-4 0,-3-2 0,-2 0 0,-1-2 0,-3-4 5,-1-6 1,-8-3 0,2-3 0,-4 1-3,-2-1 0,2 1 0,2-2 0,1-3 0,-1-1 0,0 0 0,2 5 0,6 1 12,3-1-16,3 9 1,-1-5-1,1 8 1,-1 2 12,0 2 0,1 2 0,1 2 0,3 2-6,1 2 1,2 8 0,-3-3 0,1 5 3,-2 1 0,-7 1 0,-3-1 0,1 3-17,-2 3 1,-2-4-1,-8 5 1,0-5-7,0-2 1,0 1 0,0-1 15,0 1 0,-2-9 0,-4-3 15,-6-4 1,2-2-1,-1-2 1,-1-4-5,2-5 1,3-5 0,7-1 0,0-1-5,0 1 1,0-1 0,2 1 0,3 0-12,7-1 0,4 1 1,1-1-1,2 1-7,5-1 0,3 3 0,6 3 1,-2 6 17,-2 4 1,0 2 0,4 0 0,-2 0 18,-2 0 0,-5 2 0,3 4 0,-2 6-25,-4 3 0,-7 9 0,-4 1 0,-3 4-14,-3 8 0,-11 5 1,-15 13-1,-19 3 8,-21 6 0,19-30 0,-5 0 0,-5 1 0,-1 0 0</inkml:trace>
  <inkml:trace contextRef="#ctx0" brushRef="#br2" timeOffset="99469">2725 1970 7569,'0'-10'-746,"0"-5"1,-2 13 745,-4-4 0,-4 6 0,-7 4 0,-1 2 0,7 5 0,-1-5 0,0 0 0,3 2 0,-7-4 0,5 5 0,-5-1 0,-1 0 0,-1-4 0,1 2 0,-1 1 0,1-1 0,-1-4 0,1 6 0</inkml:trace>
  <inkml:trace contextRef="#ctx0" brushRef="#br2" timeOffset="100381">2585 1568 7176,'10'-11'-1286,"-4"-1"1289,-4 8 1,-2-5 24,0 3 0,-2 4 199,-4-4-220,4 4 0,-6 4-3,8 4 1,0 4 0,0 9 0,0 2 13,0 3 0,-2 5 1,-2-4-1,-2 2-7,3 4 0,-7 2 1,0 2-1,-2-2 21,1-4 0,5 4 0,-4-4 0,3 4 15,3 2 1,0 6-1,0 0 1,-2-1-24,2 3 0,2-6 0,2 6 1,2-3 3,4 1 0,-4 8 0,6-3 0,0 5-1,3 1 1,5 0 0,-1-1 0,-1-1-40,-3 3 0,-5-7 1,4 9-1,-2-9 29,-4-3 1,-1 3-1,1-7 1,2-4 5,-2-4 1,-2-9 0,-2 1 0,0-4 21,0-1 0,0-1 0,0 1-106,0-1 1,6-5-215,0-1 0,-2-1-27,-10 2 302,4 3 0,-14-13 0,7 6 0</inkml:trace>
  <inkml:trace contextRef="#ctx0" brushRef="#br2" timeOffset="102806">3231 2267 6405,'0'-17'39,"0"5"151,0 0-196,-8 1 30,7 1 0,-7 10 1,8 12-95,0 3 1,0 3-1,0 1 1,0 2 76,0 3 0,2-1 0,2-6 0,1 3 5,-1 3 0,0-4 1,0 5-1,2-5 18,-2-1 1,4 5 0,-1 0-4,3-2 0,-4-1 0,4-3-8,-3 1 1,1-3 0,-4-1-34,2-2 0,0-7-8,-6 7 43,0-8 0,0 2-18,0-12 1,0 2 0,0-8 0,-2 1-5,-4 1 0,2-5 1,-6 1-1,2-5 0,5-5 0,-5 1 0,0 4 0,0-3 1,1-1 0,1-2 1,6 3-1,0-3-26,0-2 0,0 4 0,0-4 0,0-1 16,0 1 0,0 0 0,0-4 0,0 4-29,0 2 0,6-5 0,1 7 0,1 2 42,0 1 1,5-3 0,-1 0 0,4 2 6,1 1 0,2 5 0,3 1 0,3 2 24,2-1 1,0 3 0,4 0 0,-2 1-11,3-1 0,1 6 0,1-2 0,-1 4-8,-3 2 0,3 0 0,-6 0 0,0 2-22,-4 4 0,-5 4 1,-5 7-1,-3 1 11,-2-1 1,3 1-1,-3-1 1,0 3-21,0 3 0,3-2 1,-3 6-1,0-1 18,0-5 0,3 6 1,-3 0-1,2 2 17,3 0 0,-3-5 1,0 3-1,-1 0-12,1 0 0,-4-5 0,4 1 0,-1-4-3,1-1 1,-6-1 0,2 1 0,-4-1-5,-2 1 1,0-1 0,0 1-32,0-1 1,0-5 0,-2-1-1,-4 3-72,-6 1 0,-3 3 1,-3-1-1,1 1-12,-1-1 1,-1 1 0,-2-1 113,-3 1 0,-7-1 0,4 1 0</inkml:trace>
  <inkml:trace contextRef="#ctx0" brushRef="#br2" timeOffset="103082">3196 2459 7569,'18'0'0,"-1"0"-2,1 0 1,5-6-1,2 0 1,0 3-83,1 1 1,12 0 0,1-2 0,6-2-112,1 2 1,1 2-1,4 2 1,-3-2 145,-1-4 1,-9 4-1,3-3 1,-4 3-194,-2 2 242,-8 0 0,6-8 0,-6-2 0</inkml:trace>
  <inkml:trace contextRef="#ctx0" brushRef="#br2" timeOffset="103844">1170 2110 7416,'12'-6'-645,"0"0"0,-6 0 667,5 6 1,-5 0 20,6 0 0,-8 2 1,1 4-5,-3 6 0,0-3 0,2 3 0,2 2-20,-2 1 1,-2 3 0,-2 1 0,0 2 9,0 3 1,0-1-1,2-6 1,2 3-8,1 3 0,1-3 0,-6 3 0,0-4-71,0-1 1,2-1 0,2 1 0,2-1 29,-2 1 1,-2-1-1,-2 1 1,0-1-34,0 0 1,0-5-1,0 0-30,0 1 0,0-3 0,0 2-22,0 1 1,-2-5 103,-4-2 0,-4-12 0,-7-4 0</inkml:trace>
  <inkml:trace contextRef="#ctx0" brushRef="#br2" timeOffset="104681">1118 2180 7569,'10'-2'0,"-4"-4"-651,-4-6 519,5-3 1,-3 3 0,6 0 95,-2-1 1,5 3 0,-1 0-1,3 1 57,3-1 1,-1 4-1,3-3 1,1-1-64,2 0 1,3 4 0,-5-3 0,4-1 65,2 0 0,-3 4 0,5-3 1,0-1 11,-2 0 0,6 4 1,-6-3-1,0 1-24,-3 4 1,1 2 0,-2 2-16,-2 0 0,-1 6 1,-5 2-1,-3 1-42,-6 5 1,2 2-1,-3 1 1,-1 1 26,-2-1 0,-2 0 0,0 1 1,0-1 11,0 1 1,-2-1-1,-4 1 1,-5-1 3,-5 1 0,-1-1 1,-1 1-1,1-1 3,-1 1 1,-5-7-1,0 1 1,2-1 7,1-1 0,3-2 0,-1-6 1,1 2 17,-1 2 0,7-1 0,-1-5 36,-2 0-71,7 0 1,1-2-1,12-1 2,5-3 0,11-2 0,3 4 0,0-2 5,0 2 0,4-3 0,-3 1 1,-1 2 10,0 2 1,4 2 0,-4 0-1,1 0-6,-1 0 0,4 0 1,-4 2-1,0 4 17,1 5 1,-3-1-1,-4 2 1,3 1-18,1 3 0,-2 1 0,-7 1 0,-2-1-16,1 1 0,-5-1 0,0 1 0,-3-1 7,1 1 0,0-1 0,-6 1 0,0-1 3,0 0 1,0 1-1,0-1 1,-2-1 17,-4-4 1,2 7 0,-7-4-16,-3 5 0,-1-5 0,-5 9 1,-1-5 12,-2-1 1,-1-3 0,5-1-1,-4-3 27,-6 3 1,-2-4 0,0-1-1,1 1-13,-1 0 0,-2-6 0,-2 1 0,1-1-6,-1 2 0,0-4 0,2 4 0,2-4 4,2-2 1,5 0 0,-3 0 0,2-2-2,4-4 1,1 2 0,3-6 0,-1 1 51,1-1 1,-1 0 0,1-3-52,-1 1 0,7 2 0,1-3 0,0 3-48,1 2 0,5 1 0,-4 3-7,0-2 1,4 0-1,-7 6-67,-3 0 1,0 2 0,-1 6-1,-1 9 96,-3 10 0,-18 6 0,0 2 0</inkml:trace>
  <inkml:trace contextRef="#ctx0" brushRef="#br2" timeOffset="106111">5292 2075 6215,'-10'0'98,"4"-6"0,12-2 0,6 1 0,3-1-81,3 4 0,-1-4 1,1 2-1,-1 2-44,1 3 1,5-5 0,2 0 0,1 2-49,-1 2 0,-2 2 0,-5 0 0,-1 2-53,0 4 1,-7-2-1,-4 7 128,-4 3 0,-2 1 0,0 3 0</inkml:trace>
  <inkml:trace contextRef="#ctx0" brushRef="#br2" timeOffset="106277">5275 2337 6234,'17'0'-50,"2"0"1,3 0-33,1 0 1,8 0-1,-4 0 1,2 0 81,0 0 0,1 0 0,5 0 0</inkml:trace>
  <inkml:trace contextRef="#ctx0" brushRef="#br2" timeOffset="107345">7091 1603 7427,'-18'0'0,"1"0"-343,-1 0 1,1 0 0,0 0-1,-1 0 337,1 0 0,5 0 0,2 2 0,1 2 87,-1 2 1,-2 0-39,-5-6 1,-1 6 0,1 1-46,-1 3 0,7 0 0,-1 3 1,0-1-8,3 2 1,-5 1 0,6 1-1,1-3 9,-1-1 1,0-2 0,4 3 0,-2-1 15,2 1 1,3-3 0,1 2-1,1-1 11,5-1 0,4 6 1,7-7-1,3 3-15,3 0 0,2-3 0,6 5 0,-1-2-13,1 1 1,2 3 0,0 1 0,-2-1-16,-2-5 0,-8 5 1,0-5-1,-5 5-1,-4 1 1,-9 1 0,3 1 0,-4 3 5,-2 1 1,-2 0 0,-4-5 0,-5-1 2,-5 1 1,-3-1 0,-4 1 0,-6-1 6,-4 0 0,-2 1 1,0-1-1,0-1 7,0-4 1,6 3 0,2-5 0,1 1 6,5 1 1,3-6 0,5 4 0,3-1-10,2 1 0,3-4-1,5 5 0,2 1 0,3 4 0,9-3-10,7-1 0,-1-2 0,3 3 0,-2-1-15,3 1 1,-5 9 0,4 1 0,-3 0 15,-3 3 0,-7-7 0,-2 6 0,-3-2-2,1 1 0,0-1 0,-6-6 162,0 1 0,0-1-71,0 1 0,0-7 0,2-1-143,4-2 0,0 4 1,9-5-1,7 3 60,3 4 0,19 1 0,11 3 0</inkml:trace>
  <inkml:trace contextRef="#ctx0" brushRef="#br2" timeOffset="108107">8645 2232 7356,'8'-10'-601,"-6"1"0,6 5 605,-1-2 1,3 0 0,8 6 8,-1 0 1,6 0 0,1 0 0,-3 0-11,-2 0 0,-1-2 1,-1-2-1,1-3 31,-1-3 0,-7 4 1,-2-6-14,-1-1 0,-5-3 1,4-1-58,-4-1 1,-4 3 0,-2 1-113,-2 3 145,-7 7 0,3-4 0,-7 8-6,-1 0 1,-5 0-1,0 0 1,1 0-7,3 0 0,1 8 0,3 3 0,1 5 37,3 1 0,-1 1 0,-3-1 1,1 1 57,2-1 0,8 3 0,-1 1 0,3 2-26,2-1 1,0-3 0,0 0 0,2 3-13,3 1 0,5 0 1,8-5-1,1-1-67,4 1 1,-1-7 0,7 1-1,0 0 18,-2-3 1,4 5 0,-8-6 0,-1-1-326,-3 1 1,-1-2 331,-1-6 0,1 0 0,-1 0 0</inkml:trace>
  <inkml:trace contextRef="#ctx0" brushRef="#br2" timeOffset="109007">9204 2162 7569,'21'-8'-74,"-3"-3"0,-5 1-75,5-2 3,-1 9 0,1-5 1,-1 8-1,-1 2 64,-5 4 1,5 3 0,-4 11-1,3 1 68,3 2 1,-3 3 0,-1-5 0,-5 2 39,-1-1 0,4 3 0,-4-2 0,-1-2 36,1-1 0,6-3-18,-3 1 0,-3-7 0,0-1 86,0-2 0,-5-4-112,9-10 1,-2-4 0,3-7 0,-1-1-35,2 1 1,-1-6 0,1-3 0,-3 1 37,3 0 0,2 2 1,-1 5-1,-1 1-50,-3-1 1,1 1-1,5 1 31,1 5 0,-1 3 0,1 8-3,-1 0 1,7 0 0,-1 0 0,-2 0-3,-1 0 1,3 2 0,0 2 0,-1 1-1,-3-1 0,-7-2 0,-1-2-4,3 0 1,-5 0-44,3 0-31,-8 0 0,-4 0 1,-12 0-1,-5 0 63,-6 0 1,1 0 0,-7 0 0,0 0-15,2 0 0,2 6 0,5 2 1,1 2 74,1 3 1,-3 3 0,11 1 0,1 1-20,3-1 0,4 0 1,2 1-23,0-1 1,8 1-1,3-1 1,5-1-7,1-5 0,7 3 1,-1-8-1,0-2-5,2-2 0,-3 4 1,5-1-1,-2-1-5,-4-2 0,5-2 1,-3-2-1,-2-4 1,-1-5-1,-3-5-90,1-1 95,-9-1 0,5 7 0,-6-1 0,-1-2 8,1-1 1,0-3-1,-4 1-1,2 0 1,7-1 27,-1 1 0,-2 7-58,1 4 1,1 6 22,5 6 0,-1 4 1,-3 7-1,-3 1 13,-2-1 1,0 0-1,-4 1 1,3-1-1,3 1 0,-4-1 1,4 1-1,-1-3 20,1-3 0,-4 3 1,5-3-21,3 4 0,-4-1 0,1-3 13,3-6 0,-4-4 76,1-2-86,-7 0 1,6-8-1,-6-4-2,2-3 0,5-9 1,-5 1-1,0 2-21,2 1 0,-5 3 0,7-3-3,-2-3 1,4 4 0,-7-5-1,1 7-35,2 5 66,-6-3 0,8 13 0,-5-4 16,7 4 1,-2 4 0,1 4-20,3 6 1,0 3 0,-1 3 0,-1-1-34,1 0 1,-3 1-1,2 1 1,1 3-102,3 1 1,-1 0 0,-1-3 123,-2 3 0,-1-4 0,7 7 0</inkml:trace>
  <inkml:trace contextRef="#ctx0" brushRef="#br2" timeOffset="109690">11439 1743 7569,'18'0'-156,"-1"0"-53,1 0 1,-1 0 0,1 0-1,-1 0 142,1 0 0,-1 0 1,1 0 61,-1 0 1,-5 0-1,-3 2 1,-1 4 11,-4 5 1,-2 5 0,-2 1 0,-2 3 3,-4 3 0,2-1 1,-7 7-1,-1 0 3,2-2 0,1 4 1,5-6-1,-2 0 9,2 1 1,2 3-1,2-6 1,2-2 0,4-1 0,4 1 1,7-1-1,1-5-28,-1 1 1,6-3-1,3 1 1,1-5 1,4-1 1,-4-2 0,0-6 0,-2 0-56,-3 0 1,-3 0 0,-1 0-54,-1 0 0,-7-2 56,-5-4 0,-5-2 1,-5-3 22,-7 5 1,2 4-1,-1 2 1,-3 0 42,-1 0 0,-1 2 0,2 4 0,3 5 59,-3 5 1,5 1 0,-1 1-1,2-1-22,4 1 1,2 1 0,2 5-1,0 3-30,0 0 1,0 6-1,2-4 1,4 2-27,6-2 0,1 4 1,1-6-1,-3 2 5,3 1 0,-6-3 1,0 2-1,-3-6 23,1-4 1,0-1 25,-6-1 1,-2-7-1,-4-4 1,-7-4-53,-9-2 0,1 0 1,-10 0-1,-4 0-9,-4 0 1,-11 6 0,-1 1 13,-5 3 0,-10 2 0,4 5 0</inkml:trace>
  <inkml:trace contextRef="#ctx0" brushRef="#br2" timeOffset="111078">7580 2529 7263,'0'10'-501,"0"-5"844,0-10-555,0 3 193,0-6 1,0 6 1,0-4 0,0 2 0,0-7-20,0-3 1,0-1-1,0-3 1,0 1-23,0-1 1,-8 1 0,-2-3 0,1-1 60,3-2 0,4-8 1,2 3-1,0-1-23,0 0 0,0 2 0,0-2 96,0 6 1,8 5 0,3 7-81,5 5 1,-5 4 0,1 4 0,2 2-4,1 1 0,3 15 0,-1-3 0,1 5 11,-1 3 1,1-4 0,-1 6 0,0-1 4,1-5 0,-1 6 0,1 0 0,1 2-34,5 1 1,-5-7 0,4 6 0,-3 0-48,-3-2 1,-1 4 0,-3-7 0,-3-1-40,-2 2 1,-2-6-1,-6 5 112,0-5 0,-16-1 0,-3-1 0</inkml:trace>
  <inkml:trace contextRef="#ctx0" brushRef="#br2" timeOffset="111227">7510 2651 7330,'0'-17'-377,"2"-1"392,4 1 0,3-1 0,9 1 0,1 1-183,5 5 0,3 3 0,8 8 0,2 0 168,3 0 0,-3-16 0,6-3 0</inkml:trace>
  <inkml:trace contextRef="#ctx0" brushRef="#br2" timeOffset="111783">9082 3105 7441,'0'10'-850,"2"6"895,4-5 0,1 5 0,7 1 0,-2 1-59,1-1 1,1 1-1,-1 1 1,1 2 40,5 3 1,-1 7 0,5-4-1,-4 2 2,-1 0 0,-1-6 0,1 4 0,-1 1-22,1-1 0,-1-6 1,1 2-1,-3-3-6,-3-3 0,1 1 1,-5-1-1,0 1-21,0-1 1,-1 1 0,-3-1-81,2 1 1,6-7 0,-6 1 17,-2 1 1,-3-3 0,-1 2 14,0 1 0,0-3 0,-1 0 0,-5-1-3,-6 1 0,-3-4 1,-3 4-1,-1-1 70,-5 1 0,-3-6 0,-8 4 0,0-8 0</inkml:trace>
  <inkml:trace contextRef="#ctx0" brushRef="#br2" timeOffset="111965">9099 3786 7460,'0'-17'-121,"2"5"0,4 3 0,6 1 86,3 4 1,3 2-1,-1 2 1,2 0-30,5 0 1,-5 0 0,6 0 0,1 0 58,3 0 1,-2 0 0,0 2 0,0 2-80,0 2 0,-5 5 0,1-3 0,-2 0-270,3 0 354,-13 5 0,20-11 0,-11 6 0</inkml:trace>
  <inkml:trace contextRef="#ctx0" brushRef="#br2" timeOffset="112115">9676 3629 7569,'-16'-8'-198,"2"-3"-40,3-5 0,5 5 254,-6-1 1,8 10-1,-1 4 1,3 12-143,2 7 0,0 10 0,0-4 0,0 2-143,0 0 269,-8 0 0,6 14 0,-6 2 0</inkml:trace>
  <inkml:trace contextRef="#ctx0" brushRef="#br2" timeOffset="112906">10514 3786 6089,'17'0'107,"-5"8"-10,0 4 0,-9 3-64,3 3 1,-4-1-1,-2 1 1,0-1-17,0 1 1,0-7-1,0 1 1,0 2-31,0 1 1,-6-3 0,-1-3-74,-3-1 1,-2 4 0,-5-6 44,-1-3 0,1-1 0,-1-4 16,1-3 1,5-5 0,3-8 0,1 1 30,4 0 0,2-7 1,2-1-1,2 0 19,4 0 0,4-5 0,7 5 1,0-2 1,1-4 0,5 6 0,2 2 0,1 3-5,-1 3 1,4 1 0,-6 5 0,1 5-30,1 4 0,-6 2 0,4 0 0,-3 0-9,-3 0 0,1 8 1,-3 3-20,-3 5 1,2 1 0,-9 1 0,-1-1 28,-2 1 0,-4-1 1,-4-1-1,-5-3 18,-5-1 1,3-3-1,-1 5 1,-1-2 9,1 1 1,0-3 0,-3 0-7,-1-3 0,9 7-15,3-2 1,12-5-1,5-1 1,7-4-2,5-2 1,-1 6 0,5 0 0,-2-2 38,-4-2 0,4 0 0,-1 1 0,-3 3-30,-1-2 0,-5 6 0,-1 0 0,-3 1-10,3 1 0,-4-1 0,-1 7 1,-1 1-11,-4 5 0,-2-5 0,-2 4 0,-2-3 11,-4-3 0,-4 1 0,-7-1 1,-3 1 41,-3-1 1,2-5 0,-6-3 0,0-1-12,-1-4 0,5-2 0,-6-2 0,0 0 55,2 0 1,-4-8 0,7-3-1,1-5 3,-2-1 0,5-1 1,-3 1-1,4-1-143,1 1 1,1-1 0,-1 1-267,1-1 0,5 9 320,1 3 0,-1-4 0,-5 0 0</inkml:trace>
  <inkml:trace contextRef="#ctx0" brushRef="#br2" timeOffset="113830">13291 1865 7454,'-8'0'-674,"8"0"1,8 0 681,9 0 1,1 0 0,-1 0 45,1 0 0,-1 0 0,0 0-58,1 0 1,-1 0 0,1 0 0,-1 0-25,1 0 0,-1 0 0,1 0 28,-1 0 0,1 0 0,-1 0 0</inkml:trace>
  <inkml:trace contextRef="#ctx0" brushRef="#br2" timeOffset="113983">13378 2162 7569,'-10'0'-746,"3"0"1,20 0 700,5 0 1,3 0 0,-2 2 0,3 2 44,1 2 0,8 0 0,-4-6 0,8 0 0</inkml:trace>
  <inkml:trace contextRef="#ctx0" brushRef="#br2" timeOffset="114632">15055 1411 7569,'-18'0'-487,"8"-8"1,-5 7 0,3-5 472,-3 4 0,-3 2 0,1 0 1,-1 0-29,1 0 0,-1 6 0,1-1 0,-1-1 38,1-2 0,0 4 0,-1 0 0,1-2 34,-1-2 0,1 4 1,-1-1-1,1-1 99,-1-2 0,1 4 0,-1 2 0,1 0-96,-1-1 1,7 5 0,1-4 0,0-1-14,1 1 0,5 6-36,-2-3 0,6 5 0,8-1 0,7-1 9,7-2 0,11-6 0,0 3 0,7 1 7,5 0 0,-6-5 0,1 7 0,-3 2-15,-2 1 0,-8 1 0,-3-1-13,-5 3 1,-7 1-1,-3 10 1,-1-5 13,-4-5 1,-8-2 0,-4 3-1,-1 1 11,-5 2 0,-1 1 1,-3-7-1,-1 1 3,-4-1 1,3 1 0,-5-1 0,2-1 1,-1-5 1,1 5-1,6-5 1,-1 3 18,1-2 0,-1 3 0,1-3 10,-1 3 0,9 3 0,3-1-3,4 1 0,2-7 0,0 1 0,2 0-6,4-3 1,5 7 0,11-5 0,3 5-29,2 1 0,2-5 1,6 0-1,0-1-40,0-1 1,0 4 0,0-7 0,0 1-80,0 0 0,-1 4 0,-1-7 1,-1 1-135,-3 2 259,0-6 0,6-2 0,0-10 0</inkml:trace>
  <inkml:trace contextRef="#ctx0" brushRef="#br2" timeOffset="115170">15875 1743 7115,'10'0'-573,"-2"8"0,-16-4 668,-4 7 1,-3-7-16,-3 2 1,1-4-88,-1-2 1,1 0 0,2-2 0,3-4 1,-2 2 2,8-7 1,1 5-9,5-6 1,0 6 0,2-3 0,3 1 27,7 4 1,4 2-1,1 2 1,1 0 3,-1 0 1,2 0 0,3 0 0,1 0-20,-2 0 1,-1 8-1,-3 2 1,-1 1-23,-5 1 1,3 0 0,-8 5 0,-2 0 10,-2 1 1,-2-1-1,-2-1 1,-4-2 1,-6-3 0,-3 1 1,-3 5-1,1 1 7,-1-1 0,1 1 0,-1-3 0,1-1 29,-1-3 0,7-7 1,-1 4 22,-1 0 1,3-6 116,-2 4 0,10-6-109,2-6 0,8 4 0,10-4 0,-1 2-68,0-2 1,9 4 0,1-3 0,2 3-83,0 2 1,-2 0 0,4 0 0,-4 0 38,-1 0 0,3 0 0,-6 2-89,-2 3 140,-1-3 0,5 6 0,2-8 0</inkml:trace>
  <inkml:trace contextRef="#ctx0" brushRef="#br2" timeOffset="115340">16487 2057 7569,'17'0'-1198,"-5"0"1135,-1 0 1,-5 2 0,4 4 0,-2 6 29,-4 3 1,-3 3 0,-1-1 0,0 3 13,0 3 0,-7-4 0,-3 5 0,-2-5-14,1-1 1,1-7 0,-2 1 32,7 1 0,-5 3 0,0 1 0</inkml:trace>
  <inkml:trace contextRef="#ctx0" brushRef="#br2" timeOffset="115873">17115 1778 7569,'10'-2'-1088,"-4"-4"921,-4 4 207,-2-5 1,-6 5 0,-2-2-6,-2-2 1,5-6 0,-5 4-20,2-1 0,2 3-28,6-6 0,2 3 0,4-3 0,6 6-4,3 4 1,3-4 0,-1 1 0,1 1-33,-1 2 1,1 2 0,-1 0-1,1 2 40,-1 4 0,0-3 1,1 9-7,-1 2 0,-5 1 1,-2 3-1,-2-1 11,-5 1 0,-1-1 0,-2 0 0,-2 1 3,-3-1 1,-5 1-1,-8-1 1,1 1 30,-1-1 0,1 1 0,0-1 1,-1-1 3,1-5 1,-1 5 212,1-4 39,7-5-245,2 1 1,10-8 0,4-2 0,8-2-38,7-2 0,0-1 1,6 3-1,1-2-46,-1 2 0,2 2 0,6 2 1,-2 0-171,-4 0 1,4 2 0,-6 2 0,0 4 210,-3 1 0,3-5 0,0 4 0</inkml:trace>
  <inkml:trace contextRef="#ctx0" brushRef="#br2" timeOffset="116054">17954 2023 7016,'0'17'-66,"0"0"1,0 1 0,0-1-83,0 1 1,-2 5 0,-2 0 0,-2-1 54,2-3 1,-4-1 0,2-1 8,3 1 0,1-7 84,2 1 0,0-8 0,0 3 0</inkml:trace>
  <inkml:trace contextRef="#ctx0" brushRef="#br2" timeOffset="117032">18268 1673 7569,'12'-2'-73,"-3"-4"1,1-3-291,0-1 0,-4-4 254,5 9 1,-5-1-36,6 6 152,-8 0 8,3 0 0,-14 0-8,-5 0 0,-4 0-2,-1 0 0,-1 0 21,1 0 0,7-2-114,4-4 30,4 4 0,4-11 66,4 7 0,-2 0 1,8 6 2,1 0 0,-3 0 0,2 0-18,1 0 1,-3 0 0,2 2 0,-1 4-55,-1 5 1,-2 5 0,-8 1 16,0 1 1,0-1-1,0 1 32,0-1 0,-8-5 0,-4-3 63,-3-1 0,-3-2 1,1-6-1,-1 0-30,1 0 0,-1 0 0,1 0 131,0 0 0,5 0-119,0 0 0,8-2-19,-1-4 0,10 2 0,7-5-8,4 1 1,-1 0-1,-1 4 1,-3-1-9,3 1 0,-4-4-30,1 2 0,-5 0-143,6 6-81,-1 0 236,-1 8 1,-4-4-10,-12 8 0,-4-9 1,-7 3 55,-1-4 1,-5-2 0,0 0-1,2 0-17,1 0 1,3 0 0,-1 0 4,1 0 1,1-2 0,5-4 15,5-5 0,4 1 0,2-2-7,0-1 0,0 3 0,2-2-15,4-1 1,3 3 0,9 0 0,-1 1-5,1-1 0,5 6 0,0-4 1,-1 3-6,-3-1 1,0 0 0,3 6-1,1 0 3,-2 0 1,-1 0 0,-1 2-1,1 4-9,-3 5 0,4-1 0,-11 2 0,0 1-27,-4 3 1,-4 1 0,-2 3 0,0 1 18,0 2 1,-8 6-1,-6-3 1,-3-1 11,-1 0 1,-9 4 0,10-5-1,-1-3 31,5-2 0,-1-1 1,6-1 41,-1 1 0,3-7 10,-6 1 1,8-6 145,-2 5 0,4-9-184,2-2 1,8 0-1,4-7 1,3 1-32,3 0 1,1-6 0,3 5 0,3-1-28,2 0 0,0 2 0,4 6 0,-2 0-161,2 0 0,-5 0 0,-1 0 0,-2 0-48,0 0 0,1 2 0,-7 2 223,1 2 0,7 0 0,2-6 0</inkml:trace>
  <inkml:trace contextRef="#ctx0" brushRef="#br2" timeOffset="117194">19019 2005 6523,'-10'2'-100,"4"4"76,4 5 0,2 5 0,0 1 0,0 1-34,0-1 1,-5 1-1,-1-1 1,0-1-2,-2-5 1,6 5 0,-4-4 0,3 1 58,-3-1 0,4 3 0,-6-5 0</inkml:trace>
  <inkml:trace contextRef="#ctx0" brushRef="#br2" timeOffset="117740">19525 1621 7569,'8'-18'-453,"-6"9"0,8 1 304,-4 8 1,-3 0 162,9 0 0,-8 2 69,2 4 0,-6-4-54,-6 3 1,-4-3 0,-7-2-41,-1 0 1,1 0-1,-1 0 2,1 0 1,5-2-7,1-3 0,7-5 1,-2-8-3,4 1 0,4 5 0,4 3-15,5 1 1,5-4 0,3 6 0,3 3 24,1 1 1,0 2 0,-5 2 0,-1 1-20,1 3 1,-1 8 0,-1-3 0,-3 5 9,-1 1 0,-8 1 0,4-1 1,-3 1 5,1-1 0,0 7 0,-6-1 1,0-2 9,0-1 0,-8 3 0,-3 0 0,-3-1 18,2-3 1,-3-2 0,3 1-1,-3-1 55,-3 1 1,1-7 0,-1 1 37,1 2 0,5-7 192,1-1-249,7-4 1,-2-2 0,12-2 0,5-2-69,5-1 1,3-3-1,3 4 1,3-2-47,2 2 0,-4 2 0,4 2 1,1 0-104,-1 0 1,-6 2 0,2 2-1,-3 4-214,-3 2 377,1-7 0,7 13 0,2-6 0</inkml:trace>
  <inkml:trace contextRef="#ctx0" brushRef="#br2" timeOffset="117929">20137 2040 7569,'0'-17'-126,"0"7"0,0 4 0,0 12 0,0 5 113,0 5 0,0 1 0,-2 1 0,-2-1-173,-2 1 0,-6 5 0,7 0 0,-1-3 60,-2-7 0,6 3 1,-4-4 125,4 3 0,10-5 0,2-2 0</inkml:trace>
  <inkml:trace contextRef="#ctx0" brushRef="#br2" timeOffset="118529">20888 1534 7569,'-10'9'-578,"2"-1"304,8-8 0,0 2 238,0 4 1,-2-2 0,-4 5 0,-5 1 36,-5 0 1,-7-6 0,-2 1 0,-1-3 54,1-2 0,2 0 0,5-2 0,1-1-14,0-3 0,1-2 1,2 4-1,5-4 28,1-1 1,-4 3-74,7-6 1,-1 1-70,6-7 0,7 6 0,7 3 59,7 1 1,-1-4 0,3 6 0,-4 3 8,-1 1 0,5 2 0,1 0 0,-1 2-4,2 3 1,-6-1 0,5 8 0,-7 2-14,-5 1 1,1 3-1,-7-1 8,-2 0 0,-2 1 0,-4-1 0,-4 1 10,-5-1 1,-11 7-1,-3-1 1,0-2 3,0-1 1,-4-3 0,3 1 0,1-1-6,0 0 0,2-1 1,5-2 35,1-3 0,1-5 318,4 6-277,5-8 0,7 1 0,2-8 0,3-3-29,7 2 0,4-4 0,1 2 0,1 2-23,-1 2 1,6-3 0,3-1-1,-1 2-47,0 2 1,-2 2 0,-3 2 0,1 2-143,2 2 0,-1 1 0,-9-3 0,-3 4-37,-2 2 1,-1-6 0,-3 3 204,2 1 0,8-14 0,-5 4 0</inkml:trace>
  <inkml:trace contextRef="#ctx0" brushRef="#br2" timeOffset="119113">21394 992 7569,'25'8'-114,"1"-6"1,3 4-144,-6-4 1,-4 0 0,-1 1 0,-1 5 267,1 2 0,-7-4 0,-1 5 0,-2 3 14,-4 1 0,3 3 0,-1-1 0,-2 3 4,-2 3 1,-2-4 0,0 7 0,0-1 8,0 4 1,0-4 0,0 0 0,2-1-8,4-1 0,-2 2 1,7-3-1,3 1-19,1-2 0,5-3 1,1-5-1,4-1-23,3 2 1,-1-5-1,4 1 1,-4-2 2,-2-4 0,4-2 1,-5-2-1,-3 0 2,-2 0 0,-7 0 0,-2-2-49,-3-4 0,-3-2 1,-9-6 10,-7 3 1,-11 7 0,-5-2 0,-1 4 35,0 2 1,2 2 0,-4 4 0,4 6 11,2 3 0,1 4 1,7 3-1,1 3 13,5 2 0,-3-4 0,8 9 0,2 2 9,2 5 0,2 2 1,0-4-1,0 2 6,0 1 0,0 7 0,0-4 0,0-1-16,0 1 1,6 4 0,0-5 0,0 1-6,2 0 0,-6-3 0,3-5 0,-3-2 2,-2-4 0,0 3 0,-2-9 0,-1-2-2,-3-1 1,-10-5 0,1-1 0,-9-5-32,-3-1 0,-10 6 0,-11-5 0,-8 5-86,-8 3 1,-14-1 0,-7 11 105,-7-2 0,-1-1 0,6-7 0</inkml:trace>
  <inkml:trace contextRef="#ctx0" brushRef="#br2" timeOffset="122295">1118 3769 6969,'-10'8'-1006,"5"-6"1044,10 3 1,-1-3 28,8-2 0,-2-2 14,1-3 0,5 3 0,-7-6-27,1 0 1,6 6 0,-3-4-58,9 4 0,-1 2 0,8 0 1,2 0-15,2 0 1,4 0-1,4 0 1,5 0 14,5 0 1,1-5 0,2-1 0,5 2 0,5 2 1,4-4-1,3-2 1,3 1 22,2-1 1,7 0 0,-1 4 0,5-4-8,6-1 0,-3 3 0,7-4 1,0 1-16,2-1 1,-46 7-1,0 0 1,-2-2 0,-1 0-1,2 0 1,1 1 2,-1-2 0,1 2 0,4 2 0,0 0 0,-4-1 0,-1 0 0,1 1 0,1 0-18,-1-1 1,0 1 0,-1 1 0,-1 0 0,48-5 0,-8 4-10,-7 2 0,-1 0 0,-9-2 1,-6-2 8,-8-2 1,-13 0 0,-7 6 0,-5 0-83,-5 0 0,-5 0 15,-8 0 1,-9 8-1,-6 4 82,-6 3 0,-17 3 0,1-1 0</inkml:trace>
  <inkml:trace contextRef="#ctx0" brushRef="#br2" timeOffset="122638">1397 4398 7569,'8'-18'-71,"4"1"0,-2 7 1,1 2-1,5 2 1,7-1-13,12-3 1,8 6 0,13-4 0,6 2 113,8 1 1,13-7-1,5 4 1,9 1-52,-46 3 1,1 0 0,3-2 0,0 0 0,0 2 0,1 0-1,-1 0 1,0 1-19,2-1 1,-1 0 0,-2 0-1,1 2 1,3 1 0,0 2-1,-1 0 1,0 0-40,-2 1 0,-1 2 0,2 0 0,-1 1-144,-6 3 1,1 2 0,5 2 0,0 1-1,3 1 1,-1-1 0</inkml:trace>
  <inkml:trace contextRef="#ctx0" brushRef="#br2" timeOffset="123333">1904 10894 7569,'-18'-5'-34,"1"-1"1,5-6 0,1 4 0,-3 1-153,-1-1 0,3-4 0,2 4 0,1 1 156,-1-1 1,4 2 0,-4 4 51,3-4 1,1 2-68,6-7 61,0 7 0,2-4-37,4 8 1,3 0-1,11 0 1,1 0 11,2 0 1,16 0 0,2-2 0,7-2 31,5-2 1,9-1-1,8 3 1,7-4-7,3-2 1,5 1 0,-3-5-1,5 2 27,6-1 1,-4 3 0,5 0 0,-7 3-60,-6 3 1,-3 2 0,-8 2 0,0 0-73,0 0 0,-8 0 1,-4 0-1,-6 0-39,-5 0 1,-4 0-1,-10 2 1,-2 2 125,-2 1 0,-16 1 0,11-13 0,-15-3 0</inkml:trace>
  <inkml:trace contextRef="#ctx0" brushRef="#br2" timeOffset="123588">1782 11139 7569,'-10'0'-316,"2"0"0,10 0 1,6 0 349,9 0 1,11 2 0,14 2 0,9 1-44,5-1 1,24-4-1,5-5 1,12-7 20,-44 4 1,1 0 0,6 0-1,2-1 1,1-1 0,0 1 0,4-2-1,2 0-50,4 0 0,1-1 0,3-1 0,2 1 0,2 2 0,1 0 0,2 0 0,0 1-460,3 0 0,-1 2 0,1 4 0,1 0 498,-1 0 0,0 1 0,-1 0 0,-1 2 0,-1 0 0,-1 0 0,-1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5.013"/>
    </inkml:context>
    <inkml:brush xml:id="br0">
      <inkml:brushProperty name="width" value="0.08571" units="cm"/>
      <inkml:brushProperty name="height" value="0.08571" units="cm"/>
      <inkml:brushProperty name="color" value="#5B2D90"/>
    </inkml:brush>
  </inkml:definitions>
  <inkml:trace contextRef="#ctx0" brushRef="#br0">1 18 7220,'6'7'0,"2"-5"-210,1-5 1,-3-3-1,6 6 1,3 0 0,5-2 151,3-4 0,2 4 0,-2-4 58,7 4 0,2 2 0,3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5:51.882"/>
    </inkml:context>
    <inkml:brush xml:id="br0">
      <inkml:brushProperty name="width" value="0.08571" units="cm"/>
      <inkml:brushProperty name="height" value="0.08571" units="cm"/>
      <inkml:brushProperty name="color" value="#5B2D90"/>
    </inkml:brush>
    <inkml:brush xml:id="br1">
      <inkml:brushProperty name="width" value="0.11429" units="cm"/>
      <inkml:brushProperty name="height" value="0.11429" units="cm"/>
      <inkml:brushProperty name="color" value="#5B2D90"/>
    </inkml:brush>
  </inkml:definitions>
  <inkml:trace contextRef="#ctx0" brushRef="#br0">4280 0 6039,'-18'0'-13,"7"2"1,1 4-7,2 6 0,-5 3 0,3 3 1,-2-1 39,1 1 0,-1-1 0,-5 2 0,1 5 3,4 5 0,-3 4 0,3 2 1,-3 0 9,-3 0 0,7 7 1,-1 5-1,0 3-12,3 3 1,-1 1-1,6 2 1,-2 3-2,2-3 1,-3-2 0,1-1 0,2-1-18,2 0 1,2 1-1,-2-1 1,-2 2-2,-2 5 0,0-5 0,5 4 0,-3-3-5,-2-3 0,-2-5 1,4-1-1,-4 1-10,-1-3 1,-1-1-1,-4-10 1,3-2-11,-3-2 1,-1-2 0,-1 2-1,3-5-34,1-5 0,0-1 1,-5-1-1,-1 1-108,1-1 164,-1-7 0,1-18 0,-1-11 0</inkml:trace>
  <inkml:trace contextRef="#ctx0" brushRef="#br0" timeOffset="1090">2184 4419 7569,'8'9'0,"9"-1"0,10-8 0</inkml:trace>
  <inkml:trace contextRef="#ctx0" brushRef="#br0" timeOffset="2029">2708 3563 7569,'12'-17'-814,"-1"-1"671,-7 1 0,10-1 0,-6 1 0,-1-1 249,1 1 4,-2-1-104,-6 9 1,0 3 0,0 12-4,0 5 1,0 7-1,0 5 1,0 6-37,0 4 1,0 2-1,0 0 1,0 0 23,0 0 0,6-2 0,1-2 1,1-2 4,0 2 0,4-6 0,-5-2 0,1-3-13,0-3 1,4-5 0,-7 0-65,-1 1 0,0-5 57,2-2 0,-6-4 1,0-2-1,-8-2 0,-1-4 1,-7-4-1,4-7 1,-3-3 23,-3-3 0,-3 2 0,2-8 0,3-2 0,1-2 0,5-2 0,0 0 0,2 0 8,5 0 1,1 0 0,2 0 0,0 0-8,0 0 0,5 6 1,3 2-1,2 2 15,3 3 1,9 3 0,3 3 0,2 3 75,4 1 0,10 6 0,4-3 0,3 1-77,5 4 1,-11 2-1,11 2 1,-3 0-10,0 0 0,-5 0 1,-4 0-1,-6 2-9,-6 4 0,-4 4 0,-7 7 0,-3 2-31,-3 5 0,-4-3 0,-8 8 0,-2 0 24,-4-2 0,-10 5 0,-9-7 0,-2 2 8,-4 4 0,-8-6 0,0-2 0,4-3 15,4-3 0,8-1 0,-2-3 0,3-3-1,7-2 0,7-2 32,-4-6 1,10 0-44,2 0 1,8 0 0,12 0-1,1 0-3,2 0 1,14-6 0,-2 0 0,2 2 3,0 2 1,-2 2 0,0 0 0,-2 0 0,-4 0 0,2 8 1,-8 4-1,-2 3-13,-1 3 0,-3 5 0,1 0 0,-3 1-12,-3 1 0,-2-4 0,-6 6 1,1 0 15,-1 1 0,-10-7 1,-5 4-1,-7-2 37,-5 1 1,2-3 0,-8-7 0,-2-5-18,-2-1 0,-4 4 0,-2-6 0,-2-3 54,2-1 0,2-2 1,2 0-1,3 0-54,2 0 1,-1-2-1,6-1 1,0-3-27,0 2 1,1 0-1,7 0-663,-1-2 675,9-7 0,1 3 0,16-15 0,1-2 0</inkml:trace>
  <inkml:trace contextRef="#ctx0" brushRef="#br0" timeOffset="2433">4297 3022 7569,'10'9'-1669,"-2"1"1669,-8-4 0,0-2 0,0 7 1,0 3 85,0 1 1,0 5 0,0 1-1,0 3-60,0-3 0,-6 6 0,0 2 1,0 4 5,-1 2 0,5 6 0,-4 1 0,4 3-1,2 4 0,-6 1 0,0 2 1,2 1 1,2-1 0,-3 1 0,-1-1 1,0 0-27,-2 1 0,6-1 0,-4 1 0,4-3-30,2-3 0,0 7 0,0-6 0,0-1-63,0-2 0,0-5 0,0-5 0,-2 0-115,-3 0 0,-5-2 201,-8-4 0,1-3 0,0-9 0</inkml:trace>
  <inkml:trace contextRef="#ctx0" brushRef="#br0" timeOffset="3845">7161 926 6883,'0'-18'-306,"0"1"1,0 5 418,0 1-129,0 7 1,8-4-1,4 8 13,3 0 0,-3 0 1,0 0-1,1 0-36,3 0 1,3 0 0,2 0 0,3 0-15,-3 0 0,0 0 1,1 2-1,1 2-170,-2 2 223,-1 0 0,-3-6 0,1 0 0</inkml:trace>
  <inkml:trace contextRef="#ctx0" brushRef="#br0" timeOffset="4017">7284 1205 7447,'0'-17'-525,"0"-1"561,0 1 0,2 7 0,3 4 0,7 4-217,4 2 0,7 2 1,4 2-1,4 4 69,6 2 1,2-4 111,-4 5 0,7-7 0,3 4 0</inkml:trace>
  <inkml:trace contextRef="#ctx0" brushRef="#br0" timeOffset="4834">9414 297 7569,'-7'-10'-679,"-5"5"558,-4 3 0,-1 2 0,-1 0 0,1 0 0,0 0 60,-1 0 1,1 6 0,-1-1-1,1 1 79,-1 2 1,1-6-1,-3 6 1,-1-3-5,-2 1 0,-8 0 0,2-4 1,-4 2 21,-2 2 1,0 5-1,2-3 1,2 0-8,2 0 1,7 5 0,-1-1-33,4 3 1,9 3-1,4-1 1,6-1-5,6-4 0,5 3 1,13-5-1,5 1 2,4 1 0,11-6 0,7 4 0,5-3 1,0-3 0,-3 4 0,-5 0 1,-3-1 1,-2 1 1,-8 6-1,-8-3 1,-2 5-13,-4 1 0,-3 1 0,-5-1 0,-3 1-5,-2-1 0,-2 1 0,-6-1 0,0 3 10,0 3 1,-14-4-1,-5 7 1,-5-3 4,-1 0 1,-12 8 0,0-4 0,-3 1 16,-3-5 1,2 2 0,8-2 0,4-1 9,6-3 1,3-1 0,3-3-1,1-1 44,5-3 1,1-5 0,6 6-36,-2 1 0,3-3-11,8 2 0,5-3 0,9 5 0,5-4-53,5-3 1,4 5 0,4-4 0,3 2 22,7 3 0,5-3 1,5 0-1,1-1-270,-2 1 0,-3-6 279,-7 2 0,5 3 0,-7 1 0</inkml:trace>
  <inkml:trace contextRef="#ctx0" brushRef="#br0" timeOffset="5310">10235 786 7569,'10'0'-514,"-2"-8"1,-10 6 0,-2-5 512,-2-1 0,0 4 3,6-8 1,2 7 0,6-5-1,7 2-2,7 4 1,9 0 0,-2 1 0,4-3-1,2 2 1,0 2 0,0 2 0,-2 0 22,-4 0 0,2 0 0,-8 2-22,-2 4 0,-3 3 1,-6 9-1,-7-1-2,-3 1 0,-2-1 0,0 1 1,-2-1-10,-3 1 1,-5-1-1,-10 1 1,-3-1 14,-6 0 1,2 1 0,0-3 0,0-1 16,-1-2 0,7-7 0,-2 5 0,3-2 52,3-4 1,5-2 173,1-2-244,7 0 0,6-6 0,13 0 0,8 0 9,5-1 0,3 5 0,9-6 0,5 2-52,0 0 0,5 0 0,-5 6 1,1 0-16,1 0 1,-8 0-1,-1 2 1,-5 2 53,-3 2 0,-1 0 0,6-6 0</inkml:trace>
  <inkml:trace contextRef="#ctx0" brushRef="#br0" timeOffset="5504">11266 996 7569,'0'9'-1184,"1"-1"1194,5-8 0,-2 0 1,6 2-40,-2 4 1,3 6 0,-3 9 0,0 4-32,0 2 1,-3 1 0,-5 3 0,0-2 21,0 2 0,0-6 1,-2 0-1,-1-2-23,-3 1 0,0-7 61,6-5 0,8 0 0,1 5 0</inkml:trace>
  <inkml:trace contextRef="#ctx0" brushRef="#br0" timeOffset="6021">12174 769 7244,'-2'-10'-355,"-4"4"0,-4 4 0,-7 4 0,-3 2 375,-3 2 0,4 0 0,-7-4 0,3 2-5,0 1 0,0 1 0,5-8 15,1-4 0,1-3 0,4-9-6,7 1 1,3 5 0,4 1-28,3-3 1,5 4 0,10 1 0,1 1-16,2 4 1,8 2 0,-2 2 0,2 0 10,-2 0 1,8 0 0,-6 0 0,-1 2 2,-3 4 1,-4 3 0,-6 9 0,1-1 2,-1 1 0,-7-1 0,-2 1 0,-2-1-1,-1 1 1,-1 5 0,-9 0 0,-7-1 5,-4-3 0,-1-4 0,-1-1 1,-1-2 12,-4 1 1,1-5 0,-5 0 0,2-2 29,4-1 1,1 1 0,3-6 47,-1 0 1,7 0 16,-1 0 0,10-2-106,2-3 1,8 3-1,11-4 1,5 4-39,5 2 1,4 0-1,2 0 1,0 0-83,-1 0 0,1 0 0,2 0 0,0 2-46,-2 4 1,2-4 159,-14 3 0,8 5 0,-4 0 0</inkml:trace>
  <inkml:trace contextRef="#ctx0" brushRef="#br0" timeOffset="6187">12925 978 6642,'0'18'-77,"0"-1"0,0 1 0,2 1 0,1 2-4,3 3 1,0 7-1,-4-2 1,2 2 10,2-2 0,0 2 70,-6-8 0,7 1 0,3-7 0</inkml:trace>
  <inkml:trace contextRef="#ctx0" brushRef="#br0" timeOffset="9191">8995 2655 7441,'10'-8'-640,"-2"6"1,-10-6 654,-4 8 1,2 6-1,-8 2 1,-1 0-42,-3 0 1,-1-1 0,-3-3 0,-1 4 19,-2 2 1,-2-7 0,3 5-1,-1-2 48,2 0 1,1 6 0,3-5-25,-1 3 0,8-4 1,5 5-5,3 3 0,2 2 1,0 1 4,0 1 0,6-1 0,1 0 0,3 1-16,4-1 1,7 3 0,2 1-1,-1 2-14,-3-1 0,-2 3 1,1-2-1,-1-1-5,1-3 0,-3 0 0,-3 3 9,-6 1 0,-4 0 0,-4-5 1,-4-3 29,-6-3 1,-3 3-1,-3-3 1,1 2 30,-1-3 0,-5 5 0,2-4-50,5 3 0,1 3 1,9-1-11,2 0 1,2-5 0,4 0 0,4 1 1,4 1 0,9-1-1,2-3-2,3-2 1,-1 0 0,-6-2 3,1 5 0,-3-1 0,-3 2 0,-6 1 19,-4 3 1,-2 1 0,-2 2 0,-4 3-8,-6 1 1,-9 8 0,-4-2 0,0 4 17,-1 2 0,3 0 0,8 0 1,1-2-73,2-4 0,8 2 1,-1-8-1,3 1-55,2 1 1,7-6-1,5 7 1,6-5 99,5-4 0,4 5 0,8-13 0</inkml:trace>
  <inkml:trace contextRef="#ctx0" brushRef="#br0" timeOffset="9662">6917 3703 7380,'0'-18'-277,"8"7"0,3 1 0,5 0 0,3 2 276,5 1 0,-3 1 0,8 6 0,2 0 0,2 0-15,2 0 1,0 2-1,-2 2 1,-4 3-340,-6 3 355,4 2 0,-7-3 0,5-1 0</inkml:trace>
  <inkml:trace contextRef="#ctx0" brushRef="#br0" timeOffset="9803">7266 3877 7569,'0'-27'-74,"0"8"-217,0 7 0,10 8 0,9-2 1,12 5 290,8 1 0,17 0 0,7 0 0,16 0 0</inkml:trace>
  <inkml:trace contextRef="#ctx0" brushRef="#br0" timeOffset="7921">15824 367 7174,'7'-27'-324,"3"7"1,8 11 0,-1 1 394,1 4 0,-1 2 1,0 2-1,1 0-107,-1 0 0,1 2 0,-3 4 0,-1 4-10,-2-1 1,-9 7-1,3-4 1,-4 3 34,-2 3 0,0-1 0,-2 0 12,-4 1 0,-1-1 0,-7 1 0,3-1 25,-3 1 1,-2-7 0,-1 1 0,-1 0-17,1-3 0,5 5 0,3-6 0,-1-1 144,0 1 1,6-2-90,-3-6 0,14 0 0,7 0 0,7 0-93,8 0 0,4 0 1,2 0-1,0 0-104,0 0 1,0 0 0,0 0 0,0 0-1,0 0 0,-8 0 132,-4 0 0,5-8 0,-1-1 0</inkml:trace>
  <inkml:trace contextRef="#ctx0" brushRef="#br0" timeOffset="8355">16749 70 6931,'8'-15'-628,"4"3"564,3 6 1,3 6-1,-3 6 70,-3 6 1,1 3 0,-7 5 0,0 1 3,2 2 0,-6 0 0,4-3 0,-4 1 33,-2 3 0,0-1 1,0-6-1,0 1-7,0-1 0,1 1 0,3-1 0,4-1-2,2-5 0,3 5 1,11-6-1,5 1-30,4 1 1,2-6-1,0 3 1,0-1-34,-1-4 1,-1 0 0,-3 0 0,-7 2-206,-4-3 211,-1-1 0,-10-2 21,-8 0 0,-14 0 0,-9 0 0,-1 2 7,-1 4 0,4 4 0,-6 9 1,1 5 3,5 5 0,2 9 0,3 3 0,3 0-5,1 2 1,6-1 0,-4 7 0,3-5 7,3-1 1,-4 0-1,0-4 1,0 1 0,1-1 1,-7-4 0,2-4-1,-5-4-11,-6-1 1,-18 3 0,-15-4-1,-12 2-45,-16 4 1,33-14 0,-2-1 0,-10 2 0,-3-1 42,-5 1 0,-1-1 0,-1 0 0,0 1 0,0-1 0,-1 1 0</inkml:trace>
  <inkml:trace contextRef="#ctx0" brushRef="#br0" timeOffset="7356">14811 524 7569,'0'-27'-1620,"0"2"1608,0 7 0,0 11 0,-2 5 0,-4 7 30,-6 5 1,-3-6 0,-3 4-1,1-2-52,-1-1 0,1 1 1,0-6 162,-1 0 0,1-2-66,-1-3 0,8 1-59,5-8 1,3 6-1,4-4 1,3 3-3,7 3 0,9 0 0,3 0 0,-1-2-19,2 2 0,-5 2 0,5 2 0,-2 0 0,0 0 1,1 2 0,-7 4 0,1 6 5,-1 3 0,-5 3 1,-3-1-1,-1 1 5,-4-1 0,-2 1 0,-2-1 0,-2 1 6,-4-1 1,-3-1 0,-9-3 0,1-1 8,-1 1 0,1-3 0,-1 2 1,1-1 58,-1-1 1,1 0 133,-1-4-97,9-4 0,3 5 0,12-9-110,5-3 0,7 3 1,5-4-1,6 2-21,4-2 0,2 4 0,0-4 0,0 6-144,0 6 1,-8-2 0,-2 6 169,0-2 0,3 5 0,7-3 0</inkml:trace>
  <inkml:trace contextRef="#ctx0" brushRef="#br0" timeOffset="7521">15405 821 7569,'0'-17'0,"-2"7"-418,-4 4 207,4 12 0,-12 4 0,8 7 105,3 1 0,1 7 0,2 2 1,0 2 16,0 0 0,0-7 0,0 1 89,0-4 0,0-9 0,0-2 0</inkml:trace>
  <inkml:trace contextRef="#ctx0" brushRef="#br0" timeOffset="6704">13588 699 6174,'-17'2'-28,"-1"4"1,1-4 0,-1 3 0,1-3 26,-1-2 0,-5 0 0,0 0 0,3-2 2,7-3 0,-1-5 0,9-8 21,1 1 1,2 5 0,4 1-37,3-3 1,7 4-1,9 1 1,5 1-1,1 4 1,2 2 0,6 2 0,0 0 11,0 0 1,-6 0-1,-2 0 1,-2 2-3,-3 4 1,-3-2 0,-2 7 0,-1 3 6,-4 1 0,1 3 0,-7-1 0,-2 1 1,-2-1 0,-10 1 1,-4 1-1,-3 3 8,-3 1 1,-5-2 0,-2-7 0,0-3-4,-1 3 0,1-4 0,4-1 101,-2-1 1,-1-2 176,7-6-180,7 0 0,4 0-100,12 0 0,6-6 0,9 0 0,4 1-65,3-3 1,6 6 0,7-4 0,-2 4 1,-2 2 0,-2 0 1,0 0-1,0 0-102,0 0 1,-8 2-1,-2 2 158,0 2 0,-5-8 0,5-8 0</inkml:trace>
  <inkml:trace contextRef="#ctx0" brushRef="#br0" timeOffset="6863">14304 908 7466,'0'18'-271,"0"-1"1,0-5 0,0 2 0,0 3 217,0 4 1,-2 9 0,-2-5 0,-1 0-4,1 0 1,-4 4 0,2-5 55,2-3 0,2-9 0,2-5 0</inkml:trace>
  <inkml:trace contextRef="#ctx0" brushRef="#br0" timeOffset="3017">5031 4087 6603,'9'-8'-122,"-1"-2"1,-8-1 144,0-1 0,0 6 0,2-3 0,2-1 3,2 0 1,0-1 0,-6-7-13,0 1 0,2-7 0,2 1 1,1 2 0,-1 1 0,4-3 0,0-2 0,1 0-30,5-1 1,2-5 0,1 2 0,0-4-31,1-2 0,-1 0 0,1 2 1,1 2 19,5 2 1,-5 0 0,4-4-1,-5 4 15,-7 6 0,3-2 1,-6 1 42,1 3 0,-3 9-58,6 6 1,-6 5 0,5 2 27,3 5 1,0 4 0,-1 7 0,-1 1-2,1-1 1,3 3-1,1 1 1,1 4 12,-1 3 1,-1-1 0,-3 6 0,-1-2-7,2 0 1,-5 11 0,1-7 0,0 2-6,-1 0 1,-3-4 0,4-2 0,-2-2-16,-4 2 1,-3-5 0,-1-3 0,0-4-37,0-1 1,0-1 0,0 1-20,0-1 0,-7 1 1,-7-3-1,-5-1-58,-5-3 1,-7-5 123,2 6 0,-4-16 0,-2 2 0</inkml:trace>
  <inkml:trace contextRef="#ctx0" brushRef="#br0" timeOffset="3179">4943 3860 7463,'0'-18'-166,"2"9"1,4 1 0,6 2-1,5 0 1,5 2 11,1 3 1,14 1 0,0 0 0,5 0-123,7 0 276,1 0 0,11-8 0,1-2 0</inkml:trace>
  <inkml:trace contextRef="#ctx0" brushRef="#br0" timeOffset="370">4699 699 7309,'0'12'-389,"0"-1"0,0 3 0,2 3 371,4 6 0,-4-3 0,5 5 0,-1-2 23,0 1 1,0 5 0,-4-4 0,2 0-5,2 0 1,-1-1 0,-5-7-1,0 1-1,0-1 1,0-5-1,0-1-1,0 3 1,2-6-1,2 0-41,2-1-110,0-5 0,-6-2 152,0-11 0,-8-13 0,-2-3 0</inkml:trace>
  <inkml:trace contextRef="#ctx0" brushRef="#br0" timeOffset="859">4699 821 7569,'-8'-17'-455,"6"-3"-58,-4-3 1,4 4 506,2-5 0,8 5 1,4 1-1,3 1 20,3-1 1,7 1 0,6 1 0,6 3-23,4 1 1,0 6 0,-5-3 0,3 1 26,2 4 0,0 2 0,-8 2 0,-2 0-16,-2 0 1,-2 0 0,2 0 0,-6 2 3,-3 4 1,-5 4 0,-3 7 0,-6 1-9,-4-1 0,-2 6 0,-2 3 1,-4-1-7,-6 0 1,-11 4 0,-6-4 0,-4 1 1,-2-1 1,2 4 0,2-6-1,4-2 2,2-1 0,3-8 1,9-3-1,3 1 3,2 0 13,2-6 1,8 3 0,6-7 0,8 0-10,5 0 1,10-6 0,0 1 0,6-1 7,4-2 1,5 6-1,-3-4 1,0 4-6,-1 2 0,-1 0 0,-6 0 0,-2 0-2,-4 0 1,-2 2 0,-7 4-1,-1 4-8,-3 0 0,-5 5 1,1-3-1,-6 3 0,-4 3 1,-2 5-1,-2 2 1,-4 2 6,-6 4 1,-5-3-1,-5 1 1,-3 0 15,-2-2 0,-2 4 0,-6-8 0,0-1 11,0-3 1,-6-3-1,-1-3 1,-3-3-14,-3-2 0,-1-3 0,2-5 0,5 0 11,-1 0 0,6-2 0,-4-1 0,7-5-52,4-2 0,3-1 1,6-5-1,-2 2-107,1 3 0,3 7 130,1-2 0,-7 4 0,-2 2 0</inkml:trace>
  <inkml:trace contextRef="#ctx0" brushRef="#br1" timeOffset="-813">2149 908 29690,'10'-7'-2201,"0"3"1545,-5-8 0,-1 2-5467,8-1 5815,-8-5 0,6 14 0,-5-2 0,5 8 0,2 8 1,-3 4-1,1-1 0,-2-1 0,2-3-289,-1 3 1,-3 7 0,4 2 346,-2-1 1,3-3-1,-5 1 1,0 1-1,0 2-69,-1-1 0,3-3 1,-4-2-570,2 1 1,0-1 0,-4-1-174,4-4 0,-5-3-683,5-3 1769,-4-4 0,-2 4 0,0-12-8,0-6 1,-2-3 0,-2-3 0,-1 1-35,1-1 0,0-5 0,0 0 0,-2 2-8,2 1 0,-4 1 0,3-3 1,1-1 4,2 2 0,2-4 0,0-1 0,0 1-17,0 0 0,6-4 0,1 4 0,3-1 23,4 1 1,-1 0 0,1 4 0,-3-3 3,3 3 0,2 1 1,1 3-1,1 0 5,-1-1 0,0 3 0,-1 1 1,-2 4 2,-3 3 1,1-5-1,5 4 1,1 0-5,-1 1 1,1-1 0,-1 4 0,1-2 5,-1 2 0,1 2 0,1 2 1,2 0-3,3 0 0,1 0 1,-4 0-1,2 0 1,-1 0 0,3 0 0,-2 0 0,1 0 10,1 0 0,-4 6 0,6 2 0,1 2-4,-1 3 1,-6 3 0,2 1 0,-5 1-5,-7-1 0,5 1 1,-6-1-1,1 2 1,1 5 1,-6-5 0,5 6 0,1-1 14,-2-1 0,5 8 0,-3-4 0,1 2-13,-1 0 1,2-5-1,-7 3 1,1-2-6,0-4 1,4 5 0,-5-3 0,1-2-4,0-1 0,0-3-21,-2 1 1,-5-1-35,5 0 0,-6-7 1,-6-2 13,-5 0 0,-12-1 0,-7 7 45,-3-2 0,-9-8 0,-3 3 0</inkml:trace>
  <inkml:trace contextRef="#ctx0" brushRef="#br1" timeOffset="-521">2376 1013 30692,'-9'0'-3277,"1"0"0,8-2 0,2-2 1499,4-1 1,1-3 0,9 4 0,1-4 1328,8-2 0,7 5 1,4-5-1,5 0 167,6 1 1,3 3 0,5-6 0,-1 0 100,-2 3 0,8-5 1,-11 8-1,-3 2-66,-1 3 1,-4 1-1,-6 0 1,0 0-310,0 0-148,7-8 1,-5-2 0,6-7 0</inkml:trace>
  <inkml:trace contextRef="#ctx0" brushRef="#br1" timeOffset="10383">10218 3231 30618,'-8'-17'-3277,"4"5"0,-8 2 0,-1 3 819,-3 3 1,-1 2-1,-1 2 1526,1 0 0,-1 0 389,1 0 1,7-2 387,4-4 0,6 2 1,6-6-1,6 3 38,3 3 1,5 0 0,3 0-1,4-2 18,0 2 0,6 2 0,-5 2 1,1 2-617,0 4 0,-8 2 0,2 6 1,-5-3 687,-6 3 0,1 1 1,-7 3-1,-2-1 14,-2 1 0,-10-1 0,-4 1 1,-3-1 26,-3 1 0,1-1 0,-1-2 0,1-1 36,0-2 1,-1-6 0,1 3-29,-1-1 1,3 0 83,3-2-79,4-4 0,16 5 0,6-7 0,7-2-19,8-3 1,4 1-1,2-6 1,0 0-40,0 1 0,6 5 0,1-2 0,1 4-14,0 2 0,-1 2 1,-3 4-1,2 3 45,-2 1 0,-2 6 0,-3-7 0</inkml:trace>
  <inkml:trace contextRef="#ctx0" brushRef="#br0" timeOffset="10463">11038 3580 5956,'0'30'0,"0"-1"0,0 2 0,0 2 0,-7 2 0,-3-8 0,-7-2 0</inkml:trace>
  <inkml:trace contextRef="#ctx0" brushRef="#br1" timeOffset="11045">11632 3214 30743,'-8'-18'-9831,"7"1"6530,-5-1 1,2 7 1060,-2-1 1577,4 8 0,-6-6 407,8 5 1,2 3 0,4-6 111,6 0 0,3 0 0,5-3 0,1 3 42,2 0 0,1 6 0,-7-4 1,1 5-622,-1 1 1,0 1-1,1 5 1,-3 6 697,-3 3 0,2-3 1,-7 0-1,1 1 10,0 3 1,-2 1 0,-6 1 0,0-1 9,0 1 0,0-1 1,-2 1-1,-4-1 25,-6 1 1,-3-1-1,-1 1 1,3-1 47,1 0 0,0-5 0,-5-2 19,0-2 1,5-1-28,0-1 0,10-4 0,2 4-47,10-4 1,11-8 0,5-2-1,3 0-43,8 1 0,-1 1 0,9 4 0,-2-2-57,-4-2 0,3 0 1,1 6-1,0 2-81,-1 4 0,-1-4 168,-6 4 0,0 4 0,0-1 0</inkml:trace>
  <inkml:trace contextRef="#ctx0" brushRef="#br0" timeOffset="11217">12837 3476 7392,'0'-8'-237,"0"8"1,0 10 0,2 5 143,4 3 1,-4 5-1,4 2 1,-4 0-1,-2 1 1,6-1 0,-1-4 0,-1 2 36,-2-1 0,6-11 56,4-5 0,3 4 0,3 0 0</inkml:trace>
  <inkml:trace contextRef="#ctx0" brushRef="#br0" timeOffset="12914">16173 2864 7569,'8'-27'-473,"-4"8"0,5 7 0,1 1 441,0 1 1,-4 2 0,5 8 40,3 0 1,1 0-9,3 0 0,-7 6 0,-1 2 1,-2 1 0,-2-3 0,-6 6 0,0 1-3,0 3 1,0 1-1,-2 1 1,-6-1 0,-9 1 1,-1-1 0,-7 1 0,2-1 10,-1 1 0,-1-3 1,4-1 37,-3-3 1,1-1 0,6 4 62,-1-3-11,8-7 0,5 4-49,10-8 0,5 0 1,10 0-1,3 0-48,6 0 0,4 0 0,4 0 0,2 0-22,1 0 1,1 0 0,-6 2 0,-2 2-114,-4 2 0,-2-1 0,-5-3 0,1 2-205,-2 2 336,-1 0 0,-3-22 0,1-3 0</inkml:trace>
  <inkml:trace contextRef="#ctx0" brushRef="#br1" timeOffset="13388">16837 2393 31764,'7'-45'-9831,"5"5"8367,4 10 0,1 5 1,0 8-1,1 1 1,1 5 927,5 5 1,-3 4-1,8 2 1,0 2 189,-2 4 1,1-3-1,-7 9 1,0 2 132,-5 1 0,-1 5 0,-9 1 0,-2 2 72,-2-1 0,-4 3 0,-2 0 1,-4 0 28,-1 0 1,-1 5 0,-4-5-1,5 0-621,1 0 0,-4-1 0,6-5 0,3 2 733,1 3 1,4-1 0,3-6-14,7 1 1,3-3 0,3-3 0,-1-4-7,1-1 1,5-5-1,2 4 1,1-4-3,-1-2 1,-2 0 0,-5 0 17,-1 0 34,1 0-21,-9 0 0,-7 8 0,-10 6 0,-1 5 1,-5 4 1,1 8 0,-1-2 0,4 2 2,2-1 0,-3 3 0,5-4 1,2 4 8,2 2 0,-4-1 0,1 1 1,1 0-5,2 0 0,2-6 0,0 0 0,0 1-13,0-3 0,-6 4 0,-4-8 0,-5-2-18,-11-1 0,-14-1 0,-17 3 0,-16 3-61,-18 2 0,32-13 0,-3 1 73,-6 2 0,-4 1 0,-15 3 0,-4 1 0,23-7 0,0-1 0,0 1 0</inkml:trace>
  <inkml:trace contextRef="#ctx0" brushRef="#br0" timeOffset="12322">15003 2934 7569,'0'-17'-597,"0"-1"285,0 9 41,-8 1 232,6 8 1,-8 0-1,5 2 37,-7 4 0,-4 1 0,-1 7-98,0-2 1,-1-8 152,1 1 0,1-5 15,4-5 0,5 1-81,7-8 1,2 2-1,5-1-16,11 5 1,1 4-1,10 2 1,0 0 15,-1 0 1,5 0 0,-4 0 0,2 0 7,-2 0 1,2 0 0,-8 2 0,-3 4-8,-7 5 1,-3-1 0,-6 2 0,2 1 24,-3 3 1,-8 7 0,-9 0 0,-7-1-12,-8-3 1,1 4 0,-1 1 0,-2-3-7,-2-2 0,0-7 0,4-2 0,6-1 103,4 1-35,1-6 3,8 4 1,10-8 0,12 0-1,5 0-40,7 0 1,3 0-1,10 0 1,2 0-165,1 0 1,7 6-1,-6-1 137,-3-1 0,-1 6 0,-2 0 0</inkml:trace>
  <inkml:trace contextRef="#ctx0" brushRef="#br0" timeOffset="12485">15509 3284 7142,'-9'-8'-399,"1"-2"348,8 0 0,0 10 1,0 12-1,0 6-63,0 5 1,0-2 0,-2 6 0,-2 0 113,-2 1 0,-7-7 0,3 4 0,-8-7 0</inkml:trace>
  <inkml:trace contextRef="#ctx0" brushRef="#br0" timeOffset="11688">13518 3091 7569,'-9'10'-771,"1"-2"501,8-8 0,-2 0-22,-4 0 274,4 0 0,-13 0 22,3 0 1,4 0 0,2-8 0,12-2-6,6 1 1,5 1 0,5 6 0,1-2 0,-2-2 1,5 1 0,-1 5-1,0 0 3,0 0 0,-1 0 0,-9 1 1,-1 3-5,-3 2 1,-7 8-1,2-3 1,-4 5 1,-2-4 0,-2-1 0,-4 3 24,-5 1 0,-5 3 1,-3-1-1,-3-1-4,-1-5 1,-6 5 0,6-6 0,3 1 31,7 1 1,-3-6 22,4 5-52,5-7 0,1 4 0,12-8 0,5 0-17,5 0 1,9 0 0,4 0 0,4 0-51,2 0 1,6 6 0,0 0 0,-3 0-72,-1 1 0,-2-5 114,0 4 0,0 4 0,0-1 0</inkml:trace>
  <inkml:trace contextRef="#ctx0" brushRef="#br0" timeOffset="11834">14287 3353 7569,'-12'12'-239,"1"0"0,-1-1 0,-4 7 0,3-1 0,3 3 183,2 3 0,-3 4 0,3 6 0,0-2-90,0-2 1,3-7 145,5 1 0,0-4 0,0-1 0</inkml:trace>
  <inkml:trace contextRef="#ctx0" brushRef="#br0" timeOffset="14871">1224 1502 7569,'17'-17'-83,"0"-1"1,1 1-172,-1-1 1,1 3 0,-3 1-1,-1 5 1,-2-1-79,1 0 368,-5 6 0,-2-3-33,-12 7 0,-6-2 0,-9-2 1,-2-2 23,1 2 0,3 2 1,1 2 57,1 0 1,0 0 0,-1 0-80,1 0 1,-3 8 0,-3 3 0,-6 5-25,-4 1 0,-4 9 0,-2 3 0,-2 4 9,3 2 1,1-6-1,2 0 1,2 0 0,4-2 1,-2 6-1,7-4 1,3 2 25,2-2 1,-1 10 0,-1-4 0,-2 4-2,1 4 1,-3 3 0,0 11 0,-2 1-16,-4-2 1,3 6 0,-1 2 0,0 2-6,2-2 1,-6 12-1,4-2 1,-4 5 1,-2 3 1,8-1 0,4 6 0,1-1-3,-1-5 1,9 5 0,-3-5 0,1 5 1,1 1 0,6-38 1,0 1-1,1 0 1,-1 1-1,0-2 1,0 1 0,-8 47 0,5 2 0,3-2 0,1 2 0,6-49 0,0 1 0,1 5 0,0 0 0,1-2 0,0-1 0,0 1 0,0 1-27,0-2 1,0 0 0,2 5 0,2-1 0,0-5 0,0 1-1,0 0 1,1 0 31,2 1 1,0-1 0,1-1-1,1 1 1,2 0 0,0 1-1,1-1 1,1 0 10,0 0 0,1-1 1,1 3-1,1-1 0,4-4 1,1-1-1,1 0 0,1 1-8,-2-3 1,2-1-1,4-2 1,2-3-1,26 29 1,3-2 3,2-4 1,6 0-1,-2-10 1,4-5 21,2-5 1,0-3 0,0-6 0,-2 0 0,-4 0 1,2-2 0,-6-2-1,-2-4-48,-4-2 1,3 1 0,-13-5 0,1 2-41,-4-1 0,-5-3 0,-3-2 0,-3 1-89,-7-1 0,-6 1 0,-5-1 0,-6 1 142,-4-1 0,-4-5 62,-4 0 0,-4-9 0,-7 5 0</inkml:trace>
  <inkml:trace contextRef="#ctx0" brushRef="#br0" timeOffset="14992">1573 6654 7569,'10'10'-875,"-5"7"648,-3 9 0,-4 10 1,-3 3 226,-7 2 0,-19 23 0,-6 0 0</inkml:trace>
  <inkml:trace contextRef="#ctx0" brushRef="#br0" timeOffset="16631">3110 6025 7569,'-18'0'-735,"1"0"0,5 0 897,0 0-261,9 0 0,-3 6 1,12 2 63,5 2 1,-1-6 0,2 1 50,1-3 1,-3-4 0,0-3 161,-3-7 1,-1 2-8,-6-1 19,0-1-262,0 2 67,8 3 1,-6 8 0,4 5 0,-4 6 20,-2 3 1,0 3 0,2 1-1,1 3-6,3 1 0,0 14 0,-6-2 0,0 2 6,0-1 1,2 7-1,2 2 1,2 1-2,-2 1 0,3 0 0,-1 5 0,0-2-13,2-3 0,-4 1 0,5-7 1,-1-2 3,-4-2 0,-2-2 0,-2-2 0,0-4 4,0-6 1,0-3 0,0-3 16,0 1 42,0-9 1,-8-3 0,-3-12 0,-3-5-67,2-5 1,-5-3-1,1-5 1,-5-3-63,0 0 1,1-12-1,3 2 1,1-3 18,5-3 1,-5-11 0,6 1 0,-1-1 4,-1 0 0,8 1 1,-2 1-1,4 1 26,2 5 1,2-3 0,4 8 0,6 3 16,3 1 1,11 10-1,3 3 1,4 5 9,2 1 0,0 3 0,-1 1 1,1 5-15,0 1 1,8 2-1,4 6 1,1 0-1,-1 0 1,3 2 0,-5 4 0,-1 5-4,-3 5 1,-10 1 0,-4 3 0,-3 1-12,-9 2 0,-5 9 0,-10-5 0,0 0 8,0-4 1,-8 4-1,-4 0 1,-7 3-13,-10-1 1,0-8 0,-14 2-1,2-3-26,1-3 1,-3 1 0,4-1 0,0-1-44,6-5 0,6-1 1,10-6-207,-1 2 289,9 0 0,1-6 0,8 0 0</inkml:trace>
  <inkml:trace contextRef="#ctx0" brushRef="#br0" timeOffset="16947">4681 5816 7569,'-17'0'-1366,"0"8"1261,-1-6 0,-7 11 150,-4-7 0,2 8 0,-3-1 0,1 7 47,2 3 1,-4 8-1,8-2 1,2 4-53,1 2 1,-3 8-1,0 1 1,3 5-29,7 3 0,-1-3 0,8 11 0,2-2-27,2 0 0,2 8 0,2-4 1,4 0-6,6-3 1,5-7 0,5-3-1,3-5-18,2-1 1,2 0-1,6-5 1,0 1-269,0-6 306,0 2 0,7-8 0,3 8 0</inkml:trace>
  <inkml:trace contextRef="#ctx0" brushRef="#br0" timeOffset="17446">5188 6829 7569,'2'-18'-310,"4"1"1,-4-1 0,5 1-1,-1-1 1,0 1 299,-2 0 0,4-1 0,-2-1 1,-1-3 15,3-1 0,-6-6 1,6 4-1,-2 0 30,-1-1 0,7-5 1,-4 2-1,2-2-26,3 2 0,-3-4 0,1 6 1,1-2 8,-2 0 0,3 7 1,-7-1-1,0 4 56,2 1 0,-6 1 0,6 1-4,-1 4 1,-3 5-1,8 7-45,1 0 0,3 0 0,1 2 0,1 3 4,-1 7 0,1 4 0,-1 3 0,1 2 7,-1 3 1,1 7 0,-3-4 0,-1 2-100,-3 0 1,1 0 0,5 6 0,1 0 33,-1 0 1,-5 0 0,-2 0 0,-2-2-502,-5-4 529,7 4 0,-8-6 0,6 8 0</inkml:trace>
  <inkml:trace contextRef="#ctx0" brushRef="#br0" timeOffset="17664">5275 6584 7463,'-9'-17'-100,"3"-1"0,6 3 0,4 1 148,1 3 0,11 7 0,1-2 0,11 4-291,5 2 0,2 0 1,-1 0-1,3 0 175,4 0 0,-4 0 0,4 0 0,-6 0 21,-6 0 0,4 0 0,-4-2 0,4-2-51,2-2 98,0 1 0,-8-3 0,-2-2 0</inkml:trace>
  <inkml:trace contextRef="#ctx0" brushRef="#br0" timeOffset="20122">2079 4419 7341,'22'-2'0,"-3"-4"-354,-3-6 0,-3 3 1,5-3-1,-1-2 475,1-1 0,-1-3 1,-1 1-91,-5 0 0,3 5 1,-8 0-47,-3-1 1,-1-3 0,-4 1 20,-3 3 0,1-4 0,-8 7 1,-1-1 1,-3 4 1,-1-2-1,-3 3 1,-1 1-11,-2 2 0,-9 2 0,1 2 0,-5 2 9,-5 1 1,-8 9-1,3 0 1,-5 5-27,-1 4 0,-1 3 1,1-5-1,0 4 19,-1 2 0,1 2 0,0 6 0,-3 2-3,-3 4 1,4-2 0,-7 9 0,3 5 8,0 3 1,-8 10 0,2 0 0,-2 6-7,2 3 1,31-33 0,0 0-1,3-2 1,2 1 0,-1 2-1,2 2 3,-1 1 0,1 1 1,2-2-1,0 1 0,0 3 1,1 1-1,2 0 1,0 1 2,0 0 0,1 1 0,-3 3 0,1 0 0,3 1 0,0 1 1,0 0-1,1 0-75,0 2 0,1 1 1,-2 4-1,1 2 1,0 0-1,1 2 1,2-2-1,-1 1 68,0 3 1,1 0 0,3-2 0,1 0 0,0 0 0,1 0 0,1 1 0,2 0-1,2-1 1,1 1 0,0 2 0,2 0 0,2-6 0,2 0 0,0-1 0,2 0 23,2-2 0,1 0 0,3 5 0,2-2 0,5-4 0,3-1 0,-2-1 0,1 0-5,-1-2 0,1-2 1,3 0-1,2-1 0,2 0 1,3-1-1,2 1 0,2-1-42,1-1 0,2-2 0,0-2 0,1-2 0,2 1 0,0-1 0,2-2 0,2-1 33,0-1 1,1-2 0,4-1 0,1-3 0,1-3 0,1-4-1,1-1 1,1-1 0,0-2 0,1-2 0,0-4 0,0-1 0,2 1 0,-1-1 0,1-3 0,1-3 19,-2-2 0,0-1 0,0 3 0,-1-2 1,-1-5-1,-1 0 0,48 4 31,-6-3 0,-6-2 0,-5 0 1,-6 2-31,-5-2 0,-9-3 0,-3-1 0,-7 2-120,-5 4 0,-5-2 0,-7 6 0,-2 0-299,-4-1 1,-3 3 388,-9 5 0,-7-1 0,-4-1 0,-5 3 0,-1 3 0</inkml:trace>
  <inkml:trace contextRef="#ctx0" brushRef="#br0" timeOffset="20700">3756 8994 7403,'-2'16'0,"-2"-3"-260,-2-1 1,0 0 0,6 7-1,0 3 274,0 1 0,0 8 0,2-2 0,2 4-10,2 2 1,6 2 0,-5 2-1,1 1 7,0-1 0,-2 2 0,-6-4 0,0-6 3,0-4 1,0 2 0,-2-8 0,-2-3 79,-2-5 1,-7-9-52,1 2 1,-4-4 0,-1-4-56,-1-4 1,3-5 0,1-11 0,3-3-14,-3-2 1,6-2-1,1-6 1,1-2-15,0-4 0,0-1 1,6-7-1,2 3-7,4-3 0,-2 1 0,7-1 0,3 4 22,2 3 1,1 1 0,2 6 0,3 2 50,1 4 0,8 6 1,-4 9-1,2 4-20,0 3 0,-1 1 0,3 8 0,-4 2-6,-2 1 0,-2 9 0,-5-2 0,-3 5 8,-3 6 0,-2-3 0,-6 3 1,1-4 8,-1-1 0,-2-1 0,-4 1 0,-4-1 12,-5 1 1,-5-7 0,-3 1-1,-4 0-21,-6-3 0,-4 5 0,-4-6 0,-2 0-22,-2-1 0,-5-1 0,7-4 1,4 2-87,4 2 1,9 0-273,-1-6 371,11 0 0,-3 0 0,5 0 0</inkml:trace>
  <inkml:trace contextRef="#ctx0" brushRef="#br0" timeOffset="23601">9694 6130 7423,'11'-9'-541,"-1"1"0,0 2 512,-1 0 1,5 0 39,9 6 0,3 0 1,5 0-1,-4 0 0,0 0-1,0 0 1,-4 0 0,5 0-1,-3 0-18,-4 0 1,-1 0 0,-3 0-1,0 0-125,1 0 0,-1 0 133,1 0 0,-1 8 0,1 2 0</inkml:trace>
  <inkml:trace contextRef="#ctx0" brushRef="#br0" timeOffset="23747">9781 6410 7344,'-10'0'-222,"5"-2"0,10-2 0,7-2 149,4 2 0,9 2 0,6 2 0,8 2-69,7 4 142,12-4 0,12 21 0,10-3 0</inkml:trace>
  <inkml:trace contextRef="#ctx0" brushRef="#br0" timeOffset="24951">11143 6497 7339,'0'10'-1175,"2"-3"1220,4-7-225,-4 0 1,8 0 167,-5 0 1,-1-5 0,8-1 114,2 2 1,9 2 0,8 4 0,8 4-15,7 5 1,5-3 0,3-2-1,2-4-112,3-2 0,-5 0 0,-4 0 0,7-2-69,3-4 1,-2 2-1,6-5 1,2-1 198,2 0 0,13 6 1,3-2-1,-1 5-29,3 1 1,5-6 0,2 0-1,-2 2-2,-1 2 1,8 2-1,1 0 1,-3 2-176,-5 4 0,2-4 1,2 6-1,0-3 64,0 1 0,-2 2 0,-5-4 0,-3 2 36,-4-2 0,9-3 0,-9-1 0,-1 0 41,-1 0 0,-1-1 1,5-3-1,-5-2 1,-6 2 1,2 2-1,-10 2 1,4-2-28,1-4 0,-1 4 0,-4-4 0,-7 5-25,-9 1 1,-5-6 0,-8 0 0,-2 2-75,-4 2 0,-4 2-71,-7 0-175,-9 0 1,-3 2 328,-12 4 0,-11 4 0,-10 7 0</inkml:trace>
  <inkml:trace contextRef="#ctx0" brushRef="#br0" timeOffset="25880">12715 5065 7569,'0'-18'-309,"2"3"117,4 3 1,-4 6 0,4 12 0,-4 6 85,-2 3 0,0 3 0,-2-1 1,-2 1 111,-2-1 0,-2-5 0,4 0 38,-2 1 0,1 3 42,5 1 0,2-5 0,3-1-49,7 3 1,4-6 0,1-2 0,0-4-32,1-2 0,5 5 0,0 1 0,-1-2-15,-3-2 1,-1-2-1,-1-2 1,1-2 35,-1-2 1,1 1 0,-1 5-1,0 0-13,1 0 1,1 0 0,3 0 5,1 0 0,0 0 0,-5 0 1,-1 2-15,1 3 1,-1-1 0,1 8 0,-1-1-21,1-1 0,-3 6 1,-1-5-1,-5 5 7,-1 1 0,4-5 0,-6 0 25,-3 1 0,-1 3 37,-2 1 1,-2-1 0,-3-3-29,-7-1 0,-4-8 0,-3 2 0,-2-2-1,-3 1 1,-1-3 0,2 4 0,-6-4-3,-4-2 0,4 0 0,0 0 0,-1 0-101,3 0 1,-4 0 0,8 0-1,2 0 10,1 0 0,3 0 1,-1 0-1,1 0 4,-1 0 63,1 0 0,-1-8 0,1-1 0</inkml:trace>
  <inkml:trace contextRef="#ctx0" brushRef="#br0" timeOffset="26068">12820 5100 7507,'0'-23'0,"2"-1"0,4 3-20,5 2 1,5 7 0,3 2-1,4 2 1,8 5-34,8 1 0,8 0 0,11-2 1,6-2-295,4 2 1,-4 2 346,0 2 0,0 0 0,6 0 0</inkml:trace>
  <inkml:trace contextRef="#ctx0" brushRef="#br0" timeOffset="18046">6515 5624 7267,'12'11'-354,"0"1"0,-9 0 1,3 5 408,-4 1 1,4 5 0,0 2 0,-2 2-9,-2 4 1,-2 2 0,0 2 0,0 0 1,0 0 1,0 6 0,0 2 0,0-1 13,0 1 0,0 4 0,0-5 0,0 3-3,0 3 1,0 3 0,0 1-1,0 1-27,0-1 1,-2 0-1,-2 1 1,-2-1-47,2 1 1,0-3 0,0-1 0,-1-5-27,1-1 1,0 3 0,0-5-1,-2-2-35,2-2 1,2-4 0,2-2 0,0-4-138,0-2 0,0-1 0,0-7 211,0 0 0,0-7 0,0-2 0</inkml:trace>
  <inkml:trace contextRef="#ctx0" brushRef="#br0" timeOffset="18743">6987 6375 7429,'15'-2'0,"1"-2"0,-3-4-299,1-2 0,5 7 1,-7-3 333,4 4 1,-5 10 0,-1 5-1,-2 7-58,-4 3 0,-3 6 1,-1-4-1,0 2 24,0 4 1,0-5 0,0-1 0,0-2 7,0 0 1,0 1-32,0-7 0,-1-1 45,-5-5 1,-4-3 0,-7-8-32,-1 0 1,6-8 0,1-3 0,-1-7 10,2-5 0,-3 2 1,7-9-1,2 1-69,2 2 1,2-6-1,0 4 1,0-4 53,0-2 0,8 0 0,4 0 1,5 2 3,6 4 1,-3 4 0,5 8 0,-2-1 15,1 1 1,5 1 0,-6 4 0,0 7-9,2 3 0,1 2 0,3 0 0,-4 0 31,0 0 0,-5 2 0,3 3 0,-4 5 6,-1 0 0,-7 5 0,-1-1 0,-2 5-36,-4 5 0,-2-1 1,-2-4-1,-2 3-5,-4 1 1,-6 2-1,-9-3 1,-4 1-13,-2-2 1,-2-1 0,-6-3 0,2-1 5,3-5 0,5 3 0,8-8 1,-1-2 39,1-3-31,7-1 0,4 0 0,12-1-13,6-5 1,9 4-1,4-6 1,3 2 9,3 0 0,-4 1 0,2 5 0,0 0 24,-2 0 1,4 1 0,-6 5 0,1 4-17,-1 0 0,-2 11 1,-5-3-1,-1 1 0,1 0 1,-3 5-1,-3-1 1,-6 0 24,-5 2 0,-1-5 0,-1 3 0,-5-4 34,-6-1 0,-11-6 1,-6-3-1,-4 1-13,-2 0 1,0-6 0,0 1-1,0-3-14,0-2 1,-6 0 0,1 0 0,1-2-73,2-3 1,8 3 0,0-6 0,0 0-243,1-4 0,1 3 0,6-3 278,-2-1 0,-1-11 0,7-3 0</inkml:trace>
  <inkml:trace contextRef="#ctx0" brushRef="#br0" timeOffset="19047">7511 5659 7569,'35'-20'0,"0"1"-37,-1 1 0,1-1 0,0 13 0,2 2-166,4 2 0,-2 2 0,7 2 0,1 2 193,-2 2 1,5 8-1,-3-1 1,1 7 36,-1 3 0,-5 8 1,-7-2-1,2 6-13,4 6 1,-10-2-1,4 7 1,-4 3-18,-4 1 1,-2 2-1,-7 1 1,-3-1-6,-3 1 0,-4 7 0,-8 4 1,-4 6-37,-8 5 0,-11 1 0,-24 9 1,19-40-1,-4 0-120,-3-1 0,-2 1-165,-5 3 0,-3 1 0,-6 3 0,-3 1 1,-3 4-1,0 0 0</inkml:trace>
  <inkml:trace contextRef="#ctx0" brushRef="#br0" timeOffset="26894">6795 7108 7569,'42'41'-212,"7"-2"1,5-4 53,4-4 1,8-18 0,-2-1 0,4-8-1,2-6 1,0-2 139,0-2 1,-2-13 0,-2-1 17,-2-5 0,-8-4 0,4-6 0</inkml:trace>
  <inkml:trace contextRef="#ctx0" brushRef="#br0" timeOffset="41593">7773 7283 7058,'17'0'-564,"-5"6"0,-3 1 544,-1 3 81,-2 2-40,2 5 1,-4-1 0,7-5 0,3-3 1,1 0 0,3-6 0,1 4 0,3-4 3,1-2 1,14 0-1,0 0 1,3 0-24,3 0 1,11 0 0,1 0 0,5 0-7,6 0 0,4 2 0,5 1 0,5 3-3,0-2 0,5-2 1,-4-2-1,5 2 3,1 4 0,6-4 1,2 4-1,0-4 3,1-2 0,-1 2 1,-4 1-1,2 3-2,-2-2 0,4-2 0,-2-2 1,-1 2 0,-3 4 0,4-4 0,2 4 0,2-3 1,-46 1 0,-1-2 0,47 0 0,0 4 0,-2-4 3,-4-2 0,4-2 0,-1-4 0,-5-5 8,-6-5 1,1 4 0,-9 1-1,-1-3 7,-2-1 1,-2-3-1,-2 1 1,-2 1-6,-2 5 0,-2-3 1,4 6-1,-4 0-11,-2 1 0,4-5 0,-6 4 0,-1 1-24,-3-1 0,-2 2 1,-1 6-1,-5 0 22,-5 0 1,-4 0-1,-2 0 1,-2 0-46,-4 0 1,-4-6 0,-7 0 6,-1 2-48,1 2 86,-1 2 0,-15 0 0,-4 0 0</inkml:trace>
  <inkml:trace contextRef="#ctx0" brushRef="#br0" timeOffset="41874">12540 7021 7367,'12'-16'-361,"0"5"0,-1 3 1,7 8-1,1 2 359,4 4 0,5-2 0,9 5 0,1 1-28,3 0 1,-2-1 0,-8 5 0,-4-2 44,-2 1 1,-1-3-1,-7 2 1,-1 1 24,-5 3 0,-3 1 0,-8 1 1,0-1 6,0 1 1,-2-1 0,-4 0 0,-5 1-47,-5-1 1,-7 7-1,-2 1 1,-3 0-55,-3 0 0,-7 4 0,-3-5 1,2-3 33,2-1 0,10-5 0,4-1 19,3-3 0,3-7 0,-1 4 0</inkml:trace>
  <inkml:trace contextRef="#ctx0" brushRef="#br0" timeOffset="42582">13745 6986 7569,'12'0'-280,"0"0"0,-6 0 1,3 2-1,1 4 1,0 5 251,3 5 1,-3 3-1,2 3 1,1 3 41,3 2 0,1-4 1,1 5-1,-3-3 18,-3-4 0,3 0 0,-3-1 0,3-1 16,3-3 1,-6-3-49,-1 5 0,-7-7 0,0-1-9,-8-2 0,-6-2 1,-7-6-1,-1 0 6,1 0 1,0 0-1,-1-2 1,1-4-3,-1-6 0,1-3 1,-1-3-1,1-1 0,-1-4 1,7 1 0,1-7-1,2-2 12,4-2 0,2 4 1,2 0-1,0 0 0,0 2 1,10-4 0,6 5-1,7 1-15,4 0 0,2 2 1,8 5-1,2 1 5,2-1 1,5 9 0,-5 3 0,-2 4-9,-2 2 1,-2 0 0,-1 0 0,-1 2 5,-3 4 1,1-3 0,-8 9 0,-2 2 7,-1 1 1,-9 3 0,-1-1 0,-2 1-3,-4-1 1,-2 1 0,-2-1-1,-2 0 12,-4 1 1,-4 3-1,-7 1 1,-3-3 4,-3 2 1,-2 1 0,-6-5 0,3-1-9,3-5 1,2 3-1,6-8 108,-1-2-107,8-2 1,5-2-1,12 0 1,9 0-17,5 0 1,16-2-1,-2-2 1,2-4 5,0-2 0,3 6 0,1-1 0,-2 3-5,-2 2 1,-4 0 0,-2 2 0,-2 1-3,2 3 1,-6 8 0,-1-2 0,-5 3-6,-2 2 1,-1 1-1,-4 1 1,-7 3 2,-3 1 0,-4 2 0,-5-3 0,-11 1 23,-9-2 0,-14-1 0,-5-3 0,-7 1 0,-5-1 1,-8-1-1,-6-5 1,4-3-26,0 0 1,1-4 0,-5 5 0,0 1-291,2 0 300,-11 1 0,17 15 0,-14 1 0</inkml:trace>
  <inkml:trace contextRef="#ctx0" brushRef="#br0" timeOffset="47481">14427 6619 7569,'-26'0'-61,"-3"0"0,-4-2 1,-2-2-399,0-1 0,0-1 0,1 6 416,-1 0 1,-2 2 0,-2 4 0,-2 3 51,2 1 0,2 5 0,3-3 0,-1 6 8,0 5 0,0-4 0,-2 6 1,-2-1-5,-2-1 0,-7 8 0,3-2 0,-1 4 21,-1 2 0,2 2 0,-1 2 0,5 4-18,4 1 0,10 3 1,4 5-1,5 0-30,7 1 0,3 5 0,8 2 0,0 0 18,0 1 0,2 3 0,6-6 0,7-2-10,6-2 0,16-1 0,0-3 0,6-1 24,5-3 1,5-7 0,5 2-1,6-4 8,4-2 1,10-2 0,3-4 0,6-6-19,7-4 0,-3-9 0,-41-6 0,1-2 0,0-1 0,1 0 3,-1 0 0,0-2 0,4-2 0,-1-2 0,45-6 0,-49 3 1,1 0 9,-2 0 0,1-1 0,0-3 0,-1-2 1,40-13-1,-5-2 2,-5 0 1,3-6-1,-7-8 1,-1-1-3,-2-5 1,-4-3 0,-4-4 0,-6-5-7,-4-1 0,-9-4 0,-6-7 0,-8-5-15,-8-2 1,-11 5 0,-8-5-1,-10 3-13,-12 3 1,-15 4-1,-17 6 1,-10 8-36,-10 7 1,25 27 0,-3 3-1,0 4 1,-1 1 0,-4 3 0,-1 1-57,-5 2 1,-2 2-217,-3 4 0,0 4 0,-10 5 0,0 4 0,-1 2 0,1 1 0</inkml:trace>
  <inkml:trace contextRef="#ctx0" brushRef="#br0" timeOffset="21056">5136 8575 7569,'34'-17'-378,"-6"-8"0,-3 5 0,-8-3 229,1 3 1,-1 9 0,1 1 28,-1 2 0,1-3 138,-1 5 0,-9 0 65,-8 6 0,-8 6 1,-11 2-1,-5 1-40,-5 5 1,-4 3 0,-2 7 0,-1 5 9,-5 4 0,2 9 0,-6 5 0,3 5-2,3 7 1,8-3 0,4 8 0,1 2-14,5 2 1,-4 4 0,4-1-1,3 1-16,4-4 0,11 4 0,-3 4 0,4-3 2,2-1 1,10-10 0,7-4 0,10-3-11,6-3 0,10-1 0,3-3 0,5-3-24,1-3 0,14 7 1,4-4-1,2-1-263,0-3 0,-2-6 0,1-6 273,5-6 0,-12-3 0,4-3 0</inkml:trace>
  <inkml:trace contextRef="#ctx0" brushRef="#br0" timeOffset="21726">6131 9221 7569,'-8'10'-391,"6"0"1,-4-4 0,5 5 374,1 5 0,0 3 0,1 5 1,3 5 0,2 4 1,2-4-1,-4-2 1,2 0 67,-2 0 1,-3-5 0,-1 1-7,0-4 1,-1-9 0,-5-4 3,-6-4 1,2-2-1,-1 0-39,-3 0 0,-1-8 0,-1-6-49,4-7 1,-1 2-1,5-7 1,0 1-1,1-4 1,-5-4-1,6-4 1,2-2 25,2-1 1,2-3-1,2 4 1,2-2-1,2 3 0,8 1 0,-3 4 0,5 4 49,1 5 0,6 5 1,1 3-1,-1 5-2,2 5 1,0 4 0,7 2 0,-3 0-46,2 0 0,-4 8 0,0 3 0,-2 5-18,-3 1 1,-3 1 0,-3 1 0,-5 3 21,-5 1 1,-4 2 0,-2-4 0,0 5-11,0 1 0,-14 0 0,-3 4 0,-3-4 17,1-2 1,-4-1 0,-2-7-1,-1 1 4,1-1 0,2 1-74,5-1 57,9-7 0,3-2 1,12-8-1,5 0 19,5 0 1,7 0 0,2 0 0,1 0 14,-1 0 0,-2 0 1,-4 1-15,5 5 0,-7 4 0,3 7 0,-9 1 0,-3-1 1,-2 1-1,-6-1 1,0 1-1,-2-1 1,-4 1 0,-8-1-132,-7 1 137,2 7 0,-14-12 0,2 5 0,-6-3 18,-4 1 0,-5-4 1,3-3-1,0-1-22,0-4 0,3-2 1,7-2-1,4 0 22,5 0 1,5 0-34,1 0 0,9-8 0,1-2 0</inkml:trace>
  <inkml:trace contextRef="#ctx0" brushRef="#br0" timeOffset="22026">7057 8697 5971,'5'12'-54,"1"0"1,0-1-1,-6 9 1,2 3 140,4 6 1,-4 4 0,4 4-1,-4 4-19,-2 5 0,0 5 0,0-1 0,0 1 6,0 1 1,0-3 0,0 11 0,0-2-38,0 0 0,0 2 1,0-3-1,0-1-12,0-6 1,0 7 0,-2-9 0,-2 1-27,-2 1 0,-6-7 1,5 0-1,-1-3 13,0 1 1,-4 6-1,7-5 1,-1 3-13,-2 3 0,6 3 0,-6 1 0</inkml:trace>
  <inkml:trace contextRef="#ctx0" brushRef="#br0" timeOffset="22471">7650 9850 7569,'0'2'-64,"0"-4"0,0-15-103,0-1 0,0 7 0,0-1 0,0-2 158,0-1 0,2-3 0,4-1 0,4-2-51,0-3 1,5-7 0,-3 2-1,1-4 54,-1-2 0,3 0 0,-3-2 0,2-1 18,-3-3 1,5 0-1,-6 6 1,1 0 31,1 0 0,-6 2 0,3 4 1,1 6-3,0 4 0,-4 3-48,5 4 0,1 5 1,5 7 16,1 0 0,-7 5 1,-1 3-1,-2 2-33,-4 4 0,4 7 0,-1 4 0,1 0 39,0 1 1,0 5-1,-3-2 1,5 2-22,0-2 0,3 4 0,-5-4 0,0 4-64,0 2 0,3-6 0,-5 0 0,-2 0-91,-2-2 1,-2 4 0,0-7 158,0-3 0,-8-2 0,-1-1 0</inkml:trace>
  <inkml:trace contextRef="#ctx0" brushRef="#br0" timeOffset="22638">7598 9553 7569,'0'-23'-281,"0"0"0,4 1 0,6 11 258,7 5 0,12 4 0,2 2 0,6 2-208,4 4 1,0-2-1,-6 5 231,-1-1 0,1 6 0,0-5 0</inkml:trace>
  <inkml:trace contextRef="#ctx0" brushRef="#br0" timeOffset="22926">8681 8890 7569,'25'-6'0,"2"-2"-647,0-2 512,6 6 0,-5-3 0,6 7 168,1 0 0,0 2 1,2 5-1,2 9 111,2 5 1,-1 10-1,-5 0 1,0 6-137,0 4 1,-2 7-1,-4 1 1,-7 5-34,-9 5 1,1 12 0,-8-1 0,-4 4-61,-6 4 1,-14-7 0,-13 7 0,-8-2 29,-7-1 0,15-35 0,-4-2 0,-3-1 0,-2 0 0,-3 1 0,-3-1 55,-3 1 0,-1-2 0,-5 0 0,-1 0 0,-1-1 0,0 0 0</inkml:trace>
  <inkml:trace contextRef="#ctx0" brushRef="#br0" timeOffset="43124">10777 9623 7569,'-10'-2'-378,"2"-4"0,2-5 46,0-5 1,1 5 365,5-1 1,7 8 0,5-2 0,5 4-44,7 2 0,-5 0 1,6 0-1,-1 0-25,-1 0 0,6 0 0,-6 2 34,-1 4 0,5 4 0,0 7 0</inkml:trace>
  <inkml:trace contextRef="#ctx0" brushRef="#br0" timeOffset="43239">10934 9885 7335,'6'-17'0,"1"1"-422,3 4 0,-4 5 1,7 7 421,7 0 0,5 7 0,10 3 0</inkml:trace>
  <inkml:trace contextRef="#ctx0" brushRef="#br0" timeOffset="43906">14060 8785 7420,'-12'-6'0,"1"0"-388,-3 2 0,-2-3 0,-1 1 353,-1 2 1,1 8-1,0 3 1,-1 3 38,1 4 0,-1 1 1,1 5-1,-1 1 3,1 2 1,5 1 0,2-7 0,3 1 16,3-1 0,2 0-10,2 1 0,2-6 0,4-3 1,5-1 24,5-4 0,3-2 1,4-2-1,7 0-25,3 0 0,1 2 0,1 2 0,0 1 0,0-1 1,-2 0 0,-2 0-1,-2 4-33,2 2 1,-5-5 0,-3 7 0,-6 2 7,-5 1 0,2 3 1,-9-1 9,-1 1 0,-2-1 1,-4-1-1,-3-3 6,-7-1 1,-6-1 0,-5 7 0,-6-3-7,-4-3 1,-4 2 0,-2-7 0,-1 1-35,1 0 1,-4 4 0,2-7 0,3-1-24,1-2 1,4-2 0,2 0-1,3 0-26,3 0 1,2-2-1,7-4 84,5-5 0,-5-12 0,7-5 0</inkml:trace>
  <inkml:trace contextRef="#ctx0" brushRef="#br0" timeOffset="44040">13815 8907 7267,'12'-25'-380,"0"-4"0,-3 2 0,5-1 414,-2 3 0,-1 2 0,7 7 1,-1 3-51,1 1 0,7 6 1,6-3-1,6 1 7,3 4 1,9 2 0,-2 2-1,3 0-42,2 0 0,-7 2 1,-4 4 50,-4 5 0,-2 13 0,-1 3 0</inkml:trace>
  <inkml:trace contextRef="#ctx0" brushRef="#br0" timeOffset="44427">12313 10130 7569,'-27'9'-1596,"0"-1"1654,4-8 0,3 6 1,-3 0 2,4-2 0,9-1-10,4 3 1,6-4 0,6 4-30,6-4 1,11-2 0,8 0 0,8 0-1,7 0 0,9 0 0,5 0 0,8 0-22,4 0 1,5-6-1,14-2 1,6 1-7,-45 3 0,-1 0 0,0 0 0,1 0 0,6 1 0,0 0 0,1-1 0,-1-1-45,-1 0 1,0 0-1,7-3 1,0 0-1,0 2 1,1 1-1,2-3 1,1 0 44,2 0 0,0-1 0,5 0 0,1 0 0,0 1 0,0-1 1,-1 0-1,1 0-72,2 1 0,-1-1 1,-3 0-1,0 0 1,6 0-1,1-1 0,-2 0 1,-1-1 56,-4-1 0,0 0 1,0 0-1,-1 1 1,-6 3-1,-2 1 1,0 0-1,-2 0 17,-4 1 1,-1 0 0,-3 2 0,-2-1 0,33-7 3,-13 6 0,-5-2 0,-12 3 0,1 1 0,1 2 0</inkml:trace>
  <inkml:trace contextRef="#ctx0" brushRef="#br0" timeOffset="45231">7895 10444 5937,'0'27'0,"0"-2"2,0 1 1,0-1-1,0 6 1,0-2 1,0 2 1,8 8-1,3 3 1,7 3 6,5 4 0,-2-5 1,9 3-1,3 1 4,5 3 1,7 1 0,9 2 0,4 1-12,7-3 1,10 4 0,7-9 0,-39-22-1,1 1-1,2 0 1,1 0 0,1-2 0,1-2-1,6 2 1,1-1 0,2 1 0,0-1-91,2-1 1,2 0 0,11 1 0,2-3 0,-2-3 0,1-1 0,8 0 0,1-1 90,3 0 0,1-1 1,10-3-1,2-3 0,-3 3 1,0-2-1,-29-4 0,0-2 1,1 1-82,3-1 0,2-1 1,-2 0-1,-1 1 1,0-1-1,0-1 1,2 0-1,-1-2 1,1 1-1,0 0 1,-1 0-1,0 0 94,-3 0 0,1 0 1,-1 0-1,4 0 1,-1 0-1,0 0 1,29 0-1,0 0 1,-32 0-1,0 0 1,0 0 13,31 0 0,-1 0 1,3-2-1,-2-2 0,-10 1 1,-1 0-1,1 1 0,0-1-26,0-1 0,-1 0 0,-5 3 0,-1 0 1,-5-3-1,-1 0 0,1 1 0,0 0-30,-2 1 0,-1-1 1,0-4-1,-2 0 0,-10 1 1,0 0-1,-2-1 0,0-1 5,-5-1 0,-1 0 0,1 1 0,0-1 0,-5 0 1,-1 0-1,44-8-28,-7-1 0,-11 1 0,-11 0 0,-7-1-15,-9 1 1,-5 7 0,-10 2 282,-4 0-527,-4 6 307,-23-5 0,-2 13 0,-15-1 0,-3-1 0,-7-2 0,-6-2 0</inkml:trace>
  <inkml:trace contextRef="#ctx0" brushRef="#br0" timeOffset="45462">14549 11352 7569,'19'2'-202,"4"4"0,-3 2 19,3 3 0,-9 11 1,-3-3-1,3 4 1,2 4-1,1 1 146,0 3 0,-5 7 0,-2 3 1,-2-2 39,-5-2 0,-1 4 0,-2-1 0,-2-1-13,-3-2 1,-11 2-1,-7-2 1,0-4 9,-3 0 0,-1-8 0,-8 0 0</inkml:trace>
  <inkml:trace contextRef="#ctx0" brushRef="#br0" timeOffset="45997">15387 11806 7569,'0'-17'-355,"-2"1"0,-2 3 0,-2 1 0,1 0 367,-3 3 1,6-7-11,-4 4 0,4-3 1,2-3-1,0 1-2,0-1 1,0-1 0,2-2 0,2-3 11,2 3 0,5 0 0,-3-1 0,0-3-9,0-2 0,3 4 1,-3-4-1,2-1-3,3 1 0,-3 4 0,2-4 0,1 2-4,3 3 1,-1-3 0,1 2 2,1 1 0,3 5 0,9 5 1,-6 6-2,-3 4 0,-3 2 1,1 0-1,-1 0 2,0 0 0,1 6 0,-1 2 0,1 2 0,-1 3 1,1 9-1,-1 1 1,1-2 0,-1-1 0,1 5 1,-1 2-1,1 2 2,-1 0 1,0-1 0,-1 3-1,-2-4-19,-3-2 1,-7 6 0,2-4 0,-4 0-29,-2-3 0,0 1 0,0-2 0,-2-2-29,-4-1 1,-6-5 0,-11-1 72,-6-2 0,-4-8 0,-2 3 0</inkml:trace>
  <inkml:trace contextRef="#ctx0" brushRef="#br0" timeOffset="46156">15474 11579 7477,'2'-17'-169,"4"-1"0,-2 3 0,8 3 0,1 4 63,3 0 0,9 7 0,6-5 0,6 4 0,4 2 1,5 0 0,-5-2 0,0-2 47,1-2 0,-5 0 0,2 6 58,-8 0 0,2-7 0,-6-3 0</inkml:trace>
  <inkml:trace contextRef="#ctx0" brushRef="#br0" timeOffset="46709">16138 10811 7569,'-17'-29'-214,"-1"-1"1,-5 9-267,0-2 1,-1 3 399,7 3 0,-6 1 0,-1 3 0,1 3 77,-2 2 0,3-3 1,-7 5-1,-2 2 2,-2 2 1,-2 0 0,0-2-1,-2-2 10,-3 3 0,-3 1 0,-5 2 0,1 0 27,-2 0 0,-7 7 0,-4 5 1,0 5-29,0 7 1,0 1 0,3 8 0,-1 0-2,2 4 1,1 7 0,3-1-1,2 2-12,3 3 0,2 5 1,7 3-1,-3 2 11,2-2 0,2 7 0,2 1 0,0 2 13,0-2 0,8 9 0,4-3 0,5 2-13,7 0 0,3-2 0,8 0 0,2-1 0,4 1 1,11-8-1,12-3 1,6-5 8,6-2 1,6 1 0,9-3 0,6-3 15,6-7 1,4-5 0,13-4-1,1-3-9,3-3 0,8-8 1,0-7-1,2-2 3,-49-6 1,1 0 0,1-3 0,0-2 0,44-7 0,1-4 7,-47 6 1,0-3 0,44-18-1,-5 0 1,-6-4 26,1-2 1,-5-14-1,1-5 1,-2-4-34,-5-2 1,-37 24 0,-2-2 0,30-38-1,-34 34 1,-2-1-30,0-3 0,-1-1 0,-4-2 0,-2-1 1,0-4-1,-3-1 0,-1 0 0,-3 0-11,-1 0 0,-3 1 0,-3-3 0,-2-1 1,-1 0-1,-2 0 0,-1-1 0,-2 0-48,-1 0 1,-2 1 0,-3-2 0,-3 0 0,-5 2 0,-1 1 0,-3-1 0,-1 0 1,-2-1 1,-3 1-1,-3 7 1,-2 2 0,-2-2-1,-2 3 1,-1 2 0,-2 2 7,0 3 1,-1 1 0,-7 0 0,-2 2 0,1 3 0,-1 2 50,-3 1 0,-1 0 0,2 2 0,-1 2 0,1 5 0,-1 3 0,0 4 0,-1 3 0,0 5 0,0-1 0</inkml:trace>
  <inkml:trace contextRef="#ctx0" brushRef="#br0" timeOffset="52890">13466 4593 7450,'-17'-9'0,"1"-7"0,2-5-232,3-1 1,-1 9 0,-5 1 0,-3 1 166,-3 1 1,-4 0 0,-8 6 0,0-1 55,0 1 0,-2 2 1,-4 2-1,-3 2 0,-1 3 0,-11-1 1,5 6-1,1 0 45,1-1 1,3 1 0,-6 6 0,1-1 6,4 5 1,-3 7-1,3-2 1,-1 4-31,1 8 0,-9 6 1,6 9-1,-1 0 10,3 1 0,3 13 0,-2 4 1,9 0-7,7-5 0,0 1 1,9-7-1,7-1 8,7 2 0,6-6 0,4 5 0,4-5 12,5-2 0,13 1 0,7-3 0,8-1-2,7-3 1,12-7-1,8 2 1,6-6-20,4-6 0,13-4 0,2-9 0,8-5-20,-46-7 0,1-2 0,4 0 0,0-2 0,0-1 0,-1-2 0,0-1 0,0-2-36,-1-1 0,-1-3 0,2-6 0,0-3 0,1 1 0,-1-1 0,0-1 1,-2-1 52,-2 1 0,-1-2 1,-1-4-1,-1-1 0,37-21 77,-7-1-86,-14 1 1,-8-5-1,-11 1 1,-8 0-15,-8-1 0,-6-7 0,-8-4 0,-1-2-28,-4 2 1,-5-14 0,-7 5-1,0 1-33,0 2 0,0-2 0,-2 10 0,-5 2-19,-11 8 0,-1 9 0,-10 14 1,-2 5 15,-2 5 0,-8 9 0,-2 6 74,-1 8 0,-3 14 0,-5 9 0</inkml:trace>
  <inkml:trace contextRef="#ctx0" brushRef="#br0" timeOffset="53600">15911 4960 7431,'-2'-10'-773,"-2"7"696,-2 6 1,1 7 0,5 8-1,0 1 110,0 4 1,0-1 0,1 5 0,3 0 19,2 0 1,0 2 0,-4 4 0,2-4-15,2-5 1,1 1 0,-1-2 0,4-2-24,0-1 1,3-3 0,-7 1 0,0-3-24,2-3 1,-4 2 147,7-9 0,-7-1-133,2-10 1,-2-5-1,0-11 1,3-3-10,3-2 0,-6-8 0,4-6 1,-2 1-22,-1-3 1,3 4-1,-4-7 1,2-3-2,-2-1 1,5-1-1,1 5 1,2 5 7,-1 4 1,-5 10 0,4 4 0,-2 3 42,-4 3 0,5 7-39,3 4 0,3 4 0,3 4 0,1 4 25,5 6 0,-3 3 0,8 5 1,0 3 9,-2 6 1,6-2 0,-4 2 0,2 2-29,-1 2 1,1 2 0,-8 2 0,-2 2-68,-1 2 0,-5-1 0,-1-5 0,-5-2-81,-1-4 1,-2 2-1,-6-5 1,-2-1-194,-4 0 345,-3 6 0,-17-11 0,-1 5 0</inkml:trace>
  <inkml:trace contextRef="#ctx0" brushRef="#br0" timeOffset="53748">16068 5257 7569,'-17'0'-321,"7"0"1,2-8 412,8-3 0,2-3 0,6 2 1,9 7-259,11 3 1,5 2 0,5 0-1,7 0-363,7 0 529,5 0 0,-5-8 0,0-2 0</inkml:trace>
  <inkml:trace contextRef="#ctx0" brushRef="#br0" timeOffset="54099">17099 5222 7411,'9'-2'-284,"-3"-4"311,-4-3 0,-2-9 0,-2 3-102,-4 3 1,4-4 0,-5 5 0,1-5 50,0-1 1,-2-1 0,4-1 0,-2-2 8,3-3 0,1-5 0,2 4 0,0 0-2,0 0 1,7-5 0,5 5 0,4 0-15,1 0 0,2 0 1,3 3-1,1 1 39,-2 5 0,-1 1 0,-1 9 0,3 2 5,1 2 1,6 2 0,-4 2 0,0 4-12,1 6 1,3 5 0,-4 4 0,0 5-13,0 1 0,-1-4 1,-7 6-1,1 2-43,-1 2 0,-5-4 0,-1 0 0,1 1-30,-2-3 1,-1 0 0,-5-6 0,2 3-103,-2-3 185,6-2 0,-1-1 0,9-1 0</inkml:trace>
  <inkml:trace contextRef="#ctx0" brushRef="#br0" timeOffset="54643">17972 4855 7569,'0'-17'-480,"8"-1"0,-1 11 0,5 7 443,-6 9 0,-2 9 0,0 5 0,1 4 31,-1 0 1,-2 1 0,-2-7 0,0 2 53,0-1 1,2 3-1,2-2 48,2-2 0,0-1 18,-6-3-76,0-7 1,-6-4-1,-2-12 1,-2-6-45,-3-3 0,3-5 0,-2-3 0,1-6 2,1-4 0,-4-2 1,9 0-1,1 0-1,2 0 0,2 0 1,2 1-1,6-1-4,9 0 1,2 0-1,11 0 1,1 2-5,2 4 0,1 3 0,1 9 1,0 1 8,0 5 0,-6 3 0,-1 8 0,-3 2 4,-4 4 0,4 4 1,-1 7 8,-3 0-11,-2 1 1,-7 5 0,-2 2 0,-3 3 1,-3 3 1,-2 2 0,-4 2 0,-3-2 10,-7-4 0,-2 2 1,1-8-1,1-2 17,-1-1 0,-1-3 1,2 1 17,6-1 1,5 1-6,1-1 0,7-1 1,7-3-1,5-1-10,5 1 1,5-3 0,-4 2 0,2 1-11,4 3 0,-4 1 0,0 1 0,-1-1-43,-5 1 1,-4-1 0,-5 1 11,-6-1 0,-4 1 1,-6-1-1,-10 0-2,-15 1 1,-13-1 0,-17 3 0,-7 1 0,-7 4-25,-9 3 36,-3 1 0,38-9 0,-1 2 0,-1 1 0,1-1 0</inkml:trace>
  <inkml:trace contextRef="#ctx0" brushRef="#br0" timeOffset="55382">16365 8994 7160,'6'12'-192,"0"0"0,0-7 1,-6 7-1,0 2 233,0 1 1,5 3-1,3-1 1,2 1 6,3-1 1,-3-5 0,2-3-56,1-1 0,3-2 44,1-6 1,-7-2 0,-4-4 0,-4-5-26,-2-5 1,0-1 0,0-3 0,0-3-2,0-6 1,0-4-1,0-2 1,0 0-28,0 0 0,0 0 0,2 0 0,2 0 4,1 0 1,9 2 0,-2 4 0,3 6 41,3 4 0,-7 3 1,1 2-1,2 5-6,1 1 1,4 2 0,3 6-12,1 0 0,0 2 1,-5 4-1,-1 6-10,1 3 0,-1 5 1,1 1-1,-1 4-16,1 2 0,-1-3 1,1 5-1,-1 2-68,0 2 0,1 2 1,-3 0-1,-1-1-46,-2 1 0,-8-6 0,1 1 0,-3-1-50,-2-2 177,-7-2 0,-11 0 0,-9 2 0</inkml:trace>
  <inkml:trace contextRef="#ctx0" brushRef="#br0" timeOffset="55511">16610 9099 7569,'-18'-13'-451,"3"-5"172,3-1 0,-2-1 376,9 3 0,-1 5 0,6 1-122,0-3 0,7 6 0,7 2 1,7 4-107,9 2 0,3 0 0,3 0 1,5 0 130,6 0 0,3 8 0,3 2 0</inkml:trace>
  <inkml:trace contextRef="#ctx0" brushRef="#br0" timeOffset="55808">17448 9047 6744,'-18'-2'-280,"1"-2"301,-1-2 1,7-6 0,1 5 0,0-3-17,1-4 1,5 5 0,-4-3 0,2-3 23,0-7 1,-1 3-1,3-6 1,-2-1 14,2-3 0,2 2 1,2-2-1,2-2-15,4-2 1,-2 0 0,7 4 0,3 4-53,2-1 1,1 9 0,2-2 0,3 7-34,1 4 1,0 2-1,-5 6 1,-1 2 1,1 4 1,-3 6 0,-1 9 0,-3 4 23,3 2 1,2 3 0,1 6 0,-1 3-29,-5 2 1,5 0-1,-5-4 1,3-1 23,-2-1 0,1 4 1,-5-12 33,2 1 0,1 5 0,7-6 0</inkml:trace>
  <inkml:trace contextRef="#ctx0" brushRef="#br0" timeOffset="56376">18042 8680 7569,'7'-35'-267,"-5"0"1,8 8 227,-4 4 0,-2 5-234,7 7 225,1 3 1,0 14 0,-1 1 0,1 3 38,-2 4 1,3 1 0,-5 5 0,0 1 25,0 2 1,-3 1 0,-5-7 0,0 2-4,0 5 0,0-5 1,0 4-17,0-3 0,-5-9 0,-3-1 17,-2-2 0,-2 4 0,-5-7 1,-1-1-30,1-2 1,5-10 0,1-3 0,-1-7 32,2-5 1,3 4 0,7-7 0,0 1-2,0-4 0,4-4 0,5-2 0,9 2-19,1 4 0,8-2 0,2 6 0,4 0-4,2-1 1,0 9 0,0 7-1,-2 0-9,-4 1 1,2 5-1,-5-2 1,-1 6-11,0 6 0,-2-2 1,-5 7-1,-1 3 8,1 2 0,-7 7 0,-1 0 0,-2 0 11,-4 3 0,-10-5 1,-6 6-1,-3-2-3,-3-3 0,1 3 0,-1-2 1,3-1 36,3-3 1,-2-7 0,9-1 0,1 3-20,2 1 1,2 3 0,0-1 19,0 1 1,2-7 0,4 1 11,5 2 0,5 1 1,1 3-1,1-1-14,-1 1 1,1-1-1,-3 0 1,-1 1-37,-3-1 0,-7 1 0,2-1-15,-4 1 1,-12-7 0,-7-1 0,-10-2-4,-6-4 1,-4 4 0,-4-3 0,-4-1-26,1-2 0,-7-2 0,5 0 0,-5 0-103,-1 0 1,5 0 0,1 0 153,-3 0 0,-1-8 0,-3-1 0</inkml:trace>
  <inkml:trace contextRef="#ctx0" brushRef="#br0" timeOffset="56949">17745 7859 7569,'-24'-17'-101,"-1"1"1,-2 3-215,-4 1 1,-4 2 0,-4-3 0,-3 3 276,-3 2 0,-2 2 1,-3 6-1,1 0 38,3 0 0,1 0 0,-1 0 0,3 0 5,0 0 1,1 8-1,-7 4 1,3 3 35,-3 3 1,-7 7-1,-4 4 1,-1 6 22,1 6 1,-4-2 0,4 9-1,0 3-36,0-1 0,2 14 0,7-6 1,5 6-8,5 0 1,4 10 0,4-4 0,4 4-11,6 3 0,5 3 0,6 7 0,7-1-19,3-5 0,2 4 1,2-3-1,3 1 20,7-1 1,9 1 0,5-7 0,3-2 25,8-2 0,7-3 0,13-1 0,5-4-14,6-5 1,5-7 0,-29-27 0,2-2 0,-1 0 0,1-1-19,0 0 0,1-1 0,6-1 0,3-1 1,-1-4-1,2-1 0,4-3 0,2-1-92,4-2 1,0-2 0,3-1-1,2-3 1,2-2 0,1-2-1,3 0 1,-1-1 80,0-2 0,0-2 0,1-3 0,1-3 0,-3-2 0,-1-1 0,1-3 0,-2-1 2,-4-2 1,-1-3 0,5-4 0,-2-4 0,-9-1 0,-2-2 0,1-1 0,-2-3 6,3-4 0,-3-3 0,-7-2 0,-2-1 0,0-4 0,-3-1 1,-3-1-1,-2-1 14,-4 0 1,-3-2-1,-1-6 1,-4-2 0,-6 3-1,-3 0 1,-2-3 0,-3 0 9,-3 0 0,-3 0 0,-1-4 0,-4 0 0,-6 3 1,-2 1-1,-1-1 0,-2 0 7,-2-1 0,-4 0 1,-4-1-1,-5 0 1,-5 1-1,-6 2 1,-3 5-1,-6 2-51,-2 3 0,-7 4 0,-11 1 0,-6 5 0,-7 4 0,-5 6 0,-10 1 0,-5 4-1210,27 12 0,-3 1 0,-3 4 1226,-19 1 0,-5 5 0,-1 3 0,0 3 0,-1 3 0,-4 3 0,13 2 0,0-1 0,0 1 0,-1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112"/>
    </inkml:context>
    <inkml:brush xml:id="br0">
      <inkml:brushProperty name="width" value="0.08571" units="cm"/>
      <inkml:brushProperty name="height" value="0.08571" units="cm"/>
      <inkml:brushProperty name="color" value="#5B2D90"/>
    </inkml:brush>
  </inkml:definitions>
  <inkml:trace contextRef="#ctx0" brushRef="#br0">1 35 6137,'10'-7'176,"-3"-3"0,-5 0 0,4 4 0,8 4-212,7 2 1,-1 0-1,5 0 1,0 0-34,4 0 1,-2 0 0,0 0 0,-1 0-35,-5 0 0,4 0 1,-1 0-1,-3 0 103,-2 0 0,-1 0 0,-1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286"/>
    </inkml:context>
    <inkml:brush xml:id="br0">
      <inkml:brushProperty name="width" value="0.08571" units="cm"/>
      <inkml:brushProperty name="height" value="0.08571" units="cm"/>
      <inkml:brushProperty name="color" value="#5B2D90"/>
    </inkml:brush>
  </inkml:definitions>
  <inkml:trace contextRef="#ctx0" brushRef="#br0">1 1 6724,'17'0'-57,"3"0"1,5 0-1,10 2-102,9 4 1,9-4 158,5 3 0,4 5 0,8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976"/>
    </inkml:context>
    <inkml:brush xml:id="br0">
      <inkml:brushProperty name="width" value="0.08571" units="cm"/>
      <inkml:brushProperty name="height" value="0.08571" units="cm"/>
      <inkml:brushProperty name="color" value="#5B2D90"/>
    </inkml:brush>
  </inkml:definitions>
  <inkml:trace contextRef="#ctx0" brushRef="#br0">979 507 7332,'11'-5'-293,"1"-1"0,-8 2 1,2 12 312,-4 9 0,0 2 0,2 13 0,1 2-1,-1 5 1,0 8 0,0-4 0,2 1-9,-2 5 1,-2-7 0,-2-1 0,0-4 38,0-2 1,0-2 0,0-2 25,0-2 0,0-8 0,0 3 127,0-5-120,0-9 0,-2-2 0,-2-10-122,-2-4 1,-6-4-1,5-7 1,-3-3-35,-4-3 1,1-4 0,1-8-1,4 0 21,1 0 0,5-8 0,-4-3 1,4-5 25,2-1 0,8-1 1,1 1-1,3 0 68,0-1 0,1 9 0,9 3 0,1 6 17,-2 6 0,-1 4 0,-3 7 0,2 3-28,5 3 1,-3 4 0,8 8 0,2 0-75,2 0 1,2 8 0,0 4-1,-2 3-20,-4 3 1,2 1-1,-8 2 1,-1 3 23,-3-3 0,-7-2 1,-2-1-1,-3-1 35,-3 1 1,-2-1 0,-4 1 0,-4-1 47,-5 1 0,-13-1 0,-5 1 0,-4-1-26,-2 1 0,-5-3 1,-1-1-1,2-3-52,2 3 1,2-4 0,2-1 0,4 1-493,6 0 526,4-6 0,9 11 0,2-5 0</inkml:trace>
  <inkml:trace contextRef="#ctx0" brushRef="#br0" timeOffset="297">2306 298 7569,'0'-18'-22,"0"1"0,0-1 0,-2 3 30,-4 3 0,-3 4 0,-9 8 1,1 0-103,-1 0 0,1 2 1,-3 4-1,-1 6-89,-2 3 0,-8 5 0,2 1 0,-3 4 223,3 3 0,-4 1 1,6 4-1,-2-2 31,0-2 1,8 0 0,-3 6-1,7 0-9,5 0 1,-1 5 0,7 3 0,2 0-47,2 0 1,10 3 0,3-5 0,7 0-112,5 1 1,4-11 0,10 4-1,2-2-35,2 0 0,7-6 0,-1-1 130,3-1 0,10-6 0,3 6 0</inkml:trace>
  <inkml:trace contextRef="#ctx0" brushRef="#br0" timeOffset="960">2638 822 7569,'10'0'-383,"-3"0"1,1 8 390,4 3 1,-4-1 0,-1 0 101,1-3 1,-4 1-66,8-2 0,-7-4 1,5 2-1,0-6 5,-1-4 1,1-8 0,4 3 0,-3-5-44,3-1 1,0-1 0,-1 1 0,-1-3-41,1-3 1,3 2-1,-1-6 1,-1-1 22,-2 1 1,-3-2 0,5-4 0,-2 2-60,1 2 0,-3 0 0,2-4 0,-1 2 65,-1 2 0,3 5 1,-5-3 58,2 2 0,-4 4 0,5 9-51,3 6 1,-4 4-1,-1 4 1,1 4-39,0 6 0,1 3 1,7 5-1,-1 1 31,1 2 0,-1 8 1,1-3-1,-1 1-9,1 0 0,-1 0 0,1 6 0,-1-2-41,1-4 0,-1 4 1,0-6-1,-1 0-50,-4-4 1,1 3-1,-5-3 1,0-2-31,-1-1 1,-1-3 132,-6 1 0,8-1 0,2 1 0</inkml:trace>
  <inkml:trace contextRef="#ctx0" brushRef="#br0" timeOffset="1128">2935 752 7380,'-10'-8'-205,"2"-2"1,10-7 0,4 1 159,6 5 1,11 3-1,6 8 1,6 0-13,6 0 1,3 2 56,9 4 0,7-4 0,2 5 0</inkml:trace>
  <inkml:trace contextRef="#ctx0" brushRef="#br0" timeOffset="1523">4052 892 7069,'0'9'-149,"-7"-1"189,-5-8 1,2-2 0,1-4 42,1-5 0,-4 1 0,6-2-169,3-1 0,-5-3 0,2-1 1,2-1 42,2 1 1,-4-6-1,1-3 1,1 1 28,2 0 0,2-4 0,0 4 0,0-3 11,0-3 0,2 6 0,3 0 0,9 2-42,7-1 0,-1 1 1,5 7-1,0 3 22,4 1 0,-3 6 1,-1-3-1,-2 1 33,0 4 0,1 4 1,-5 4-1,2 4 7,3 1 0,-1 3 1,-6 6-1,1 1-11,-1 4 1,-1-1-1,-4 5 1,-7 0 25,-3 0 0,-2 0 0,0 4 1,0-2-65,0 2 0,0-3 0,0 1 1,0 0-110,0-2 1,0-2-1,0-5 141,0 3 0,8-4 0,2 7 0</inkml:trace>
  <inkml:trace contextRef="#ctx0" brushRef="#br0" timeOffset="2172">4873 385 7467,'12'-6'-183,"0"0"0,-1 3 1,5 10 47,-5 11 0,3-1 0,-8 9 0,-2-3 119,-2 0 1,0 6 0,1-4 0,3 1 35,-2-1 0,-2-2 1,-4-5-8,-4-1 1,-3-1-1,-9-5 34,1-5 0,-1-4 0,1-2 1,-1 0-33,1 0 0,-6 0 0,1-2 0,5-4-36,3-5 0,4 1 0,-1-2 0,5-3 21,4-7 0,2 3 0,0-6 0,2 1-6,4 1 1,4-6 0,5 4 0,1 0 0,1-1 1,-3-3-1,9 6 1,-2 2 20,3 1 1,-3 3-1,6 1 1,0 5-9,0 5 1,1 4 0,3 2 0,-2 0-3,2 0 1,-4 2 0,0 4-1,-2 5-9,-3 5 1,-3 1 0,-3 3 0,-5 1 7,-5 2 0,-4 6 1,-4-5-1,-4-1 10,-5 2 1,-7-5 0,-3 3 0,-3-6 19,3-5 1,-4 2 0,4-7 0,3 1-1,5 0 0,7-2 0,-4-4-32,2 3 0,4-3-20,10 4 1,4-4 0,7-4 0,1-2 2,-1-1 1,8-1 0,3 4 0,1-2 46,0-2 0,-6 0 1,4 6-1,-1 2-24,-5 4 0,-4-2 0,-3 8 13,-2 1 1,-3 3-1,3 1 1,-6 1-12,-4-1 1,-8 0-1,-4 1 1,-5-1 26,-11 1 1,-5-3 0,-4-1 0,1-4-12,-1-3 1,-6-1 0,0-6 0,2 0-13,2 0 1,2 0 0,2 0-1,2-2-65,2-3 0,8 1 0,-4-6 1,3 0-141,5 1 1,-4-3-1,11-6 1,0 1-345,4-1 534,4 1 0,2-8 0,0-2 0</inkml:trace>
  <inkml:trace contextRef="#ctx0" brushRef="#br0" timeOffset="2410">5258 1 7363,'34'0'-302,"3"0"316,4 0 1,-4 0-1,6 0 1,-3 0 25,1 0 1,8 0 0,-5 4 0,3 6-42,-1 7 1,1 12-1,5 0 1,-1 4 13,-5 2 0,-3 8 0,-10 3 0,-4 5 33,-6 1 0,-5 3 0,-6 1 1,-7 4-157,-3 2 0,-9-4 0,-9 6 0,-9 0-54,-10-2 0,-19 6 0,-7-4 0,-10 4 55,31-32 1,-2-2-1,-9 1 1,-3-2-117,0 0 1,-2-2 0,-9 0 0,0-2-1,3-3 1,0 1 0</inkml:trace>
  <inkml:trace contextRef="#ctx0" brushRef="#br0" timeOffset="2893">123 1695 7569,'-23'-18'6,"-1"1"0,1 0 535,6-1-160,-1 8-1292,9 3 0,1 9 877,8 3 0,4-3 0,5 4 1,11-4 122,5-2 0,12 0 0,11 0 0,11 0 34,10 0 1,9-2 0,13-2 0,4-2-105,4 3 1,-39-1 0,1 0 0,-2 1 0,0 0 0,4 0 0,0 0-21,1-1 1,2 0-1,8 1 1,2-1-1,-2-3 1,1 0-1,4 1 1,1 0-84,5 0 1,1-1 0,-6 0-1,1 0 1,11 0 0,2 1-1,-2 0 1,1 0 111,-2-1 0,0 0 1,4 2-1,0 1 1,-2-1-1,0 0 0,1 0 1,1 0-10,-2 0 1,0 1 0,1 1 0,0 0 0,-3-2 0,-1 0 0,-1 0 0,0 0-10,0 0 0,-1 1 1,-7 1-1,-1 0 0,-1-2 1,-1 0-1,-2 0 1,-1 0-25,-2 0 0,-2 1 1,-2 2-1,-2 0 1,-8-2-1,-2 0 0,-2 1 1,-1 0-119,-3 1 1,-1-2-1,41-3 1,-13 3-1,-12-2-27,-10 2 0,-8 4 0,-17 6 0,-5 4-169,-9-1 328,-11 15 0,2-11 0,-8 12 0,0-5 0,0-7 0</inkml:trace>
  <inkml:trace contextRef="#ctx0" brushRef="#br0" timeOffset="3547">2551 2289 7105,'-10'-20'-164,"4"-3"1,2 9 188,-2-3 1,4 13-1,-3 4 1,3 12-125,2 9 1,0 0-1,0 9 1,2-1 76,3-2 1,-3 6 0,4-4 0,-4 2 42,-2-2 0,-2 4 1,-2-6-1,-2 2-37,3 0 0,-5-5 1,2 3-1,0-2 91,-2-4 1,6-7 0,-3-2 0,1-1-46,-2-1 1,2-2-18,-8-8 0,7-2 1,-5-4-1,0-6-17,0-3 0,5-5 1,-5-3-1,0-6-2,1-4 1,5-2 0,-2 0 0,4 0-16,2 0 0,2-5 0,2-3 1,5 0 10,7 1 1,-2-5 0,9 6-1,-2 4 14,2 6 0,3 0 0,5 8 0,-2 4-9,2 5 1,2 6 0,2 8 0,0 0 2,0 0 1,-2 0 0,-2 2-1,-4 4-5,-2 6 0,-2 3 0,-5 3 0,-3-1 5,-3 1 0,-2 5 0,-6 0 1,1-2 15,-1-1 1,-10-3 0,-7 1-3,-8-1 1,-1-1 0,-7-3 0,0-1-49,2 2 0,-6-7 0,4 1 0,-2-2-79,2 0 0,-2 2 0,7-5-209,3 3 324,9 0 0,20-6 0,11 0 0</inkml:trace>
  <inkml:trace contextRef="#ctx0" brushRef="#br0" timeOffset="3827">3773 2027 7569,'18'-16'-389,"-3"5"0,-3-13 295,-6 5 1,-5 1 25,-1 1 1,-1 1 0,-5 5 47,-6 5 0,2 12 0,-1 4 0,-5 3 37,-5 5 1,-1-5-1,-5 12 1,0-1 43,0-1 1,0 8 0,-4 0 0,4 6-1,1 4 0,-3-1 1,6-3-1,4 2-24,5 2 1,6 5 0,8-5 0,0-2-61,0-2 1,8 2-1,4-2 1,3-6-60,3-4 0,7 2 0,4-6 0,4-2-129,2-1 1,6-8 210,-1-1 0,9 1 0,-4 5 0</inkml:trace>
  <inkml:trace contextRef="#ctx0" brushRef="#br0" timeOffset="4511">4489 2149 7131,'0'4'-149,"0"8"0,0 13 0,0 0 0,0 0 124,0 0 1,-2 1 0,-2-5 0,-2 2 41,3-1 0,1-3 1,2-1-1,0-1 11,0 0 0,-6-5 0,-2-2 9,-2-2 1,5-1 0,-7-3-97,-2 2 0,-1-2 1,-1-10-8,5-6 0,-3-3 0,8-3 0,2 1 34,2 0 1,2-9 0,0-1 0,0-2 33,0 0 1,8 0 0,4-4 0,3 2 3,3 2 0,5 7 0,2-3 0,1 4-4,-1 3 1,0-3 0,-4 11-1,3-1 32,-3-1 1,4 8-1,0-2 1,1 4-8,-1 2 0,4 2 0,-6 4 1,1 4-19,1-1 1,-8 7 0,3-4 0,-9 3-7,-3 3 0,-2 1 0,-6 2 0,-2 3 2,-4-3 0,-6 4 0,-9-1 1,-4-3-7,-2-2 1,-2 5 0,-6-3 0,2-4 4,4-3 1,-2-4-1,7 1 1,5-3-22,5 0 10,-1-6 0,15 6 1,0-8-21,9 0 0,9 0 0,3 0 0,4-2 18,3-4 1,1 4 0,6-4 0,-2 4 16,-4 2 0,2 0 0,-6 0 0,0 0 16,0 0 1,-1 8 0,-7 3 0,1 5-11,-1 1 1,-5 1-1,-3-1 1,-1 1-12,-4-1 0,-2 3 0,-4 1 1,-4 2 10,-5-1 1,-7-3 0,-3-3 0,-4-3 2,-3-1 1,-1-2 0,-8 1 0,-1-3 36,-3 0 1,0-6-1,6 3 1,0-3-39,0-2 1,2 0-1,2 0 1,4 0-63,2 0 1,-4-5 0,6-3 0,1 0-554,3 0 599,1-5 0,1-5 0,-1-9 0</inkml:trace>
  <inkml:trace contextRef="#ctx0" brushRef="#br0" timeOffset="4772">4961 1835 7417,'29'-18'-131,"0"1"1,-6 7-1,6 4 1,2 4 0,2 2 62,2 0 0,6 0 0,2 2 0,-1 4 100,1 6 1,-2 3-1,-6 3 1,-2-1-17,-4 1 1,-4 7 0,-8 4 0,-1 2 9,-4-2 0,-3 6 1,-5-2-1,2 8-18,-2 3 0,-10-3 0,-6 8 0,-5 3 6,-6 4 0,-6 10 1,-14-2-1,-9 4-333,-11 2 319,27-27 0,-3-1 0,-4-1 0,-2 0 0,-3 7 0,-1-1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5.669"/>
    </inkml:context>
    <inkml:brush xml:id="br0">
      <inkml:brushProperty name="width" value="0.08571" units="cm"/>
      <inkml:brushProperty name="height" value="0.08571" units="cm"/>
      <inkml:brushProperty name="color" value="#5B2D90"/>
    </inkml:brush>
  </inkml:definitions>
  <inkml:trace contextRef="#ctx0" brushRef="#br0">594 193 7569,'0'-12'-164,"0"1"-65,0-3 1,-8 0 0,-1 1 0,-3 3 272,0 2 0,1 3 0,-7 5 0,-1 0 19,-5 0 1,-3 9-1,-8 7 1,0 7 0,1 4 0,-7 10 0,-2 10 0,0 3-18,1 2 0,3 1 0,8 1 0,4 4-31,1 6 1,3 2-1,8 0 1,3-3 15,6-3 0,4 4 0,4-6 0,2-2-204,2-1 0,13-3 1,1 0-1,5 1-131,6-1 1,2-1 303,2-5 0,0-3 0,0-8 0</inkml:trace>
  <inkml:trace contextRef="#ctx0" brushRef="#br0" timeOffset="487">1031 1171 7569,'17'6'-300,"1"-1"-278,-1-1 1,-1 0 501,-5 2 246,-3-4 0,-10 6 0,-4-8-44,-5 0 1,1-6 0,0-2-1,0 0-47,1 1 1,5-7-1,-2 2 1,4-3-62,2-3 1,0 1-1,0-2 1,0-3-26,0-1 1,6-8-1,2 2 1,-1-4 18,1-2 0,4-2 0,-4-2 0,1-3-29,5-3 1,-4 4-1,-1-3 1,1-1 42,0 0 0,-5 6 0,5 1 1,0 5 4,0 4 1,-5 9 0,5 1-114,-2 5 0,5 12 1,-1 0 65,4 6 0,-1 16 0,-1-3 0,-3 4 43,3 5 0,1-5 1,3 8-1,-3 2-23,-3 2 1,4 4 0,-5 2 0,5 1-63,1-1 1,1-2 0,1 0 0,2 0-6,3-2 0,-1 4 0,-7-12 0,-3 2-51,-1 0 0,-2-8 0,1 3 0,-5-5-188,-4-1 0,-2-1 302,0 0 0,-16 1 0,-3-1 0</inkml:trace>
  <inkml:trace contextRef="#ctx0" brushRef="#br0" timeOffset="668">1100 944 7365,'10'-8'-156,"6"4"0,-7-7 0,3-1 1,0 0 294,1 1 1,5 7-1,5-4 1,6 2-179,4 0 0,10 0 0,3 5 0,3-3-150,-3-2 0,9-6 0,-7 4 1,1 1-80,1-1 1,-7-4 267,-2 6 0,3-15 0,1 2 0</inkml:trace>
  <inkml:trace contextRef="#ctx0" brushRef="#br0" timeOffset="917">2323 193 7569,'0'-18'-75,"0"1"111,0-1 0,0 11-33,0 7 0,-6 13 0,0 14 0,0 4-112,-1 6 1,-1 16-1,-6-1 1,3 4 120,-3 5 0,4 1 0,1 9 0,-1 1 19,0-2 1,6 8-1,-1-12 1,3 0-13,2 2 0,-6-2 1,0 0-1,2-4-17,2-2 0,2-2 0,-2-6 0,-2-1-74,-1-5 1,-1 1 0,6-10 0,0-4-334,0 0 1,6-8 404,-1-2 0,9-3 0,-4-3 0</inkml:trace>
  <inkml:trace contextRef="#ctx0" brushRef="#br0" timeOffset="1562">2742 804 7478,'0'-37'-155,"0"8"0,0 17-1,0 12 1,2 10 0,4 8 125,6 5 1,3 4-1,2 8 1,-1-2 46,-4-4 0,1 4 0,-5-6 1,0 0 46,0-3 1,-3 1-1,-5-2 8,0-1 0,0-3 65,0-2-148,-7-7 1,-1-4 0,-4-12-117,6-5 0,4-5 1,2-3-1,0-5 51,0-5 1,0-4-1,0-2 1,0-2 45,0-3 0,6 3 0,2-4 0,2 4 40,3 2 1,5-4-1,3 3 1,4 3 44,2 0 1,1 7-1,3 5 1,-4 5 12,-2 5 1,4 7-1,-4-2 1,1 4-63,-1 2 1,-2 8-1,-5 4 1,-3 5-2,-3 6 1,1-1 0,-7 7-1,-4 0-6,-6-2 0,-5 6 0,-11-6 0,-1 2 7,-2 0 1,-9-7 0,5 1 0,0-4 8,4-1 1,-2-3 0,3-1 0,5-4 17,3-2 0,8-3-24,-5-5 0,9 0 0,2 0 0,10 0-16,5 0 1,8-5-1,3-1 1,1 0 66,4-2 0,-4 6 0,2-4 0,0 4-36,-2 2 0,4 0 0,-7 2 0,-3 4-48,-2 6 0,-7 3 1,-2 3-1,-2-1 31,-5 1 0,-3 5 1,-5 0-1,-5-1 12,0-3 0,-11-1 1,1-1-1,-5 0 8,-6 1 1,4-3-1,-4-3 1,-4-4-22,-4 0 1,-2-6 0,7 3 0,-3-3-2,-4-2 1,4 0-1,-4 0 1,6-2-107,6-3 0,-2 1 1,6-6-1,0 0-657,0 1 758,1-3 0,7-6 0,-1 1 0</inkml:trace>
  <inkml:trace contextRef="#ctx0" brushRef="#br0" timeOffset="1876">3266 71 7569,'45'-18'-228,"-5"1"0,3 1-285,-2 5 0,0 3 642,-6 8 0,5 0 1,3 2-1,0 4-106,-1 5 1,5 10 0,-4 3 0,1-1 19,5 2 0,-7 2 1,1 8-1,-2 0 18,0 0 1,5 8 0,-5 4 0,-2 3-30,-2 2 0,-2 7 0,-2 3 0,-4 4-47,-6 5 0,-11 3 0,-7-2 0,-3 2-31,-2 1 1,-9 7 0,-9-4 0,-9-1-21,-6 1 0,-12 3 1,-5-5-1,-8-4 19,-4-6 1,-2 0 0,-6-10-1,0-4 47,0-3 0,-15-3 0,40-19 0,0-1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5.052"/>
    </inkml:context>
    <inkml:brush xml:id="br0">
      <inkml:brushProperty name="width" value="0.08571" units="cm"/>
      <inkml:brushProperty name="height" value="0.08571" units="cm"/>
      <inkml:brushProperty name="color" value="#5B2D90"/>
    </inkml:brush>
  </inkml:definitions>
  <inkml:trace contextRef="#ctx0" brushRef="#br0">70 193 7569,'18'0'-97,"-8"8"1,-1 2 0,-5 7 0,2 0 0,0 1 0,0-1 0,-1 1 205,-1-1 1,4 3-53,-2 3 0,0 2 0,-6 6 0,2-2-16,3 2 0,-3-3 0,6-1 0,-2 0 0,0 0-32,-2 4 0,0-4 0,-1 0 0,3 1-66,-2-1 1,-2-6 0,-2 2-1,0-3-72,0-3 0,0 1 0,0-1 0,-2 1-30,-4-1 0,2-5 0,-7-2 0,-3-1 1,-1 1 1,-9-6 157,1 2 0,-8-12 0,4-4 0</inkml:trace>
  <inkml:trace contextRef="#ctx0" brushRef="#br0" timeOffset="302">1 385 7569,'0'-43'0,"0"-3"0,0-3-33,0 3 82,0 3 1,7 8-1,5 2-2,3 4 0,5 6 0,3 9 0,6 5-139,4 1 0,10 2 1,4 6-1,1 0 25,-1 0 0,7 0 0,-6 0 0,-1 2 65,-2 4 0,-5 3 0,-7 9 0,-2-1-17,-1 1 1,-15 1 0,1 3 0,-7 3 28,-5 2 0,-2 2 1,-2 6-1,-2 0-21,-4 0 1,-5 0 0,-11 0 0,-3 0-36,-2 0 1,-2-8 0,-8-4-1,-2-4 25,-2-1 0,-5-3 0,5-1 0,0-4 1,-1-3 1,7-1-1,-2-6 1,6 0-91,0 0 1,6-2-129,1-3 0,13 1 238,5-8 0,12 0 0,3-5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5.204"/>
    </inkml:context>
    <inkml:brush xml:id="br0">
      <inkml:brushProperty name="width" value="0.08571" units="cm"/>
      <inkml:brushProperty name="height" value="0.08571" units="cm"/>
      <inkml:brushProperty name="color" value="#5B2D90"/>
    </inkml:brush>
  </inkml:definitions>
  <inkml:trace contextRef="#ctx0" brushRef="#br0">18 280 6269,'0'-18'118,"0"1"1,0-1-1,0 1 1,1 0-118,5-1 0,-4 6 0,4 1 82,-4-3 1,-2 5 0,2-1-204,4 2 1,3 4 136,9 10 0,-1 6 1,-1 11-1,-2 4-7,-3 0 0,-5 12 0,4-4 0,-3 4-11,-3 4 0,-2-1 0,0 7 1,2-3-2,2 3 0,0-5 0,-6 1 0,0-2 7,0-4 0,0-8 0,0-2 0,0 0 16,0-2 1,0-2 0,0-7-14,0-1 1,-2-7 21,-4-4 1,-4-6-1,-5-6 1,1-8-11,3-7 0,-1 0 0,-6-9 0,3-1-37,3-2 0,-3-2 0,5-1 1,0-3 2,4-2 1,-1-7-1,1 1 1,2-3-66,2-3 0,4 1 1,4 1-1,5 3 6,5 1 1,3 8 0,3 1 0,3 7 70,2 7 1,2 5 0,6 3 0,2 3 7,4 1 1,-4 8 0,5-2 0,-1 4 26,0 2 0,0 0 1,-6 0-1,-2 2-23,-4 4 0,2 4 0,-8 7 0,-2 1 8,-1-1 0,-11 7 0,-3 1 0,-4 0-12,-2 0 0,-2 6 0,-4-4 0,-7 3-2,-9-1 1,1-6 0,-10 4 0,-4-2-3,-4-3 0,-1-5 0,3-3 0,-2-5 3,-2-1 1,0-2 0,7-4 0,1 2-119,3 2 1,5 0-1,8-6-207,-1 0 320,9 0 0,9 0 0,9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6.541"/>
    </inkml:context>
    <inkml:brush xml:id="br0">
      <inkml:brushProperty name="width" value="0.08571" units="cm"/>
      <inkml:brushProperty name="height" value="0.08571" units="cm"/>
      <inkml:brushProperty name="color" value="#5B2D90"/>
    </inkml:brush>
  </inkml:definitions>
  <inkml:trace contextRef="#ctx0" brushRef="#br0">18 43 7569,'0'-17'-373,"0"-1"0,0 11 1,2 7-1,1 9 363,3 7 1,6 9 0,-6 4 0,-2 4 123,-2 2 0,-2 6 0,0 2 0,2 1-25,3 5 0,-3-5 0,4 3 0,-4 1-41,-2 3 1,0 1 0,0 1 0,0-1-36,0 0 1,-2-1-1,-2-3 1,-4-1 12,-1 1 1,3-5 0,-4 0 0,2-2-281,5-1 1,-5 3-1,2-4 254,2 2 0,2-1 0,2-5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7.495"/>
    </inkml:context>
    <inkml:brush xml:id="br0">
      <inkml:brushProperty name="width" value="0.08571" units="cm"/>
      <inkml:brushProperty name="height" value="0.08571" units="cm"/>
      <inkml:brushProperty name="color" value="#5B2D90"/>
    </inkml:brush>
  </inkml:definitions>
  <inkml:trace contextRef="#ctx0" brushRef="#br0">1 1 7569,'17'0'-324,"1"0"0,1 0 0,3 0 1,1 0 455,-2 0 1,1 7 0,-1 5 0,4 4-93,2 1 0,2 8 0,4 2 1,-2 3-4,-1-1 0,-1 6 0,4 7 0,-2 3-26,-2 3 1,-6 3-1,4 3 1,-2 2-36,-3 3 0,-3 5 0,-3-4 0,-5 2-3,-5 4 0,-4-4 1,-4 2-1,-4 0-37,-5-2 1,-13 4-1,-7-8 1,-5-1 22,-5-3 1,-15-2 0,-3 1 0,-7-3 40,-4-3 0,-7 3 0,-3-5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8.261"/>
    </inkml:context>
    <inkml:brush xml:id="br0">
      <inkml:brushProperty name="width" value="0.08571" units="cm"/>
      <inkml:brushProperty name="height" value="0.08571" units="cm"/>
      <inkml:brushProperty name="color" value="#5B2D90"/>
    </inkml:brush>
  </inkml:definitions>
  <inkml:trace contextRef="#ctx0" brushRef="#br0">1 18 6273,'17'0'-1,"1"0"1,-1 0 0,1 0 52,-1 0 1,0 0-1,1 0 1,-1 0-41,1 0 1,5-6 0,0 1 0,1 1-2,1 2 0,-4 2 0,8 0 1,0 0-107,-1 0 1,-1 0 0,-6 0 94,2 0 0,8 8 0,-3 1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5.421"/>
    </inkml:context>
    <inkml:brush xml:id="br0">
      <inkml:brushProperty name="width" value="0.08571" units="cm"/>
      <inkml:brushProperty name="height" value="0.08571" units="cm"/>
      <inkml:brushProperty name="color" value="#5B2D90"/>
    </inkml:brush>
  </inkml:definitions>
  <inkml:trace contextRef="#ctx0" brushRef="#br0">0 297 7406,'16'12'-406,"-4"0"1,1-7 334,-7 7 0,2-8 0,-4 4 114,1-1 95,1 3-56,-6 8 0,-2-11-90,-4-7 0,3-5 1,-7-9-1,2 2 1,4-1 1,2 3 0,0-2-1,-2-1 9,-1-3 0,-1-7 1,6 0-1,0 1-18,0 3 1,0-4 0,0-1 0,2 3-21,4 2 1,-3-5 0,9 1 0,2 4 18,1 5 0,-1-1 0,1 5 0,5 0 20,-1 4 0,1 4 0,-3 2 1,2 0 5,5 0 0,-5 0 1,4 2-1,-3 4 9,-3 6 1,1 3 0,-3 3 0,-1-1-24,-3 1 0,-1 1 0,4 2 0,-5 3-48,-1-3 1,4 4-1,-6-1 1,-1-3-318,3-2 370,-6 7 0,14-7 0,-7 6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8.474"/>
    </inkml:context>
    <inkml:brush xml:id="br0">
      <inkml:brushProperty name="width" value="0.08571" units="cm"/>
      <inkml:brushProperty name="height" value="0.08571" units="cm"/>
      <inkml:brushProperty name="color" value="#5B2D90"/>
    </inkml:brush>
  </inkml:definitions>
  <inkml:trace contextRef="#ctx0" brushRef="#br0">8 0 7468,'-8'10'-373,"8"3"0,0-7 375,10-2 1,5-2 0,5-2-1,3 0-45,6 0 0,12 0 0,5 0 1,5 0 3,1 0 1,1 0 0,-1 0 38,0 0 0,1-8 0,-1-1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9.215"/>
    </inkml:context>
    <inkml:brush xml:id="br0">
      <inkml:brushProperty name="width" value="0.08571" units="cm"/>
      <inkml:brushProperty name="height" value="0.08571" units="cm"/>
      <inkml:brushProperty name="color" value="#5B2D90"/>
    </inkml:brush>
  </inkml:definitions>
  <inkml:trace contextRef="#ctx0" brushRef="#br0">769 664 7527,'0'-17'0,"0"-1"-694,0 1 650,7 7 0,3 5 0,6 10 13,-5 7 1,5 3 0,-5 5 0,3 1 50,-2 3 1,3 5-1,-5-4 1,1 2 1,1 4 1,-8-4 0,4 2 0,-2 0 5,-1-1 1,1-1 0,-6-6 0,0 2-1,0-1 1,0-3 0,0-1 0,0-1-16,0 1 1,-2-7 32,-4 1 0,3-8 0,-9 2-98,-2-5 57,7-8 1,-9 3 0,6-8 0,-1-3-21,-1-7 1,6 1-1,-4-8 1,3-2-29,3-2 0,2-2 0,2-2 0,0-2 12,0-2 1,8-7 0,3 3-1,5-1-39,1-1 0,7 8 0,1-1 0,2 3 2,4 2 0,2 2 0,2 4 0,-2 5 74,-4 5 1,8 9-1,-6 3 1,0 1-30,2 0 1,-6 0 0,0 8-1,0 4 63,1 6 1,-7-3 0,0 3 0,-5 3-33,-4 7 0,-9-3 0,3 4 0,-4-1 4,-2 1 1,-2-4 0,-4 7-1,-5-3 10,-5 0 1,-3 3-1,-4-5 1,-7 2-12,-3-2 1,-1-7 0,1-2 0,1-1-14,3-1 1,0-2 0,-4-8 0,2 2-88,2 4 0,8-4 1,-3 3 88,5-3 0,2-2 0,-1 0 0</inkml:trace>
  <inkml:trace contextRef="#ctx0" brushRef="#br0" timeOffset="325">2637 175 7569,'-17'0'-318,"-1"0"0,1 0 0,-3 2 236,-3 4 1,2-2 0,-8 8 0,-2 1 129,-2 3 1,-2 7 0,2 2 0,2 2-9,2 5 0,1 1 1,-3 1-1,4 1-3,2 0 1,2 6 0,7 2 0,3-1-1,1 1 1,8-2 0,-4-4 0,2 0-31,1-2 0,1 3 0,8-9 0,3 3-47,3-3 0,9 2 0,11-6 0,3 0-147,2 0 1,7 4 0,5-5 186,3-3 0,3-2 0,-1-1 0</inkml:trace>
  <inkml:trace contextRef="#ctx0" brushRef="#br0" timeOffset="834">3161 891 7569,'-2'10'-266,"-4"-4"0,2-10 0,-5-4-176,1-1 442,-6 5 0,12-6 0,-1 6 0,5-4 24,3-1 1,1 3-1,-6-6 1,2-1 33,4-3 1,-4-1-1,4-1 1,-4 1-36,-2-1 0,2 1 0,1-3-122,3-3 106,8 4 1,-6-12 0,5 7 0,-1 1-20,1-2 1,3 4 0,1-7 0,1 3-1,-1 4 1,-1 1 0,-3 3 57,-1-1 0,0 3-28,5 3 0,-5 5 0,0 7 1,-1 1 12,-1 5 0,5-2 0,-3 8 0,2 3 3,-3 7 0,5-1 0,-5 6 0,5 0-15,1 1 0,1 1 1,-1 6-1,1-2-34,-1-4 1,1 4 0,-1-6 0,1 2-73,-1 0 1,-5-8-1,-1 5 1,1-3-61,-2 0 0,-1 0 0,-5-5 147,2-1 0,-8 1 0,-7-1 0</inkml:trace>
  <inkml:trace contextRef="#ctx0" brushRef="#br0" timeOffset="1013">3091 769 6711,'18'-9'-256,"-1"1"1,1 8 0,1 0 239,4 0 1,6 0-1,10 0 1,2 0 15,-2 0 0,-2 0 0,-2-2 0,0-2 0,-1-2 0,1 0 0,0 6 0</inkml:trace>
  <inkml:trace contextRef="#ctx0" brushRef="#br0" timeOffset="1424">4296 804 7569,'10'2'-125,"-2"2"-562,0 2 496,-7 0 250,7-6 0,-10 0 0,-4-2-6,-5-4 0,1-2 0,0-6 0,1 3 1,-1-3 1,6-1-1,-2-3-88,4 1 0,2-1 0,0 1 0,2-1-20,4 1 1,4-1-1,7 1 1,1 0-35,-1-1 1,1-1 0,1-3 0,2-1 68,3 2 1,1-1 0,-4 1 0,5-2 17,1 1 0,0 9 1,4 1-1,-4 1 17,-2 1 0,4 2 0,-3 8 1,-1 0-3,0 0 1,-2 6 0,-5 2 0,-1 3 23,1 9 0,-7-3 0,-1 8 0,-2 1-17,-4 3 0,-2-2 0,-2 2 0,0 2-47,0 2 0,0 0 0,0-2-147,0-2 111,0-7 0,0 9 0,0-8 0,0-2-125,0-1 187,0-3 0,0 1 0,0-1 0</inkml:trace>
  <inkml:trace contextRef="#ctx0" brushRef="#br0" timeOffset="2096">5379 368 7288,'8'-10'-262,"-6"-6"0,6 16 0,-8 0 260,0 10 1,0 11 0,0 3 0,0-1-8,0 2 1,0-4-1,-2 7 1,-2-3 34,-2-4 0,0 4 0,4-1-7,-4-3 0,2-2 8,-7-1 0,-1-8-20,-5-5 0,1-5 1,3-5-50,1-7 0,8-5 1,-2-5-1,4-1 29,2 2 1,0-7 0,0-1 0,0-2-2,0 2 0,2-4 1,4 4-1,6-2-15,3 2 0,9-2 0,-1 8 0,0 1 24,2 3 0,1 3 0,5 5 0,-2 3 10,2 0 1,-4 6 0,2-4 0,2 6-3,2 6 0,-4-2 1,-2 8-1,-1 1 1,-5 3 0,-2 1 1,-3 1-1,-5-1-12,-5 1 1,-4 5-1,-4 0 1,-4-1 5,-5-3 1,-7 4 0,-3 1-1,-4-3 7,-2-2 1,-2-3 0,-4-3-1,1-3 21,3-2 0,8-2 0,-2-6 153,3 0-154,3 0 0,7-2 0,6-2 0,8-2-37,8 2 1,9-4-1,4 1 1,3-1-21,3 0 1,-4 2 0,2 6 0,2 0 33,2 0 1,-4 0-1,-2 2 1,-2 4 11,-3 6 0,-3 3 0,-1 3 1,-3-1-11,-3 1 1,1 5-1,-7 0 1,-2 0 15,-2 3 1,-4-7-1,-4 4 1,-7-3 35,-9-3 1,1-1-1,-8-3 1,-4-3 9,-6-2 1,2 0 0,-5-5-1,1 3-43,0-2 0,0-4 0,6-4 0,2-3-3,4-3 1,-2 4 0,8-4 0,2 1-153,1-1 0,9 4 1,1-6 131,2-1 0,2-3 0,6-1 0</inkml:trace>
  <inkml:trace contextRef="#ctx0" brushRef="#br0" timeOffset="2388">6008 1 7569,'29'0'0,"0"0"-137,2 0 1,4 0-128,6 0 0,-4 2 211,3 4 0,3 3 0,0 9 0,1-1 60,5 1 0,-6 1 1,-3 4-1,-5 6 26,-6 4 1,2 8 0,-7 0 0,-3 0-10,-2 1 1,-7 3 0,-2 7 0,-2 1-2,-5-1 1,-3 6 0,-5 1 0,-9-3-39,-7-2 1,-8 1-1,-14 1 1,-10 4-43,-9 2 1,-15-4 0,34-26-1,-2-2 1,-2 1 0,-3-1-7,0-2 1,-2 0 0,-4 2 0,-1 0-250,-1-1 1,0 0 0,-6 1 0,0-2 0,-2-1 0,0-1-1</inkml:trace>
  <inkml:trace contextRef="#ctx0" brushRef="#br0" timeOffset="2997">192 1957 7569,'-27'-2'-231,"4"-4"0,3-2 0,3-5 0,-1 3 1,1 0 235,-1 1 0,1 3 70,0-6-57,7 8 1,2-5 0,10 5-35,4-2 0,-2 0 0,9 6 1,5-2 34,3-4 1,8 4 0,-2-4 0,4 5-18,6 1 1,10-6-1,-1 0 1,5 2-8,1 2 0,12 2 0,4-2 1,4-2 7,8-2 0,3-5 0,8 5 0,4 2 1,4 2 0,-40-1 0,1 0 0,-4 0 0,0 0 0,2 1 0,1 1-72,0-1 1,2 2 0,4 0-1,2 0 1,2 0 0,2 0 0,-1-1-1,1 0 71,1-2 0,0 0 0,5 2 1,1 0-1,-4-2 0,0 0 1,3 1-1,1 0 3,0-1 0,1 0 0,4 2 1,1-1-1,-5-3 0,-1 0 0,2 0 1,-1 0 20,0 0 0,1 0 1,4 3-1,1-1 0,0-3 1,-1 0-1,-1 0 0,-1 0 1,-1 1 1,-1 1 0,-1-2 0,1 2 0,1 2 0,1 0 0,0-1 0,-1-2-12,-3 0 0,-1 1 0,6 1 0,-1 0 0,-8-2 0,-2 0 0,1 0 1,-1 0 1,0 1 0,0-1 0,0-1 0,-1 0 0,0-2 0,-2 0 0,-3 2 0,-2-1-3,-3 1 1,-1 0 0,-1 1 0,0-1 0,-4-3 0,-1 0 0,-3 1 0,-2-1-17,41-9 0,-13 3 0,-15 1 1,-9 4-180,-10 3 0,-9-7 4,-4 2 1,-15 5 0,-15 1 174,-10 4 0,-15 8 0,-2 0 0,2-3 0,-4-1 0,-2-2 0</inkml:trace>
  <inkml:trace contextRef="#ctx0" brushRef="#br0" timeOffset="3801">2236 2481 7432,'11'-6'-927,"1"0"915,-8 0 0,3 14 1,-7 4-1,0 3 25,0 3 0,0 1 1,0 2-1,0 5-1,0 1 0,0 0 1,0 4-1,0-2 8,0 2 1,0 0-1,0-2 1,0-3-7,0-1 0,0-6 0,0 4 0,0-3 30,0-3 1,0-5 0,-1-2-16,-5-3 0,2-1 0,-8-6-10,-1 0 0,-3-8 1,-1-3-20,-1-5 0,6-9 0,3-2 1,1-2-9,4 0 1,0 0 0,0-6 0,-1 0-23,1 0 0,2 0 1,4-2-1,2-2 3,1-2 0,9 1 0,-2 5 0,5 0 19,6 0 1,-1 8 0,7 3 0,0 5 3,-2 2 1,6 1 0,-4 4 0,2 7-6,-2 3 0,4 2 0,-6 0 0,3 0 3,-1 0 0,-8 7 0,2 5 0,-3 4-8,-3 1 0,1 1 0,-3-1 0,-3 0 13,-6 1 0,-4-1 1,-2 1-1,0-1 21,0 1 1,-8-1-1,-6 1 1,-7-1-13,-8 1 0,-6-3 1,-4-3-1,-2-4-3,2-1 1,-3-5 0,1 4-1,2-4-11,2-2 0,4 0 1,4 0-1,4 0-168,0 0 1,11 0 61,-3 0 112,11 0 0,-2 0 0,8 0 0</inkml:trace>
  <inkml:trace contextRef="#ctx0" brushRef="#br0" timeOffset="4107">3615 2254 7569,'16'-20'-293,"-5"-3"203,5 4 1,-14-7-175,4 9 1,-6-1 168,-6 1 0,2 7 0,-8 4 0,-1 4 89,-3 2 1,-3 0 0,-5 2 0,-3 4 22,0 6 0,-6 3 1,2 5-1,-6 1 59,-3 2 1,-3 8-1,4-1 1,-2 3-45,2 2 1,10 1 0,4 5 0,4 4-35,3-1 0,-1 1 1,13-6-1,2 2 29,2-3 0,4-1 0,4-4 1,6-2-88,3-2 1,10-5 0,5 3 0,3-2-147,1-4 0,9-1 206,4-3 0,11 1 0,4-1 0</inkml:trace>
  <inkml:trace contextRef="#ctx0" brushRef="#br0" timeOffset="4559">3930 2900 7441,'0'-18'-149,"0"1"248,0-1 1,0 7 0,0-1-183,0-1 1,0-3 0,1 1 0,3 1-69,2 2 1,6-1 0,-4-9 0,-1-1 91,1 2 0,4-6 0,-4-1 0,1-1 59,5 0 0,1 0 0,3-6 1,-1 2-6,1 4 0,1-4 1,2 4-1,3-2 16,-3 2 1,4 4-1,-1 9 1,-3 2-7,-2 3 0,-1 7 0,-1-2 3,1 4 1,-1 2-1,-1 2-4,-5 4 1,5 4 0,-6 7 0,1 1 17,1-1 1,-8 2 0,4 3 0,-3 1-11,1-2 1,6 5 0,-6-1 0,-1 0-25,3 0 1,-6 4-1,6-5 1,-2-3-56,0-2 0,-1 5 1,-5-1-1,0-2 25,0-1 1,0-9 41,0 1 0,0 0 0,0 5 0</inkml:trace>
  <inkml:trace contextRef="#ctx0" brushRef="#br0" timeOffset="4767">4069 2603 7569,'-9'-14'0,"3"-3"-829,4-3 189,2 9 619,0 3 0,4 8 0,5 0 1,11 0-12,5 0 0,2 0 0,4 0 0,-2 0 11,2 0 1,0 0 0,0 0 0,-3 0 13,-3 0 0,6 0 0,-4 0 1,2 0 6,0 0 0,-7 0 0,11 0 0,-6 0 0</inkml:trace>
  <inkml:trace contextRef="#ctx0" brushRef="#br0" timeOffset="5108">5257 2062 7569,'27'0'-330,"4"0"2,-8 0 0,6 0 334,-5 0 1,1 0-1,-2 0 1,4 0 44,1 0 0,5 1 1,-4 3-1,4 4 10,2 2 0,-2 1 0,-2 7 0,-2 1-5,2 5 1,2-3 0,0 8 0,-4 2-44,-6 2 0,0 2 0,-3 0 0,-5 0-17,1 0 1,-8 2 0,-3 2-1,-3 1 0,-2-1 1,0 4 0,-3-1 0,-9 1-10,-11 0 1,-10 3-1,-10-3 1,-11 0-24,-14-1 1,-12 5 0,34-25 0,-3-1 0,-3 0-1,-1 0-111,-3 1 0,-2-1 0,-10 1 1,-2-1-235,-4-1 0,-3 1 0,-15 4 0,-3 2 1,27-6-1,0-1 0,1 1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6.946"/>
    </inkml:context>
    <inkml:brush xml:id="br0">
      <inkml:brushProperty name="width" value="0.08571" units="cm"/>
      <inkml:brushProperty name="height" value="0.08571" units="cm"/>
      <inkml:brushProperty name="color" value="#5B2D90"/>
    </inkml:brush>
  </inkml:definitions>
  <inkml:trace contextRef="#ctx0" brushRef="#br0">1 646 7569,'17'0'-673,"1"0"0,-7 0 681,1 0 1,-6 0-1,3-2 228,-1-3-192,-2 3 1,-4-6-1,2 6 1,2-4 34,-2-6 1,-2 3 0,-2-3 0,0-2 3,0-1 1,5-3 0,1 1-1,0 0-87,2-1 0,-4 1 1,5-3-1,1-1-114,0-2 0,-1-8 0,5 1 0,-2-3 29,1-1 1,1-1 0,-1 0 0,-1 2 45,2 4 0,-1-2 1,1 5-1,-3 3 68,3 4 0,-4-3 0,1 13 18,3-1 1,-4 2 0,1 10-38,3 4 1,-6 4 0,-1 7 0,-1 2 12,0 5 0,0 1 1,-6 6-1,2-2 1,4 2 0,-4 2 0,5 2 0,-1 0-28,0 0 1,6-6-1,-5 0 1,1 0-68,0-2 1,4 1 0,-5-7 0,1 2 74,0-1 0,-2 5 0,-6 0 0</inkml:trace>
  <inkml:trace contextRef="#ctx0" brushRef="#br0" timeOffset="212">71 402 7569,'0'-18'-250,"2"9"1,3 3 0,9 4-1,5 2 139,5 0 0,1 0 0,-4 0 0,4 0 50,3 0 0,-7 0 0,4 0 0,-2 0 43,1 0 1,1-6 0,-4 0 17,3 2 0,7-5 0,-4-1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5.578"/>
    </inkml:context>
    <inkml:brush xml:id="br0">
      <inkml:brushProperty name="width" value="0.08571" units="cm"/>
      <inkml:brushProperty name="height" value="0.08571" units="cm"/>
      <inkml:brushProperty name="color" value="#5B2D90"/>
    </inkml:brush>
  </inkml:definitions>
  <inkml:trace contextRef="#ctx0" brushRef="#br0">664 36 7569,'-8'-10'0,"4"-3"0,-7 7 0,-3 2-83,-2 2 1,-1 2-1,-1 0-126,1 0 1,-2 2 0,-3 4-1,-3 5 1,0 7 237,0 5 1,-6 4 0,1 8 0,-3 2 20,-1 4 1,-7 1 0,0 7 0,4 0-7,6 5 0,0-2 0,6 8 1,0-1-13,-1-1 0,5 8 0,7-2 1,5 4 10,1 2 1,2-6 0,6-2-1,0-2-9,0-4 1,8-3 0,4-5 0,3-3-17,3-3 0,7-1 0,4-4 0,4 0-79,2-2 0,6 4 0,1-12 0,3 0-69,3-4 1,9-5-1,1-5 1,-2-3 129,-2-2 0,7 5 0,1-3 0</inkml:trace>
  <inkml:trace contextRef="#ctx0" brushRef="#br0" timeOffset="679">1048 804 7344,'17'0'-335,"-5"0"1,-2 4 0,-2 6 0,-3 7 325,3 3 1,-4 7 0,6 2 0,-2 4 22,-5 2 1,-1-6 0,-2-2 0,0-2 42,0-3 0,0-3 0,0-1 12,0-1 0,-2-7 0,-3-4-59,-7-4 1,-4 3 0,-1 1-27,-1-2 1,1-10 0,2-5-86,3-5 0,-2-7 0,8-2 0,3-3 82,1-3 1,2-2 0,0-2 0,2 1 23,3-1 0,5-6 0,8 0 0,1 4-14,4 6 1,-1 0-1,5 8 1,0 2 81,0 1 1,2 3 0,6 1 0,-2 4-43,-4 7 0,4-3 0,-4 2 1,2 2-23,-2 2 1,-3 8 0,-9 2-1,1 2 0,-1 3 1,-1 3 0,-5 1 0,-5 1 3,-4-1 0,-2 6 1,-2 1-1,-4-1 1,-5 2 0,-7-5 0,-3 3 0,-4-4-8,-3-1 1,-1-1 0,-4 1 0,2-1-12,2 1 0,8-9 0,-2-1-20,3 0 0,8-6 18,1 4 0,17-5 0,3-1-8,11 0 0,5 0 0,-2 0 0,6 0 21,4 0 1,2 0 0,-2 0 0,-2 0 28,-2 0 0,-1 6 0,1 2 0,-4 2-23,0 3 1,-11 3-1,3 1 1,-3 1-4,-4-1 1,-3 1 0,-7-1 0,-2 1 18,-3-1 1,-5 1-1,-10-3 1,-3-1 22,-6-3 1,-6-5-1,-6 4 1,-3-2-20,-1-5 1,-3-1-1,7-2 1,2 0-23,2 0 0,4 0 0,4 0 0,6 0 36,3 0 1,5-7-251,3-5 1,4 2 0,10 1 203,4 1 0,12-14 0,9 3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112"/>
    </inkml:context>
    <inkml:brush xml:id="br0">
      <inkml:brushProperty name="width" value="0.08571" units="cm"/>
      <inkml:brushProperty name="height" value="0.08571" units="cm"/>
      <inkml:brushProperty name="color" value="#5B2D90"/>
    </inkml:brush>
  </inkml:definitions>
  <inkml:trace contextRef="#ctx0" brushRef="#br0">1 35 6137,'10'-7'176,"-3"-3"0,-5 0 0,4 4 0,8 4-212,7 2 1,-1 0-1,5 0 1,0 0-34,4 0 1,-2 0 0,0 0 0,-1 0-35,-5 0 0,4 0 1,-1 0-1,-3 0 103,-2 0 0,-1 0 0,-1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286"/>
    </inkml:context>
    <inkml:brush xml:id="br0">
      <inkml:brushProperty name="width" value="0.08571" units="cm"/>
      <inkml:brushProperty name="height" value="0.08571" units="cm"/>
      <inkml:brushProperty name="color" value="#5B2D90"/>
    </inkml:brush>
  </inkml:definitions>
  <inkml:trace contextRef="#ctx0" brushRef="#br0">1 1 6724,'17'0'-57,"3"0"1,5 0-1,10 2-102,9 4 1,9-4 158,5 3 0,4 5 0,8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8.976"/>
    </inkml:context>
    <inkml:brush xml:id="br0">
      <inkml:brushProperty name="width" value="0.08571" units="cm"/>
      <inkml:brushProperty name="height" value="0.08571" units="cm"/>
      <inkml:brushProperty name="color" value="#5B2D90"/>
    </inkml:brush>
  </inkml:definitions>
  <inkml:trace contextRef="#ctx0" brushRef="#br0">979 507 7332,'11'-5'-293,"1"-1"0,-8 2 1,2 12 312,-4 9 0,0 2 0,2 13 0,1 2-1,-1 5 1,0 8 0,0-4 0,2 1-9,-2 5 1,-2-7 0,-2-1 0,0-4 38,0-2 1,0-2 0,0-2 25,0-2 0,0-8 0,0 3 127,0-5-120,0-9 0,-2-2 0,-2-10-122,-2-4 1,-6-4-1,5-7 1,-3-3-35,-4-3 1,1-4 0,1-8-1,4 0 21,1 0 0,5-8 0,-4-3 1,4-5 25,2-1 0,8-1 1,1 1-1,3 0 68,0-1 0,1 9 0,9 3 0,1 6 17,-2 6 0,-1 4 0,-3 7 0,2 3-28,5 3 1,-3 4 0,8 8 0,2 0-75,2 0 1,2 8 0,0 4-1,-2 3-20,-4 3 1,2 1-1,-8 2 1,-1 3 23,-3-3 0,-7-2 1,-2-1-1,-3-1 35,-3 1 1,-2-1 0,-4 1 0,-4-1 47,-5 1 0,-13-1 0,-5 1 0,-4-1-26,-2 1 0,-5-3 1,-1-1-1,2-3-52,2 3 1,2-4 0,2-1 0,4 1-493,6 0 526,4-6 0,9 11 0,2-5 0</inkml:trace>
  <inkml:trace contextRef="#ctx0" brushRef="#br0" timeOffset="297">2306 298 7569,'0'-18'-22,"0"1"0,0-1 0,-2 3 30,-4 3 0,-3 4 0,-9 8 1,1 0-103,-1 0 0,1 2 1,-3 4-1,-1 6-89,-2 3 0,-8 5 0,2 1 0,-3 4 223,3 3 0,-4 1 1,6 4-1,-2-2 31,0-2 1,8 0 0,-3 6-1,7 0-9,5 0 1,-1 5 0,7 3 0,2 0-47,2 0 1,10 3 0,3-5 0,7 0-112,5 1 1,4-11 0,10 4-1,2-2-35,2 0 0,7-6 0,-1-1 130,3-1 0,10-6 0,3 6 0</inkml:trace>
  <inkml:trace contextRef="#ctx0" brushRef="#br0" timeOffset="960">2638 822 7569,'10'0'-383,"-3"0"1,1 8 390,4 3 1,-4-1 0,-1 0 101,1-3 1,-4 1-66,8-2 0,-7-4 1,5 2-1,0-6 5,-1-4 1,1-8 0,4 3 0,-3-5-44,3-1 1,0-1 0,-1 1 0,-1-3-41,1-3 1,3 2-1,-1-6 1,-1-1 22,-2 1 1,-3-2 0,5-4 0,-2 2-60,1 2 0,-3 0 0,2-4 0,-1 2 65,-1 2 0,3 5 1,-5-3 58,2 2 0,-4 4 0,5 9-51,3 6 1,-4 4-1,-1 4 1,1 4-39,0 6 0,1 3 1,7 5-1,-1 1 31,1 2 0,-1 8 1,1-3-1,-1 1-9,1 0 0,-1 0 0,1 6 0,-1-2-41,1-4 0,-1 4 1,0-6-1,-1 0-50,-4-4 1,1 3-1,-5-3 1,0-2-31,-1-1 1,-1-3 132,-6 1 0,8-1 0,2 1 0</inkml:trace>
  <inkml:trace contextRef="#ctx0" brushRef="#br0" timeOffset="1128">2935 752 7380,'-10'-8'-205,"2"-2"1,10-7 0,4 1 159,6 5 1,11 3-1,6 8 1,6 0-13,6 0 1,3 2 56,9 4 0,7-4 0,2 5 0</inkml:trace>
  <inkml:trace contextRef="#ctx0" brushRef="#br0" timeOffset="1523">4052 892 7069,'0'9'-149,"-7"-1"189,-5-8 1,2-2 0,1-4 42,1-5 0,-4 1 0,6-2-169,3-1 0,-5-3 0,2-1 1,2-1 42,2 1 1,-4-6-1,1-3 1,1 1 28,2 0 0,2-4 0,0 4 0,0-3 11,0-3 0,2 6 0,3 0 0,9 2-42,7-1 0,-1 1 1,5 7-1,0 3 22,4 1 0,-3 6 1,-1-3-1,-2 1 33,0 4 0,1 4 1,-5 4-1,2 4 7,3 1 0,-1 3 1,-6 6-1,1 1-11,-1 4 1,-1-1-1,-4 5 1,-7 0 25,-3 0 0,-2 0 0,0 4 1,0-2-65,0 2 0,0-3 0,0 1 1,0 0-110,0-2 1,0-2-1,0-5 141,0 3 0,8-4 0,2 7 0</inkml:trace>
  <inkml:trace contextRef="#ctx0" brushRef="#br0" timeOffset="2172">4873 385 7467,'12'-6'-183,"0"0"0,-1 3 1,5 10 47,-5 11 0,3-1 0,-8 9 0,-2-3 119,-2 0 1,0 6 0,1-4 0,3 1 35,-2-1 0,-2-2 1,-4-5-8,-4-1 1,-3-1-1,-9-5 34,1-5 0,-1-4 0,1-2 1,-1 0-33,1 0 0,-6 0 0,1-2 0,5-4-36,3-5 0,4 1 0,-1-2 0,5-3 21,4-7 0,2 3 0,0-6 0,2 1-6,4 1 1,4-6 0,5 4 0,1 0 0,1-1 1,-3-3-1,9 6 1,-2 2 20,3 1 1,-3 3-1,6 1 1,0 5-9,0 5 1,1 4 0,3 2 0,-2 0-3,2 0 1,-4 2 0,0 4-1,-2 5-9,-3 5 1,-3 1 0,-3 3 0,-5 1 7,-5 2 0,-4 6 1,-4-5-1,-4-1 10,-5 2 1,-7-5 0,-3 3 0,-3-6 19,3-5 1,-4 2 0,4-7 0,3 1-1,5 0 0,7-2 0,-4-4-32,2 3 0,4-3-20,10 4 1,4-4 0,7-4 0,1-2 2,-1-1 1,8-1 0,3 4 0,1-2 46,0-2 0,-6 0 1,4 6-1,-1 2-24,-5 4 0,-4-2 0,-3 8 13,-2 1 1,-3 3-1,3 1 1,-6 1-12,-4-1 1,-8 0-1,-4 1 1,-5-1 26,-11 1 1,-5-3 0,-4-1 0,1-4-12,-1-3 1,-6-1 0,0-6 0,2 0-13,2 0 1,2 0 0,2 0-1,2-2-65,2-3 0,8 1 0,-4-6 1,3 0-141,5 1 1,-4-3-1,11-6 1,0 1-345,4-1 534,4 1 0,2-8 0,0-2 0</inkml:trace>
  <inkml:trace contextRef="#ctx0" brushRef="#br0" timeOffset="2410">5258 1 7363,'34'0'-302,"3"0"316,4 0 1,-4 0-1,6 0 1,-3 0 25,1 0 1,8 0 0,-5 4 0,3 6-42,-1 7 1,1 12-1,5 0 1,-1 4 13,-5 2 0,-3 8 0,-10 3 0,-4 5 33,-6 1 0,-5 3 0,-6 1 1,-7 4-157,-3 2 0,-9-4 0,-9 6 0,-9 0-54,-10-2 0,-19 6 0,-7-4 0,-10 4 55,31-32 1,-2-2-1,-9 1 1,-3-2-117,0 0 1,-2-2 0,-9 0 0,0-2-1,3-3 1,0 1 0</inkml:trace>
  <inkml:trace contextRef="#ctx0" brushRef="#br0" timeOffset="2893">123 1695 7569,'-23'-18'6,"-1"1"0,1 0 535,6-1-160,-1 8-1292,9 3 0,1 9 877,8 3 0,4-3 0,5 4 1,11-4 122,5-2 0,12 0 0,11 0 0,11 0 34,10 0 1,9-2 0,13-2 0,4-2-105,4 3 1,-39-1 0,1 0 0,-2 1 0,0 0 0,4 0 0,0 0-21,1-1 1,2 0-1,8 1 1,2-1-1,-2-3 1,1 0-1,4 1 1,1 0-84,5 0 1,1-1 0,-6 0-1,1 0 1,11 0 0,2 1-1,-2 0 1,1 0 111,-2-1 0,0 0 1,4 2-1,0 1 1,-2-1-1,0 0 0,1 0 1,1 0-10,-2 0 1,0 1 0,1 1 0,0 0 0,-3-2 0,-1 0 0,-1 0 0,0 0-10,0 0 0,-1 1 1,-7 1-1,-1 0 0,-1-2 1,-1 0-1,-2 0 1,-1 0-25,-2 0 0,-2 1 1,-2 2-1,-2 0 1,-8-2-1,-2 0 0,-2 1 1,-1 0-119,-3 1 1,-1-2-1,41-3 1,-13 3-1,-12-2-27,-10 2 0,-8 4 0,-17 6 0,-5 4-169,-9-1 328,-11 15 0,2-11 0,-8 12 0,0-5 0,0-7 0</inkml:trace>
  <inkml:trace contextRef="#ctx0" brushRef="#br0" timeOffset="3547">2551 2289 7105,'-10'-20'-164,"4"-3"1,2 9 188,-2-3 1,4 13-1,-3 4 1,3 12-125,2 9 1,0 0-1,0 9 1,2-1 76,3-2 1,-3 6 0,4-4 0,-4 2 42,-2-2 0,-2 4 1,-2-6-1,-2 2-37,3 0 0,-5-5 1,2 3-1,0-2 91,-2-4 1,6-7 0,-3-2 0,1-1-46,-2-1 1,2-2-18,-8-8 0,7-2 1,-5-4-1,0-6-17,0-3 0,5-5 1,-5-3-1,0-6-2,1-4 1,5-2 0,-2 0 0,4 0-16,2 0 0,2-5 0,2-3 1,5 0 10,7 1 1,-2-5 0,9 6-1,-2 4 14,2 6 0,3 0 0,5 8 0,-2 4-9,2 5 1,2 6 0,2 8 0,0 0 2,0 0 1,-2 0 0,-2 2-1,-4 4-5,-2 6 0,-2 3 0,-5 3 0,-3-1 5,-3 1 0,-2 5 0,-6 0 1,1-2 15,-1-1 1,-10-3 0,-7 1-3,-8-1 1,-1-1 0,-7-3 0,0-1-49,2 2 0,-6-7 0,4 1 0,-2-2-79,2 0 0,-2 2 0,7-5-209,3 3 324,9 0 0,20-6 0,11 0 0</inkml:trace>
  <inkml:trace contextRef="#ctx0" brushRef="#br0" timeOffset="3827">3773 2027 7569,'18'-16'-389,"-3"5"0,-3-13 295,-6 5 1,-5 1 25,-1 1 1,-1 1 0,-5 5 47,-6 5 0,2 12 0,-1 4 0,-5 3 37,-5 5 1,-1-5-1,-5 12 1,0-1 43,0-1 1,0 8 0,-4 0 0,4 6-1,1 4 0,-3-1 1,6-3-1,4 2-24,5 2 1,6 5 0,8-5 0,0-2-61,0-2 1,8 2-1,4-2 1,3-6-60,3-4 0,7 2 0,4-6 0,4-2-129,2-1 1,6-8 210,-1-1 0,9 1 0,-4 5 0</inkml:trace>
  <inkml:trace contextRef="#ctx0" brushRef="#br0" timeOffset="4511">4489 2149 7131,'0'4'-149,"0"8"0,0 13 0,0 0 0,0 0 124,0 0 1,-2 1 0,-2-5 0,-2 2 41,3-1 0,1-3 1,2-1-1,0-1 11,0 0 0,-6-5 0,-2-2 9,-2-2 1,5-1 0,-7-3-97,-2 2 0,-1-2 1,-1-10-8,5-6 0,-3-3 0,8-3 0,2 1 34,2 0 1,2-9 0,0-1 0,0-2 33,0 0 1,8 0 0,4-4 0,3 2 3,3 2 0,5 7 0,2-3 0,1 4-4,-1 3 1,0-3 0,-4 11-1,3-1 32,-3-1 1,4 8-1,0-2 1,1 4-8,-1 2 0,4 2 0,-6 4 1,1 4-19,1-1 1,-8 7 0,3-4 0,-9 3-7,-3 3 0,-2 1 0,-6 2 0,-2 3 2,-4-3 0,-6 4 0,-9-1 1,-4-3-7,-2-2 1,-2 5 0,-6-3 0,2-4 4,4-3 1,-2-4-1,7 1 1,5-3-22,5 0 10,-1-6 0,15 6 1,0-8-21,9 0 0,9 0 0,3 0 0,4-2 18,3-4 1,1 4 0,6-4 0,-2 4 16,-4 2 0,2 0 0,-6 0 0,0 0 16,0 0 1,-1 8 0,-7 3 0,1 5-11,-1 1 1,-5 1-1,-3-1 1,-1 1-12,-4-1 0,-2 3 0,-4 1 1,-4 2 10,-5-1 1,-7-3 0,-3-3 0,-4-3 2,-3-1 1,-1-2 0,-8 1 0,-1-3 36,-3 0 1,0-6-1,6 3 1,0-3-39,0-2 1,2 0-1,2 0 1,4 0-63,2 0 1,-4-5 0,6-3 0,1 0-554,3 0 599,1-5 0,1-5 0,-1-9 0</inkml:trace>
  <inkml:trace contextRef="#ctx0" brushRef="#br0" timeOffset="4772">4961 1835 7417,'29'-18'-131,"0"1"1,-6 7-1,6 4 1,2 4 0,2 2 62,2 0 0,6 0 0,2 2 0,-1 4 100,1 6 1,-2 3-1,-6 3 1,-2-1-17,-4 1 1,-4 7 0,-8 4 0,-1 2 9,-4-2 0,-3 6 1,-5-2-1,2 8-18,-2 3 0,-10-3 0,-6 8 0,-5 3 6,-6 4 0,-6 10 1,-14-2-1,-9 4-333,-11 2 319,27-27 0,-3-1 0,-4-1 0,-2 0 0,-3 7 0,-1-1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5.669"/>
    </inkml:context>
    <inkml:brush xml:id="br0">
      <inkml:brushProperty name="width" value="0.08571" units="cm"/>
      <inkml:brushProperty name="height" value="0.08571" units="cm"/>
      <inkml:brushProperty name="color" value="#5B2D90"/>
    </inkml:brush>
  </inkml:definitions>
  <inkml:trace contextRef="#ctx0" brushRef="#br0">594 193 7569,'0'-12'-164,"0"1"-65,0-3 1,-8 0 0,-1 1 0,-3 3 272,0 2 0,1 3 0,-7 5 0,-1 0 19,-5 0 1,-3 9-1,-8 7 1,0 7 0,1 4 0,-7 10 0,-2 10 0,0 3-18,1 2 0,3 1 0,8 1 0,4 4-31,1 6 1,3 2-1,8 0 1,3-3 15,6-3 0,4 4 0,4-6 0,2-2-204,2-1 0,13-3 1,1 0-1,5 1-131,6-1 1,2-1 303,2-5 0,0-3 0,0-8 0</inkml:trace>
  <inkml:trace contextRef="#ctx0" brushRef="#br0" timeOffset="487">1031 1171 7569,'17'6'-300,"1"-1"-278,-1-1 1,-1 0 501,-5 2 246,-3-4 0,-10 6 0,-4-8-44,-5 0 1,1-6 0,0-2-1,0 0-47,1 1 1,5-7-1,-2 2 1,4-3-62,2-3 1,0 1-1,0-2 1,0-3-26,0-1 1,6-8-1,2 2 1,-1-4 18,1-2 0,4-2 0,-4-2 0,1-3-29,5-3 1,-4 4-1,-1-3 1,1-1 42,0 0 0,-5 6 0,5 1 1,0 5 4,0 4 1,-5 9 0,5 1-114,-2 5 0,5 12 1,-1 0 65,4 6 0,-1 16 0,-1-3 0,-3 4 43,3 5 0,1-5 1,3 8-1,-3 2-23,-3 2 1,4 4 0,-5 2 0,5 1-63,1-1 1,1-2 0,1 0 0,2 0-6,3-2 0,-1 4 0,-7-12 0,-3 2-51,-1 0 0,-2-8 0,1 3 0,-5-5-188,-4-1 0,-2-1 302,0 0 0,-16 1 0,-3-1 0</inkml:trace>
  <inkml:trace contextRef="#ctx0" brushRef="#br0" timeOffset="668">1100 944 7365,'10'-8'-156,"6"4"0,-7-7 0,3-1 1,0 0 294,1 1 1,5 7-1,5-4 1,6 2-179,4 0 0,10 0 0,3 5 0,3-3-150,-3-2 0,9-6 0,-7 4 1,1 1-80,1-1 1,-7-4 267,-2 6 0,3-15 0,1 2 0</inkml:trace>
  <inkml:trace contextRef="#ctx0" brushRef="#br0" timeOffset="917">2323 193 7569,'0'-18'-75,"0"1"111,0-1 0,0 11-33,0 7 0,-6 13 0,0 14 0,0 4-112,-1 6 1,-1 16-1,-6-1 1,3 4 120,-3 5 0,4 1 0,1 9 0,-1 1 19,0-2 1,6 8-1,-1-12 1,3 0-13,2 2 0,-6-2 1,0 0-1,2-4-17,2-2 0,2-2 0,-2-6 0,-2-1-74,-1-5 1,-1 1 0,6-10 0,0-4-334,0 0 1,6-8 404,-1-2 0,9-3 0,-4-3 0</inkml:trace>
  <inkml:trace contextRef="#ctx0" brushRef="#br0" timeOffset="1562">2742 804 7478,'0'-37'-155,"0"8"0,0 17-1,0 12 1,2 10 0,4 8 125,6 5 1,3 4-1,2 8 1,-1-2 46,-4-4 0,1 4 0,-5-6 1,0 0 46,0-3 1,-3 1-1,-5-2 8,0-1 0,0-3 65,0-2-148,-7-7 1,-1-4 0,-4-12-117,6-5 0,4-5 1,2-3-1,0-5 51,0-5 1,0-4-1,0-2 1,0-2 45,0-3 0,6 3 0,2-4 0,2 4 40,3 2 1,5-4-1,3 3 1,4 3 44,2 0 1,1 7-1,3 5 1,-4 5 12,-2 5 1,4 7-1,-4-2 1,1 4-63,-1 2 1,-2 8-1,-5 4 1,-3 5-2,-3 6 1,1-1 0,-7 7-1,-4 0-6,-6-2 0,-5 6 0,-11-6 0,-1 2 7,-2 0 1,-9-7 0,5 1 0,0-4 8,4-1 1,-2-3 0,3-1 0,5-4 17,3-2 0,8-3-24,-5-5 0,9 0 0,2 0 0,10 0-16,5 0 1,8-5-1,3-1 1,1 0 66,4-2 0,-4 6 0,2-4 0,0 4-36,-2 2 0,4 0 0,-7 2 0,-3 4-48,-2 6 0,-7 3 1,-2 3-1,-2-1 31,-5 1 0,-3 5 1,-5 0-1,-5-1 12,0-3 0,-11-1 1,1-1-1,-5 0 8,-6 1 1,4-3-1,-4-3 1,-4-4-22,-4 0 1,-2-6 0,7 3 0,-3-3-2,-4-2 1,4 0-1,-4 0 1,6-2-107,6-3 0,-2 1 1,6-6-1,0 0-657,0 1 758,1-3 0,7-6 0,-1 1 0</inkml:trace>
  <inkml:trace contextRef="#ctx0" brushRef="#br0" timeOffset="1876">3266 71 7569,'45'-18'-228,"-5"1"0,3 1-285,-2 5 0,0 3 642,-6 8 0,5 0 1,3 2-1,0 4-106,-1 5 1,5 10 0,-4 3 0,1-1 19,5 2 0,-7 2 1,1 8-1,-2 0 18,0 0 1,5 8 0,-5 4 0,-2 3-30,-2 2 0,-2 7 0,-2 3 0,-4 4-47,-6 5 0,-11 3 0,-7-2 0,-3 2-31,-2 1 1,-9 7 0,-9-4 0,-9-1-21,-6 1 0,-12 3 1,-5-5-1,-8-4 19,-4-6 1,-2 0 0,-6-10-1,0-4 47,0-3 0,-15-3 0,40-19 0,0-1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6:55.052"/>
    </inkml:context>
    <inkml:brush xml:id="br0">
      <inkml:brushProperty name="width" value="0.08571" units="cm"/>
      <inkml:brushProperty name="height" value="0.08571" units="cm"/>
      <inkml:brushProperty name="color" value="#5B2D90"/>
    </inkml:brush>
  </inkml:definitions>
  <inkml:trace contextRef="#ctx0" brushRef="#br0">70 193 7569,'18'0'-97,"-8"8"1,-1 2 0,-5 7 0,2 0 0,0 1 0,0-1 0,-1 1 205,-1-1 1,4 3-53,-2 3 0,0 2 0,-6 6 0,2-2-16,3 2 0,-3-3 0,6-1 0,-2 0 0,0 0-32,-2 4 0,0-4 0,-1 0 0,3 1-66,-2-1 1,-2-6 0,-2 2-1,0-3-72,0-3 0,0 1 0,0-1 0,-2 1-30,-4-1 0,2-5 0,-7-2 0,-3-1 1,-1 1 1,-9-6 157,1 2 0,-8-12 0,4-4 0</inkml:trace>
  <inkml:trace contextRef="#ctx0" brushRef="#br0" timeOffset="302">1 385 7569,'0'-43'0,"0"-3"0,0-3-33,0 3 82,0 3 1,7 8-1,5 2-2,3 4 0,5 6 0,3 9 0,6 5-139,4 1 0,10 2 1,4 6-1,1 0 25,-1 0 0,7 0 0,-6 0 0,-1 2 65,-2 4 0,-5 3 0,-7 9 0,-2-1-17,-1 1 1,-15 1 0,1 3 0,-7 3 28,-5 2 0,-2 2 1,-2 6-1,-2 0-21,-4 0 1,-5 0 0,-11 0 0,-3 0-36,-2 0 1,-2-8 0,-8-4-1,-2-4 25,-2-1 0,-5-3 0,5-1 0,0-4 1,-1-3 1,7-1-1,-2-6 1,6 0-91,0 0 1,6-2-129,1-3 0,13 1 238,5-8 0,12 0 0,3-5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5.204"/>
    </inkml:context>
    <inkml:brush xml:id="br0">
      <inkml:brushProperty name="width" value="0.08571" units="cm"/>
      <inkml:brushProperty name="height" value="0.08571" units="cm"/>
      <inkml:brushProperty name="color" value="#5B2D90"/>
    </inkml:brush>
  </inkml:definitions>
  <inkml:trace contextRef="#ctx0" brushRef="#br0">18 280 6269,'0'-18'118,"0"1"1,0-1-1,0 1 1,1 0-118,5-1 0,-4 6 0,4 1 82,-4-3 1,-2 5 0,2-1-204,4 2 1,3 4 136,9 10 0,-1 6 1,-1 11-1,-2 4-7,-3 0 0,-5 12 0,4-4 0,-3 4-11,-3 4 0,-2-1 0,0 7 1,2-3-2,2 3 0,0-5 0,-6 1 0,0-2 7,0-4 0,0-8 0,0-2 0,0 0 16,0-2 1,0-2 0,0-7-14,0-1 1,-2-7 21,-4-4 1,-4-6-1,-5-6 1,1-8-11,3-7 0,-1 0 0,-6-9 0,3-1-37,3-2 0,-3-2 0,5-1 1,0-3 2,4-2 1,-1-7-1,1 1 1,2-3-66,2-3 0,4 1 1,4 1-1,5 3 6,5 1 1,3 8 0,3 1 0,3 7 70,2 7 1,2 5 0,6 3 0,2 3 7,4 1 1,-4 8 0,5-2 0,-1 4 26,0 2 0,0 0 1,-6 0-1,-2 2-23,-4 4 0,2 4 0,-8 7 0,-2 1 8,-1-1 0,-11 7 0,-3 1 0,-4 0-12,-2 0 0,-2 6 0,-4-4 0,-7 3-2,-9-1 1,1-6 0,-10 4 0,-4-2-3,-4-3 0,-1-5 0,3-3 0,-2-5 3,-2-1 1,0-2 0,7-4 0,1 2-119,3 2 1,5 0-1,8-6-207,-1 0 320,9 0 0,9 0 0,9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6.083"/>
    </inkml:context>
    <inkml:brush xml:id="br0">
      <inkml:brushProperty name="width" value="0.08571" units="cm"/>
      <inkml:brushProperty name="height" value="0.08571" units="cm"/>
      <inkml:brushProperty name="color" value="#5B2D90"/>
    </inkml:brush>
  </inkml:definitions>
  <inkml:trace contextRef="#ctx0" brushRef="#br0">18 175 7569,'8'-12'-271,"3"0"1,-1 9 66,2-3 0,-9 12 0,3 5 1,-4 5 189,-2 1 1,6 1 0,0-1 0,-2 1 85,-2-1 1,0-5-1,2-1 12,1 3-21,1 1-64,-6 3 0,-2-10-39,-4-8 0,3-2 0,-9-10 14,-2-1 0,-1-7 0,-1-1 0,5 1 24,5-1 0,-2 0 0,2 1 1,2-1 4,2-2 1,4-1 0,2 7-1,4-1-7,2 1 1,1-1 0,7 3 0,-1 1 5,1 3 1,1 7-1,2-2 1,3 4-3,-3 2 0,4 0 0,-1 0 1,-1 0-5,2 0 1,-5 8 0,3 2 0,-6 1-2,-5 1 1,1-1 0,-7 7 0,-2-1-1,-2 1 1,-2-1-1,0 1 4,0-1 1,-6 1 0,-1-3-1,-3-1 2,-4-3 0,-1-5 0,-3 4 0,1-2 24,-1-4 1,7-2 0,-1-2 51,-2 0 1,7-2-68,1-4 0,12 4 0,5-6 0,5 2-19,1 0 0,7-1 1,1 3-1,0-2-1,0 2 0,4 2 0,-5 2 1,-3 0 13,-2 0 1,5 2 0,-1 2 0,-4 4 15,-5 1 0,0 3 0,-7 6 0,1-1-11,0 1 0,-2-1 0,-6 0 5,0 1 1,-2-1-1,-4 1 1,-6-3 23,-3-3 1,-3 4-1,-1-7 1,-2 1-1,-3-4 0,-11 2 1,4-3-1,0-1-41,-2-2 0,6-2 0,-2 0 0,0 0-92,2 0 1,1 0 0,9 0 0,0 0-152,-1 0 0,1 0 246,-1 0 0,1-8 0,-1-1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6.541"/>
    </inkml:context>
    <inkml:brush xml:id="br0">
      <inkml:brushProperty name="width" value="0.08571" units="cm"/>
      <inkml:brushProperty name="height" value="0.08571" units="cm"/>
      <inkml:brushProperty name="color" value="#5B2D90"/>
    </inkml:brush>
  </inkml:definitions>
  <inkml:trace contextRef="#ctx0" brushRef="#br0">18 43 7569,'0'-17'-373,"0"-1"0,0 11 1,2 7-1,1 9 363,3 7 1,6 9 0,-6 4 0,-2 4 123,-2 2 0,-2 6 0,0 2 0,2 1-25,3 5 0,-3-5 0,4 3 0,-4 1-41,-2 3 1,0 1 0,0 1 0,0-1-36,0 0 1,-2-1-1,-2-3 1,-4-1 12,-1 1 1,3-5 0,-4 0 0,2-2-281,5-1 1,-5 3-1,2-4 254,2 2 0,2-1 0,2-5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7.495"/>
    </inkml:context>
    <inkml:brush xml:id="br0">
      <inkml:brushProperty name="width" value="0.08571" units="cm"/>
      <inkml:brushProperty name="height" value="0.08571" units="cm"/>
      <inkml:brushProperty name="color" value="#5B2D90"/>
    </inkml:brush>
  </inkml:definitions>
  <inkml:trace contextRef="#ctx0" brushRef="#br0">1 1 7569,'17'0'-324,"1"0"0,1 0 0,3 0 1,1 0 455,-2 0 1,1 7 0,-1 5 0,4 4-93,2 1 0,2 8 0,4 2 1,-2 3-4,-1-1 0,-1 6 0,4 7 0,-2 3-26,-2 3 1,-6 3-1,4 3 1,-2 2-36,-3 3 0,-3 5 0,-3-4 0,-5 2-3,-5 4 0,-4-4 1,-4 2-1,-4 0-37,-5-2 1,-13 4-1,-7-8 1,-5-1 22,-5-3 1,-15-2 0,-3 1 0,-7-3 40,-4-3 0,-7 3 0,-3-5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8.261"/>
    </inkml:context>
    <inkml:brush xml:id="br0">
      <inkml:brushProperty name="width" value="0.08571" units="cm"/>
      <inkml:brushProperty name="height" value="0.08571" units="cm"/>
      <inkml:brushProperty name="color" value="#5B2D90"/>
    </inkml:brush>
  </inkml:definitions>
  <inkml:trace contextRef="#ctx0" brushRef="#br0">1 18 6273,'17'0'-1,"1"0"1,-1 0 0,1 0 52,-1 0 1,0 0-1,1 0 1,-1 0-41,1 0 1,5-6 0,0 1 0,1 1-2,1 2 0,-4 2 0,8 0 1,0 0-107,-1 0 1,-1 0 0,-6 0 94,2 0 0,8 8 0,-3 1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8.474"/>
    </inkml:context>
    <inkml:brush xml:id="br0">
      <inkml:brushProperty name="width" value="0.08571" units="cm"/>
      <inkml:brushProperty name="height" value="0.08571" units="cm"/>
      <inkml:brushProperty name="color" value="#5B2D90"/>
    </inkml:brush>
  </inkml:definitions>
  <inkml:trace contextRef="#ctx0" brushRef="#br0">8 0 7468,'-8'10'-373,"8"3"0,0-7 375,10-2 1,5-2 0,5-2-1,3 0-45,6 0 0,12 0 0,5 0 1,5 0 3,1 0 1,1 0 0,-1 0 38,0 0 0,1-8 0,-1-1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9.215"/>
    </inkml:context>
    <inkml:brush xml:id="br0">
      <inkml:brushProperty name="width" value="0.08571" units="cm"/>
      <inkml:brushProperty name="height" value="0.08571" units="cm"/>
      <inkml:brushProperty name="color" value="#5B2D90"/>
    </inkml:brush>
  </inkml:definitions>
  <inkml:trace contextRef="#ctx0" brushRef="#br0">769 664 7527,'0'-17'0,"0"-1"-694,0 1 650,7 7 0,3 5 0,6 10 13,-5 7 1,5 3 0,-5 5 0,3 1 50,-2 3 1,3 5-1,-5-4 1,1 2 1,1 4 1,-8-4 0,4 2 0,-2 0 5,-1-1 1,1-1 0,-6-6 0,0 2-1,0-1 1,0-3 0,0-1 0,0-1-16,0 1 1,-2-7 32,-4 1 0,3-8 0,-9 2-98,-2-5 57,7-8 1,-9 3 0,6-8 0,-1-3-21,-1-7 1,6 1-1,-4-8 1,3-2-29,3-2 0,2-2 0,2-2 0,0-2 12,0-2 1,8-7 0,3 3-1,5-1-39,1-1 0,7 8 0,1-1 0,2 3 2,4 2 0,2 2 0,2 4 0,-2 5 74,-4 5 1,8 9-1,-6 3 1,0 1-30,2 0 1,-6 0 0,0 8-1,0 4 63,1 6 1,-7-3 0,0 3 0,-5 3-33,-4 7 0,-9-3 0,3 4 0,-4-1 4,-2 1 1,-2-4 0,-4 7-1,-5-3 10,-5 0 1,-3 3-1,-4-5 1,-7 2-12,-3-2 1,-1-7 0,1-2 0,1-1-14,3-1 1,0-2 0,-4-8 0,2 2-88,2 4 0,8-4 1,-3 3 88,5-3 0,2-2 0,-1 0 0</inkml:trace>
  <inkml:trace contextRef="#ctx0" brushRef="#br0" timeOffset="325">2637 175 7569,'-17'0'-318,"-1"0"0,1 0 0,-3 2 236,-3 4 1,2-2 0,-8 8 0,-2 1 129,-2 3 1,-2 7 0,2 2 0,2 2-9,2 5 0,1 1 1,-3 1-1,4 1-3,2 0 1,2 6 0,7 2 0,3-1-1,1 1 1,8-2 0,-4-4 0,2 0-31,1-2 0,1 3 0,8-9 0,3 3-47,3-3 0,9 2 0,11-6 0,3 0-147,2 0 1,7 4 0,5-5 186,3-3 0,3-2 0,-1-1 0</inkml:trace>
  <inkml:trace contextRef="#ctx0" brushRef="#br0" timeOffset="834">3161 891 7569,'-2'10'-266,"-4"-4"0,2-10 0,-5-4-176,1-1 442,-6 5 0,12-6 0,-1 6 0,5-4 24,3-1 1,1 3-1,-6-6 1,2-1 33,4-3 1,-4-1-1,4-1 1,-4 1-36,-2-1 0,2 1 0,1-3-122,3-3 106,8 4 1,-6-12 0,5 7 0,-1 1-20,1-2 1,3 4 0,1-7 0,1 3-1,-1 4 1,-1 1 0,-3 3 57,-1-1 0,0 3-28,5 3 0,-5 5 0,0 7 1,-1 1 12,-1 5 0,5-2 0,-3 8 0,2 3 3,-3 7 0,5-1 0,-5 6 0,5 0-15,1 1 0,1 1 1,-1 6-1,1-2-34,-1-4 1,1 4 0,-1-6 0,1 2-73,-1 0 1,-5-8-1,-1 5 1,1-3-61,-2 0 0,-1 0 0,-5-5 147,2-1 0,-8 1 0,-7-1 0</inkml:trace>
  <inkml:trace contextRef="#ctx0" brushRef="#br0" timeOffset="1013">3091 769 6711,'18'-9'-256,"-1"1"1,1 8 0,1 0 239,4 0 1,6 0-1,10 0 1,2 0 15,-2 0 0,-2 0 0,-2-2 0,0-2 0,-1-2 0,1 0 0,0 6 0</inkml:trace>
  <inkml:trace contextRef="#ctx0" brushRef="#br0" timeOffset="1424">4296 804 7569,'10'2'-125,"-2"2"-562,0 2 496,-7 0 250,7-6 0,-10 0 0,-4-2-6,-5-4 0,1-2 0,0-6 0,1 3 1,-1-3 1,6-1-1,-2-3-88,4 1 0,2-1 0,0 1 0,2-1-20,4 1 1,4-1-1,7 1 1,1 0-35,-1-1 1,1-1 0,1-3 0,2-1 68,3 2 1,1-1 0,-4 1 0,5-2 17,1 1 0,0 9 1,4 1-1,-4 1 17,-2 1 0,4 2 0,-3 8 1,-1 0-3,0 0 1,-2 6 0,-5 2 0,-1 3 23,1 9 0,-7-3 0,-1 8 0,-2 1-17,-4 3 0,-2-2 0,-2 2 0,0 2-47,0 2 0,0 0 0,0-2-147,0-2 111,0-7 0,0 9 0,0-8 0,0-2-125,0-1 187,0-3 0,0 1 0,0-1 0</inkml:trace>
  <inkml:trace contextRef="#ctx0" brushRef="#br0" timeOffset="2096">5379 368 7288,'8'-10'-262,"-6"-6"0,6 16 0,-8 0 260,0 10 1,0 11 0,0 3 0,0-1-8,0 2 1,0-4-1,-2 7 1,-2-3 34,-2-4 0,0 4 0,4-1-7,-4-3 0,2-2 8,-7-1 0,-1-8-20,-5-5 0,1-5 1,3-5-50,1-7 0,8-5 1,-2-5-1,4-1 29,2 2 1,0-7 0,0-1 0,0-2-2,0 2 0,2-4 1,4 4-1,6-2-15,3 2 0,9-2 0,-1 8 0,0 1 24,2 3 0,1 3 0,5 5 0,-2 3 10,2 0 1,-4 6 0,2-4 0,2 6-3,2 6 0,-4-2 1,-2 8-1,-1 1 1,-5 3 0,-2 1 1,-3 1-1,-5-1-12,-5 1 1,-4 5-1,-4 0 1,-4-1 5,-5-3 1,-7 4 0,-3 1-1,-4-3 7,-2-2 1,-2-3 0,-4-3-1,1-3 21,3-2 0,8-2 0,-2-6 153,3 0-154,3 0 0,7-2 0,6-2 0,8-2-37,8 2 1,9-4-1,4 1 1,3-1-21,3 0 1,-4 2 0,2 6 0,2 0 33,2 0 1,-4 0-1,-2 2 1,-2 4 11,-3 6 0,-3 3 0,-1 3 1,-3-1-11,-3 1 1,1 5-1,-7 0 1,-2 0 15,-2 3 1,-4-7-1,-4 4 1,-7-3 35,-9-3 1,1-1-1,-8-3 1,-4-3 9,-6-2 1,2 0 0,-5-5-1,1 3-43,0-2 0,0-4 0,6-4 0,2-3-3,4-3 1,-2 4 0,8-4 0,2 1-153,1-1 0,9 4 1,1-6 131,2-1 0,2-3 0,6-1 0</inkml:trace>
  <inkml:trace contextRef="#ctx0" brushRef="#br0" timeOffset="2388">6008 1 7569,'29'0'0,"0"0"-137,2 0 1,4 0-128,6 0 0,-4 2 211,3 4 0,3 3 0,0 9 0,1-1 60,5 1 0,-6 1 1,-3 4-1,-5 6 26,-6 4 1,2 8 0,-7 0 0,-3 0-10,-2 1 1,-7 3 0,-2 7 0,-2 1-2,-5-1 1,-3 6 0,-5 1 0,-9-3-39,-7-2 1,-8 1-1,-14 1 1,-10 4-43,-9 2 1,-15-4 0,34-26-1,-2-2 1,-2 1 0,-3-1-7,0-2 1,-2 0 0,-4 2 0,-1 0-250,-1-1 1,0 0 0,-6 1 0,0-2 0,-2-1 0,0-1-1</inkml:trace>
  <inkml:trace contextRef="#ctx0" brushRef="#br0" timeOffset="2997">192 1957 7569,'-27'-2'-231,"4"-4"0,3-2 0,3-5 0,-1 3 1,1 0 235,-1 1 0,1 3 70,0-6-57,7 8 1,2-5 0,10 5-35,4-2 0,-2 0 0,9 6 1,5-2 34,3-4 1,8 4 0,-2-4 0,4 5-18,6 1 1,10-6-1,-1 0 1,5 2-8,1 2 0,12 2 0,4-2 1,4-2 7,8-2 0,3-5 0,8 5 0,4 2 1,4 2 0,-40-1 0,1 0 0,-4 0 0,0 0 0,2 1 0,1 1-72,0-1 1,2 2 0,4 0-1,2 0 1,2 0 0,2 0 0,-1-1-1,1 0 71,1-2 0,0 0 0,5 2 1,1 0-1,-4-2 0,0 0 1,3 1-1,1 0 3,0-1 0,1 0 0,4 2 1,1-1-1,-5-3 0,-1 0 0,2 0 1,-1 0 20,0 0 0,1 0 1,4 3-1,1-1 0,0-3 1,-1 0-1,-1 0 0,-1 0 1,-1 1 1,-1 1 0,-1-2 0,1 2 0,1 2 0,1 0 0,0-1 0,-1-2-12,-3 0 0,-1 1 0,6 1 0,-1 0 0,-8-2 0,-2 0 0,1 0 1,-1 0 1,0 1 0,0-1 0,0-1 0,-1 0 0,0-2 0,-2 0 0,-3 2 0,-2-1-3,-3 1 1,-1 0 0,-1 1 0,0-1 0,-4-3 0,-1 0 0,-3 1 0,-2-1-17,41-9 0,-13 3 0,-15 1 1,-9 4-180,-10 3 0,-9-7 4,-4 2 1,-15 5 0,-15 1 174,-10 4 0,-15 8 0,-2 0 0,2-3 0,-4-1 0,-2-2 0</inkml:trace>
  <inkml:trace contextRef="#ctx0" brushRef="#br0" timeOffset="3801">2236 2481 7432,'11'-6'-927,"1"0"915,-8 0 0,3 14 1,-7 4-1,0 3 25,0 3 0,0 1 1,0 2-1,0 5-1,0 1 0,0 0 1,0 4-1,0-2 8,0 2 1,0 0-1,0-2 1,0-3-7,0-1 0,0-6 0,0 4 0,0-3 30,0-3 1,0-5 0,-1-2-16,-5-3 0,2-1 0,-8-6-10,-1 0 0,-3-8 1,-1-3-20,-1-5 0,6-9 0,3-2 1,1-2-9,4 0 1,0 0 0,0-6 0,-1 0-23,1 0 0,2 0 1,4-2-1,2-2 3,1-2 0,9 1 0,-2 5 0,5 0 19,6 0 1,-1 8 0,7 3 0,0 5 3,-2 2 1,6 1 0,-4 4 0,2 7-6,-2 3 0,4 2 0,-6 0 0,3 0 3,-1 0 0,-8 7 0,2 5 0,-3 4-8,-3 1 0,1 1 0,-3-1 0,-3 0 13,-6 1 0,-4-1 1,-2 1-1,0-1 21,0 1 1,-8-1-1,-6 1 1,-7-1-13,-8 1 0,-6-3 1,-4-3-1,-2-4-3,2-1 1,-3-5 0,1 4-1,2-4-11,2-2 0,4 0 1,4 0-1,4 0-168,0 0 1,11 0 61,-3 0 112,11 0 0,-2 0 0,8 0 0</inkml:trace>
  <inkml:trace contextRef="#ctx0" brushRef="#br0" timeOffset="4107">3615 2254 7569,'16'-20'-293,"-5"-3"203,5 4 1,-14-7-175,4 9 1,-6-1 168,-6 1 0,2 7 0,-8 4 0,-1 4 89,-3 2 1,-3 0 0,-5 2 0,-3 4 22,0 6 0,-6 3 1,2 5-1,-6 1 59,-3 2 1,-3 8-1,4-1 1,-2 3-45,2 2 1,10 1 0,4 5 0,4 4-35,3-1 0,-1 1 1,13-6-1,2 2 29,2-3 0,4-1 0,4-4 1,6-2-88,3-2 1,10-5 0,5 3 0,3-2-147,1-4 0,9-1 206,4-3 0,11 1 0,4-1 0</inkml:trace>
  <inkml:trace contextRef="#ctx0" brushRef="#br0" timeOffset="4559">3930 2900 7441,'0'-18'-149,"0"1"248,0-1 1,0 7 0,0-1-183,0-1 1,0-3 0,1 1 0,3 1-69,2 2 1,6-1 0,-4-9 0,-1-1 91,1 2 0,4-6 0,-4-1 0,1-1 59,5 0 0,1 0 0,3-6 1,-1 2-6,1 4 0,1-4 1,2 4-1,3-2 16,-3 2 1,4 4-1,-1 9 1,-3 2-7,-2 3 0,-1 7 0,-1-2 3,1 4 1,-1 2-1,-1 2-4,-5 4 1,5 4 0,-6 7 0,1 1 17,1-1 1,-8 2 0,4 3 0,-3 1-11,1-2 1,6 5 0,-6-1 0,-1 0-25,3 0 1,-6 4-1,6-5 1,-2-3-56,0-2 0,-1 5 1,-5-1-1,0-2 25,0-1 1,0-9 41,0 1 0,0 0 0,0 5 0</inkml:trace>
  <inkml:trace contextRef="#ctx0" brushRef="#br0" timeOffset="4767">4069 2603 7569,'-9'-14'0,"3"-3"-829,4-3 189,2 9 619,0 3 0,4 8 0,5 0 1,11 0-12,5 0 0,2 0 0,4 0 0,-2 0 11,2 0 1,0 0 0,0 0 0,-3 0 13,-3 0 0,6 0 0,-4 0 1,2 0 6,0 0 0,-7 0 0,11 0 0,-6 0 0</inkml:trace>
  <inkml:trace contextRef="#ctx0" brushRef="#br0" timeOffset="5108">5257 2062 7569,'27'0'-330,"4"0"2,-8 0 0,6 0 334,-5 0 1,1 0-1,-2 0 1,4 0 44,1 0 0,5 1 1,-4 3-1,4 4 10,2 2 0,-2 1 0,-2 7 0,-2 1-5,2 5 1,2-3 0,0 8 0,-4 2-44,-6 2 0,0 2 0,-3 0 0,-5 0-17,1 0 1,-8 2 0,-3 2-1,-3 1 0,-2-1 1,0 4 0,-3-1 0,-9 1-10,-11 0 1,-10 3-1,-10-3 1,-11 0-24,-14-1 1,-12 5 0,34-25 0,-3-1 0,-3 0-1,-1 0-111,-3 1 0,-2-1 0,-10 1 1,-2-1-235,-4-1 0,-3 1 0,-15 4 0,-3 2 1,27-6-1,0-1 0,1 1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6.946"/>
    </inkml:context>
    <inkml:brush xml:id="br0">
      <inkml:brushProperty name="width" value="0.08571" units="cm"/>
      <inkml:brushProperty name="height" value="0.08571" units="cm"/>
      <inkml:brushProperty name="color" value="#5B2D90"/>
    </inkml:brush>
  </inkml:definitions>
  <inkml:trace contextRef="#ctx0" brushRef="#br0">1 646 7569,'17'0'-673,"1"0"0,-7 0 681,1 0 1,-6 0-1,3-2 228,-1-3-192,-2 3 1,-4-6-1,2 6 1,2-4 34,-2-6 1,-2 3 0,-2-3 0,0-2 3,0-1 1,5-3 0,1 1-1,0 0-87,2-1 0,-4 1 1,5-3-1,1-1-114,0-2 0,-1-8 0,5 1 0,-2-3 29,1-1 1,1-1 0,-1 0 0,-1 2 45,2 4 0,-1-2 1,1 5-1,-3 3 68,3 4 0,-4-3 0,1 13 18,3-1 1,-4 2 0,1 10-38,3 4 1,-6 4 0,-1 7 0,-1 2 12,0 5 0,0 1 1,-6 6-1,2-2 1,4 2 0,-4 2 0,5 2 0,-1 0-28,0 0 1,6-6-1,-5 0 1,1 0-68,0-2 1,4 1 0,-5-7 0,1 2 74,0-1 0,-2 5 0,-6 0 0</inkml:trace>
  <inkml:trace contextRef="#ctx0" brushRef="#br0" timeOffset="212">71 402 7569,'0'-18'-250,"2"9"1,3 3 0,9 4-1,5 2 139,5 0 0,1 0 0,-4 0 0,4 0 50,3 0 0,-7 0 0,4 0 0,-2 0 43,1 0 1,1-6 0,-4 0 17,3 2 0,7-5 0,-4-1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7:07:05.578"/>
    </inkml:context>
    <inkml:brush xml:id="br0">
      <inkml:brushProperty name="width" value="0.08571" units="cm"/>
      <inkml:brushProperty name="height" value="0.08571" units="cm"/>
      <inkml:brushProperty name="color" value="#5B2D90"/>
    </inkml:brush>
  </inkml:definitions>
  <inkml:trace contextRef="#ctx0" brushRef="#br0">664 36 7569,'-8'-10'0,"4"-3"0,-7 7 0,-3 2-83,-2 2 1,-1 2-1,-1 0-126,1 0 1,-2 2 0,-3 4-1,-3 5 1,0 7 237,0 5 1,-6 4 0,1 8 0,-3 2 20,-1 4 1,-7 1 0,0 7 0,4 0-7,6 5 0,0-2 0,6 8 1,0-1-13,-1-1 0,5 8 0,7-2 1,5 4 10,1 2 1,2-6 0,6-2-1,0-2-9,0-4 1,8-3 0,4-5 0,3-3-17,3-3 0,7-1 0,4-4 0,4 0-79,2-2 0,6 4 0,1-12 0,3 0-69,3-4 1,9-5-1,1-5 1,-2-3 129,-2-2 0,7 5 0,1-3 0</inkml:trace>
  <inkml:trace contextRef="#ctx0" brushRef="#br0" timeOffset="679">1048 804 7344,'17'0'-335,"-5"0"1,-2 4 0,-2 6 0,-3 7 325,3 3 1,-4 7 0,6 2 0,-2 4 22,-5 2 1,-1-6 0,-2-2 0,0-2 42,0-3 0,0-3 0,0-1 12,0-1 0,-2-7 0,-3-4-59,-7-4 1,-4 3 0,-1 1-27,-1-2 1,1-10 0,2-5-86,3-5 0,-2-7 0,8-2 0,3-3 82,1-3 1,2-2 0,0-2 0,2 1 23,3-1 0,5-6 0,8 0 0,1 4-14,4 6 1,-1 0-1,5 8 1,0 2 81,0 1 1,2 3 0,6 1 0,-2 4-43,-4 7 0,4-3 0,-4 2 1,2 2-23,-2 2 1,-3 8 0,-9 2-1,1 2 0,-1 3 1,-1 3 0,-5 1 0,-5 1 3,-4-1 0,-2 6 1,-2 1-1,-4-1 1,-5 2 0,-7-5 0,-3 3 0,-4-4-8,-3-1 1,-1-1 0,-4 1 0,2-1-12,2 1 0,8-9 0,-2-1-20,3 0 0,8-6 18,1 4 0,17-5 0,3-1-8,11 0 0,5 0 0,-2 0 0,6 0 21,4 0 1,2 0 0,-2 0 0,-2 0 28,-2 0 0,-1 6 0,1 2 0,-4 2-23,0 3 1,-11 3-1,3 1 1,-3 1-4,-4-1 1,-3 1 0,-7-1 0,-2 1 18,-3-1 1,-5 1-1,-10-3 1,-3-1 22,-6-3 1,-6-5-1,-6 4 1,-3-2-20,-1-5 1,-3-1-1,7-2 1,2 0-23,2 0 0,4 0 0,4 0 0,6 0 36,3 0 1,5-7-251,3-5 1,4 2 0,10 1 203,4 1 0,12-14 0,9 3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0.075"/>
    </inkml:context>
    <inkml:brush xml:id="br0">
      <inkml:brushProperty name="width" value="0.34286" units="cm"/>
      <inkml:brushProperty name="height" value="0.34286" units="cm"/>
      <inkml:brushProperty name="color" value="#008C3A"/>
    </inkml:brush>
  </inkml:definitions>
  <inkml:trace contextRef="#ctx0" brushRef="#br0">0 35 6597,'24'-12'65,"-1"1"0,8 7-48,-2-2 1,12 4-73,5 2 1,5 0-56,1 0 1,-1 0 0,-3 0-13,-1 0 1,-14 0-116,2 0 202,-4 0 1,-4 2 34,-4 4 0,-3 4 0,-3 7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0.371"/>
    </inkml:context>
    <inkml:brush xml:id="br0">
      <inkml:brushProperty name="width" value="0.34286" units="cm"/>
      <inkml:brushProperty name="height" value="0.34286" units="cm"/>
      <inkml:brushProperty name="color" value="#008C3A"/>
    </inkml:brush>
  </inkml:definitions>
  <inkml:trace contextRef="#ctx0" brushRef="#br0">1 1 6857,'31'0'-309,"4"0"1,4 0 278,13 0 1,0 0 0,-1 0 11,-5 0 1,-3 0 0,-6 0-4,4 0 0,-4 0 21,3 0 0,5 8 0,0 1 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28.218"/>
    </inkml:context>
    <inkml:brush xml:id="br0">
      <inkml:brushProperty name="width" value="0.34286" units="cm"/>
      <inkml:brushProperty name="height" value="0.34286" units="cm"/>
      <inkml:brushProperty name="color" value="#008C3A"/>
    </inkml:brush>
  </inkml:definitions>
  <inkml:trace contextRef="#ctx0" brushRef="#br0">18 996 6854,'-8'-27'-292,"6"-6"292,-4 4 1,4-10-1,2-2-1,0 2 0,0 8 0,2 0-1,4-6 1,-2 10 0,7-4 0,3 6-9,1 2 0,9-1 0,-1 7 1,0 1-61,3 5 1,-3-3 57,12 8 1,4 0 17,13 6 1,0 8 0,-3 4-4,-8 3 1,-8 3 0,-16-1-1,1 3 23,-1 3 0,0-4 1,-1 7-1,-2-3-17,-3 0 0,-7 2 1,2-1-57,-4 5 1,-2-2-48,0 2 0,0 0 18,0 6 76,0-15 0,-8 3 0,-2-13 0</inkml:trace>
  <inkml:trace contextRef="#ctx0" brushRef="#br0" timeOffset="728">943 507 7569,'20'8'-1440,"-3"-4"1456,-11 7 1,-4 9 38,4 9 0,-3 2 0,1 0-17,2-2 0,0-6-64,-6 6 39,0-7 45,0 11 1,-2-24-42,-4-3 0,-4-14-16,-7-15 0,5-2 0,3-6 1,1 2 1,2 5-1,6-5-13,0-2 0,0-2 0,2-2 8,4 0 0,4 8 0,7 4 27,1 4 1,5 1 0,2 3 21,2 3 0,10 4 0,8 8-30,-1 0 1,-7 0 0,-8 2 0,0 4-23,-1 6 0,-3-3 0,-8 3 0,1 2 0,-3 9 0,-5 6 8,-10 4 0,-8-4 0,-9-2 1,-3-2 21,-3-3 1,-2-3 0,-6-1 5,2-1 0,-6-1 60,-6-5 23,8-3-127,16-8 0,17-8 0,11-3 0,7-3-61,5 2 1,0-3 48,12 3 1,2-1 0,11 1 11,-1 6 0,-14 6 0,0 6 17,-6 6 0,-4-3 0,-5 3 0,-3 4 51,-3 5 0,2 0 1,-8 8 13,-3 2 0,-3-3-38,-5 1 0,-5-2 1,-10 2-1,-1-6 0,-2-3 0,-8-9 0,2-1 0,-4-2-51,-2-4 1,0 3-1,0-1 1,0-2-73,0-2 0,0-2 0,0-2 0,0-2-68,0-2 0,6-5 0,2 3 1,2-2 160,4-3 0,-7-3 0,1-1 0</inkml:trace>
  <inkml:trace contextRef="#ctx0" brushRef="#br0" timeOffset="1087">1694 0 7569,'45'0'-32,"-5"0"0,3 2 1,-2 2-1,-2 4-126,-2 2 1,-8 1 0,0 7 0,2 1 162,2 5 1,0 1-1,-2 8 1,-2 0 8,2 4 1,2 9 0,2 1-1,-2 1-15,-4-1 1,2 9 0,-6-3 0,1 1-7,-1 0 0,-4-1 1,-7-3-1,-5-1-7,-1-3 0,-2-1 0,-6 3 0,-2-1-66,-4 1 1,-5-5 0,-13-2 0,-5-4-118,-4-2 1,-10 0 196,-3-1 0,-12-6 0,-4-3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6.374"/>
    </inkml:context>
    <inkml:brush xml:id="br0">
      <inkml:brushProperty name="width" value="0.08571" units="cm"/>
      <inkml:brushProperty name="height" value="0.08571" units="cm"/>
      <inkml:brushProperty name="color" value="#5B2D90"/>
    </inkml:brush>
  </inkml:definitions>
  <inkml:trace contextRef="#ctx0" brushRef="#br0">1 70 7569,'35'-6'0,"2"-2"0,2-1-327,1-5 286,1 6 0,-6-1 0,2 5-23,4-2 0,-3 0 0,7 8 0,-2 4 72,-4 6 1,-3 3 0,-1 3 0,0 1 21,0 4 0,-6 4 0,-1 8 1,-3 0-10,-4 0 0,-2 8 0,-1 3 0,-3 3-24,-3-2 1,2 3 0,-8-3 0,-3 3-6,-1 2 1,-2 1-1,-2-3 1,-3-1-51,-7-3 0,-6 1 0,-5 3 0,-6-3-82,-4-6 0,-10 1 0,-3-1 0,-5-2 140,-1-2 0,-8 6 0,-2 1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26.083"/>
    </inkml:context>
    <inkml:brush xml:id="br0">
      <inkml:brushProperty name="width" value="0.34286" units="cm"/>
      <inkml:brushProperty name="height" value="0.34286" units="cm"/>
      <inkml:brushProperty name="color" value="#008C3A"/>
    </inkml:brush>
  </inkml:definitions>
  <inkml:trace contextRef="#ctx0" brushRef="#br0">35 490 7490,'-10'-10'-513,"8"29"1,10 16 633,2 4 0,-6-6 0,2-4 1,-4 2-30,-2 2 0,1 8 1,3 4-1,2 1-49,-2 3 0,-2 5 0,-2-9 0,0 1-2,0 1 1,6-2 0,0 1-1,-3-5-97,-1-4 1,-2-2-1,0 0-4,0 0-463,8-8 249,-6 6 1,6-26-348,-8-7 621,0-15 0,-8-20 0,-2 0 0</inkml:trace>
  <inkml:trace contextRef="#ctx0" brushRef="#br0" timeOffset="334">0 647 7483,'12'-23'0,"-3"-3"-162,-1-1 0,6 6 0,-3-2 9,5 3 1,3-3 112,5 0 0,-3 5 0,10 7 0,2-3 45,0-2 1,6 5 0,-8 1 95,8 2 0,0-3-38,7 5 1,-1 0 0,-1 8-41,-9 4 1,-8-2 0,-9 7-31,-1 3 0,-1 17 29,-4 10 1,-5 7 0,-9 1-69,-3-8 1,-11-7 0,-9-12-1,-2 1 47,-4-2 1,0-7 0,-1-2 0,3-1-59,-2-1 0,-2 4 0,-2-9 1,0 1-4,1 2 1,-1-6 0,0 4-248,0-4 307,15-2 0,-3-8 0,13-2 0</inkml:trace>
  <inkml:trace contextRef="#ctx0" brushRef="#br0" timeOffset="768">1624 1 7158,'-19'0'-1088,"-12"2"1143,8 4 1,-7-3 0,1 11 0,4 3 13,0 5 0,-2 9 0,-6-4 0,2 2 7,2 0 0,-1 8 0,-4 8 0,1 1-20,3 1 1,-1-1 0,8 9 0,2 1-35,1 2 1,5 2 0,1-3 0,5 1-36,1-2 0,2 2 0,6-3 0,0-5 4,0 1 1,2-9-1,4-1 1,7-4-70,9-2 0,5-6 0,8-2 0,2-2 14,3-3 64,5-11 0,7 5 0,1-6 0</inkml:trace>
  <inkml:trace contextRef="#ctx0" brushRef="#br0" timeOffset="1455">1781 822 6380,'0'19'258,"-1"-5"-14,-5-20-198,4-4 1,-6-9-63,8-5 1,0-3 28,0-8 0,6-7 0,2-1-55,1 4 0,-3-2 0,6 14 0,1-2-7,3 0 0,1 0 0,1-6 1,-1 0 49,1 0 0,1 2 0,2 4 0,3 6-6,-3 3 0,-1 3 1,-1 1-2,4 5 1,-1-3 18,7 8 0,-8 2 0,2 10-14,-3 6 1,-3-2-1,1 1 5,-1 3 0,6 3 1,1 5 10,-3 1 1,-7 6-1,-3-6 1,1 1-1,-2 1 1,5-2-40,-3 12 1,3 4-109,3 13 0,-9-7-37,-3-4 1,-4-10-6,-2-2 174,-15-16 0,-5 11 0,-15-15 0</inkml:trace>
  <inkml:trace contextRef="#ctx0" brushRef="#br0" timeOffset="1627">1781 629 7085,'28'-25'-207,"5"8"1,5 9 206,1 6 0,0 2 0,0-2 0,2-4 0,5 4 0,-5-3 0,-2 3 0,5-6 0,1-2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4.992"/>
    </inkml:context>
    <inkml:brush xml:id="br0">
      <inkml:brushProperty name="width" value="0.34286" units="cm"/>
      <inkml:brushProperty name="height" value="0.34286" units="cm"/>
      <inkml:brushProperty name="color" value="#008C3A"/>
    </inkml:brush>
  </inkml:definitions>
  <inkml:trace contextRef="#ctx0" brushRef="#br0">0 70 7569,'0'-35'-1537,"0"16"1537,8 3 0,9 16 0,11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5.834"/>
    </inkml:context>
    <inkml:brush xml:id="br0">
      <inkml:brushProperty name="width" value="0.34286" units="cm"/>
      <inkml:brushProperty name="height" value="0.34286" units="cm"/>
      <inkml:brushProperty name="color" value="#008C3A"/>
    </inkml:brush>
  </inkml:definitions>
  <inkml:trace contextRef="#ctx0" brushRef="#br0">18 192 6193,'0'43'50,"0"-6"1,0 4-1,0-4 14,0-2 0,2-1 1,2 1-1,2 0-52,-2 0 1,-2 0 0,-2 0-1,0 0 13,0 0 1,0-6 40,0 0 69,0 0-79,0-9 0,-6-9 0,0-22-81,2-13 0,-3-1 0,1-4 0,2-2-30,2-2 1,2-8 0,0-1 12,0-3 1,0 4 0,0-5 0,0-1 0,2 0 14,4 1 1,-2 7 0,7-2-1,1 4 19,-2 3 1,5 6 0,-3 5 0,5 4 2,6 1 0,3 7 1,7 1-1,0 2 6,4 4 0,1 2 0,-3 2 0,0 0-4,0 0 0,-6 2 1,-2 4-1,-1 6 18,-5 3 1,-7 3 0,-5 1-12,-1 4 0,-4 3 0,-12 5 15,-9-2 0,-3-2 0,-9 2 0,-2-6 1,-2-3 0,-4-5 0,-2-1 0,-1-4-5,1-3 1,0 7-54,-2-2 1,-1-5-325,-5-1 4,20-4 358,11-2 0,24-8 0,2-1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6.211"/>
    </inkml:context>
    <inkml:brush xml:id="br0">
      <inkml:brushProperty name="width" value="0.34286" units="cm"/>
      <inkml:brushProperty name="height" value="0.34286" units="cm"/>
      <inkml:brushProperty name="color" value="#008C3A"/>
    </inkml:brush>
  </inkml:definitions>
  <inkml:trace contextRef="#ctx0" brushRef="#br0">368 418 7569,'-35'7'-498,"2"-3"0,4 8 469,5 1 0,-3 9 0,0 3 1,-2 2 65,0 4 0,7 8 0,-1 4 0,4-1-8,1 1 1,3 4-1,1-3 1,4 3-12,3 1 1,1 1-1,6-10 1,0 1-21,0-1 0,8-4 1,3-4-1,7-4-3,5-1 1,4-3 0,8-8-1,0-1-35,0-2 0,0-8 1,0 1-1,0-3-77,0-2 0,7 0 1,3-2 7,0-3 0,-10-5 1,-12-10 108,-4-3 0,6-4 0,3-8 0</inkml:trace>
  <inkml:trace contextRef="#ctx0" brushRef="#br0" timeOffset="673">787 540 7569,'0'-27'-340,"0"9"1,7 12 0,3 14 363,0 10 0,5 5 0,-3 8 1,4-2-25,1 2 1,-5 2 0,-1 2-29,3 0 0,-4 4 0,-1-2-49,-1-4 118,-2-2 1,-10-6-2,-8-8 0,1-9 0,-13-14-24,5-5 0,9-7 0,3-3 1,1-4-16,0-3 0,0 5 1,6-6-1,0-2-48,0-2 1,2-2 0,4 0 0,5 2 27,5 4 0,1-4 0,1 6 0,1-2 21,5 0 0,-3 7 0,8-1 195,2 4-195,-6 9 1,8-4-1,-4 9 1,4 1 22,2 2 0,0 4 1,0 2-1,0 3-11,0 3 0,-6 4 0,-2 7 0,-3 4-19,-9 2 1,1-3-1,-9 3 1,1 0-30,0 0 1,-4 2 0,-10 6 23,-6 0 1,-5-8-1,-4-3 1,-5-7 26,-1-5 1,4 1 0,-6-5 10,-2 2 1,-4-6-26,-6 1-25,12-3 0,-6-6-18,23-7 1,5 1 0,22-9 0,5 5 13,-1 1 1,8 3 0,2 0 0,2 0 39,-2 1 1,4 5-1,-2-2 28,8 4 1,-4 4 0,0 4-1,-8 6-22,-2 3 0,-5 2 0,3 1 0,-3-1 11,-3 1 1,-1 9-38,-5 8 1,-5 6-1,-12 3 30,-5-9 1,-7-8 0,-3-9 0,-4-3 7,-3-3 1,-3-2 0,-7-6 0,-3 1-54,2-1 1,-4-2 0,3-2-1,1 0-50,2 0 1,2 0 0,0-2 0,0-2-27,0-1 0,6-9 1,2 2-1,2-3-377,3-3 474,3 1 0,1-8 0,1-2 0</inkml:trace>
  <inkml:trace contextRef="#ctx0" brushRef="#br0" timeOffset="902">1520 51 7569,'51'-12'0,"-3"3"-82,-1 1 0,-3-4 0,7 6-63,1 2 1,-9 4-1,9 6 1,-1 8-1,-3 5 266,-1 4 1,3 14-1,-5 0 1,0 6-128,-5 5 0,-3 5 1,-2 5-1,-2 6-35,-4 4 1,-9 2 0,-11 0 0,-1 2-43,-4 3 0,-10-1 0,-7 7 0,-11 3 83,-11 1 0,8-37 0,-4-1 0,-5 2 0,0-1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2.179"/>
    </inkml:context>
    <inkml:brush xml:id="br0">
      <inkml:brushProperty name="width" value="0.34286" units="cm"/>
      <inkml:brushProperty name="height" value="0.34286" units="cm"/>
      <inkml:brushProperty name="color" value="#008C3A"/>
    </inkml:brush>
  </inkml:definitions>
  <inkml:trace contextRef="#ctx0" brushRef="#br0">1 664 6702,'7'41'-12,"5"-1"1,-2 1 0,-1-6 0,1 0 26,0 0 1,1 0 0,5 0 0,-2 2-44,-3 3 0,-5-3 1,4 4-1,-1-6 37,1-6 1,-4 4 0,4-4 22,-3 4 0,-1 2 7,-6 0-56,0-8 24,0-2 1,-8-17 0,-3-8-1,-5-12-32,-1-9 1,-1 0 0,1-8 0,-1-2 13,1-2 1,5-2-1,1-2 1,-1-2-7,2-2 0,3-7 1,7 3-1,0-3-9,0-5 0,2 11 0,3-11 0,7 5 26,3 3 1,9-4 0,1 9 23,2 1 0,-4 8 0,7 4 0,-1 1 0,0 5-15,0 2 0,0 7 1,6 2-1,0 3 9,0 3 1,0 2 0,0 2-1,0 0-22,-1 0 0,-1 2 0,-3 4 0,-7 5-19,-4 5 0,-9 3 0,-4 6 38,-4 10 1,-4-2 0,-6 4 0,-9-6 7,-11 0 0,-5 0 0,-2 0 0,-1-3-12,-5-3 1,4 4-1,-4-6 1,4-2-82,2-1 1,-5-5 0,-1-1-125,2-2 0,-5-3 194,-3 3 0,4-4 0,1-8 0</inkml:trace>
  <inkml:trace contextRef="#ctx0" brushRef="#br0" timeOffset="372">1450 280 7263,'-27'0'-504,"0"0"1,5 2 546,-1 3 0,-2 1 0,4 10 0,-3 5-9,3 4 1,0 6 0,-1 10 0,-3 6 7,-2 3 0,6 3 0,-3 1 0,5 4-12,1 6 1,3-4 0,3-2 0,6-3-26,4-3 0,2 1 0,0-1 1,2 0 2,4 1 0,4-3 0,7-3 1,3-5-82,3 1 0,-2-12 1,10 4-1,4-4-212,4-4 285,2 6 0,2-13 0,1 5 0</inkml:trace>
  <inkml:trace contextRef="#ctx0" brushRef="#br0" timeOffset="950">1799 1153 7233,'0'-27'-812,"0"0"805,0 3 0,2 3-1,4-8 1,-2 5 31,8-5 0,-1-7-29,7-11 0,-3-2 0,-1 3 10,-2 5 1,-1-2 0,7 3 11,-1 1 1,-5 10 0,-1 5-10,3 5 0,3 4-9,7 3 1,-3 4-1,6 10 4,-2 4 0,5-2 0,-7 7 0,-2 3 15,-1 2 1,-1 9 0,2 2 0,3 2-18,-3 0 1,-2-6-1,-1 7 1,-1 1-5,1 2 1,-1-4 0,1 0 0,-1 0-49,1-2 0,-1 6 1,-1-4-170,-5 4 1,-3-4 219,-8 0 0,-8-7 0,-1 3 0</inkml:trace>
  <inkml:trace contextRef="#ctx0" brushRef="#br0" timeOffset="1122">1799 926 7429,'8'-27'-676,"4"7"688,11 9 0,10 7 0,10-2 0,1 4-196,5 2 1,-4 0 0,-1 0 0,1 0-38,-1 0 221,-5 0 0,12 0 0,-7 0 0</inkml:trace>
  <inkml:trace contextRef="#ctx0" brushRef="#br0" timeOffset="1510">2847 0 7430,'18'25'-714,"-9"-1"696,-3 11 0,-2 7 1,0 13-1,2-7 35,-2-3 1,-2 5 0,-2-1 0,0 5 11,0 2 0,0-3 0,0 9 0,0-2-20,0-4 1,0-1-1,0-3 1,0-2-20,0-3 1,0 2 0,0-7 0,-2 1 11,-4 0 0,4-3 1,-4-5-1,2 0-38,-2 0 1,4 0-1,-5 0 6,-1 0 1,6 0 0,-6-2-585,0-4 614,7 4 0,-7-14 0,8 7 0</inkml:trace>
  <inkml:trace contextRef="#ctx0" brushRef="#br0" timeOffset="2222">3301 751 7198,'0'35'-974,"0"8"1029,0 3 1,0 3 0,0-3-131,0-5 0,6-10-71,0-2 91,0-7 60,2-5 0,-1-19-5,5-15 0,-4-8 0,-10-8 0,-2 1 6,-2 3 1,-2 6 0,4-6-1,-1-2-3,1-2 0,2-2 0,2-2-1,0-4 1,8 6 0,5-1 0,7 7 46,3 3 1,10 3-18,2 6 1,7 7-18,11 4 0,-11 12 0,-7 5-8,-9 5 0,-15 17-14,-5 8 1,-6 3 0,-6-1 0,-5-10 1,-5-6 1,-1-4 0,-3-5 0,-1-1 17,-2 1 1,-8-1 21,1 1 1,-3-3-16,-1-3-19,14 4-4,5-15 0,30 7 0,6-10 0,7-2 21,1-1 0,-6-1 1,6 6-1,2 0 20,2 0 0,-4 0 0,-2 2-34,-1 4 1,3 3-1,-6 11-5,-2 3 1,-9-2-1,-8 8 6,-8 2 0,-6-5 1,-7-3-1,-1-4 31,1-1 0,-8-1 0,-6 1-27,-8-1 1,2-1 0,-4-5 0,4-5-68,2-4 1,-1-2-75,-5 0 0,4 0 0,-2-4 35,8-7 97,6-1 0,7-13 0,1 7 0</inkml:trace>
  <inkml:trace contextRef="#ctx0" brushRef="#br0" timeOffset="2563">3406 53 7569,'35'-10'-61,"6"-4"1,0 8-1,-3 3-199,-1 1 0,-2 9 0,0 5 1,0 6 276,0 5 1,0 2 0,0 8 0,-2 0 19,-4 4 0,-2 9 0,-8 1 1,1 3-30,-5 3 0,-1 5 0,1 2 0,-1 2 8,-2 4 0,-6 0 0,3 0 0,-1-2-25,-4 2 0,4-4 0,-3 0 0,-1-1 1,-2-5 0,-4 0 1,-3 0-1,-5 1-8,0-7 1,-11 1-1,3-11-166,-1-1 178,-1-2 1,1-2-1,-2-2 1,-3-4-40,3-6 1,2-3 42,1-3 0,-7 1 0,-2-1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8.426"/>
    </inkml:context>
    <inkml:brush xml:id="br0">
      <inkml:brushProperty name="width" value="0.34286" units="cm"/>
      <inkml:brushProperty name="height" value="0.34286" units="cm"/>
      <inkml:brushProperty name="color" value="#008C3A"/>
    </inkml:brush>
  </inkml:definitions>
  <inkml:trace contextRef="#ctx0" brushRef="#br0">53 53 7569,'-19'-8'-1222,"-5"6"1401,22-5-108,-5 7 1,16-6 0,7-2-32,5-2 1,6 6-55,2-1 1,6 3 0,12 2-1,-6 0-64,-4 0 1,-3 0-1,3 0 1,2 0 10,2 0 1,0 0 0,-6 2 0,-1 2-113,1 1 1,0 1 178,0-6 0,0 8 0,0 2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8.656"/>
    </inkml:context>
    <inkml:brush xml:id="br0">
      <inkml:brushProperty name="width" value="0.34286" units="cm"/>
      <inkml:brushProperty name="height" value="0.34286" units="cm"/>
      <inkml:brushProperty name="color" value="#008C3A"/>
    </inkml:brush>
  </inkml:definitions>
  <inkml:trace contextRef="#ctx0" brushRef="#br0">0 0 6341,'35'0'5,"8"0"1,1 0-31,1 0 0,4 0 0,-7 0 0,3 0 47,3 0 0,3 0-22,1 0 0,8 0 0,3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39.713"/>
    </inkml:context>
    <inkml:brush xml:id="br0">
      <inkml:brushProperty name="width" value="0.34286" units="cm"/>
      <inkml:brushProperty name="height" value="0.34286" units="cm"/>
      <inkml:brushProperty name="color" value="#008C3A"/>
    </inkml:brush>
  </inkml:definitions>
  <inkml:trace contextRef="#ctx0" brushRef="#br0">71 60 7569,'0'-34'-360,"0"14"1,0 14-1,0 24 371,0 9 0,0 0 0,0 2 0,2 2-1,3 2 0,-1 4 1,6 4-1,0 4 66,-1-1 1,-3 5 0,4-7-1,0 1-43,-1 0 0,-3 3 0,4-5 0,-2 0 9,-4 1 1,-1-10 0,1 2-348,2-1 368,0 0-19,-6-5 1,-8-13-1,-3-15 1,-5-10-28,-1-5 0,-1-3 0,1-1 1,-1-4-48,1-6 0,5-4 0,0-2 0,1-2-32,1-4 0,-4 2 1,9-7-1,1-1 46,2 3 1,2-5 0,2 6 0,6 1 13,9-1 0,0 4 1,9 8-1,-1 4 3,4 2 0,-2 1 0,2 7 1,2-1-14,2 1 1,-4 5 0,1 3-1,1 1-20,2 4 0,1 2 0,1 2 4,0 0 1,6 2 0,-2 4 20,-6 5 1,-6 7 6,-9 5 1,-9-1 35,-3 7 1,-14-6-1,-7 4-32,-7-2 0,-9 1 0,0-7 0,-6 0 2,-3-3 0,-1-2 0,4 1 0,0-1-50,2-3 0,-4-5 0,10 4-264,-4-2 41,6-3 267,2-5 0,31-7 0,5-3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43.022"/>
    </inkml:context>
    <inkml:brush xml:id="br0">
      <inkml:brushProperty name="width" value="0.34286" units="cm"/>
      <inkml:brushProperty name="height" value="0.34286" units="cm"/>
      <inkml:brushProperty name="color" value="#008C3A"/>
    </inkml:brush>
  </inkml:definitions>
  <inkml:trace contextRef="#ctx0" brushRef="#br0">105 241 6422,'-10'22'-8,"4"5"15,4 8 0,2 4 0,0-3 30,0 5 0,0-4 0,0 4 8,0-4 1,6 3-1,0 1-33,-2-2 1,4-2 0,-2-2 22,-3 0-25,-1-8 49,-2-2 1,-7-11-74,-5-9 0,-4-12 0,1-18 0,1-3-21,3-3 0,5-2 1,-4-2-1,2-1 12,4-5 1,-3-2 0,1-5 0,2 1 0,2-2 1,2-1 0,2-2 0,2 1 16,2 5 0,9-3 1,1 8-1,7 4 10,4 6 0,0 6 0,4 10 0,-1 1-9,1 2 1,2 9-1,3-1-2,5 8 0,-10-1 1,2 9-1,-6 2-2,-5 1 0,-3 5 0,-1 1 1,-1 2-2,1-1 0,-7 3 0,-1 0 9,-2 2 0,-4 2 0,-10 4 0,-6-2 8,-3-2 0,-11-7 0,-3 1 0,-4-4-7,-2-1 1,-5-1-1,-1-1 1,2-2-11,2-3 1,0-5-85,-3 6 0,3-8-143,-4 1 236,20-3 0,5-9 0,16-3 0</inkml:trace>
  <inkml:trace contextRef="#ctx0" brushRef="#br0" timeOffset="319">1083 241 7240,'-27'0'-251,"-4"8"0,7 4 0,3 3 329,2 3 1,-7 5 0,-3 4-1,-2 2-38,2 2 0,-2 12 0,8-8 1,1 2-10,3 0 1,9 3 0,3 1 0,1-2-36,0-2 1,0-2 0,8 0 0,2 0-3,2 0 0,13-1 0,-1-1 1,3-3-97,4-7 0,-3 2 0,7-2 0,4-1-137,5-3 0,1 1 239,8 3 0,-1-4 0,7 6 0</inkml:trace>
  <inkml:trace contextRef="#ctx0" brushRef="#br0" timeOffset="768">1502 1027 6479,'2'-33'-2,"4"4"1,3 4 0,9 4-7,-1-9 1,1 5 0,-1-14 33,1 1 0,-1-1 0,-1 4 0,-3 0 12,-1 0 1,5-6 0,7-1 0,-3-1-16,-1 0 1,3 2 0,0 6 0,0 1 8,3-1 1,-7 7 0,4 5 0,-3 4-30,-3 1 1,3 9-43,3 3 0,-4 12 41,5 5 0,-11 16 0,-1 6-13,1 4 1,-3-6 0,2 6 0,-1-6 6,-1 0 1,6 2 0,-5 2-41,5 0 0,1 6 1,1-2-1,-1-4-115,1-4 1,-7-10 0,1 2-157,1-3 315,3 5 0,1-6 0,1 7 0</inkml:trace>
  <inkml:trace contextRef="#ctx0" brushRef="#br0" timeOffset="971">1659 608 6720,'51'0'-184,"-3"0"1,-3 0 115,-3 0 1,5 0 0,-4 0 0,-1 0-34,1 0 0,-2 0 1,-6 0 100,0 0 0,7 0 0,3 0 0</inkml:trace>
  <inkml:trace contextRef="#ctx0" brushRef="#br0" timeOffset="1317">3231 137 7402,'35'0'0,"0"0"-218,0 0 1,6 5 0,1 3-1,3 2 263,3 3 1,-3 3 0,0 3 0,-3 3-22,-3 1 0,-2 14 0,-4-2 0,-4 2-48,-6-1 1,-3 7-1,-5 2 1,-1 1 29,-2 1 1,-9-6 0,3 3 0,-4 1 0,-2 0 0,-8-5 1,-5 5-1,-7-2 8,-3-5 0,-14 5 1,0-2-1,-5-4 1,-7-6 1,-9 2 0,-8-6 0,-8 0-20,-7-4 1,-10-9 0,-5-4-1,-1-1-109,47-3 0,0-2 1,-3-2-1,1 0-136,-3 1 1,-1 0 0,-1 1 0,0 2-1,-4-2 1,-1 1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41.584"/>
    </inkml:context>
    <inkml:brush xml:id="br0">
      <inkml:brushProperty name="width" value="0.34286" units="cm"/>
      <inkml:brushProperty name="height" value="0.34286" units="cm"/>
      <inkml:brushProperty name="color" value="#008C3A"/>
    </inkml:brush>
  </inkml:definitions>
  <inkml:trace contextRef="#ctx0" brushRef="#br0">1 1118 6180,'0'-35'341,"2"0"-325,3 0 0,5-4 0,6 2 0,-3 4-17,-1 1 0,-2-3 0,3-4 0,-1-2 5,1 2 1,1-5-1,0-3 1,-3-2 10,3 3 1,1-5-1,3 7 1,-3-1-2,-3 4 1,3 5 0,-3 1 47,4 0 1,-5 8-114,1 3 0,1 13 35,11 5 1,-11 12 0,5 5-1,-5 7 33,-3 5 0,6-2 1,-5 8-1,3 3-1,-2 1 1,3 0 0,-3-2 0,3-2-10,3 2 1,-1 2 0,1 2 0,-1 0-25,1-1 0,-1 1 0,0 0 1,1-2-81,-1-4 0,-5-3 0,0-7-174,1 4 1,1-1 270,-3 7 0,-3-16 0,-8 11 0,0-15 0</inkml:trace>
  <inkml:trace contextRef="#ctx0" brushRef="#br0" timeOffset="207">71 734 7569,'-10'-18'-1394,"12"3"1355,15 3 0,3 4 0,9 8 0,2 0 1,13 0-1,3 0 1,-4 2-13,-5 4 1,-8-4 0,-1 4 50,2-4 0,9-2 0,5 8 0,8 1 0</inkml:trace>
  <inkml:trace contextRef="#ctx0" brushRef="#br0" timeOffset="539">961 0 7569,'35'0'0,"0"0"0,0 0 0,2 0-189,4 0 1,-5 0-246,5 0 1,2 2 529,-2 4 0,-1 4 1,-7 9-1,-2 4-68,-1 6 1,-9 6 0,2 6 0,-3 6-15,-3 3 1,-7 5 0,-2 3-1,-3 8 16,1 7 1,0-1 0,-6 4 0,-2-4-91,-4-2 1,-3 1-1,-11 3 1,-1 2-34,-3-2 1,-7-5 0,2-3 0,-6-4-78,-5-1 0,3-5 170,-4-10 0,-4-3 0,1-8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6.937"/>
    </inkml:context>
    <inkml:brush xml:id="br0">
      <inkml:brushProperty name="width" value="0.08571" units="cm"/>
      <inkml:brushProperty name="height" value="0.08571" units="cm"/>
      <inkml:brushProperty name="color" value="#5B2D90"/>
    </inkml:brush>
  </inkml:definitions>
  <inkml:trace contextRef="#ctx0" brushRef="#br0">36 88 7569,'0'-9'-1491,"0"-7"1491,0 4 0,-6 3 0,0-3 0,-7 0 0,3-5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10:40.039"/>
    </inkml:context>
    <inkml:brush xml:id="br0">
      <inkml:brushProperty name="width" value="0.34286" units="cm"/>
      <inkml:brushProperty name="height" value="0.34286" units="cm"/>
      <inkml:brushProperty name="color" value="#008C3A"/>
    </inkml:brush>
  </inkml:definitions>
  <inkml:trace contextRef="#ctx0" brushRef="#br0">367 315 7569,'-29'28'0,"0"-3"-641,-2 0 465,-2 2 1,-4 10-1,0 4 205,2 5 0,-2 7 0,14 5 0,1 4-12,3 0 1,4 6 0,3-6 0,6 2 2,4 0 1,2-8 0,2 3 0,4-5-38,6-2 0,9-1 0,4-5 0,2-5-12,4-4 0,8-8 1,4-2-1,1-1-39,5-5 0,-1-8 0,1-1 0,-2 0-117,1-3 0,-3-1 185,1-8 0,-7 0 0,4 0 0</inkml:trace>
  <inkml:trace contextRef="#ctx0" brushRef="#br0" timeOffset="720">926 647 7266,'17'18'-567,"-5"5"1,-2 2 595,-3 2 1,1 8 0,-4 6-33,2-2 1,7 3 36,-1-1 1,-2-2-148,1-10 122,-7-4 1,2-17 9,-12-8 1,-4-13-22,-7-11 1,0-13 0,1 2 0,4-1 6,7-1 1,-3 2 0,2 0 0,2-2-9,2-4 0,8 4 0,2-3 0,1 3-3,5 2 0,4 2 0,3 4 0,2 5 44,-2 5 0,7 2 1,1 1-1,4 4-24,2 7 0,5 3 0,3 2 1,0 0-6,-1 0 1,-1 0 0,-6 2 0,-2 3-27,-4 7 0,2 11-11,-7 6 1,-9 12 0,-11 2 16,-8-4 1,-6 1 0,-9-12 0,-4 1 7,-6 0 1,-4-8 0,-2 2 0,2-3-5,4-3 0,-4-1 1,5-3 41,1-1 53,-6-8 1,16 0-73,-1-16 0,20 1-18,22-13 0,9 7 0,13 5 1,-5 4 0,-4 1 1,-2 5-1,0-4 1,0 6-5,-1 6 1,-4-2 0,-3 7 0,-2 3-10,-4 1 1,-1 5-1,-3 1 1,-1 4 8,-5 2 0,-5 5 1,-12 6 27,-5 3 1,-5-6 0,-3-8-1,-4-2-23,-7-3 0,-5 3 0,-3-2 0,-5-3 34,-2-7 0,5 1 0,-5-8 0,2-1 20,4 3 0,-5-6-117,-3 4 1,1-6 0,3-6-146,8-5 0,18 1 208,-1-2 0,12-7 0,-1-8 0</inkml:trace>
  <inkml:trace contextRef="#ctx0" brushRef="#br0" timeOffset="1067">2026 1 7569,'0'27'-409,"2"6"0,2-4 374,2 4 1,5 8 0,-5 2 0,0 3 62,2 9 0,-6-1 0,3 10 0,-3 0-21,-2-2 0,0 6 0,0-4 0,0 2 5,0-2 0,0-4 0,0-7 0,0-1-30,0 0 0,6 1 1,0-1-1,-2-1 8,-2-5 1,0 3-1,2-9 1,1-1-81,-1-2 0,4-2 90,-2 0 0,7-8 0,-3-2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0.623"/>
    </inkml:context>
    <inkml:brush xml:id="br0">
      <inkml:brushProperty name="width" value="0.08571" units="cm"/>
      <inkml:brushProperty name="height" value="0.08571" units="cm"/>
    </inkml:brush>
  </inkml:definitions>
  <inkml:trace contextRef="#ctx0" brushRef="#br0">402 35 7413,'-8'-17'-892,"4"7"874,-7 4 1,5 4 0,-6 2 0,-1 0-24,-3 0 1,-1 2-1,-1 2 1,-1 4 62,-4 1 0,3 3 0,-5 6 1,2-1 13,-1 1 0,1-1 0,6 2 1,-1 3-1,1 1 1,-1 6 0,1-4 0,1 1-12,5-1 1,-3 6-1,8-4 1,2 2-21,2 0 1,2-7 0,0 3 0,0-2-17,0 0 1,6 3-1,4-5 1,2 2-77,1-1 0,12 3 1,-5-2-1,3-2 21,2-1 1,6-9 0,-2 1 0,2 2 65,-1 1 0,10 3 0,-3-1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2.983"/>
    </inkml:context>
    <inkml:brush xml:id="br0">
      <inkml:brushProperty name="width" value="0.08571" units="cm"/>
      <inkml:brushProperty name="height" value="0.08571" units="cm"/>
    </inkml:brush>
  </inkml:definitions>
  <inkml:trace contextRef="#ctx0" brushRef="#br0">1 18 6142,'12'0'-49,"-1"0"1,-5 0-1,6 0 32,1 0 1,3 0 85,1 0 1,1 0-52,-1 0 1,1-2 0,-1-2-27,1-2 1,-1 1-60,0 5 1,1 0-157,-1 0 223,-7 0 0,-2 7 0,-8 3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3.212"/>
    </inkml:context>
    <inkml:brush xml:id="br0">
      <inkml:brushProperty name="width" value="0.08571" units="cm"/>
      <inkml:brushProperty name="height" value="0.08571" units="cm"/>
    </inkml:brush>
  </inkml:definitions>
  <inkml:trace contextRef="#ctx0" brushRef="#br0">0 1 6798,'12'0'-253,"0"0"0,1 0 234,3 0 0,1 0 1,1 0-1,-1 0 0,1 0 0,-1 0 0,0 0 0,1 0 19,-1 0 0,9 7 0,1 3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0:52.787"/>
    </inkml:context>
    <inkml:brush xml:id="br0">
      <inkml:brushProperty name="width" value="0.08571" units="cm"/>
      <inkml:brushProperty name="height" value="0.08571" units="cm"/>
      <inkml:brushProperty name="color" value="#008C3A"/>
    </inkml:brush>
    <inkml:brush xml:id="br1">
      <inkml:brushProperty name="width" value="0.08571" units="cm"/>
      <inkml:brushProperty name="height" value="0.08571" units="cm"/>
    </inkml:brush>
  </inkml:definitions>
  <inkml:trace contextRef="#ctx0" brushRef="#br0">192 158 6269,'0'-18'-116,"0"1"0,0 5 189,0 0 0,0 7 60,0-7 1,0 6 175,0-5-215,0 7-57,0-4 0,0 10 8,0 4 1,0-2-1,0 7-5,0 3 0,0-5 0,0 3 0,0 2-6,0 1 1,0 3-1,0-1 1,0 3 60,0 3 1,0-2-1,0 6 1,0 1-45,0-1 0,0-6 0,0 4 0,0-1-44,0-1 0,2 0 0,2-5-45,2-1 1,0 1-52,-6-1-326,0 0 124,0 1 1,0-1 142,0 1 1,-6-7-1,-2-1 1,0 0-42,1 0 1,-7-7 188,2 3 0,-3-4 0,-3-2 0</inkml:trace>
  <inkml:trace contextRef="#ctx0" brushRef="#br1" timeOffset="6758">35 193 7242,'6'-12'-380,"0"0"1,5 7 0,-5-7 454,-2-2 1,-2 5-8,-2-3 0,2 8 16,4-2 1,-4 2-62,3-1 21,-3 3 0,-2-4-39,0 12 1,0 3-1,0 9 40,0-1 1,0 3-1,0 1 1,0 2 36,0-1 1,0 5-1,0 2 1,0 2-35,0-2 0,0 4 1,0-4-1,0 4-1,0 2 0,0-2 1,0-2-1,0-4-33,0-2 0,6 5 0,0-7 1,-2-2-17,-2-1 1,4-3-1,-1 1 1,1-1 29,2 0 0,-6 1 0,6-3-199,0-3 1,-7 4-236,5-5 70,-4-3 91,-2 8 0,0-13 245,0 9 0,-15-16 0,-5 2 0</inkml:trace>
  <inkml:trace contextRef="#ctx0" brushRef="#br1" timeOffset="7318">122 88 7569,'10'0'-678,"-2"0"0,-6-6 628,4 0 1,-5-2 109,5 3 0,-2 3-20,2-4 0,4-2 1,5 0-11,-3-1 0,11 5 0,-1-4-3,3 0 0,0 6 0,-6-4 0,3 5-25,1 1 1,6 0-1,-4 0 1,1 0-15,-1 0 1,-2 0 0,-5 1-1,-1 5 6,0 6 0,1 3 0,-3 3 3,-3-1 0,-2 1 0,-6-1 0,1 3 1,-1 3 1,-2-4 0,-2 5 0,0-5 19,0-1 1,-6-7-1,-1 1 1,-3 1 4,-4 3 0,-3 1 1,-4 1-1,-3-1-7,3 1 0,-4-7 1,0-1-1,-1 0 2,1 0 1,-4-7-1,4 5 1,0-2-26,-1 0 1,-5 2-1,2-5 1,-2 3-74,2-2 0,-2-2 0,8-2 0,1 2 1,3 2-1,1 2-257,1-2 337,7-2 0,-5-2 0,5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4.246"/>
    </inkml:context>
    <inkml:brush xml:id="br0">
      <inkml:brushProperty name="width" value="0.08571" units="cm"/>
      <inkml:brushProperty name="height" value="0.08571" units="cm"/>
    </inkml:brush>
  </inkml:definitions>
  <inkml:trace contextRef="#ctx0" brushRef="#br0">227 1 6222,'-17'0'-23,"-1"0"0,7 0 0,-1 0-5,-2 0 1,5 6 0,-3-1 0,0 1 35,3 2 0,-7-4 0,4 8 4,-3 1 0,3-3 0,1 2-1,-3 1 0,6 3 1,1 1-1,1 1-3,0-1 0,0 0 0,6 3 0,0 1-10,0 3 1,0-1-1,0-6 1,2-1 24,4-5 1,-2 5-1,7-6 1,3 1 20,1 1 0,3-6 0,-1 3 0,1-1-23,-1-4 1,1-2-1,1-2 1,3 2 9,1 4 0,2-4 1,-4 4-1,3-4-54,-3-2 0,0 0 0,1 0 0,1-2-6,-2-4 0,-1 4 0,-3-6 0,1 2 7,-1 0 0,-1-7 0,-3 3 1,-1-2 17,1 1 1,-3-1 0,0-5 0,0-1 1,-1 1 1,-5-1 0,2-1 0,-4-2 5,-2-3 1,0 1 0,0 6 0,0-1-2,0 1 0,-8-1 1,-2 1-1,-1-1-3,-1 1 0,1 5 1,-9 2-1,-1 3 0,-3 3 0,-1 2 0,4 2 0,-2 0-26,1 0 1,-3 0 0,0 0 0,0 0-36,-1 0 1,-3 2 0,6 2 0,2 1-25,1-1 1,3 4 84,-1-2 0,-7 8 0,-2-5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4.551"/>
    </inkml:context>
    <inkml:brush xml:id="br0">
      <inkml:brushProperty name="width" value="0.08571" units="cm"/>
      <inkml:brushProperty name="height" value="0.08571" units="cm"/>
    </inkml:brush>
  </inkml:definitions>
  <inkml:trace contextRef="#ctx0" brushRef="#br0">1 35 7288,'0'-10'-1210,"0"2"1133,0 8 63,0 0 0,0-7 0,0-3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5.650"/>
    </inkml:context>
    <inkml:brush xml:id="br0">
      <inkml:brushProperty name="width" value="0.08571" units="cm"/>
      <inkml:brushProperty name="height" value="0.08571" units="cm"/>
    </inkml:brush>
  </inkml:definitions>
  <inkml:trace contextRef="#ctx0" brushRef="#br0">490 35 7303,'-8'10'-985,"0"0"857,-3-4 0,-5-4 0,5 3 127,-5-3 0,-1 0 1,-1 2 18,1 2 1,-1 0-1,1-6 0,-1 0 0,1 0 6,-1 0 1,3-2 0,1-2 16,3-2 0,7-2-36,-2 3 1,4 1-17,2-8 1,0 6 0,2-3 1,4 1 0,3 0 1,9 4-1,-1-2 5,1 2 1,-1 3 0,1 1-1,-1 0 18,1 0 1,-1 0 0,1 0-1,-1 0-5,0 0 1,1 0 0,-1 0 0,1 0 0,-1 5 1,-1 3-1,-3 0-9,-1 0 1,-6 5 0,6-1-6,1 3 1,-5 3 0,-2-1 2,-4 1 0,3 5 0,1 0 16,-2-1 0,-2 5 3,-2 2 0,-6 2 1,-1-2-1,-1-6-9,0-3 1,-6-3 0,3-1 0,-3-3 1,3-1 0,-5 0 0,4 3 0,-3-1 20,-3-3 0,-5-5 0,0 4 0,1-2-23,3-4 1,-4 3-1,-2-1 1,-1-2-9,1-2 0,-4-2 0,4 0 0,0 0-5,-1 0 0,1 0 1,4 0-1,-3 0 2,3 0 1,8-6 0,1-2 0,-2 1 5,-1-1 1,3-4 0,2 4 2,3-1 1,1 3-1,6-6-5,0-1 0,0 3 0,2 0 0,2 1-3,1-1 1,9 6 0,-4-4-19,-1 1 0,7 5-9,-4-4 1,3 4 0,3 2 19,-1 0 0,1 0 0,-1 0 20,0 0 1,1 0 15,-1 0 1,1 0-1,-1 0 4,1 0 0,-1 0 0,1 0-17,-1 0 0,-5 0 0,-1 0-8,3 0 1,2 6 0,1-1-14,1-1 0,-7 4 0,-1 0-1,-2 2 0,5-5 34,-1 7 0,-2-8 1,-1 4 15,-1-1 1,6-5-26,-3 4 1,5 2 0,1-2 18,1-2 0,-1 3-3,1-1 1,-1 0 0,-1-4-26,-5 4 0,5-4-132,-5 4 1,-1-4-80,2-2 1,-6 1 62,5 5 140,-7-4 0,12 14 0,-7-7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5.866"/>
    </inkml:context>
    <inkml:brush xml:id="br0">
      <inkml:brushProperty name="width" value="0.08571" units="cm"/>
      <inkml:brushProperty name="height" value="0.08571" units="cm"/>
    </inkml:brush>
  </inkml:definitions>
  <inkml:trace contextRef="#ctx0" brushRef="#br0">1 1 7569,'17'0'0,"1"0"-664,-1 0 448,1 0 1,-7 1 140,1 5 1,-2-2-1,3 6 1,-3 0 63,-2-1 0,-1 3 0,-3 5 15,2 1 0,0-7 1,-6 1-1,-2 2 37,-4 1-41,4 3 0,-21-1 0,4 1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9.193"/>
    </inkml:context>
    <inkml:brush xml:id="br0">
      <inkml:brushProperty name="width" value="0.08571" units="cm"/>
      <inkml:brushProperty name="height" value="0.08571" units="cm"/>
    </inkml:brush>
  </inkml:definitions>
  <inkml:trace contextRef="#ctx0" brushRef="#br0">18 1 7569,'-10'0'-1089,"2"0"1204,8 0 0,2 0-249,4 0 0,4 0 0,7 0 108,1 0 0,-1 0 0,1 0-24,-1 0 1,-5 0-1,-1 0-189,3 0 239,-6 0 0,0 0 0,-8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1.368"/>
    </inkml:context>
    <inkml:brush xml:id="br0">
      <inkml:brushProperty name="width" value="0.08571" units="cm"/>
      <inkml:brushProperty name="height" value="0.08571" units="cm"/>
      <inkml:brushProperty name="color" value="#5B2D90"/>
    </inkml:brush>
  </inkml:definitions>
  <inkml:trace contextRef="#ctx0" brushRef="#br0">332 1099 7569,'10'0'-829,"-1"0"711,-3 0 1,-2 0 189,8 0 0,-7-2-115,7-4 24,-8 5 1,12-15 37,-5 4 0,-3 3 1,-2-3-24,-4-2 1,-2 5-1,-2-3 0,-4-1 0,-4 5 0,-7 0 0,-3 2 26,-3 0 1,4 1 0,-7 5 0,3 1-9,0 5 1,-8 2 0,4 6-1,-2-3 29,-1 3 1,7 1 0,-4 3 0,2-1 23,3 1 0,5-1 1,3 1-1,5-1-23,1 1 1,2-1 0,8-1 0,4-3-2,5-1 1,5-2 0,3 3 0,3-1-11,1 1 1,12-5 0,-2 0 0,0-2-23,0 0 0,4-1 0,-8-5 1,4 0-27,2 0 1,0 2-1,-2 2 1,-2 2-2,-2-2 1,-8-2-1,3 0 1,-5 2-2,-2 1 0,1 9 1,-1-2-1,-1 3 4,-5 3 1,3-1-1,-8 1 1,-2-1 2,-2 1 0,0-7 1,2 1-1,1 1 16,-1 3 0,-4 1 0,-4 1 0,-3-3 14,-3-3 1,-2 4-1,-5-5 1,-3 5 7,-3 1 0,4-1 0,-7-3 0,3-3 4,0-2 0,-2 3 1,3-5-1,-1-2-8,2-2 0,-5-2 0,3 0 0,0 0-20,-2 0 0,5-2 0,-5-2 1,2-4 7,-1-1 1,1-3 0,6-5-92,-1-1 0,9 7 0,1-1-366,0-2 1,6 5 322,-4-3 1,12 6 0,6-4 121,3 3 0,10-7 0,3 4 0</inkml:trace>
  <inkml:trace contextRef="#ctx0" brushRef="#br0" timeOffset="279">786 1256 7569,'0'-17'-116,"0"0"0,0 5 0,0 0-23,0-1 1,2 3 109,4-2 1,3 6 0,9-3-1,-1 1 34,1 4 1,-1 2 0,1 2-1,1 0-293,4 0 0,-3 0 288,3 0 0,-3 0 0,-3 0 0</inkml:trace>
  <inkml:trace contextRef="#ctx0" brushRef="#br0" timeOffset="412">996 1291 6847,'17'-11'-200,"0"-1"1,1 0 0,-1-5 0</inkml:trace>
  <inkml:trace contextRef="#ctx0" brushRef="#br0" timeOffset="1007">1624 383 7569,'-11'-15'0,"-1"3"-347,-2 6 317,-1-3 1,1 7 0,-1-4 112,-5 4 1,-1 4 0,4 2 0,-3 3-124,-3 3 1,3 2 0,-3 5 0,4 1 85,1-1 0,3 3 0,1 1 0,4 2-66,3-1 0,1-3 0,6-2 1,0 3 13,0 3 0,2-9 0,4 3 0,5-1-45,5-1 0,7-3 0,2-2 0,2-1 27,5 1 1,1-4-1,0 3 1,-2 1-19,-2 0 1,-2 2-1,2 5 1,-6 0 4,-3 1 0,-5-1 0,-3 3 0,-4 1 22,-1 2 1,-5 3 0,4-5 50,-4 2-46,-10 1 0,4-1 1,-7 0-1,-3-2 18,-1-1 1,-5-5 0,-1-1 0,-2-2 15,1 1 1,3-5 0,3 0 0,3-2 35,1-1-100,0 1 0,3-8 18,3-4 0,6-1 0,6-5 0,5 4-4,5 0 1,3 7 21,5-5 1,-5 4 0,4 4-1,-5 4 14,-7 5 1,3 7 0,-8 3 0,-2 4 19,-2 2 1,3 3-1,1 2-9,-2-2 0,-2 1 0,-2-8 0,0-2 9,0-1 1,0-3-1,0 1-6,0-1 0,2-5 1,4-3-99,6-1 1,5-2-1,4-6-52,3 0 0,5 0 0,-4-2 0,0-2-370,0-2 496,6-7 0,-11 3 0,5-7 0</inkml:trace>
  <inkml:trace contextRef="#ctx0" brushRef="#br0" timeOffset="1296">2078 628 7569,'0'-18'-568,"0"1"218,0 7 392,0-5 0,0 15 33,0 0 0,0 2 0,0 9 0,0 3-15,0 1 0,0 9 1,0-1-1,0-2-56,0-1 1,2 3 0,2 0 0,4-2-66,2-1 1,-5 3-1,7 0 1,0-1-38,-3-3 1,7-1-1,-6-1 1,1 1-46,1-1 1,0 1 142,5-1 0,0 0 0,1 1 0</inkml:trace>
  <inkml:trace contextRef="#ctx0" brushRef="#br0" timeOffset="1457">2463 890 7447,'17'0'-185,"-7"0"1,-1 0-1,-5 2 99,2 3 0,0-1 1,-4 6-1,2 0 10,2-1 1,-1 3 0,-3 4 0,2-3-214,2-1 289,0-1 0,2 7 0,1-1 0</inkml:trace>
  <inkml:trace contextRef="#ctx0" brushRef="#br0" timeOffset="2002">2847 523 6082,'-12'-10'206,"0"4"65,-1 4 1,-3 2 0,-1 0-381,-1 0 0,7 0 1,1 2 106,2 4-17,-5-4 8,11 6 1,-6-10-1,8-4 12,0-5 0,2 1 1,4-2-1,5 1 3,5 1 0,1-4 1,1 6-1,-1 1 12,1-1 0,-1 2 0,1 6 0,-1 0-10,1 0 1,-1 0 0,1 0-20,-1 0 1,-5 8 0,-3 4-1,-1 3 9,-4 3 1,-2 1 0,-2 2-1,0 3 1,0-3 0,-2-2 1,-2-1-1,-4-1 1,-1 1 1,-3 3-1,-5-2 1,1-3 31,4 0 1,-3-7 59,3 3 1,-1-6 153,1 5-199,4-7 0,8 2 0,2-10 0,4-2 15,6 2 0,3-3 0,5-1 0,1 0-39,2 0 1,6-3 0,-3 3 0,-1 0-81,0 0 0,0 3 0,-3 5 0,1 0 60,-2 0 1,-1 0 0,-3 0-249,1 0 1,-1 0 0,0 0-1,1 0 247,-1 0 0,1 0 0,-1 0 0</inkml:trace>
  <inkml:trace contextRef="#ctx0" brushRef="#br0" timeOffset="2149">3371 628 7569,'17'0'-62,"-7"0"0,0 0-231,-5 0 250,-3 0 1,8 7 0,-6 5-22,2 4 1,0 1 0,-6 1 0,0-1-89,0 1 1,0-7-1,0 1 152,0 1 0,7 3 0,3 1 0</inkml:trace>
  <inkml:trace contextRef="#ctx0" brushRef="#br0" timeOffset="2633">3580 209 7569,'6'-12'-163,"2"0"65,2-1 0,-5-7 1,7 1-1,2 3 0,-1 1 130,-1-1 1,9-1 0,-3 1 0,1 3-5,0 1 0,-1 8 1,-1-4-1,1 3-38,-1-1 0,1 2-30,-1 10 1,-7 3-1,-4 9 1,-4 1 11,-2 5 1,-2-3 0,-4 6 0,-4 0-3,1 0 1,-7-5 0,4 3 0,-1-2 11,1 1 1,-1-7 0,5-7 19,-2-2 1,6-1 13,-2-1 0,6-4 1,4 2-1,4-6 11,2-4 1,7-5 0,6 3 0,-1 0-9,-3 0 0,4 0 0,3 5 0,-1-3-8,0 2 0,-2 2 1,-5 2 5,-1 0 1,-1 8-1,-3 3-39,-1 5 1,-8 1 0,2 1 0,-4-1 33,-2 1 0,0-1 0,-2-1 0,-4-3-7,-6-1 1,-3-2-1,-3 3 1,1-1-5,-1 1 0,-5-3 0,0 0 0,2-2-12,1-4 0,-3 3 1,0-1-110,1-2 0,9-2-615,1-2 735,8 0 0,4-8 0,10-2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7.157"/>
    </inkml:context>
    <inkml:brush xml:id="br0">
      <inkml:brushProperty name="width" value="0.08571" units="cm"/>
      <inkml:brushProperty name="height" value="0.08571" units="cm"/>
      <inkml:brushProperty name="color" value="#5B2D90"/>
    </inkml:brush>
  </inkml:definitions>
  <inkml:trace contextRef="#ctx0" brushRef="#br0">0 123 7569,'10'-18'-328,"-4"1"0,-4 5 295,-2 0 1,2 3 0,3-3 16,7 6 0,9-1 0,3 1 0,-3 2-17,-2 2 0,5 2 1,1-2-1,0-2 11,0-2 0,5 0 1,-7 6-1,-2 0-90,-1 0 1,-3 6 0,1 2 0,-1 0 111,0 0 0,1 5 0,-1-3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1.001"/>
    </inkml:context>
    <inkml:brush xml:id="br0">
      <inkml:brushProperty name="width" value="0.08571" units="cm"/>
      <inkml:brushProperty name="height" value="0.08571" units="cm"/>
    </inkml:brush>
  </inkml:definitions>
  <inkml:trace contextRef="#ctx0" brushRef="#br0">1 1 7569,'11'0'-662,"1"0"0,-1 0 613,7 0 1,-1 0 0,1 0 75,-1 0 0,1 0 0,-1 0-6,1 0 0,-1 0 0,1 0 0,-1 0-15,1 0 1,-1 0 0,0 0-1,1 0-18,-1 0 0,-5 2 0,0 4-14,1 5 0,-5-1 15,-2 2 1,-4-1 0,-4 7 5,-4-1 1,-4-1 0,-7-3 4,-1-1 1,1-2 0,-1 3-1,1-1 1,0-8 0,-1 4 4,1-1-3,-1-5-2,8 6 0,5-8 0,10 0 0,5 0 0,8 0 1,-1 0 0,6 0 1,1 0-1,-3 2 1,-2 2 9,-1 2 1,-1 1-1,1-3 3,-1 2 0,1 2 19,-1-2 1,-1 3-32,-5 9 0,3-7 9,-8 1 0,-2-6 0,-10 6 8,-6 1 0,-3-3 0,-3 2-13,1 1 0,-1-5 0,1 0 5,-1-1 1,1 1 0,-1 4-2,1-6 0,-1-2 1,1-1-1,0 3 10,-1-2 1,6-2 0,1-2-11,-3 0 0,-1 0 0,-3 0 1,1 0 6,-1 0 0,7-2 0,-1-2-10,-2-2 0,-1 1 0,-3 5-105,1 0-369,7 0 223,3 0 244,7 0 0,0 0 0,0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1.242"/>
    </inkml:context>
    <inkml:brush xml:id="br0">
      <inkml:brushProperty name="width" value="0.08571" units="cm"/>
      <inkml:brushProperty name="height" value="0.08571" units="cm"/>
    </inkml:brush>
  </inkml:definitions>
  <inkml:trace contextRef="#ctx0" brushRef="#br0">1 1 7569,'17'6'-773,"1"-1"515,-9 1 1,7-6 222,-4 0 1,-3 8 86,3 4 0,-8 3 1,2 3-148,-4-1 1,-2 1 0,0-1 94,0 1 0,-8-1 0,-2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3.951"/>
    </inkml:context>
    <inkml:brush xml:id="br0">
      <inkml:brushProperty name="width" value="0.08571" units="cm"/>
      <inkml:brushProperty name="height" value="0.08571" units="cm"/>
    </inkml:brush>
  </inkml:definitions>
  <inkml:trace contextRef="#ctx0" brushRef="#br0">1 0 7569,'17'8'-799,"-7"-6"0,0 6 607,-5-8 296,-3 0 1,8 0-143,-4 0 38,-4 0 0,6 0 0,-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4.133"/>
    </inkml:context>
    <inkml:brush xml:id="br0">
      <inkml:brushProperty name="width" value="0.08571" units="cm"/>
      <inkml:brushProperty name="height" value="0.08571" units="cm"/>
    </inkml:brush>
  </inkml:definitions>
  <inkml:trace contextRef="#ctx0" brushRef="#br0">0 1 7266,'0'9'-1170,"2"-1"1088,4-8 82,-4 0 0,13 0 0,-5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5.670"/>
    </inkml:context>
    <inkml:brush xml:id="br0">
      <inkml:brushProperty name="width" value="0.08571" units="cm"/>
      <inkml:brushProperty name="height" value="0.08571" units="cm"/>
    </inkml:brush>
  </inkml:definitions>
  <inkml:trace contextRef="#ctx0" brushRef="#br0">1 1 6224,'0'11'-75,"0"1"95,0 1 0,0-3 0,0 2 5,0 1 1,0 3-1,0 1-2,0 1 1,0-1-1,0 1 1,0-1 0,0 1 1,0-1-1,0 1 1,0-1 6,0 1 0,2-1 1,2 0-6,1 1 1,9-6 0,-2-1-10,3 3 1,3-6 0,-1-3 4,1-3 0,-1-2 1,0 0-26,1 0 0,-1 0 1,1 0-2,-1 0 1,1 0-1,-1 0-6,1 0 1,-3-2 0,-1-2-93,-3-1 1,-1-9 64,2 2 0,-4 3 0,-8-3 23,0-1 1,1 3-1,3-2-24,2-1 0,0 3 69,-6-2 0,0 6 3,0-5-50,0 7-11,0-4 27,0 8 6,0 0 3,0 8 0,0-4 5,0 7 1,0 1 19,0 6 1,-2-1 0,-2 0 17,-2 1 0,1-1 0,5 1 0,0-1-19,0 1 0,0 5 1,0 0-1,0-1-15,0-3 0,0 4 0,0 1 0,0-3-40,0-2 1,-2-1-1,-2-1 1,-2 1-49,2-1 1,2 3 0,2 1 0,0 2-125,0-1 194,-8-3 0,-1 6 0,-9 2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14.679"/>
    </inkml:context>
    <inkml:brush xml:id="br0">
      <inkml:brushProperty name="width" value="0.08571" units="cm"/>
      <inkml:brushProperty name="height" value="0.08571" units="cm"/>
    </inkml:brush>
  </inkml:definitions>
  <inkml:trace contextRef="#ctx0" brushRef="#br0">71 36 7569,'-8'10'-258,"0"-1"37,-3-3 0,3-2 0,6 8 0,-2 1 1,-2 3 180,2 1 1,0 3 0,1 1 0,-3 2 48,2-1 0,2-3 1,2-2 5,0 1 1,0-1 0,0 1 53,0-1 1,2-7 0,2-2-1,4-2-15,1-1 0,3 1 1,5-6-25,1 0 0,1 0 0,3 0 0,1 0-39,-2 0 0,-7-6 1,-3-1-1,3-3 1,1-4 1,3 1-1,-3-1 1,-1 2 0,-2-1 0,-6-3 0,3-1 0,-1-1 0,-4 1 1,-2 0 0,-2-1 0,0 1 4,0-1 0,0 1 1,0-1-1,-2 1 1,-4-1 1,2 7-1,-7-1-15,-3-2 1,-2 7-1,-1 1 1,-1 4 0,1 2 0,0 0 1,-1 0-124,1 0 1,1 2 137,4 4 0,-3 3 0,5 9 0</inkml:trace>
  <inkml:trace contextRef="#ctx0" brushRef="#br0" timeOffset="192">455 176 7569,'10'-2'-97,"-3"-2"-604,1-2 354,-6 0 1,8 6 223,-4 0 123,-4 0 0,5 0 0,-7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9.989"/>
    </inkml:context>
    <inkml:brush xml:id="br0">
      <inkml:brushProperty name="width" value="0.08571" units="cm"/>
      <inkml:brushProperty name="height" value="0.08571" units="cm"/>
    </inkml:brush>
  </inkml:definitions>
  <inkml:trace contextRef="#ctx0" brushRef="#br0">157 35 7569,'-11'0'-640,"-1"0"1,6 0 540,-6 0 1,7 0 0,-7 2 98,-2 4 0,1 4 0,-1 7 0,3 1 0,-1 5 0,-4 0 8,5-2 1,3-1 0,8-3 7,0 1 0,0-1 1,0 1 79,0-1 1,2-1 0,4-3 0,5-3-60,5-2 1,1 3-1,1-5 1,-1-2-4,1-2 0,5 0 1,2 2-1,1 2-37,-1-2 0,4-3 0,-6-1 0,-2 0-21,-1 0 0,-3-5 1,1-1-1,-1 0 44,1-2 1,-1 1 0,-1-7 0,-3 4 2,-1 2 0,-6-5 1,3 1-1,-1-3-11,-4-3 0,-2 1 0,-2-1-1,0 1 1,0-1 0,0 1-1,-2-1-42,-4 1 1,2 5 0,-7 1 2,-3-3 1,-1-1 0,-3-1-2,1 4 0,1 3 0,3 5 0,1-2-12,-2 2 1,-1 2-1,-3 2 1,1 0-4,-1 0 1,1 0 0,0 0 0,-1 0-102,1 0 0,-1 8-78,1 4 223,7 3 0,2 3 0,8-1 0</inkml:trace>
  <inkml:trace contextRef="#ctx0" brushRef="#br0" timeOffset="228">559 140 6579,'10'0'-161,"-3"0"0,1 8 0,2 1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41.010"/>
    </inkml:context>
    <inkml:brush xml:id="br0">
      <inkml:brushProperty name="width" value="0.08571" units="cm"/>
      <inkml:brushProperty name="height" value="0.08571" units="cm"/>
      <inkml:brushProperty name="color" value="#E71224"/>
    </inkml:brush>
  </inkml:definitions>
  <inkml:trace contextRef="#ctx0" brushRef="#br0">34 70 6068,'-10'-8'182,"2"6"-112,8-5 1,0 9-4,0 3 1,0-1 0,2 8-17,4 2 0,-4 1 0,4 3 0,-4-1-5,-2 0 0,0 1 1,0-1-1,0 3 11,0 3 0,0-3 0,0 5 0,0-2-8,0 0 0,0 3 0,0-5 0,0 2-4,0-1 1,0 3 0,0-2-1,0-2-20,0-1 1,0 3 0,0 0 0,0-1-48,0-3 0,0-1 1,0-1-1,2-1-10,4-5 0,-4 5 0,3-5-24,-3 5 1,-2-4 0,2-3-184,4-1-176,-4-2-165,6-6 580,-8 0 0,8-8 0,1-2 0</inkml:trace>
  <inkml:trace contextRef="#ctx0" brushRef="#br0" timeOffset="508">16 105 7371,'-9'-2'-595,"3"-4"0,6-1 573,6-5 0,-4 2 0,5 6 55,1-1 1,2-3 0,7 4-3,1-2 0,-1-6 1,1 7-1,-1 1 11,1 2 0,-1-4 1,3 0-1,1 2-38,2 2 1,1 2-1,-7 0 1,0 0-8,1 0 0,5 0 1,0 0-1,-3 2-5,-7 4 1,3-2 0,-4 6 0,1-1 3,-1 1 0,-2-4 0,-7 6 20,3 1 1,2 3 0,-4 1-1,2 1 14,-2-1 1,-2-5 0,-4-1 0,-4 3-17,-6 1 1,2 3 0,-1-3-1,-3-1-12,-1-2 1,-9-3 0,1 5 0,0-4-3,-2-3 0,5 5 1,-5-6-1,2-2-7,-1-2 0,1-2 0,6 0 1,-1 0 2,1 0 0,-1 0 0,1 0 1,-1 0-48,1 0 0,5-6 1,3-2 50,1-2 0,2-1 0,6-7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0.819"/>
    </inkml:context>
    <inkml:brush xml:id="br0">
      <inkml:brushProperty name="width" value="0.08571" units="cm"/>
      <inkml:brushProperty name="height" value="0.08571" units="cm"/>
      <inkml:brushProperty name="color" value="#E71224"/>
    </inkml:brush>
  </inkml:definitions>
  <inkml:trace contextRef="#ctx0" brushRef="#br0">105 297 6209,'6'12'0,"-1"-1"29,-1 3 0,-2 1 0,-2 3 1,0-1 28,0 1 0,0-1 0,0 3 1,0 1-18,0 2 1,0 6 0,0-3 0,2-1-14,4 0 1,-4 0 0,4-3 0,-4 1-31,-2-2 0,2-1 1,2-3-1,1 1-11,-1-1 1,0 1 0,0-1-47,2 1 1,0-7 55,-6 1 0,0-6 0,0 5 1,0-9-1,-2 0-3,-4-6 0,-2-9 0,-5 1 1,1-3-8,-2-3 0,5 1 0,-3-3 0,0-1 10,3-2 1,-7-8 0,6 1-1,-1-3 1,-1-1 1,8-1 0,-4 0-1,3 0 9,-1 0 0,0 0 1,6 0-1,0 0 29,0 0 1,0 0-1,0 2 1,0 2 2,0 2 1,0 8 0,2-3-1,2 5-36,2 2 0,7 1 0,-3 2 0,2 5 7,-1 1 1,1-4-1,5 6 1,1 1-38,-1-3 1,1 6-1,1-4 1,2 4 17,3 2 0,-1 0 1,-6 0-1,1 0 7,-1 0 0,1 6 0,-1 2 0,1 1 7,-1 5 0,1 2 0,-1 1 0,-1 2 1,-5 5 0,5-5 0,-6 6 0,1-1-5,1-1 0,-8 6 0,2-6 0,-4-1-2,-2-3 0,0-1 1,0-1 2,0 0 1,-8 1-1,-6-3 1,-5-3 8,-5-6 1,-7 2 0,2-1-1,-4 1-22,-2 0 0,0 0 1,1-4-1,1 1-184,3-1 0,-3 4 1,6-2 194,0-2 0,-6 6 0,6-1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5.250"/>
    </inkml:context>
    <inkml:brush xml:id="br0">
      <inkml:brushProperty name="width" value="0.08571" units="cm"/>
      <inkml:brushProperty name="height" value="0.08571" units="cm"/>
      <inkml:brushProperty name="color" value="#E71224"/>
    </inkml:brush>
  </inkml:definitions>
  <inkml:trace contextRef="#ctx0" brushRef="#br0">70 105 6411,'6'12'25,"0"-1"1,0 1-1,-4 6 1,2-1 17,1 1 0,1 1 0,-6 2 0,2 3-19,4-3 1,-4 0 0,4 1 0,-2 1-18,1-2 1,-3 1 0,4-1 0,-4 2-10,-2-1 0,0-3 0,0-2 6,0 1 1,0-1-13,0 1 0,-2-8 20,-4-5 1,3-3-1,-9-2 1,0-2-32,3-3 0,-7 1 0,6-8 0,-1-2-6,-1-1 0,6-3 0,-3 1 0,-1-1 13,0 1 1,6-6 0,-2-2 0,4-1-20,2 1 0,0-4 0,0 4 0,0-2 14,0-4 0,8 3 0,4 1 0,3 2 6,3 4 1,-1-3 0,1 5 0,1 3 10,4 1 1,-1 1-1,5 3 1,0 3-8,0 0 0,-3 6 0,3-4 0,-2 4 16,-4 2 1,5 0-1,-3 0 1,-2 0-31,-1 0 1,-3 2 0,1 4 21,-1 6 0,-5 3 1,-3 3-1,-1-1 11,-4 1 1,-2-1-1,-2 1 1,0-1 35,0 1 1,-2-1 0,-2 1-16,-2-1 1,-7-1-1,1-5 1,-3-3-2,-3 0 1,1-4-1,-1 5 1,1-1-31,-1-4 1,-5-2-1,0-2 1,1 0-67,3 0 1,1 0-1,1 0 10,-1 0 1,3 2 0,1 2 53,3 1 0,-1 1 0,-5-6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7.324"/>
    </inkml:context>
    <inkml:brush xml:id="br0">
      <inkml:brushProperty name="width" value="0.08571" units="cm"/>
      <inkml:brushProperty name="height" value="0.08571" units="cm"/>
      <inkml:brushProperty name="color" value="#5B2D90"/>
    </inkml:brush>
  </inkml:definitions>
  <inkml:trace contextRef="#ctx0" brushRef="#br0">16 71 7476,'-7'9'-195,"5"-1"0,-4-8 0,12 0 1,5 0 179,5 0 1,3 0 0,4-2-1,7-2-127,3-1 1,2-7 0,-1 4 0,1 0 141,0 1 0,8-15 0,2 3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9.462"/>
    </inkml:context>
    <inkml:brush xml:id="br0">
      <inkml:brushProperty name="width" value="0.08571" units="cm"/>
      <inkml:brushProperty name="height" value="0.08571" units="cm"/>
      <inkml:brushProperty name="color" value="#E71224"/>
    </inkml:brush>
  </inkml:definitions>
  <inkml:trace contextRef="#ctx0" brushRef="#br0">1 36 6767,'0'-10'-522,"2"2"491,3 8 0,5-2 0,8-2 5,-1-1 0,-5-1 1,-1 6 32,3 0 0,1 0 1,3 0-1,-1 0-72,1 0 0,-1 0 65,1 0 0,7 0 0,2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9.903"/>
    </inkml:context>
    <inkml:brush xml:id="br0">
      <inkml:brushProperty name="width" value="0.08571" units="cm"/>
      <inkml:brushProperty name="height" value="0.08571" units="cm"/>
      <inkml:brushProperty name="color" value="#E71224"/>
    </inkml:brush>
  </inkml:definitions>
  <inkml:trace contextRef="#ctx0" brushRef="#br0">0 18 7569,'10'0'-639,"-3"0"0,-5 0 657,4 0 1,-2 0 0,8 0-4,1 0 0,3-2 0,1-2 0,1-2-53,-1 2 1,3 2-1,1 2 1,2 0 37,-1 0 0,5 8 0,0 2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0.771"/>
    </inkml:context>
    <inkml:brush xml:id="br0">
      <inkml:brushProperty name="width" value="0.08571" units="cm"/>
      <inkml:brushProperty name="height" value="0.08571" units="cm"/>
      <inkml:brushProperty name="color" value="#E71224"/>
    </inkml:brush>
  </inkml:definitions>
  <inkml:trace contextRef="#ctx0" brushRef="#br0">140 70 5977,'-18'10'23,"7"-2"63,-1-8-13,8 0-37,-11 0 0,11 0-38,-8 0 0,8 2 0,-4 2 52,1 1 0,5 3 3,-4-2 0,-2 4 0,2 7-8,2 1 1,-3-1 0,1 1-9,2-1 1,2 1 0,2-1-11,0 0 1,6 1-1,2-1 22,1 1 0,3-7 1,5 1-28,1 2 1,-1-5 0,1 1-1,-1-2-7,1-4 0,-1 4 0,1-3 0,1-1-32,4-2 0,-3-2 1,3 0-1,-4 0 11,-1 0 1,5 0 0,0 0-1,-1-2 0,-3-4 0,-3 3 1,-3-7-1,-3 0 11,-2 0 0,3 5 1,-3-7-3,2-2 1,-6-1-1,2-3-3,-4 1 0,-2-1 1,0 1-1,0 0-27,0-1 1,-6 1 0,-2-1-1,-2 1 20,-3-1 0,3 1 0,-2-1 0,1 1 1,1-1 0,-6 1 1,5-1 14,-5 1 1,-1 7-30,-1 4 0,1 4-79,-1 2 0,1 0 1,0 0-24,-1 0 1,6 6-1,3 2 1,-1 2-121,0 3 242,-1 3 0,-7 1 0,1 1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1.061"/>
    </inkml:context>
    <inkml:brush xml:id="br0">
      <inkml:brushProperty name="width" value="0.08571" units="cm"/>
      <inkml:brushProperty name="height" value="0.08571" units="cm"/>
      <inkml:brushProperty name="color" value="#E71224"/>
    </inkml:brush>
  </inkml:definitions>
  <inkml:trace contextRef="#ctx0" brushRef="#br0">1 52 7569,'0'-17'-88,"0"5"-521,0 1 329,0 7-113,7-4 137,3 8 256,0 0 0,5 8 0,-5 2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1.694"/>
    </inkml:context>
    <inkml:brush xml:id="br0">
      <inkml:brushProperty name="width" value="0.08571" units="cm"/>
      <inkml:brushProperty name="height" value="0.08571" units="cm"/>
      <inkml:brushProperty name="color" value="#E71224"/>
    </inkml:brush>
  </inkml:definitions>
  <inkml:trace contextRef="#ctx0" brushRef="#br0">18 35 6860,'-9'2'-130,"3"4"0,4 3 0,2 9 85,0-1 1,0 1 31,0-1 1,0-5 62,0 0 0,8-7-24,3 7 1,-1-8-1,2 2 1,1-4-9,3-2 0,1 0 1,1 0-1,-1 0-4,1 0 1,-1 0-1,0 0 12,1 0 1,-1 0-5,1 0 0,-1 2 1,1 2 8,-1 1 1,-5 3 0,0-2-33,1 6 0,-3-3 1,1 1-1,1 0-4,-2-1 0,3-3 0,-5 6 0,0 1 4,0 3 0,3-4 1,-3-1-4,2 3 0,-1 1 0,3 3 3,-6-1 1,-4-5 0,-2 0 66,0 1 0,0 3-42,0 1 1,-6-5 0,-2-2 0,-1-1-4,-5 1 1,-3-4-1,-5 3 1,-1-1 16,2-4 0,-1 0 1,1 0-1,-2 2-29,1-2 0,3-3 0,1-1 0,1 0-57,-1 0 1,1 0 0,0 0-25,-1 0 0,1 0 1,-1 0-27,1 0 1,1-1 0,3-3-186,1-2 1,6 0 282,-6 6 0,9-8 0,-5-1 0</inkml:trace>
  <inkml:trace contextRef="#ctx0" brushRef="#br0" timeOffset="389">1 35 6809,'2'-10'-27,"4"5"0,3 1 0,9 0 0,-1-2 65,1 2 0,-1 2 0,3 2 0,1 0-103,2 0 1,6 0-1,-4 0 1,3 0-3,3 0 1,-4 2-1,2 2 67,2 2 0,10 7 0,3-3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4.341"/>
    </inkml:context>
    <inkml:brush xml:id="br0">
      <inkml:brushProperty name="width" value="0.08571" units="cm"/>
      <inkml:brushProperty name="height" value="0.08571" units="cm"/>
      <inkml:brushProperty name="color" value="#E71224"/>
    </inkml:brush>
  </inkml:definitions>
  <inkml:trace contextRef="#ctx0" brushRef="#br0">280 106 7569,'-18'0'-795,"7"-6"588,-1 0 0,6-6-69,-5 7 306,-1-1 1,0 6-7,1 0 1,5 0-13,-6 0 0,1 6 0,-5 1 1,3 1 14,1 0 0,0 5 0,-5-1 0,1 4-7,5 1 1,-5 1-1,6-1 1,-1 0 3,-1 1 1,8-1 0,-2 1 0,4-1-34,2 1 1,0-1 0,2 1 0,4-1 28,6 1 1,3-7 0,3-1 0,-1 0 29,1-1 0,5-5 1,2 4-1,1-2-13,-1 0 0,4 0 1,-4-6-1,2 0-23,4 0 1,-4 0 0,3 0 0,-1 0-30,-2 0 1,0-6 0,-6-2 0,3-2-1,-3-3 1,-2 3-1,-1-2 17,-1-1 1,-5-3 0,-2-1 4,-3-1 1,-1 1 0,-6-1-1,0 1 0,0-1 0,0-5 0,-2 0 0,-2 2 3,-1 1 0,-7-3 0,6 0 0,0 1 34,-1 3 0,3 7 0,-6 0-43,2-1 0,-3 3 1,3 1-28,-2 1 1,-2 2 0,-5 6 0,1 2-136,5 4 1,-11 1 0,5 7 0,-2-2 62,-1 1 1,-3 9-1,0 1 1,1-2 97,3-1 0,9-3 0,-5 1 0,5-1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8.616"/>
    </inkml:context>
    <inkml:brush xml:id="br0">
      <inkml:brushProperty name="width" value="0.08571" units="cm"/>
      <inkml:brushProperty name="height" value="0.08571" units="cm"/>
      <inkml:brushProperty name="color" value="#E71224"/>
    </inkml:brush>
  </inkml:definitions>
  <inkml:trace contextRef="#ctx0" brushRef="#br0">315 0 6105,'-15'2'60,"3"4"0,-4-4 0,5 6-31,-5-1 1,-1-5 0,-1 6 0,1-2-10,-1 0 1,1 5 0,-1-3 0,3 2-29,3 3 1,-3 1 0,5 0 0,-2-3-3,1 3 0,5 1 1,-4 3-1,2-1 9,5 1 0,-5-1 0,2 1 0,2-1 0,2 1 1,-4-1 0,1 3 0,1 1 0,2 2 1,2 0 0,0-5 0,0 1 3,0 5 1,2-5 0,2 4 0,3-3-1,3-3 0,0 1 0,3-1 1,-1 1-5,1-1 0,9 0 0,1 1 0,-2-3 0,-1-3 0,3 2 0,0-7 0,1 1 0,1 0 0,-6-2 0,5-6 0,-5 0 21,-1 0 1,-1 0-1,0 0 1,1 0 5,-1 0 1,1-2-1,-1-2 0,1-2 0,-7-5 0,-1 3 0,0-2 1,0-4 0,-5-1 1,5-3-1,-2 1-18,-4 0 0,-2-1 0,0 1 0,1-1-19,3 1 1,0-1-1,-6 1 1,0-1 20,0 1 1,-8-1-1,-3 3-38,-5 3 1,-7-1 0,0 7-1,-1 2-56,-1 2 0,0 8 0,-6 2 0,2 1-31,-2 5 0,-8 1 1,-2 3 112,2-1 0,2 9 0,2 1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7.532"/>
    </inkml:context>
    <inkml:brush xml:id="br0">
      <inkml:brushProperty name="width" value="0.08571" units="cm"/>
      <inkml:brushProperty name="height" value="0.08571" units="cm"/>
      <inkml:brushProperty name="color" value="#E71224"/>
    </inkml:brush>
  </inkml:definitions>
  <inkml:trace contextRef="#ctx0" brushRef="#br0">280 70 6011,'-8'-17'143,"4"7"1,-8 4-125,-1 4 1,-3 2-1,-1 0-41,-1 0 0,1 0 0,-1 0 0,3 2 23,3 4 1,-3-4 0,3 6 0,-3 0 18,-3 3 1,6-1-1,1 2-20,-3 1 7,6-5 0,-1 8 1,5-5-1,-2 5 8,2 1 0,2 1 0,2-1-12,0 1 1,2-1 0,2 1 0,4-3-4,1-3 1,3 1-1,8-5 1,1 0-4,2 0 1,2-3 0,-3-3 0,1 2 10,-2 2 0,1 0 1,-1-6-1,2 0 26,-1 0 0,-3-6 0,-1-2 22,-1-1 0,-1 3 0,-3-6-40,-1-1 1,-8 3 0,1-2 0,-3-1 3,-2-3 1,0-1 0,0-1 0,0 1 0,0-1 1,-5 1 0,-3-1 0,0 1-15,0-1 0,-5 1 0,1-1-17,-3 1 1,-3-1 0,1 3 0,-1 3-55,1 6 1,-1 5-1,1 1 1,-1 0-48,1 0 0,5 0 0,1 0 1,-3 1-7,-2 5 1,5-2 0,1 8 116,2 1 0,-5 3 0,3 1 0</inkml:trace>
  <inkml:trace contextRef="#ctx0" brushRef="#br0" timeOffset="246">542 158 7463,'0'7'-1290,"0"-7"1174,7 0 1,-3-7 115,8 7 0,-8 0 0,4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6.725"/>
    </inkml:context>
    <inkml:brush xml:id="br0">
      <inkml:brushProperty name="width" value="0.08571" units="cm"/>
      <inkml:brushProperty name="height" value="0.08571" units="cm"/>
      <inkml:brushProperty name="color" value="#E71224"/>
    </inkml:brush>
  </inkml:definitions>
  <inkml:trace contextRef="#ctx0" brushRef="#br0">138 123 7569,'-9'0'-1568,"1"-8"1546,8-3 1,0 1 43,0-2 0,-8 6-36,-4-5 1,-3 7-46,-3-2 0,1 4 119,-1 2 92,1-8-5,7-1 1,5-7-114,10 5 0,5 3 0,7 8 0,1 0-44,-1 0 0,1 0 1,1 0-1,3 0-38,1 0 1,0 0 0,-3 0-1,1 0 5,2 0 0,1 0 0,-7 2 0,0 2-104,1 1 1,-6 3 146,-1-2 0,1 4 0,5 7 0</inkml:trace>
  <inkml:trace contextRef="#ctx0" brushRef="#br0" timeOffset="253">68 245 7569,'-9'0'-427,"1"0"1,10 0 0,4 0 388,5 0 1,5 0-1,1 0 1,3 0 33,3 0 1,-2-6-1,7 1 1,-1 1 21,0 2 1,2 2 0,4-2-19,-4-4 0,12 4 0,-4-6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04.611"/>
    </inkml:context>
    <inkml:brush xml:id="br0">
      <inkml:brushProperty name="width" value="0.08571" units="cm"/>
      <inkml:brushProperty name="height" value="0.08571" units="cm"/>
      <inkml:brushProperty name="color" value="#E71224"/>
    </inkml:brush>
  </inkml:definitions>
  <inkml:trace contextRef="#ctx0" brushRef="#br0">1 314 7569,'9'-9'-302,"-1"-1"1,-6 6 631,4-2-598,-4 1 0,8 5 181,-5 0 0,-1 0-562,8 0 649,-8 7 0,11-5 0,-5 6 0</inkml:trace>
  <inkml:trace contextRef="#ctx0" brushRef="#br0" timeOffset="433">298 70 6661,'0'10'-479,"0"-1"606,0-3 0,0 4-169,0 7 0,0 1 0,0-1 47,0 1 1,0-1-1,0 1 23,0-1 1,0 1-1,0-1 14,0 1 0,0-1 0,0 0 21,0 1 0,0-6-28,0-1 1,1 1-23,5 5 1,-2-7-1,8-4 1,1-4 1,3-2 1,3 0 0,3 0-6,1 0 0,0 0 0,-5 0 0,1 0-16,4 0 1,-3 0 0,3 0-85,-3 0 1,-3 0-1,0 0-123,1 0 1,-3 2 47,-3 4 165,-4-4 0,-8 5 0,0-7 0</inkml:trace>
  <inkml:trace contextRef="#ctx0" brushRef="#br0" timeOffset="681">525 227 6407,'9'18'39,"-1"-1"0,-6 1 0,2-1-8,2 0 1,0 3-1,-6 1 1,0 3-26,0-3 1,0-2 0,0-1 0,1-1-36,5 1 0,-4-1 0,4 1-85,-4-1 0,4-5 0,2-1-240,1 3 354,-5-6 0,12-1 0,-7-7 0</inkml:trace>
  <inkml:trace contextRef="#ctx0" brushRef="#br0" timeOffset="1210">874 157 7569,'10'-11'-1504,"-5"-1"1550,-3 8 1,0-4-43,4 8 1,-4 2 0,4 4 20,-4 6 0,-2 3 1,0 3 37,0-1 0,0-5 0,0 0-34,0 1 1,0 3-28,0 1 0,8-5 0,3-3 2,5-1 1,-5-2-1,1-6 1,2 0-26,1 0 1,3 0 0,-1 0 0,1 0 43,-1 0 0,0 0 0,1 0 34,-1 0 1,-5 0-55,0 0 0,-3 2-9,3 4 31,-4-4-20,0 13 0,-5-5-12,9 7 0,-8 1 0,2-1 6,-4 1 0,0-3 0,2-1 0,1-2 30,-1 1 0,-2 3-13,-2 1 0,0 1 19,0-1 1,-6-5 0,-1-3-1,-3-1-12,-4-4 0,-1 4 1,-5-2-1,-1-1-36,-2 3 1,-1-6 0,5 4 0,-2-4-18,-3-2 0,1 0 1,6 0-38,-1 0 0,1 0-87,-1 0 0,7 0 0,1-2 154,2-4 0,2-4 0,6-7 0</inkml:trace>
  <inkml:trace contextRef="#ctx0" brushRef="#br0" timeOffset="1400">996 53 7156,'0'-18'-327,"2"3"278,4 3 0,4 4 0,9 8 0,4 0 49,6 0 0,4 0 0,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7.825"/>
    </inkml:context>
    <inkml:brush xml:id="br0">
      <inkml:brushProperty name="width" value="0.08571" units="cm"/>
      <inkml:brushProperty name="height" value="0.08571" units="cm"/>
      <inkml:brushProperty name="color" value="#5B2D90"/>
    </inkml:brush>
  </inkml:definitions>
  <inkml:trace contextRef="#ctx0" brushRef="#br0">36 228 7315,'7'-10'-40,"-7"10"1,2 14 0,-6 5-165,0 4 0,3 8 0,1-3 0,1 1 215,5 0 0,-2-2 0,6 2 0,0-4 33,-1 1 1,-3-7 0,4 4 0,-1-3-34,1-3 0,-6 1 1,2-1 39,-4 1 1,-2-1-325,0 0 233,0-7 1,-2-2 0,-2-10 0,-4-4 21,-1-5 1,3-5 0,-6-3-1,0-3 26,3-1 1,-7-8 0,7 0 0,-1-6 15,4-4 1,-2-1-1,2 3 1,3-4-24,1-2 0,7 5 0,3-5 0,2 4-12,3 8 0,5 4 1,3 8-1,3-1 5,-3 7 1,6-1-1,0 11 1,2 1 1,0 2 0,-1 2 0,3 0 1,-4 0-3,-2 0 1,-2 2 0,-5 4-1,-3 5 19,-3 5 1,-2 7 0,-6 2 0,1 0-12,-1 1 1,-2 5 0,-4-4-1,-2 2-10,-1 0 1,-9-8 0,0 5 0,-5-3-25,-4 0 0,-3-1 1,3-9-1,-6-1 3,-4 1 1,4-5 0,2-2-1,0-2-34,-1 2 0,13-4 0,-3 3 63,3-3 0,7-9 0,0-3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01.420"/>
    </inkml:context>
    <inkml:brush xml:id="br0">
      <inkml:brushProperty name="width" value="0.08571" units="cm"/>
      <inkml:brushProperty name="height" value="0.08571" units="cm"/>
    </inkml:brush>
  </inkml:definitions>
  <inkml:trace contextRef="#ctx0" brushRef="#br0">0 594 7419,'2'10'-1222,"4"-4"1334,-4-4 144,14-2-212,-14 0 0,5-2 0,-5-2 0,2-4 8,2-1 1,0 3-1,-6-6-42,0-1 1,6-3 0,1-1-23,3-1 0,-6 1 0,4-1 1,-2 1 10,-1-1 1,3 1-1,-4-1 1,4 1-27,2-1 0,-7-5 0,5 0 0,-2 2 17,0 1 1,0 3-1,-4-1 1,1 1-13,3-1 0,0 1-2,-6-1-37,0 1 1,2 7-35,4 4 86,-4 4 0,6 4 0,-7 2 0,3 4 37,2 2 0,6 1 1,-6 7-1,-1-1-10,3 1 1,0-1-1,6 1 1,-3-1-2,3 1 0,-4 5 1,1 0-1,3-3-1,1-7 1,-3 7-1,0-7 1,-1 1-29,-1 1 0,3-5 0,-5 0 0,0-1-77,0 1 1,3-4-1,-3 5-82,2 3 0,-6-4-33,2 1 204,-4-7 0,-2 12 0,0-6 0</inkml:trace>
  <inkml:trace contextRef="#ctx0" brushRef="#br0" timeOffset="325">70 472 7352,'8'-9'-305,"-6"-1"0,6 6 1,0-4 269,3-2 1,-1 7 0,2-5 0,1 2-1,3 0 0,1 0 1,2 4-1,3-1 37,1-3 0,0 0 1,-5 6-1,-1-2-12,1-4 1,-1 4-1,1-4 1,-1 4-108,1 2 0,-1 0 117,1 0 0,-1 8 0,1 2 0</inkml:trace>
  <inkml:trace contextRef="#ctx0" brushRef="#br0" timeOffset="971">594 1 6112,'18'0'67,"-1"0"1,1 0-114,-1 0 1,-5 5-1,-1 1 1,3 0 49,1 2 1,3 2-1,-1 7 11,1 1 1,-6-7-1,-1 1 1,3 1 14,1 3 1,-3 1 0,0 1-1,1 1-11,3 5 0,1-3 0,1 6 1,-1 0-11,1 0 1,-7 1 0,1 3 0,1-2-7,3 2 0,-4 2 0,-3 0 0,1-2 8,0-2 1,-6-2-1,1 4 1,-3-4 14,-2-2 0,-2 1 0,-3-5 1,-5 2-3,0-1 1,-5 3-1,3-2 1,-4-1-39,-1-3 0,0 0 0,-1 3 0,1-1-21,-1-5 0,1 1 0,-1-5 0,1 1-169,-1-1 1,7 3 203,-1-3 0,0-4 0,-5 0 0</inkml:trace>
  <inkml:trace contextRef="#ctx0" brushRef="#br0" timeOffset="-178166.92">489 664 6109,'0'-9'-41,"0"1"44,0 8 212,0 0-182,0 8 1,0-5-3,0 9 0,0-6 0,0 6-4,0 1 0,6-3 0,0 2 13,-2 1 1,-2 3 0,-2 1-18,0 1 0,0-1 0,0 0 0,0 1-2,0-1 1,0 1-1,0-1-6,0 1 0,0-1 1,0 1-6,0-1 0,2-5 0,2-1-19,2 3 2,-1-6 1,-5 2-318,0-5 102,0-3 1,0 8 221,0-4 0,8-4 0,2 6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6:55.975"/>
    </inkml:context>
    <inkml:brush xml:id="br0">
      <inkml:brushProperty name="width" value="0.08571" units="cm"/>
      <inkml:brushProperty name="height" value="0.08571" units="cm"/>
    </inkml:brush>
  </inkml:definitions>
  <inkml:trace contextRef="#ctx0" brushRef="#br0">280 18 5909,'-2'-10'107,"-4"4"0,-4 4 1,-7 2-69,-1 0 0,3 2 1,1 4-1,3 4-2,-3-1 1,-2 7 0,1-3 0,1 7 0,3 3 0,1 2 0,-4-3 0,3 3 1,-3 2 1,5 2 0,-1 6 0,0 0-9,0 0 0,5 0 1,-5 0-1,2 0-38,4 0 1,2 0 0,2 0 0,0-2-14,0-4 1,2 2-1,2-6 1,4 0 9,2 0 1,7-1 0,8-7 0,2 1-235,4-1 1,4-5 243,6-1 0,4-7 0,7 4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6:58.767"/>
    </inkml:context>
    <inkml:brush xml:id="br0">
      <inkml:brushProperty name="width" value="0.08571" units="cm"/>
      <inkml:brushProperty name="height" value="0.08571" units="cm"/>
    </inkml:brush>
  </inkml:definitions>
  <inkml:trace contextRef="#ctx0" brushRef="#br0">0 18 6192,'2'-10'70,"4"4"1,4 4-1,7 2-76,1 0 1,-1 0-1,0 0 1,1 0-15,-1 0 0,1 0 0,-1 0 0,1 0-29,-1 0 0,7 0 0,-1 0 1,-2 0 48,-1 0 0,-3 0 0,0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6:56.858"/>
    </inkml:context>
    <inkml:brush xml:id="br0">
      <inkml:brushProperty name="width" value="0.08571" units="cm"/>
      <inkml:brushProperty name="height" value="0.08571" units="cm"/>
    </inkml:brush>
  </inkml:definitions>
  <inkml:trace contextRef="#ctx0" brushRef="#br0">1 507 6310,'0'-12'148,"0"1"0,0 5-142,0-6 0,0 1 0,0-7-14,0 1 1,5-1 0,1 1-12,-2-1 0,4 1 0,-2-3 0,-2-1 1,-3-2 0,5-1 0,0 7 0,0 0-25,2-1 0,-4 1 0,7-1 0,1 1-24,-2-1 0,5 1 0,-3-1 64,3 1 0,-5 5 0,-2 2 10,-1 3 1,-3-5-24,8 6 1,0 0 35,5 6 0,1 0 1,-3 2 5,-3 4 0,-3-2 0,-5 8 0,4 1 11,2 3 1,-6 1-1,3 1 1,-1-1-22,0 1 0,6-1 0,-6 1 0,-1-1 1,3 1 0,-6-1 0,6 0 0,-2 1-30,-1-1 1,3-1 0,-4-3-1,2-1 1,-2 2 1,0 1-8,2 3 1,-5-1 0,5 1-190,-4-1 0,-2-5 208,0-1 0,0 1 0,0 5 0</inkml:trace>
  <inkml:trace contextRef="#ctx0" brushRef="#br0" timeOffset="217">35 367 7393,'0'-11'-436,"0"-1"1,2 8 0,4-2 432,6 4 1,-2 2-1,1 0-2,3 0 0,1-6 1,3 1-47,-1 1 1,1 2 0,1 2 50,4 0 0,-3 0 0,5 0 0</inkml:trace>
  <inkml:trace contextRef="#ctx0" brushRef="#br0" timeOffset="976">664 402 7365,'-11'0'-1309,"-1"0"1274,8 0 56,-12 0 0,7 0 31,-9 0 0,7 0-5,-1 0 1,6 0-27,-5 0 1,7-8-38,-2-3 0,6 3 1,4 0-20,2 0 1,7 7-1,-1-7 25,3 0 1,3 6 0,-1-4 17,1 4 0,-1 2 0,1 0 17,-1 0 0,1 0 0,-3 2-18,-3 4 0,-3 2 1,-5 5-1,2-1-5,-2 2 1,-2-5 0,-2 3-1,0 2 9,0 1 1,0 3-1,0-1 1,0 0 20,0 1 1,-8-1-1,-1 1 1,-3-1-4,0 1 0,3-1 0,-5 1 0,4-1-24,2 1 0,-5-1 1,1 1-2,-3-1 1,-3-1 0,1-3 2,-1-1 1,1-2 0,-1 1-1,1-5-10,-1-4 1,1-2 0,0 0 0,-1 0-8,1 0 1,-1 0-1,1-2-13,-1-4 0,9 2 0,1-5 1,2-1 8,0 0 0,0-1 0,6-7 0,0 1 1,2-1 14,4 1 0,4 5 0,7 2 6,1 3 1,-1 1 0,1 6 0,-1 0 8,1 0 0,-1 0 0,0 0-15,1 0 1,-1 2-1,1 2 0,-1 1 1,1 9 0,-3-2-28,-3 3 0,-2-3 1,-6-1-46,1 3 1,3 0-1,-4-1 1,2-1-90,-2 1 160,-2-5 0,-2 8 0,0-7 0</inkml:trace>
  <inkml:trace contextRef="#ctx0" brushRef="#br0" timeOffset="1433">594 0 7569,'12'0'-293,"0"2"33,1 4 0,3-4 0,1 6 0,1-2 1,-1 0 268,1-3 1,-3 7 0,-1 0 0,-3 2 114,3-1 1,1 3-76,3 9 1,-3 2 0,-1 6 0,-4-4-14,-3-1 0,1 5 0,-4-2 1,2 2-1,-2-2 0,-2 4 0,-2-4 1,0 4-43,0 2 0,0 0 0,0 0 0,0-2 7,0-4 0,0 2 0,0-6 0,0 0-10,0 1 0,0-3 1,-2-6-1,-2 1-62,-2-1 1,-2-5 0,4 0 0,-3-1-180,-3-1 250,-2 6 0,-5-7 0,-1 9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6:55.083"/>
    </inkml:context>
    <inkml:brush xml:id="br0">
      <inkml:brushProperty name="width" value="0.08571" units="cm"/>
      <inkml:brushProperty name="height" value="0.08571" units="cm"/>
    </inkml:brush>
  </inkml:definitions>
  <inkml:trace contextRef="#ctx0" brushRef="#br0">18 193 6743,'0'18'68,"0"-1"1,0 0 0,-2 1 0,-2-1-10,-2 1 0,0 1 0,6 3 0,0 1 0,0 0-69,0 2 0,0-3 0,0 5-16,0-2 1,0-2-1,0-5 1,2-1 10,4 1 0,-4-1 0,4 1 0,-4-1-5,-2 1 1,5-7 0,1 1-341,-2 2 0,4 1-46,-2 3 406,0-9 0,1 7 0,3-7 0</inkml:trace>
  <inkml:trace contextRef="#ctx0" brushRef="#br0" timeOffset="416">18 88 7569,'5'-11'-461,"1"-1"0,6 6 431,-6-5 1,7 1 0,-1-4 0,4 5 17,1 1 0,6 2 0,2 6 1,1 0-13,-1 0 1,0 0 0,-3 0 0,1 0 30,-2 0 0,-1 0 0,-3 2 0,0 2 2,1 2 1,-3 7-1,-3-1 1,-4 3 6,0 3 0,-6-1 1,3 1-1,-3-1 9,-2 1 0,-2-1 0,-1 1-5,-3-1 0,-8 1 0,2-3 0,-3-1-17,-3-3 1,1-5 0,0 4 0,-1 0-22,1-1 0,-7-3 0,1 4 0,0-3 24,-2-3 0,3 0 0,-5 0 0,2 2-134,3-2 1,3-2-1,2-2 1,1 2 127,4 4 0,-3-5 0,5 7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0.207"/>
    </inkml:context>
    <inkml:brush xml:id="br0">
      <inkml:brushProperty name="width" value="0.08571" units="cm"/>
      <inkml:brushProperty name="height" value="0.08571" units="cm"/>
    </inkml:brush>
  </inkml:definitions>
  <inkml:trace contextRef="#ctx0" brushRef="#br0">0 141 7419,'10'-8'-1075,"-2"6"1111,-8-6 46,0 8-52,0 0 1,6 2 0,0 4-1,-3 6-2,-1 3 0,4 5 0,0 1 0,0 2-29,2-1 0,-5 3 1,7 0-1,-2 0-4,-4 0 0,4 1 0,-3-5 0,-1 2 17,-2-1 1,4 3 0,0-2 0,-2-2 2,-2-1 0,-2-3 1,2 1-23,3-1 0,-3 1-36,4-1 39,-4-7 0,-4-2 0,-2-10 2,-2-4 0,-1-4 0,3-7 0,-2-1 0,2 1 1,-4-3 0,1-1-1,-1-4-21,0-2 0,2 0 0,4-5 0,-2 3 7,-1-2 0,-1-2 0,6-2 0,0 2 3,0 4 0,0-2 1,0 6-1,2 0 0,4 0 1,1 1-1,9 7 1,-1 1-3,5 5 1,1-3 0,-1 6-1,1 1 3,2-1 1,2 2 0,-3 6 0,1 0 12,-2 0 0,5 0 0,-3 0 0,-2 0 0,-1 0 1,-3 6 0,-1 2 0,-3 1 0,-1 5 0,-6 1 0,3 3 9,-1-1 1,-2 1-1,-6-1 1,-2 1 15,-4-1 0,2 1 0,-7-1 0,-3-1-32,-1-5 0,-3 5 0,1-7 0,-3 3-24,-3 0 1,4-6 0,-5 3-118,5-1-157,1-2 303,9-6 0,-7 0 0,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0.610"/>
    </inkml:context>
    <inkml:brush xml:id="br0">
      <inkml:brushProperty name="width" value="0.08571" units="cm"/>
      <inkml:brushProperty name="height" value="0.08571" units="cm"/>
    </inkml:brush>
  </inkml:definitions>
  <inkml:trace contextRef="#ctx0" brushRef="#br0">402 18 7352,'-8'-10'-667,"-2"3"1,-7 7 647,0 0 1,-1 0 0,1 0 0,-3 2 69,-3 3 1,4-1 0,-7 8-1,3 1-1,0 3 1,-1 1 0,7 3 0,-1 1 16,1 2 0,0 7 0,-1-5 0,3 2-33,3 4 0,-2 8 0,7 2 1,-1-3-42,0-1 1,2-2 0,6 0 0,0 0-6,0 0 0,0 0 0,0-2 0,2-2-47,4-2 0,4-8 0,9 5 0,2-5-5,3-4 0,7 5 0,-2-13 64,4 1 0,2 6 0,0-7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1.258"/>
    </inkml:context>
    <inkml:brush xml:id="br0">
      <inkml:brushProperty name="width" value="0.08571" units="cm"/>
      <inkml:brushProperty name="height" value="0.08571" units="cm"/>
    </inkml:brush>
  </inkml:definitions>
  <inkml:trace contextRef="#ctx0" brushRef="#br0">0 487 7351,'0'-11'-483,"0"-1"1,0 6 566,0-5-13,0 7 1,0-12-84,0 5 1,0 1 0,0-2 15,0-1 1,0 3-1,0-2 1,2-1 2,4-3 0,-4-1 0,6-1 0,-2 1-16,-1-1 0,7 1 0,-6-1 0,0 1 4,1 0 0,-3-7 1,6 1-1,0 2-3,-1 1 0,-3 3 0,6-1-7,2 1 0,1-1 13,2 1 0,-5 7-10,0 4 0,-6 6 9,5 6 1,-1 4-1,4 5 1,-5-1 4,-1-2 0,0-1 0,-4 7 1,1-1 3,-1 1 0,4-1 0,-2 1 1,0-1-6,2 1 0,-7-1 0,7-1 0,-2-3-44,0-1 1,0-1 0,-6 7-1,2-1-120,3 1 0,-3-1 163,4 1 0,4-1 0,0 1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1.468"/>
    </inkml:context>
    <inkml:brush xml:id="br0">
      <inkml:brushProperty name="width" value="0.08571" units="cm"/>
      <inkml:brushProperty name="height" value="0.08571" units="cm"/>
    </inkml:brush>
  </inkml:definitions>
  <inkml:trace contextRef="#ctx0" brushRef="#br0">18 70 7569,'-6'-11'-101,"1"-1"0,-1 6-125,6-6 1,2 9 0,4-3 0,5 4 145,5 2 1,1-6-1,1 0 1,1 2 50,4 2 0,-3 2 0,3 0 0,-2 0-247,3 0 276,-5 0 0,14 8 0,-6 2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2.097"/>
    </inkml:context>
    <inkml:brush xml:id="br0">
      <inkml:brushProperty name="width" value="0.08571" units="cm"/>
      <inkml:brushProperty name="height" value="0.08571" units="cm"/>
    </inkml:brush>
  </inkml:definitions>
  <inkml:trace contextRef="#ctx0" brushRef="#br0">88 70 6182,'2'-15'-41,"4"3"68,5 6 1,-1 4 0,2 0 0,1-2 6,3-1 1,-4-1 0,-1 4 0,3-2 9,1-2 1,3 0 0,-1 6-1,1 0-39,-1 0 0,-5 0 1,-2 2 23,-3 4 1,5 4-154,-6 7 0,-2 1 0,-10-1 114,-6 1 1,-3-3 0,-1-1 0,3-3 3,1 3 0,0-4 0,-5-1 0,-1 1 15,1 0 0,5-6 0,3 3 0,-1-1 10,0 0-11,6 0 1,-2-6 0,12 0-8,6 0 0,-2 0 0,3 0 0,5-2 5,3-4 0,2 4 1,-5-4-1,-1 4 12,1 2 1,-1 0 0,1 0-16,-1 0 1,0 8 29,1 4 0,-8 3 5,-5 3 1,-5-3 0,-5-1-11,-7-3 1,-9 1 0,-3 4-1,3-5-10,2-5 0,1 2 0,-1-2 1,-3-2-21,-1-2 1,0-2 0,5 0 0,1 0-107,-1 0 0,1 0 0,0 0 22,-1 0 0,1 0 0,-1 0 0,3-2 86,3-4 0,-4-4 0,7-7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8.108"/>
    </inkml:context>
    <inkml:brush xml:id="br0">
      <inkml:brushProperty name="width" value="0.08571" units="cm"/>
      <inkml:brushProperty name="height" value="0.08571" units="cm"/>
      <inkml:brushProperty name="color" value="#5B2D90"/>
    </inkml:brush>
  </inkml:definitions>
  <inkml:trace contextRef="#ctx0" brushRef="#br0">315 1 7569,'-17'17'-78,"-7"-5"49,1-1 0,-6 1-91,6 5 0,-8 7 0,1 1 1,-1 2 98,2 4 1,4 8 0,8 2 0,1-2 12,4-3 1,5 5 0,7 0-1,0-2 2,0-2 1,7-2-1,5-1 1,4-1-61,1-3 0,2 1 0,3-8 0,3-2-32,2-1 0,2-3 0,6-1 1,0-5 97,0-5 0,0 4 0,0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2.557"/>
    </inkml:context>
    <inkml:brush xml:id="br0">
      <inkml:brushProperty name="width" value="0.08571" units="cm"/>
      <inkml:brushProperty name="height" value="0.08571" units="cm"/>
    </inkml:brush>
  </inkml:definitions>
  <inkml:trace contextRef="#ctx0" brushRef="#br0">0 0 7569,'18'0'-511,"-1"0"0,0 0 0,-1 2 492,-4 4 1,3-2-1,-5 7 1,2 3 56,-1 2 0,-1 1 0,3 0 1,-1 3 0,2 3 0,-1-3 0,1 5 1,-3-2-2,3 0 0,2 6 0,-1-3 0,-1 1-13,-3 4 0,-5-4 1,4 2-1,-2 2-2,-4 2 0,-1-4 1,1 0-1,2 0 9,-2-1 1,-2 5 0,-2-6 0,0 2-24,0 0 1,-6-6 0,0 4 0,0-1 9,-1-5 1,3-2 0,-6-1-1,0-1-66,1 1 1,-3-7 0,-5-1-181,-1-2 1,1 4-281,-1-7 507,1 1 0,-1-14 0,1-1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3.163"/>
    </inkml:context>
    <inkml:brush xml:id="br0">
      <inkml:brushProperty name="width" value="0.08571" units="cm"/>
      <inkml:brushProperty name="height" value="0.08571" units="cm"/>
    </inkml:brush>
  </inkml:definitions>
  <inkml:trace contextRef="#ctx0" brushRef="#br0">88 70 7569,'-10'0'-670,"2"0"1,3-2 628,-1-4 0,-2 5 74,2-5 1,-2 2 2,-3-2 0,1 4 0,6-6 52,-2 1-80,0 5 0,8-6 0,2 6 0,4-2 4,2-2 0,-4 0 0,5 6-41,3 0 0,1 0 1,3 0 9,-1 0 0,1 0 0,-1 0 0,1 0 12,-1 0 1,-5 0 0,-1 0 0,3 0-40,2 0 1,1 0 0,0 0 0,1 0 15,-1 0 0,1 0 0,-1 0 30,1 0 0,-1 8 0,1 2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7:03.578"/>
    </inkml:context>
    <inkml:brush xml:id="br0">
      <inkml:brushProperty name="width" value="0.08571" units="cm"/>
      <inkml:brushProperty name="height" value="0.08571" units="cm"/>
    </inkml:brush>
  </inkml:definitions>
  <inkml:trace contextRef="#ctx0" brushRef="#br0">18 18 7569,'-9'0'-278,"1"0"0,10 0 0,4 0 259,5 0 1,-1-6 0,2 0 0,3 3-28,7 1 0,-3 2 0,6 0 0,-2 0 40,1 0 0,-1 0 1,-4 0 5,5 0 0,-5 0 0,6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42.116"/>
    </inkml:context>
    <inkml:brush xml:id="br0">
      <inkml:brushProperty name="width" value="0.08571" units="cm"/>
      <inkml:brushProperty name="height" value="0.08571" units="cm"/>
      <inkml:brushProperty name="color" value="#E71224"/>
    </inkml:brush>
    <inkml:brush xml:id="br1">
      <inkml:brushProperty name="width" value="0.08571" units="cm"/>
      <inkml:brushProperty name="height" value="0.08571" units="cm"/>
    </inkml:brush>
  </inkml:definitions>
  <inkml:trace contextRef="#ctx0" brushRef="#br0">664 52 6892,'-5'-11'-126,"-1"-1"1,0 6 0,4-3 390,-4 1-386,4 2 0,-7 6 1,3 0 84,-6 0 1,2 0 0,-1 0 0,-3 0 68,-1 0 0,-3 8 0,-1 4 1,-3 3-21,-1 2 1,-2 1-1,4 1 1,-5 3 6,-1 1 1,4 8 0,-6 0 0,0 4-8,2 0 1,-4 10 0,5-9 0,1 5 17,0 2 1,-6 5 0,4-3-1,-1 2 29,5-1 0,10 1 0,1 5 0,0 1-9,3-1 1,1-6-1,8 1 1,0 0-9,0-3 0,0 5 1,2-7-1,2 1-2,1 0 1,9-2 0,-2-6-1,3-2-46,3-4 0,-1 4 1,3-6-1,1 0-66,2-4 0,2 2 0,-3-1 0,3-3-79,2-2 0,-4-3 0,7-2 1,1-3 149,2 3 0,9 1 0,3 3 0</inkml:trace>
  <inkml:trace contextRef="#ctx0" brushRef="#br1" timeOffset="-170666.92">682 699 6688,'0'-18'-389,"0"7"1,0-1 553,0-2 1,2 7 0,4 1 0,5 4-261,5 2 0,-4 0 170,-1 0 1,-7 2-55,2 4 0,-4-3 1,-2 9-1,0 2 11,0 1 0,0 5 0,0 1 0,0 4 15,0 2 1,0-3 0,0 3-1,2 0-10,4 0 1,-4-6 0,3 5 0,-3-3-45,-2 0 0,2 1 1,2-7-55,2 0 1,0 1-1,-6-1 16,0 1 0,0-6 0,2-3 0,2 1-182,1 0 0,1-5 227,-6 7 0,0 0 0,0 5 0</inkml:trace>
  <inkml:trace contextRef="#ctx0" brushRef="#br1" timeOffset="-169846.919">630 716 7569,'2'-12'-451,"3"1"0,-1 7 0,6-4 449,-2 0 1,3 5 0,-3-7-1,2 2 46,3 4 1,-3-4 0,2 3 0,-1-1-24,-1-2 0,6 6 0,-5-6 0,5 3-22,1-1 0,6 0 0,1 6 0,-3 0-17,-1 0 1,3 0 0,0 0 0,-2 0 9,-1 0 1,-3 0 0,1 0 0,-3 2 3,-3 4 0,3-2 0,-5 7 1,0 3 0,3 1 1,-7 3-4,-2-1 0,-2 1 0,-4 1 0,-2 2-5,-2 3 1,-7-1 0,1-6 0,-3 1 3,-3-1 1,1 1-1,-1-1 1,1 1 3,-1-1 1,1-1-1,-1-3 1,1-1-6,0 2 1,-1-5-1,1 1-16,-1-2 25,8-2-12,3-6 1,14-6 0,5-2-1,4 0 7,1 0 1,2-3 0,3 5 0,1 0 13,-2-2 0,5 6 0,-3-5 0,-2 1 12,-1 0 1,-1 0 0,2 6 0,3 0-5,-3 0 1,-2 0 0,-1 0 0,-1 0-1,1 0 1,-6 2 0,-1 4-21,3 6 0,-6 3 1,-1 3-1,-1-1-9,0 1 0,0-1 0,-6 0 0,0 1 20,0-1 0,-6 1 0,-2-1 0,-2 1 23,-3-1 0,-1 7 0,-1-1 1,-1 0-23,-3 2 1,-3-5 0,3 3 0,-2-2 3,-3 3 1,1-11 0,6 3-1,-1-5 15,1-1 1,-7-6 0,1 4 0,2-2 23,1-1 1,3 1 0,0-6 0,-1-2-34,1-4 0,-1 3 0,1-7 1,1 0 19,5 0 1,-5 5-1,4-7-122,-3-2 1,5 5-1,2-1 51,1 2 31,5 2 0,-6 6 0,8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5.723"/>
    </inkml:context>
    <inkml:brush xml:id="br0">
      <inkml:brushProperty name="width" value="0.08571" units="cm"/>
      <inkml:brushProperty name="height" value="0.08571" units="cm"/>
      <inkml:brushProperty name="color" value="#E71224"/>
    </inkml:brush>
    <inkml:brush xml:id="br1">
      <inkml:brushProperty name="width" value="0.08571" units="cm"/>
      <inkml:brushProperty name="height" value="0.08571" units="cm"/>
    </inkml:brush>
  </inkml:definitions>
  <inkml:trace contextRef="#ctx0" brushRef="#br0">297 88 7569,'10'-17'-324,"-4"-1"1,1 6 0,-1 1-209,-2-3 767,-2 6-215,-2 1 0,-8 7 1,-3 0-1,-5 2 5,-1 3 1,-1 5-1,-1 8 1,-3-1 8,-1 1 1,0 5 0,5 2-1,1 2-3,-1 4 1,1 2 0,0 2 0,-1 2 6,1 4 0,5-4 1,2 5-1,1-1-11,-1 0 0,6 5 1,-2-5-1,4-2-16,2-2 0,0-2 0,2 0 0,4-2-17,6-4 1,3-2-1,3-6 1,-1 3-65,1-3 1,7-2 0,2-3 0,2-3 46,0-1 1,0-8-1,6 2 1,-2-4 22,-4-2 0,4 7 0,-6 3 0</inkml:trace>
  <inkml:trace contextRef="#ctx0" brushRef="#br1" timeOffset="-181126.919">402 350 6501,'12'0'-17,"-1"0"1,-5 8 0,4 3 36,-3 5 1,-1 1 0,-6 3-1,2 1-11,4 2 1,-4 3 0,4-5-51,-4 2 57,-2 1 0,2-1 0,2 0 0,1-2-10,-1-1 0,-2-3 0,-2 1 0,0-1-72,0 1 1,0-7-1,0 1-113,0 2 1,0-5-42,0 3 220,-8-8 0,-1 4 0,-9-8 0</inkml:trace>
  <inkml:trace contextRef="#ctx0" brushRef="#br1" timeOffset="-180516.919">437 332 7300,'8'-17'-245,"3"0"1,-1 5 0,2 2-1,1 1 1,3 1 218,1 0 1,6 2 0,1 4 0,-3-2 73,-2-1 1,-1-1 0,-1 6 0,1 0-2,-1 0 1,7 0 0,-1 0 0,-2 0-25,-1 0 1,-3 7 0,1 5-31,-1 4 0,-7 1 0,-4 2 0,-3 3 7,3 1 1,-4 0-1,4-3 1,-6 1-3,-6 2 1,-4 1 0,-5-7 0,-1 1 5,-1-1 1,3 1-1,-9-3 1,2-1 30,-3-3 0,5-7 0,-4 2 31,3-4 0,3 4-108,-1 0 1,9-2-26,3-10 0,6 4 0,6-6 1,5 2 49,5 0 0,1-5 0,1 3 0,-1 0 13,1 0 1,1 3 0,3 5 0,1 0 27,-2 0 0,-1 0 1,-3 0-1,0 0-4,1 0 0,-1 2 0,1 3 7,-1 7 1,1 4-1,-3 1-22,-3 0 0,-4 1 0,-8-1 0,0 1 25,0-1 0,-2 1 0,-4 1 1,-6 3 46,-3 1 1,-3 0-1,-1-5 1,-2-1-11,-3 0 1,-1 1 0,4-3 0,-3-1-41,3-2 1,-4-3 0,2 3 0,1-4-31,3 0 0,1-6 1,1 3-1,-1-3 18,1-2 1,0 0-1,-1 0 1,1 0-33,-1 0 1,1 0 0,-1 0-100,1 0 1,-1-2-76,1-3 1,1 1-247,5-8 437,3 0 0,8-5 0,0-1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1.508"/>
    </inkml:context>
    <inkml:brush xml:id="br0">
      <inkml:brushProperty name="width" value="0.08571" units="cm"/>
      <inkml:brushProperty name="height" value="0.08571" units="cm"/>
      <inkml:brushProperty name="color" value="#E71224"/>
    </inkml:brush>
    <inkml:brush xml:id="br1">
      <inkml:brushProperty name="width" value="0.08571" units="cm"/>
      <inkml:brushProperty name="height" value="0.08571" units="cm"/>
    </inkml:brush>
  </inkml:definitions>
  <inkml:trace contextRef="#ctx0" brushRef="#br0">507 36 7569,'-12'-2'-759,"1"-4"651,-1 4 1,0-6 0,3 6-1,-1-1 1,0-3 105,-3 2 0,3 2 1,-2 2-8,-1 0 1,3 0 0,-2 0 11,-1 0 1,-3 0 26,-1 0 1,-1 2 0,1 4 0,1 5 22,5 5 1,-5 1-1,3 3 1,-5 3-15,1 6 1,-5 4 0,11 4 0,-5 2 1,-1 2 1,-1 5 0,1-3 0,1 1-14,5 5 0,-3-4 0,6 1 1,0 1-6,1-3 1,-5 7 0,6-7-1,2 1 0,2-4 1,2-2 0,0-1 0,2 1-35,4-6 0,-2 2 0,8-8 0,3 0-49,7-3 0,-1 1 1,8-2-1,2-3-89,2-7 1,2 3 0,0-7-1,0 1-47,0-4 1,0-4 195,0-2 0,7 0 0,3 0 0</inkml:trace>
  <inkml:trace contextRef="#ctx0" brushRef="#br1" timeOffset="-178246.919">629 717 7569,'0'-10'-569,"0"2"0,2 10 614,4 4 1,-4 4 0,6 7-30,-1 1 0,-5-1 0,6 1 1,-2-1-11,0 1 0,0 5 1,-6 0-1,1-1-9,5-3 0,-4-1 0,4-1-48,-4 0 0,-2 1 0,0-1-46,0 1 1,0-1-125,0 1 0,-2-9 221,-4-3 0,-3-4 0,-9-2 0</inkml:trace>
  <inkml:trace contextRef="#ctx0" brushRef="#br1" timeOffset="-177676.919">594 787 7460,'0'-18'0,"0"1"0,0-1 0,0 1-335,0-1 1,0 1 0,2 0 306,4-1 0,4 3 0,7 1 0,1 4 34,-1 3 1,6-7-1,3 4 1,-1-1 3,0-1 0,4 8 0,-4-4 1,1 2-6,-1 1 1,4-1-1,-6 6 1,-1 0-16,-3 0 0,-2 2 1,1 2-1,-1 3-11,1 3 0,-7 2 0,-1 5 0,-2 1 17,-4-1 1,-2 3 0,-4 1 0,-2 2-3,-2-1 0,-7 3 0,1-2 1,-6-2 10,-5-1 0,4-3 1,-5 1-1,5-3-1,2-3 0,-1 1 0,1-5 0,-1 0 0,1 0 0,5-2 0,0-6 41,-1 0 0,3 0-13,-2 0 1,11-8-64,1-4 0,1 4 1,11 1-1,2 1 5,1 0 1,9-2-1,-1 4 1,-2-1 19,-1 1 0,3 2 0,0 2 0,-2 0-2,-1 0 1,3 0-1,0 0 1,-1 0 48,-3 0 0,-1 6 1,-1 1-27,1 3 1,-3 2 0,-3 5 0,-6 1 1,-4-1 0,-4 1-1,-2-1-4,-2 0 1,-8 1 0,3-3 0,-7-1 19,-5-2 1,2-3-1,-7 5 1,1-4 10,0-3 1,4 5 0,-6-6-1,-2-2-8,-2-2 1,-2 4 0,0-1 0,2-1-29,4-2 1,-2-2 0,5 0 0,1 0 14,0 0 1,2-6 0,5-1-410,1-3 387,7 6 0,2-12 0,8 7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44.718"/>
    </inkml:context>
    <inkml:brush xml:id="br0">
      <inkml:brushProperty name="width" value="0.08571" units="cm"/>
      <inkml:brushProperty name="height" value="0.08571" units="cm"/>
      <inkml:brushProperty name="color" value="#E71224"/>
    </inkml:brush>
  </inkml:definitions>
  <inkml:trace contextRef="#ctx0" brushRef="#br0">280 175 7310,'-10'8'-1245,"2"-5"1222,8 9 1,-6 0 91,1 5 0,-7-5 1,4-1-38,-1 3 0,5-4 0,-4 1 0,2 3 4,0 1 0,-5 3 0,5-1 0,0 1 6,-2-1 0,4 7 0,-5 1 0,-1 0-8,0 0 1,6 6-1,-3-2 1,1 4-8,0 2 1,-6 6 0,6 2 0,1 1-4,-3 5-1,4-1 1,-6 1 0,3-4-2,3-3 0,-4 5 0,2-6 0,2-3 1,2-1 0,-4-2 0,1 0 0,1-2 8,2-4 1,2 4 0,0-4 0,0 2-23,0-2 1,0 3 0,0-7-1,0 0 15,0 0 1,0-2 0,0-5-42,0-1 0,-2 1-22,-4-1 31,4 1-1,-6-8-79,8-3 0,0-9-39,0-3 1,0 1-183,0-8 1,2 8-24,4-2 332,-4-3 0,14 7 0,-7-6 0</inkml:trace>
  <inkml:trace contextRef="#ctx0" brushRef="#br0" timeOffset="1547">542 873 5880,'0'10'166,"0"0"0,2-6-89,3 1 0,-3 9-15,4-2 0,-4-3 0,-2 3-19,0 2 1,0 1 0,0 3-9,0-1 1,0 0 0,0 1-20,0-1 0,0 1 0,0-1-24,0 1 0,6-1-24,0 1 39,0-1 187,-6-7-149,0-2 0,0-10 1,0-4-78,0-6 0,0-3 1,0-3-1,0 1 14,0-1 0,0 1 1,0-1-1,-2 1 1,-4-1 0,4-5 0,-4 0 0,4 2-6,2 1 0,-6 3 0,1-1 1,1 1 8,2-1 0,2 1 1,0-1 16,0 1 0,0-1 0,0 1 0,0 0-2,0-1 0,6 1 0,-1-1 0,1 1 0,2-1 0,-4 3 0,6 1 0,-1 2-18,1-1 0,-4 3 0,5-1-38,3-3 1,1-2 50,3-1 0,-3 5 1,-1 3 8,-2 1 0,-1 0 1,7 2 1,-1 4-1,1-3 10,-1 3 0,1 2 1,-1 0 4,1 0 1,-1 0 0,1 2-14,-1 3 1,0-1 0,1 8 1,-1 1 1,-5-3-1,0 2-2,1 1 0,1 3 1,-1 1-1,-3 1 22,-2-1 1,5-1 0,-3-3 0,0-1-15,-4 2 0,1 1 0,-1 3 0,-2-1 11,-2 1 1,4-1 0,0 0 0,-2 1-6,-2-1 1,-2 1 0,0-1 0,0 1-2,0-1 0,0 1 1,2-1-1,1 1-8,3-1 1,0 1 0,-6-1 0,0 0-6,0 1 1,0-1-85,0 1 1,2-1-39,4 1 1,-4-7 18,4 1 0,-5 0-104,-1 5 0,0-5 0,-1-2 199,-5-3 0,-4 7 0,-7-4 0</inkml:trace>
  <inkml:trace contextRef="#ctx0" brushRef="#br0" timeOffset="1915">454 943 7569,'10'0'-476,"6"0"1,-7 0 0,9 0 484,-1 0 1,1 0 0,-1 0 0,1 0-2,-1 0 0,6 0 0,3 0 0,-1 0-26,0 0 1,12-6 0,-2 1 0,2 1-3,0 2 0,-2 2 0,-1 0 0,1 0 20,0 0 0,0-8 0,0-2 0</inkml:trace>
  <inkml:trace contextRef="#ctx0" brushRef="#br0" timeOffset="4773">804 0 5929,'17'0'37,"-5"0"1,-1 0-48,3 0 0,-4 0 0,1 0 38,3 0 1,1 0 0,3 0 46,-1 0 0,-5 0 1,0 2-36,1 4 0,3-2 0,1 5-19,1-1 1,-1 6 0,1-5 0,-1 3 7,1 0 1,-1-3-1,0 5 1,1-2-7,-1 1 1,1 1-1,-1-1 1,1-1-14,-1 2 1,7 1 0,-1 5-1,-2 1 11,-1 2 0,3 2 0,2-3 0,0 3-19,1 2 0,3 0 1,-6 4-1,0-1 6,2 1 0,-5 2 0,3 1 1,-3 1-17,-3 0 0,-1 6 0,-3 0 0,-1-2 42,1-2 0,-5 3 0,0 3 0,-2 0 9,0-1 0,5 5 0,-5-4 0,-2-1-3,-2 1 1,-2 6 0,0-5 0,0 3-10,0-1 1,0-5 0,0 4 0,-2-1-2,-4 1 1,2-6 0,-6 1 0,1-3-16,-1-2 1,0 4 0,-3-2 0,1-4-3,-1 0 0,3-8 0,0 0 0,0-1-23,1-1 1,3-6 0,-4-5 37,2 2 0,-5 1-203,1 3 1,3-9-642,-3-3 816,0-4 0,-13-10 0,-2-1 0</inkml:trace>
  <inkml:trace contextRef="#ctx0" brushRef="#br0" timeOffset="-153416.919">1223 1258 6406,'-10'0'-302,"2"-2"470,8-4 38,0 4-78,0-6-97,0 0 51,0 6 27,0-5-95,0 7 17,0 0 0,-2 7 0,-1 5-9,-3 4 0,0 1 0,4 0 1,-2 3-7,-2 3 0,0-3 0,6 5 1,0-2-7,0 0 0,0 1 0,0-7 0,0 1-35,0-1 1,6 0-1,0 1-57,-2-1 0,4 1 0,-2-1-117,-3 1 0,5-1 199,-2 1 0,0-1 0,-6 1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2.915"/>
    </inkml:context>
    <inkml:brush xml:id="br0">
      <inkml:brushProperty name="width" value="0.08571" units="cm"/>
      <inkml:brushProperty name="height" value="0.08571" units="cm"/>
      <inkml:brushProperty name="color" value="#E71224"/>
    </inkml:brush>
  </inkml:definitions>
  <inkml:trace contextRef="#ctx0" brushRef="#br0">123 1 6182,'0'17'97,"0"1"0,0-1-41,0 1 1,0 5-1,-2 2 1,-2 2-2,-2 4 0,1 2 0,5 2 1,0 0 6,0 0 0,-6 6 0,0 2 0,2-1-44,2 1 1,-4 6 0,0-3 0,3 3-3,1-3 1,-4 3-1,0-7 1,2 1-14,2 0 1,2 3 0,0-7-1,0-4 7,0-4 1,0-2-1,0 4 1,0-4-42,0-5 0,0 1 0,0-2 0,-2-2-192,-4-1 0,4-3-60,-3 1 1,1-3 282,-2-3 0,-4-4 0,-7-8 0</inkml:trace>
  <inkml:trace contextRef="#ctx0" brushRef="#br0" timeOffset="1284">1066 158 7474,'10'-8'0,"-2"-1"-219,-1-1 1,-3 0-34,8 4 0,-6 4 0,5-3 209,3 3 1,1 2 0,3 0 82,-1 0 1,1 0 0,-1 0-1,1 0 11,-1 0 1,1 2 0,-1 1 0,1 5-14,-1 2 0,2-4 1,3 5-1,1 3-23,-2 1 1,5 3 0,-3-1 0,-2 1-2,-1-1 0,-3 1 0,1-1 0,-3 1 11,-3-1 0,1 6 0,-7 3 0,-2-1-8,-2 0 0,4 6 0,0-4 1,-2 2-8,-3 1 0,-1-1 0,0 6 0,0-2-10,0-4 0,-5 4 0,-1-6 0,0 2 2,-2 0 1,-1-8-1,-9 5 1,1-3 8,-1 0 0,-1 1 1,-3-7-1,-1 0-16,2 1 1,-6-1-1,-1 1 1,-1-1-136,0 1 1,0-1 0,-6 1 139,0-1 0,-7 8 0,-3 3 0</inkml:trace>
  <inkml:trace contextRef="#ctx0" brushRef="#br0" timeOffset="10163">1800 560 6460,'17'-2'18,"1"-4"1,-7 4 0,1-4 0,1 4-43,3 2 1,1 0 0,1 0-41,-1 0 0,1 0 0,-1 2 0,1 2 44,-1 2 0,-5 2 20,-1-3 0,1 5 0,6 8 0</inkml:trace>
  <inkml:trace contextRef="#ctx0" brushRef="#br0" timeOffset="10348">1992 839 7005,'17'0'0,"3"0"-233,3 0 0,-2 2 1,8 2 232,2 2 0,2 7 0,2-3 0</inkml:trace>
  <inkml:trace contextRef="#ctx0" brushRef="#br0" timeOffset="-160446.919">298 874 6242,'7'18'22,"-5"-7"1,4 1 0,-4 1 12,-2 3 1,6 1 0,0 1-7,-2-1 1,0-1 0,-1-3 0,3-1 1,-2 2 0,-2 1 0,-2 3 38,0-1 0,0-5 1,0-1 0,-2-1 103,-4 2-149,4-5 0,-11-8-37,7-5 1,0-4 0,4-7 0,-2-1-5,-2 1 1,1-1-1,5-1 1,-2-3-29,-4-1 0,4-6 1,-4 4-1,4 0 20,2-1 0,0-3 0,0 4 1,0 0-1,0 0 0,0-5 0,0 7 1,0 2 15,0 1 0,2 3 1,2-1-1,4 1 1,1 0 0,-3-1 0,4 1 1,0-1 46,-1 1 0,3-1 0,6 1 0,-1-1-22,0 1 0,1 1 1,-1 3-1,1 1 3,-1-1 0,1-1 0,-1 0 0,1 5-3,-1 1 0,-5 2 0,-1 6 0,3 0-20,2 0 1,-5 0-1,1 2-5,1 4 1,-3 4 0,0 7 0,-2 0 11,-5 1 0,5-1 0,-2 3 0,-2 1 19,-2 2 0,4 7 0,0-5 0,-1 0-20,3 0 1,-6 0 0,4-3 0,-4 1-29,-2-2 0,6 5 0,-1-3 0,-1-2-32,-2-1 1,-2-3 0,0 1 0,0-1-39,0 1 1,0-7 0,0 1-1,-2-1 8,-3-1 1,-3 6 0,-6-7 0,1 3 86,-7 0 0,3-8 0,-9 3 0</inkml:trace>
  <inkml:trace contextRef="#ctx0" brushRef="#br0" timeOffset="-160236.919">385 822 7410,'0'-18'-158,"0"1"0,2 5 0,4 2 1,5 3 62,5 3 0,3 2 1,3 2-1,3 0 20,2 0 1,-4 0-1,5 0 1,-3 0 74,-4 0 0,6-8 0,0-2 0</inkml:trace>
  <inkml:trace contextRef="#ctx0" brushRef="#br0" timeOffset="-159596.919">979 664 6018,'-2'12'18,"-4"0"1,4-6-1,-6 3 16,1-1 1,3-2 123,-8-6 0,6 0-62,-5 0-113,7 0 1,-4-2-66,8-4 0,2-4 65,4-7 1,-4 5 0,5 3 59,1 1 0,-4-4 1,8 6-40,1 2 1,3-3 0,1 1 0,1 2 1,-1 2 0,1 2 0,-1 0 1,-5 2-20,-1 4 0,-7-2 1,2 7 11,-4 3 1,-2 1-1,0 3 1,-2-1 0,-4 1 0,2-1 0,-7 3 0,-1 1 0,2 2 0,-5 1 0,3-7 0,-3 1 0,-3-1 0,-5 1 0,0-1 0,1-1 25,3-5 1,1 3 0,1-6 0,0-1-18,-1 1 1,1-2 5,-1-6 0,6 0 12,1 0-36,7 0 1,-4-2 23,8-4 1,0 2 12,0-7 0,0 5 0,2-4 52,4 2-72,-4 2 1,13 6 32,-3 0 1,2 2 0,-1 2 7,-1 2 0,0 6 0,3-4-1,-3 1 0,3 3-29,-3 5 1,3 1 0,3-3-115,-1-3 0,1-2 1,-1-5-135,1 7 0,-1-2 230,1 1 0,-1 1 0,1 6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1:57.015"/>
    </inkml:context>
    <inkml:brush xml:id="br0">
      <inkml:brushProperty name="width" value="0.08571" units="cm"/>
      <inkml:brushProperty name="height" value="0.08571" units="cm"/>
      <inkml:brushProperty name="color" value="#E71224"/>
    </inkml:brush>
  </inkml:definitions>
  <inkml:trace contextRef="#ctx0" brushRef="#br0">105 123 6720,'0'17'53,"0"7"0,0 1 0,0 2 9,0 4 1,0 2-1,0 4 1,0 2-24,0 1 1,0 3-1,0-4 1,-2 4 40,-3 1 0,3-5 1,-4 4-1,2-2-15,-2-1 1,4 7 0,-6-6-1,3-1-24,-1 3 0,-6-6 0,6 4 1,0-4-160,-1-3 1,5-4-1,-4-3 1,2-2 75,-2-4 0,4-1 1,-4-3-1,5 1 27,1-1 1,0 1-320,0-1 1,1-1 333,5-5 0,4-3 0,7-8 0</inkml:trace>
  <inkml:trace contextRef="#ctx0" brushRef="#br0" timeOffset="1130">1223 18 7569,'17'0'-458,"-5"0"307,0 0 0,-1-2 0,7-2 1,-1-2 197,1 3 0,-1 1 1,1 2-1,-1 0-28,1 0 1,-1 2 0,1 3 0,-1 5 5,1 0 0,-1 5 0,-1-3 0,-3 5 8,-1 7 0,-1-3 0,7 6 0,-1 0 6,1 1 0,-7 1 0,1 6 0,0 1 18,-3 5 1,7-4 0,-4 6 0,1-2-23,-1-1 0,3 9 0,-3-5 0,2 3-4,-3 0 0,3-3 0,-8 5 0,-3-3 8,-1 3 0,-2 1 1,0 3-1,0-3-56,0-3 0,-5 1 1,-3-7-1,-2-2-12,-3-2 0,3-2 1,-2-2-1,-1-2 29,-3-2 0,-1-8 0,1 2 0,1-5-54,-3-7 1,5 5-1,-11-6 1,5-1 47,1-3 1,1 2 0,-1-2 5,1-2 0,-8-2 0,-2-2 0</inkml:trace>
  <inkml:trace contextRef="#ctx0" brushRef="#br0" timeOffset="-162056.92">332 961 7117,'0'-17'-434,"-7"7"848,5-6-577,-6 15 0,10-7 165,4 8 1,-2 0 0,5 2 22,-1 4 0,4 3 0,-5 9 0,1-1 6,0 1 1,0-1 0,-4 1-1,1-1 5,-1 0 0,0 1 1,0-1-1,2 1-48,-2-1 0,0-5 0,-1 0-33,3 1 112,0-5-64,-6 0 0,0-10-19,0-4 0,0-4 0,0-7-19,0-1 1,-6 1-1,-1-1 1,-1 1-2,0-1 0,-4-5 0,5 0 1,-1 2 21,0 1 1,0 1 0,4-3 0,-1-3 15,1-2 0,2 4 0,2-4 0,0-1-2,0 1 1,0 6 0,0-2 0,2 3 12,4 3 1,-3-1 0,9 3-1,0 1-4,-3 3 1,7 1 0,-6-4 0,1 5 6,1 1 1,-6 0 0,5 4 48,3-2 1,2 0-1,1 6-39,0 0 0,1 0 0,-1 0 0,1 0-14,-1 0 1,1 6-1,-1 2 1,1 2-15,-1 3 0,-5 3 1,-1 1-1,3 1 1,2-1 0,-5 3 0,-1 1 0,0 2-2,-1-1 1,-5 3-1,4-2 1,-2-1 4,0-3 0,-1-2 1,-5 1-1,0-1-14,0 1 1,0-1-1,0 1 1,0-1-30,0 1 0,0-1 1,-2 1-252,-3-1 0,1-1 1,-8-3 291,-1-1 0,-3-1 0,-1 7 0</inkml:trace>
  <inkml:trace contextRef="#ctx0" brushRef="#br0" timeOffset="-161796.919">332 1014 7569,'-9'0'-1228,"1"-8"1311,8 6 0,6-8 0,1 6 1,3-2-57,4 3 1,3-5-1,7 0 1,3-2-51,0-3 1,6 3-1,-4 0 1,4 1 32,2-1 1,6 4-1,-1-4 1,-1 3-11,-2 3 0,-2-6 0,0 0 0</inkml:trace>
  <inkml:trace contextRef="#ctx0" brushRef="#br0" timeOffset="-161046.919">1083 1014 7569,'-17'0'-313,"-1"0"0,9-2 0,1-2 1,2-4 294,0-2 0,0 4 49,6-5 1,2-1 0,4-5 5,6-1 0,3 3 0,1 1 0,-3 4 35,-1 3 1,0-1 0,5 4-8,1-2 0,-1 0-72,1 6 1,-3 2-57,-3 4 1,1-2 0,-7 8 0,-2 1 51,-2 3 0,-8 1 0,-2-1 0,1-3-5,-1-1 1,-4 0-1,5 5 1,-3 1 7,-4-1 0,5-1 0,-1-3 0,0-1 12,0 1 30,7-5 4,-5 0 0,10-8-13,4 0 0,3 0 0,9 0 8,-1 0 1,-5 0 0,-1 0-6,3 0 0,2 0 0,-1 2 0,-1 2-5,-3 2 1,-5 5-1,4-3 1,0 2-25,-1 3 1,-5 3 0,2 1 0,-4 1-13,-2-1 0,0 1 0,0-1 0,0 1 24,0-1 1,0 0 0,0 1-1,-2-1 12,-4 1 0,2-1 0,-7 1 0,-1-1 28,2 1 1,-5-3-1,3-1 1,-3-4-3,-3-3 0,1 1 0,-1-4-4,1 2 0,-1 0 1,1-6-1,-1 0 31,1 0 0,-1 0 0,1-2-28,-1-4 0,7 2 1,1-8 14,2-1 0,-3 3-67,5-2 1,0 1-65,6-7 0,0 7-553,0-1-147,0 8 195,0-4 573,0 8 0,8 0 0,2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6.608"/>
    </inkml:context>
    <inkml:brush xml:id="br0">
      <inkml:brushProperty name="width" value="0.08571" units="cm"/>
      <inkml:brushProperty name="height" value="0.08571" units="cm"/>
      <inkml:brushProperty name="color" value="#008C3A"/>
    </inkml:brush>
  </inkml:definitions>
  <inkml:trace contextRef="#ctx0" brushRef="#br0">1 35 6082,'17'0'-50,"-5"0"1,0 0 49,1 0 0,1-2 0,-1-1 0,-1-3 0,-6 0 1,5 6 0,3 0 0,-4-2-60,1-4 0,1 4-72,5-4 131,-7 4 0,-2 10 0,-8 2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8.488"/>
    </inkml:context>
    <inkml:brush xml:id="br0">
      <inkml:brushProperty name="width" value="0.08571" units="cm"/>
      <inkml:brushProperty name="height" value="0.08571" units="cm"/>
      <inkml:brushProperty name="color" value="#5B2D90"/>
    </inkml:brush>
  </inkml:definitions>
  <inkml:trace contextRef="#ctx0" brushRef="#br0">18 524 5921,'-2'-9'57,"-2"1"19,-1 0 1,-1 4 0,6-7-25,0-3 0,2-1 0,2-3 0,1 1-26,-1-1 0,4-1 0,-2-3 0,0-1-27,1 2 0,-5-4 0,6-1 1,-2-1 21,0-4 0,0 4 0,-4 0 1,1 0 30,3-1 0,6 7 0,-6-2 0,0 5 1,1 7 1,-3-3 0,8 8-38,1 2 1,3 2 0,1 2-36,1 0 1,-1 8 0,1 6 0,-1 5 9,1 5 0,-1 1 0,1-4 0,-1 2-50,1-1 1,-1 5 0,-1 2 0,-3 2-43,-1-2 1,-6 2 0,3-8 0,1 1-4,0 1 1,-4-6 0,3 5 103,-1-5 0,-2-1 0,-6-1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6.861"/>
    </inkml:context>
    <inkml:brush xml:id="br0">
      <inkml:brushProperty name="width" value="0.08571" units="cm"/>
      <inkml:brushProperty name="height" value="0.08571" units="cm"/>
      <inkml:brushProperty name="color" value="#008C3A"/>
    </inkml:brush>
  </inkml:definitions>
  <inkml:trace contextRef="#ctx0" brushRef="#br0">0 1 7569,'0'10'-734,"0"-3"1,0-5 733,0 4 0,8-4 0,4 4-34,3-4 0,-3-2 0,-1 0 1,3 0 14,1 0 0,3 0 1,-1 0-1,1 0 27,-1 0 1,1 0-9,-1 0 0,8 8 0,3 1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4.644"/>
    </inkml:context>
    <inkml:brush xml:id="br0">
      <inkml:brushProperty name="width" value="0.08571" units="cm"/>
      <inkml:brushProperty name="height" value="0.08571" units="cm"/>
      <inkml:brushProperty name="color" value="#008C3A"/>
    </inkml:brush>
  </inkml:definitions>
  <inkml:trace contextRef="#ctx0" brushRef="#br0">367 70 7569,'0'-17'-871,"0"7"493,0-5 324,0 13 59,0-6 1,-2 8 0,-4 0-12,-6 0 0,-3 6 1,-3 2-1,1 1 29,0 5 1,-3 1 0,-1 5 0,-2 1 146,1 2 0,-3 8 1,2-1-1,1 3-147,3 1 1,-4 7 0,-1 0 0,5-2-7,5-2 0,1-2 1,7 0-1,2-2 10,2-4 0,2 2 1,0-8-1,0-2-17,0-1 0,8 3 0,4 0 0,5-1-49,6-3 0,3-7 0,6-1 0,1 1-85,4-2 0,4 3 1,0-7-1,3 0 10,1 2 114,13-6 0,-11 5 0,13-7 0</inkml:trace>
  <inkml:trace contextRef="#ctx0" brushRef="#br0" timeOffset="381">664 280 7328,'-2'15'-135,"-4"-3"0,4 4 1,-4-5-1,4 5 73,2 1 0,0 3 1,0 1-1,0 2 44,0-1 1,0-3-1,0-1 19,0-1 0,0-5 0,0-1-63,0 3 0,2-4-309,4 1 195,-4-7 176,6 4 0,-8-8 0,0 0 0</inkml:trace>
  <inkml:trace contextRef="#ctx0" brushRef="#br0" timeOffset="897">664 315 7569,'2'-18'-123,"2"1"-54,1-1 0,3 3 0,-4 1 0,4 3 188,2-3 0,1 6 0,7 3 0,-1 1-31,1-2 0,-1 4 0,0-4 0,1 4-40,-1 2 1,1 0-1,-1 0 71,1 0 1,-3 2 0,-1 2-6,-2 2 0,-9 7 1,3-1-2,-4 4 1,-8 1-1,-1 0 1,-3 1-13,-4-1 0,-1 1 0,-3-3 0,1-1-12,-1-2 1,1-3-1,-1 5 1,1-4 22,0-3 1,-1-1-1,3-4 1,1 2 114,2 2-68,8 0-62,-3-6 0,14-2 0,5-2 1,4-2 1,1 2 0,6 0 1,1 0-1,-3-1 7,-2 1 1,-1 2-1,-1 2-4,1 0 4,-1 0 0,1 8 0,-3 3 3,-3 5 1,3 1-1,-5 1 14,0-1 0,3 1 0,-7-1 0,-2 0 19,-2 1 0,-2-1 0,0 1 1,-2-1 30,-4 1 0,2-1 0,-7-1 1,-3-3-41,-1-1 0,-3-6 0,1 4 0,-1-1-4,1 1 0,-1-6 0,-1 2 0,-2-4-30,-3-2 0,1 0 0,6 0 1,-3 0-58,-3 0 1,3-2 0,-3-2 0,4-4-88,1-2 1,1 4 0,1-5-1,5-3 153,5-1 0,-4-3 0,0 1 0</inkml:trace>
  <inkml:trace contextRef="#ctx0" brushRef="#br0" timeOffset="1418">1170 18 7380,'18'-2'-386,"-1"-4"1,1 4 0,-1-4 425,1 5 1,-1 1 0,0 0-9,1 0 0,-1 0 0,1 1 0,-1 3-13,1 2 1,-1 8-1,1-5 1,-1 3-13,1 0 0,5-1 0,0 7 0,-1 1 9,-3 5 1,-2-3 0,1 8 0,-3 0-50,-3-2 1,2 6 0,-9-2 0,1 6 49,2 4 1,-6 0 0,4-6-1,-4 0 5,-2-1 0,0-1 0,0-2 0,0-1 13,0 1 0,-6 0 0,-2 0 0,-2-4-26,-3-2 0,-3 6 1,-1-4-1,-1 1-45,1-5 1,-2-4-1,-3-1 1,-1-1-30,2 1 0,1-1 1,3-1-1,1-3 65,5-1 0,-5-8 0,6 3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3.781"/>
    </inkml:context>
    <inkml:brush xml:id="br0">
      <inkml:brushProperty name="width" value="0.08571" units="cm"/>
      <inkml:brushProperty name="height" value="0.08571" units="cm"/>
      <inkml:brushProperty name="color" value="#008C3A"/>
    </inkml:brush>
  </inkml:definitions>
  <inkml:trace contextRef="#ctx0" brushRef="#br0">1 158 7509,'0'-10'-424,"0"4"1,0 12 431,0 6 1,0 3 0,0 3 0,2-1 42,3 1 1,-3-1-1,4 1 1,-4-1-1,-2 1 0,0 5 0,0 0 0,0 0 2,0 3 0,0-5 0,0 6 0,0-2-45,0-3 0,0-3 0,0-1 0,0-1-4,0 1 1,0-7-1,0 1 18,0 1 1,6-3-270,0 2 1,0-6-428,-6 5 674,0-7 0,-8 4 0,-2-8 0</inkml:trace>
  <inkml:trace contextRef="#ctx0" brushRef="#br0" timeOffset="417">18 228 7569,'10'-18'-111,"-4"1"0,-3 5-205,3 1 1,-4-1 0,6-4 332,0 5 0,-6-5 0,5 6 100,1 1 0,-4-7 0,8 5-56,1-5 1,3 6 0,1 3 0,1 1-31,-1 0 0,1-2 0,1 4 0,4-1-30,7 1 1,-5 2 0,-2 2 0,-4 0 11,-1 0 0,-1 6 1,1 1-91,-1 3 0,-1 2 0,-5 5 0,-5 1 83,-4-1 0,-2 0 1,0 1-1,0-1 24,0 1 0,0-1 0,-2 1 0,-4-1-4,-5 1 1,-5-1 0,-1-1 0,-1-3-8,1-1 0,-1-2 0,1 3 0,0-3-22,-1-2 0,1-1 1,-3-3-1,-1 2-171,-2-2 0,-1-2-78,7-2 118,-1 0 134,9 0 0,9-8 0,9-1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0.707"/>
    </inkml:context>
    <inkml:brush xml:id="br0">
      <inkml:brushProperty name="width" value="0.08571" units="cm"/>
      <inkml:brushProperty name="height" value="0.08571" units="cm"/>
      <inkml:brushProperty name="color" value="#008C3A"/>
    </inkml:brush>
  </inkml:definitions>
  <inkml:trace contextRef="#ctx0" brushRef="#br0">0 507 5955,'10'8'27,"-3"-4"0,-5 5 118,4-1 0,-4 0 115,4-2 142,-4-4-215,-2 5-159,0-7 0,0-1-66,0-5 0,-6-4 16,0-7 1,-1-1 0,3 1 0,-2-1 5,2 1 0,2-1 0,2-1 0,0-3 1,0-1 0,0-2 0,0 4 0,0-3 1,0 3 0,0-4 0,2 0 0,2-1 7,2 1 0,5 2 0,-3 3 0,0-1-21,0-2 1,5-1-1,-1 9 2,3 3 1,3-1-1,-1 5 19,1-2 1,-1 6-1,1-1 27,-1 3 1,1 2-1,-1 0-6,1 0 0,-1 2 0,0 1 0,-1 5 7,-4 2 1,3 2-1,-3 5 1,1 0 3,-1 1 0,2-1 1,-7 1-1,1-1-17,0 1 0,0 5 0,-4 0 41,1-1-37,1-3 0,0-1 0,2-1 4,1 0 1,-5 1 0,2-1-31,-4 1 1,-2-1-72,0 1 0,0-1-179,0 1 0,0-7-7,0 1 271,0 0 0,0 5 0,0 1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4.187"/>
    </inkml:context>
    <inkml:brush xml:id="br0">
      <inkml:brushProperty name="width" value="0.08571" units="cm"/>
      <inkml:brushProperty name="height" value="0.08571" units="cm"/>
      <inkml:brushProperty name="color" value="#008C3A"/>
    </inkml:brush>
  </inkml:definitions>
  <inkml:trace contextRef="#ctx0" brushRef="#br0">18 158 7423,'-2'17'-206,"-3"1"0,3-1 0,-4 1 0,4-1 167,2 1 0,0 1 0,0 2 1,0 3 28,0-3 1,2-2 0,2-1 0,1-1 8,-1 1 1,0-1 0,0 1-1,2-1 20,0 1 32,-6-1 1,0-9-56,0-8 1,-2-8 1,-4-9 0,4-3 1,-6-1-1,2-2 6,1 1 1,-1 1-1,6 0 1,0-3-3,0 3 1,0-4-1,0 0 1,0-3 21,0-3 1,2 4 0,2 0 0,3 2 12,3 3 0,-4-3 0,4 2 0,-1 4-18,1 5 1,2 0-1,5 9 1,1 1-25,-1 2 0,1 2 0,-1 0 0,0 0-9,1 0 1,-1 0 0,1 0 0,-1 0 26,1 0 0,-1 6 0,1 1 1,-1 1-13,1 0 1,-3 5 0,-1-3 0,-5 2 0,-1-1 0,-2 1 1,-4 4-1,2-3 1,2-1-1,-4 1 1,-6 3-1,-8 1-2,-3 1 0,-5-3 1,-1-1-1,-4-2-4,-3 1 1,5-5 0,-4 0 0,2-2-65,3-1 1,3 1-182,2-6 142,-1 0 0,8-2 0,6-2 1,8-1 106,8 1 0,11-6 0,4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9.404"/>
    </inkml:context>
    <inkml:brush xml:id="br0">
      <inkml:brushProperty name="width" value="0.08571" units="cm"/>
      <inkml:brushProperty name="height" value="0.08571" units="cm"/>
      <inkml:brushProperty name="color" value="#008C3A"/>
    </inkml:brush>
  </inkml:definitions>
  <inkml:trace contextRef="#ctx0" brushRef="#br0">18 122 6321,'11'18'9,"1"-1"1,-8 3 0,4 1 0,-2 2-2,-1-1 0,1 3 0,-6-2 0,0 1 10,0 1 0,2-6 1,2 4-1,2-3 3,-2-3 0,-2 1 0,-2-1-11,0 1 0,0-1-17,0 1-3,0-9 1,-2-1-1,-2-10 6,-2-4 1,-6 2 0,5-7 0,-1-3 1,0-1 1,-4-9 0,5-1-1,-1-2 2,0-4 0,2 4 0,6-2 0,0-2 0,0-2 0,2-2 0,2 2 0,4 2 12,2 2 1,1 7 0,7-1 0,-1 4 1,1 1 0,-1 8 0,1 3 1,-1 1-10,1 0 1,-1 0 0,0 6-1,1 0-6,-1 0 1,7 2-1,-1 2 1,0 4 2,2 1 0,-5 3 0,3 4 0,-3-3 5,-3-1 0,-5 0 0,-3 5 0,-1 0 10,-4 1 0,-2-1 0,-2 1 0,0-1-10,0 1 0,0-7 0,-2 1 0,-4 2-14,-5 1 1,-11-3 0,-1-2 0,0-1-29,-3 1 0,1-6 0,-6 2 1,4-2-49,2 1 1,1-3-1,7 4 1,0-4-133,-1-2 1,8-2 214,5-4 0,10-3 0,5-9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1.023"/>
    </inkml:context>
    <inkml:brush xml:id="br0">
      <inkml:brushProperty name="width" value="0.08571" units="cm"/>
      <inkml:brushProperty name="height" value="0.08571" units="cm"/>
      <inkml:brushProperty name="color" value="#008C3A"/>
    </inkml:brush>
  </inkml:definitions>
  <inkml:trace contextRef="#ctx0" brushRef="#br0">36 525 7394,'11'0'-1062,"1"0"1118,-8 0 111,4 0-105,-8 0 1,-6-2 0,0-4-9,2-6 1,0 5 0,0-1-81,-2 0 0,1-2 0,3-7 31,-4-1 0,4 1 1,-4-2-1,2-3-3,-2-1 0,5-2 0,-5 3 0,4-1-20,2 2 1,0-4 0,0-1-1,0-1 13,0-4 1,6 6 0,1 0 1,3-1 0,0 7 0,3-2 0,-1 5-32,2 5 0,1 7 0,3-2 20,-1 4 0,0 2 0,3 0 0,1 0 15,2 0 0,1 0 0,-7 2 0,1 4 1,-1 5 1,1 3-1,-3 1 1,-1 1 1,-3 3 0,-1 3 1,4-5-1,-5 3-10,-1 3 0,4-4 0,-6 6 0,-3-1-48,-1-1 1,-2 0 0,0-5-1,0-1-41,0 1 0,0-1 0,0 1 96,0-1 0,-7 1 0,-3-1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1.520"/>
    </inkml:context>
    <inkml:brush xml:id="br0">
      <inkml:brushProperty name="width" value="0.08571" units="cm"/>
      <inkml:brushProperty name="height" value="0.08571" units="cm"/>
      <inkml:brushProperty name="color" value="#008C3A"/>
    </inkml:brush>
  </inkml:definitions>
  <inkml:trace contextRef="#ctx0" brushRef="#br0">1 734 7569,'11'0'-1212,"1"0"1190,-8 0 19,4 0 1,-8-8-1,0-3 29,0-5 0,0-1 1,0-1 5,0 1 1,0-7 0,0 1 0,0 2 24,0 1 0,0-3 0,0 0 1,0 0-32,0-3 0,0 5 0,2-6 0,2 2-35,1 3 0,7-3 1,-4 2-1,1-1 16,5-1 0,-4 6 0,1-4-10,3 3 1,-4 8 0,1 3-19,3 1 1,1 2 0,5 6-1,1 0 8,2 0 1,1 0-1,-7 0 1,1 0 15,-1 0 1,-5 8-1,-1 4 1,1 3 15,-2 3 1,3-1 0,-7 2 0,0 3-28,2 1 0,-6 6 0,4-6 0,-5 1-26,-1 1 1,0-4-1,0 6 1,0-1-71,0-5 1,0-2 0,0-1 0,0-1 9,0 1 1,-1-3-1,-3-1 94,-2-2 0,-8-1 0,5 7 0</inkml:trace>
  <inkml:trace contextRef="#ctx0" brushRef="#br0" timeOffset="209">36 490 7569,'0'-18'-320,"0"1"1,7 5-1,5 2 268,4 2 1,7 3 0,0 5 0,-1 0-48,-3 0 1,4 0 0,1 0-1,-1 0 14,2 0 1,-6 0 0,7 0 84,-1 0 0,-6-8 0,7-2 0</inkml:trace>
  <inkml:trace contextRef="#ctx0" brushRef="#br0" timeOffset="771">647 559 6708,'0'-11'11,"2"1"0,4 2 15,5 4 1,5-3 0,1 1 0,1 2 14,-1 2 1,1 2-1,1 0 1,2 0-141,3 0 0,-1 2-3,-5 4 0,-3 3 0,-3 9 84,-6-1 1,-5 1 0,-2-1 12,-5 1 1,2-1 0,-8 1 0,-1-1-3,-3 1 1,-1-7 0,-1 1 25,1 2 0,-1-5-22,1 3 0,5-8-7,0 2-13,9-5 1,3-2 10,11-5 1,5-2 0,1-6 14,1 3 0,-1 7 0,1-2 0,-3 2 44,-3-2 0,3 4 1,-3-3-16,3 3 1,-3 9 0,-2 5-19,-2 4 0,-3-5 1,-5 1-1,0 1-15,0 3 1,0 1 0,0 1 0,0-1 16,0 1 0,-2-1 1,-3 1-1,-7-3-1,-4-3 1,5 1 0,-3-7 0,-3 0-12,-5 2 0,-3-6 0,4 4 0,-2-4-38,1-2 0,-3 0 1,0-2-1,0-2 6,-1-2 1,3-6 0,6 5 0,-1-3-372,1-4 399,-1-1 0,1-3 0,-1 1 0</inkml:trace>
  <inkml:trace contextRef="#ctx0" brushRef="#br0" timeOffset="1299">1066 1 7569,'18'0'-634,"-1"0"1,0 0 628,1 0 1,5 0 0,1 0 0,-3 0 71,-2 0 0,5 0 0,-1 0 0,0 0-36,2 0 1,-5 0 0,3 0 0,-4 1 9,-1 5 0,5-2 1,-1 8-1,-5-1 7,-3-1 0,-3 6 0,7-5-52,-1 5 0,1 7 1,-1 0-1,1-1 23,-1-3 0,0 6 1,-1 3-1,-2 1 1,-3 0 0,-1 0 0,2 6 1,-5 0-14,1 0 0,-6 5 1,4 1-1,-4 0 8,-2 2 0,-6-5 0,-2 9 0,-1 0-1,-5-3 1,4 5 0,-1-9 0,-3 1-13,-2 2 1,1-6-1,1 4 1,3-7 3,-3-4 0,-1 1 1,-3-6-1,1 0 0,-1 0 1,-1-3-1,-3-9 1,-1-3-53,2-2 1,-4 3-1,-1-5 1,-1 0-82,-4 2 1,-2-6 126,-2 3 0,-7 5 0,-3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9.775"/>
    </inkml:context>
    <inkml:brush xml:id="br0">
      <inkml:brushProperty name="width" value="0.08571" units="cm"/>
      <inkml:brushProperty name="height" value="0.08571" units="cm"/>
      <inkml:brushProperty name="color" value="#008C3A"/>
    </inkml:brush>
  </inkml:definitions>
  <inkml:trace contextRef="#ctx0" brushRef="#br0">298 175 7569,'17'-8'-546,"1"-4"0,-3-3 487,-3-3 1,-4 7 0,-6-1 50,3-1 1,-3-3-1,2 1 75,-8 3 1,0-2-1,-7 7 5,-3-3 0,5 6 0,-3-2-51,-2 4 0,-1 2 0,-5 4 0,-1 6 7,-2 7 0,-2 7 1,1-1-1,-3 6-16,0 4 1,-4 2 0,8 0 0,1 2-24,3 3 0,7-1 0,2 6 0,3-3 42,3-3 1,2 4 0,2-2 0,0-2-26,0-3 0,8-1 1,3 0-1,7 0-40,5 0 0,-2-6 0,9-2 0,1-1-6,2-5 1,1-2 0,3-3 0,2-4-88,2-7 0,2 3 0,-7-2 0,1-2-353,-4-2 480,-2-2 0,4 0 0,0 0 0</inkml:trace>
  <inkml:trace contextRef="#ctx0" brushRef="#br0" timeOffset="716">717 297 7569,'0'-17'-162,"2"7"-343,4 4 0,1 6 435,5 6 0,-2 4 1,-6 7-1,1 2 128,-1 5 0,-2-5 0,-2 4 0,0-3-19,0-3 0,0 3 0,0 1-31,0 2 1,0 1 0,0-7-53,0 1 0,0-7-106,0 1 143,0-8 0,-5 2 0,-1-12 0,2-6 8,2-3 1,2-3-1,0-1 1,0-3 0,0-1 1,0-2 0,0 3 0,0-3 29,0-2 1,8 6 0,3-4 0,3 1 6,-3 1 1,5 2-1,-4 7 1,3 4-11,3 3 0,5-5 1,0 6-1,0 2-8,3 2 1,-7 2-1,6 0 1,-1 0-28,-1 0 0,0 0 1,-5 0-1,-1 2-13,1 4 1,-7 4 0,-1 7 9,-2 1 1,-2-1 0,-8-1 0,-4-3 5,-6-1 1,-9 5 0,-4 7 0,-1-3 1,1-2 1,-4-3-1,4-3 1,0-1-1,-1 2 1,9-5 0,5 1-23,-1-2 1,5 0 9,2-3 1,6-3-1,6 4 1,6-4 10,3-2 0,4 0 0,3 0 0,3 0-2,2 0 0,-4 0 1,5 0-1,-3 0 6,-4 0 1,-1 0-1,-3 2 1,1 4 2,-1 6 1,-1-3 0,-3 3 0,-3 2-6,-2 1 1,-1 2 0,-3 1 0,2-1 8,-2 1 1,-2-1 0,-4 1 0,-4-1 32,-6 1 1,-3-1 0,-3-1 0,1-3-17,0-1 0,-3-6 1,-1 3-1,-3-1-7,3-4 0,-4-2 0,2-2 0,1 0-26,3 0 1,-4 0 0,-1 0-43,3 0 0,2-8 1,1-3-61,1-5 0,7-1 1,4-1-277,4 1 385,2-1 0,0-7 0,0-2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8.482"/>
    </inkml:context>
    <inkml:brush xml:id="br0">
      <inkml:brushProperty name="width" value="0.08571" units="cm"/>
      <inkml:brushProperty name="height" value="0.08571" units="cm"/>
      <inkml:brushProperty name="color" value="#008C3A"/>
    </inkml:brush>
  </inkml:definitions>
  <inkml:trace contextRef="#ctx0" brushRef="#br0">88 348 7111,'-10'0'-471,"-4"-2"0,7-2 538,-3-2 1,-2 0 134,-5 6 23,7-7-131,2 5-99,8-6 1,2 8-1,4 0-10,6 0 1,3 0 0,3 0 0,1 0 21,4 0 1,5-2 0,5-2 0,-2-2-8,-2 2 1,0 2 0,6 1-1,-2-3-2,-4-2 1,2 0 0,-6 6-1,0 0-50,1 0 0,3 0 1,-6-2-1,-2-2-52,-1-2 1,-3 1 0,1 5-182,-1 0 285,-7 0 0,-2 0 0,-8 0 0</inkml:trace>
  <inkml:trace contextRef="#ctx0" brushRef="#br0" timeOffset="288">350 16 7569,'-10'0'-565,"2"-8"1,6 6 511,-4-3 0,4 5 110,-3 5 0,3 5 1,2 8-1,0-1-28,0 0 0,0 7 0,0-1 1,2 0-33,3 3 1,-3-5 0,4 6-1,-4 0-10,-2 0 0,6-3 0,0 3 0,0 0-7,1 0 0,-5-4 0,6 5 0,-2-3-28,0-4 0,0-1 1,-5-3-1,3 1 48,2-1 0,8 0 0,-5 1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8.658"/>
    </inkml:context>
    <inkml:brush xml:id="br0">
      <inkml:brushProperty name="width" value="0.08571" units="cm"/>
      <inkml:brushProperty name="height" value="0.08571" units="cm"/>
      <inkml:brushProperty name="color" value="#5B2D90"/>
    </inkml:brush>
  </inkml:definitions>
  <inkml:trace contextRef="#ctx0" brushRef="#br0">18 71 7569,'-10'-8'-1335,"3"-2"1337,7-7 1,2 7-1,3 4 1,9 4-75,7 2 0,-1 0 0,5 0 0,-2 0 33,1 0 0,7 0 0,-4 0 0,0 0 39,-4 0 0,4-7 0,1-3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6.325"/>
    </inkml:context>
    <inkml:brush xml:id="br0">
      <inkml:brushProperty name="width" value="0.08571" units="cm"/>
      <inkml:brushProperty name="height" value="0.08571" units="cm"/>
      <inkml:brushProperty name="color" value="#008C3A"/>
    </inkml:brush>
  </inkml:definitions>
  <inkml:trace contextRef="#ctx0" brushRef="#br0">1 542 6085,'6'11'50,"-1"1"1,3-8 443,-2 2-404,-4-4 1,6-4-1,-8-4 13,0-6 0,0 3 1,0-3-107,0-2 1,0-1 0,0-3 0,0 1-25,0-1 1,-2 1 0,-2 0-1,-2-1 15,2 1 0,2-1 0,2 1 0,0-1 13,0 1 0,0-7 0,0 1 1,0 2-5,0 1 1,6 3 0,2-1 0,1 1-6,5 0 1,-4 1-1,1 4 1,1 5-57,-2-1 0,5 6 0,-3-4 48,3 4 0,1 4 0,-2 2 0,-3 4 13,3 1 0,-5 3 0,3 6 40,2-1 0,-5 2 0,1 3 1,-2 1-21,-4-2 0,4 1 1,-3-1-1,1 2-60,2-1 0,-6 3 0,4-2 0,-4-1-78,-2-3 0,0-2 0,0 1-7,0-1 0,0 1 0,-2-3 128,-4-3 0,-4-4 0,-7 0 0,-1 1 0</inkml:trace>
  <inkml:trace contextRef="#ctx0" brushRef="#br0" timeOffset="267">53 420 7569,'-10'-8'-84,"3"4"1,7-8-1,2 1 1,3 1 0,7 4-1,4 4 1,3 2-1,2 0 1,5 0 0,-1 0-1,2 0 1,-2 0-1,0 0 84,-3 0 0,5 8 0,0 2 0</inkml:trace>
  <inkml:trace contextRef="#ctx0" brushRef="#br0" timeOffset="745">560 454 7456,'0'10'-641,"0"-2"478,0-8 187,0 0 1,-6-2-1,-2-2-11,-2-2 1,6-1-1,-3 3-1,-1-2 1,6-2-41,-4 2 0,6 4 0,6-4-23,6 5 0,-3-5 1,3 0-1,2 2 41,1 2 0,3 2 0,-1 0 50,0 0 1,1 0 0,-3 2-22,-3 4 0,4 2 0,-7 5 0,3-1 0,0 1 0,-7 3 0,5 1 1,-2 1-16,-4-1 1,-2 1-1,-2-1 1,0 1-41,0-1 0,-2-1 1,-2-3-1,-4-1 66,-2 2 0,-1 1 1,-7 2-1,1-1-10,-1-4 1,1 1-1,-1-5 1,1 0-4,0 0 0,5-1 0,0-3 20,-1 2 0,-3 0-33,-1-6 0,1-8 0,4-4 8,7-3 1,3 3-1,2 1 5,0-3 0,2 0 1,3 1-76,7 1 0,4 8-30,1-1 0,1 3 0,-1 2 99,1 0 1,-1 5 0,-1 3 0,-3 2 6,-1 3 0,-1-3 1,7 0-1,-3 0-33,-3-1 1,4-3 0,-5 6 0,5-1-50,1-1 1,-5 0 0,-1-6-360,3 1 423,2 9 0,1-4 0,0 7 0</inkml:trace>
  <inkml:trace contextRef="#ctx0" brushRef="#br0" timeOffset="1171">699 0 7569,'10'0'-1476,"6"0"1468,-7 0 0,9 6 0,-1 0 1,1 0 54,-1 2 0,1-5 0,-1 7 1,0 0 0,1 0 1,-1 1 0,1 7 0,-3-1 0,-3 1 1,4-1 0,-5 1-1,3-1 22,-3 0 1,3 9 0,-6 1 0,0 2-31,-1 0 1,-1 0 0,-6 6 0,0 0-23,0 0 1,0-2-1,-2 0 1,-4-2-6,-5 0 0,-5 12 0,-3-8 0,-3 2-15,-1-1 1,-8-1 0,2 0 0,-4 0-56,-2 0 1,-2-6 0,-2 0-1,-1 0-200,1-1 1,-6 5 255,-1-4 0,-5 4 0,-1 2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4.559"/>
    </inkml:context>
    <inkml:brush xml:id="br0">
      <inkml:brushProperty name="width" value="0.08571" units="cm"/>
      <inkml:brushProperty name="height" value="0.08571" units="cm"/>
      <inkml:brushProperty name="color" value="#008C3A"/>
    </inkml:brush>
  </inkml:definitions>
  <inkml:trace contextRef="#ctx0" brushRef="#br0">262 18 7569,'-2'-10'-369,"-4"5"0,2 3 0,-7 2 395,-3 0 0,1 2 1,-1 3-1,2 7 36,-1 4 0,-8 1 1,-3 2-1,3 3-35,1 1 1,3 8 0,2-4 0,1 2-1,2 0 1,6 1 0,-3 5 0,1-1-24,4 1 0,2-6 1,2 1-1,0 1 25,0 2 0,0 0 1,2-2-1,2-4-63,2-2 1,7-2 0,-1-5-1,6-1-24,5 1 0,-2-3 1,6-1-1,0-4-90,1-3 1,-1 5-1,4-6 1,-4-2-245,-2-2 392,-1-2 0,1 0 0,2 0 0</inkml:trace>
  <inkml:trace contextRef="#ctx0" brushRef="#br0" timeOffset="300">489 245 7350,'0'-12'-1318,"0"1"1324,0 7 0,0 4 39,0 12 1,0 3-1,0 3 1,0-1 14,0 1 0,0-1 1,0 0-1,0 1-42,0-1 0,2 1 0,2-1 0,2 1-75,-2-1 0,-2 1-147,-2-1 49,0 1 95,0-9 1,-2-1-1,-2-10 1,-2-4 59,2-5 0,-6-5 0,1-1 0,-9-1 0</inkml:trace>
  <inkml:trace contextRef="#ctx0" brushRef="#br0" timeOffset="757">437 350 7569,'0'-18'-341,"0"-7"1,0 6-1,0-6 274,0-1 0,0 7 0,0-4 148,0 3 0,2 5 0,4 1-85,5 3 1,5 1 0,1-2-1,3 6-15,3 4 1,-4-3 0,5-1 0,-5 2 52,-2 2 0,7 2 1,-1 2-1,-2 2-15,-1 2 1,-3 5 0,-1-3-1,-3 2-9,-1 3 1,-8 3 0,2 1-11,-4 1 1,-2 5 0,-2 0 0,-4-1-17,-6-3 1,-3-1-1,-3-1 7,1 0 0,-1-1 0,1-2 5,-1-3 1,3-5 0,1 4 58,3-3-12,7-1 0,-2-6-57,12 0 0,3 0 0,9-2 0,-1-2 11,1-1 1,5-1 0,0 6 0,-1 0-1,-3 0 1,-1 0 0,-1 2-5,1 4 1,-3-3 0,-1 9 8,-3 2 1,-7 1-1,2 3 37,-4-1 0,-4 1 1,-4-1 3,-5 1 0,-7-1 1,-3-1-1,-3-3-20,3-1 1,-4-6-1,2 3 1,1-1-21,3-4 1,-4 0-1,-1 0-13,3 2 1,1-1 0,3-5-196,0 0 1,5-5-33,0-1 1,8-8 236,-1 2 0,10-3 0,5-3 0</inkml:trace>
  <inkml:trace contextRef="#ctx0" brushRef="#br0" timeOffset="1316">1065 525 6789,'0'-12'40,"0"0"1,0 6-30,0-5 0,0-1 0,0-5-30,0-1 1,-5 1 0,-1-1-10,2 1 1,2-1 0,2 1 0,0-1 13,0 1 0,0 0 0,0-1 0,2 1-9,4-1 1,-2 1 0,7-1 0,1 1 19,-2-1 1,5 1 0,-3 1 0,3 3 5,3 1 0,-1 6 0,1-3 0,-1 1-5,1 4 1,-1 2-1,1 2 1,1 0 22,4 0 0,-3 0 0,3 2 10,-4 4 0,-7 1 0,-2 7 0,-1-2 8,1 1 1,-6 3 0,2 1 0,-4 1-20,-2-1 1,2 1 0,2 1 0,1 2-10,-1 3 1,-2-1 0,-2-6-1,0 1-100,0-1 1,0-5 0,0 0-150,0 1 0,0 3 238,0 1 0,8 1 0,2-1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3.232"/>
    </inkml:context>
    <inkml:brush xml:id="br0">
      <inkml:brushProperty name="width" value="0.08571" units="cm"/>
      <inkml:brushProperty name="height" value="0.08571" units="cm"/>
      <inkml:brushProperty name="color" value="#008C3A"/>
    </inkml:brush>
  </inkml:definitions>
  <inkml:trace contextRef="#ctx0" brushRef="#br0">36 308 7194,'-2'-10'-384,"-4"4"0,2 4 0,-6 0 310,2-4 96,3 4 37,5-13 0,0 11 165,0-8-109,0 8-72,0-3 0,2 7-19,3 0 1,5 0-1,8 0 1,-1 0-12,0 0 1,3-6 0,1 0-1,4 2-14,3 2 0,1 0 1,6-2-1,-2-1 8,-4 1 0,4 2 0,-6 2 1,2-2-9,0-4 1,-8 4 0,5-4-1,-3 4-6,0 2 1,1 0 0,-7 0 0,0 0-89,1 0 0,-6 0 1,-1 0-313,3 0 197,-6 0 210,-1 0 0,-7 0 0</inkml:trace>
  <inkml:trace contextRef="#ctx0" brushRef="#br0" timeOffset="322">315 11 6131,'0'-10'86,"6"10"1,0 12-51,-2 3 0,-3 3 0,-1-1 1,0 1-19,0-1 0,0 2 0,2 3 1,2 3-17,2 2 1,0-4-1,-4 5 1,2-1-4,2 0 1,-1-4 0,-3 4 0,2 1-21,2-1 1,2-6 0,-4 2 0,1-3-85,-1-3 1,6 1 0,0-1 0,1-1 104,1-5 0,0 5 0,5-6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51.260"/>
    </inkml:context>
    <inkml:brush xml:id="br0">
      <inkml:brushProperty name="width" value="0.08571" units="cm"/>
      <inkml:brushProperty name="height" value="0.08571" units="cm"/>
      <inkml:brushProperty name="color" value="#008C3A"/>
    </inkml:brush>
  </inkml:definitions>
  <inkml:trace contextRef="#ctx0" brushRef="#br0">36 542 7009,'0'-18'26,"0"1"1,0-1-39,0 1 0,-6-1 1,0 1-1,0-1 7,-1 1 1,5 0-1,-4-1 1,4-1-6,2-5 1,0 5-1,0-4 1,0 1-15,0-1 0,2 4 0,2-5 0,3 5 7,3 2 1,-4-1-1,6 3 1,-1 1-10,-1 2 1,6 8-1,-5-3 1,5 1 25,1 0 1,1 0-1,-1 6-2,1 0 1,-1 0 0,0 2 0,1 2 2,-1 2 0,1 5 0,-1-3 0,1 2 14,-1 4 1,-5-5-1,0 3 1,-1 3 8,-1 7 1,-2-3-1,-6 4 1,1-3-3,3-3 0,0 7 0,-6-1 0,0-2-21,0-1 1,0 3-1,0 0 1,0-1-49,0-3 0,0-2 0,0 1-27,0-1 0,6-5-428,0 0 180,0-1 322,-14-1 0,-2 6 0,-7-7 0</inkml:trace>
  <inkml:trace contextRef="#ctx0" brushRef="#br0" timeOffset="214">36 419 7174,'-10'-7'-618,"2"-3"569,8-7 1,8 7 0,4 4 0,3 4 4,3 2 0,5 0 0,2 0 1,0 0 39,1 0 1,3 0 0,-6 0 0,0 0 14,3 0 1,-5 0 0,6 0 0,0 0-16,0 0 0,-5 0 0,3 0 0,-2 0-203,1 0 207,7 0 0,-4 0 0,8 0 0</inkml:trace>
  <inkml:trace contextRef="#ctx0" brushRef="#br0" timeOffset="571">717 419 6216,'10'2'128,"-5"4"-69,-3 6 1,-2 3 0,0 3 20,0-1 1,0 1-1,0-1 1,0 1-38,0-1 0,0 3 0,0 1 0,0 2-45,0-1 1,0-3 0,0-2-26,0 1 1,0-1-1,0 1-155,0-1 1,0 1 108,0-1 1,0-5 72,0 0 0,0-1 0,0 7 0</inkml:trace>
  <inkml:trace contextRef="#ctx0" brushRef="#br0" timeOffset="1057">839 0 7414,'18'0'-411,"-7"0"1,1 0 0,2 0 396,1 0 0,2 0 0,3 0 1,1 0 62,3 0 1,1 6 0,-4 2-1,2 0 11,-1-1 1,3 13 0,-2-3 0,-1 3 2,-3-1 0,4 6 0,1 4 0,-3 4-12,-2 2 0,-1 6 0,-1 0 1,1 0-43,-1 1 0,-1 1 1,-3 6-1,-3-5-16,-2-1 0,3 3 0,-5-5-11,-2-2 0,-2-2 0,-2-2 0,0-2 0,0-2-43,0-2 0,-10-2 1,-5 4-1,-7-4-85,1-1 1,-6-1 145,-2-2 0,-20 4 0,-5 8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9.007"/>
    </inkml:context>
    <inkml:brush xml:id="br0">
      <inkml:brushProperty name="width" value="0.08571" units="cm"/>
      <inkml:brushProperty name="height" value="0.08571" units="cm"/>
      <inkml:brushProperty name="color" value="#008C3A"/>
    </inkml:brush>
  </inkml:definitions>
  <inkml:trace contextRef="#ctx0" brushRef="#br0">402 35 6158,'0'-9'-109,"-2"1"110,-3 8 0,1-2 206,-8-4-164,0 4-27,-5-6 1,5 8-1,1 0 0,-3 0 0,0 8 1,1 2-1,1 2-10,-1-1 0,-3 3 1,-1 7-1,-1 2 19,1-1 1,-1 5 0,1 0 0,1 2 1,5 0 0,-9 0 0,7 6 0,-1 0 48,-1 0 1,1 0 0,0 0-1,5 0-4,1 0 1,-4 6 0,6-2 0,3-5-47,1-3 0,2-1 0,2 5 0,1-2-52,3-4 0,8-2 1,-2-6-1,5 2-84,6-1 1,4-3-1,10-1 1,2-3-66,2-3 0,5 1 0,-3-7 1,0-2-159,0-2 334,5-2 0,-3 0 0,7 0 0</inkml:trace>
  <inkml:trace contextRef="#ctx0" brushRef="#br0" timeOffset="392">629 402 6330,'0'18'50,"0"-7"0,0 1 0,0 2-20,0 1 0,0 2 1,0 1-1,0-1-37,0 1 0,0-6 1,0-1-5,0 3 0,0 1-361,0 3 292,8-9 1,-6 1 79,4-4 0,-4-4 0,-2 6 0</inkml:trace>
  <inkml:trace contextRef="#ctx0" brushRef="#br0" timeOffset="1016">594 437 7569,'-9'-17'-335,"3"-1"-53,4 1 0,2-1 334,0 1 1,0 5 0,0 0 41,0-1 1,2 5 0,4 0 10,5 1 1,-1 5 0,2-4 0,-1 2 3,-1-2 0,6 4 0,-5-4 0,5 4 60,1 2 1,-5-1-1,0-3 1,1-2-48,3 2 0,1 2 0,1 2 0,-1 2-32,0 4 1,1-4 0,-1 5-17,1 1 0,-3 2 0,-1 5 0,-4-1 19,-3-2 1,-1-1 0,-6 7 0,-2-3 17,-4-3 1,3 3 0,-9-3 0,-2 4 3,-1 1 0,-1-5 1,3-1-1,1 1 1,-1-2 1,3 3 0,-2-7-11,-1-2 10,5 6-6,-8-8 0,12 5-9,-7-7 1,9 0 0,2 0 1,8 0 0,9-2 0,1-1 2,-1-3 1,0 0-1,1 6 1,-1 0-1,1 0 1,-1 0 0,1 0-1,-1 0 1,1 0-1,-1 2 1,1 2 0,-1 2 1,-5 5 0,-3-3 0,-1 2 10,-4 3 1,4-3-1,-2 2 19,-2 1 1,-2 3-1,-2 1-2,0 1 0,-2-3 0,-2-1 1,-4-5-7,-2-1 0,-1 6 0,-7-4-3,1-1 1,-1 1 0,1-6 0,-3 2-12,-3-2 0,2-1 1,-8 1-1,-1 2-6,3-2 0,-4-2 0,6-2 0,0 0 4,0 0 0,1 0 0,7 0 1,-1 0 0,9-8-121,3-3 1,4 1 0,4 0 30,4 2 83,3 3 0,17-3 0,1-2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8:47.800"/>
    </inkml:context>
    <inkml:brush xml:id="br0">
      <inkml:brushProperty name="width" value="0.08571" units="cm"/>
      <inkml:brushProperty name="height" value="0.08571" units="cm"/>
      <inkml:brushProperty name="color" value="#008C3A"/>
    </inkml:brush>
  </inkml:definitions>
  <inkml:trace contextRef="#ctx0" brushRef="#br0">18 123 7314,'0'-10'-1047,"0"0"1013,0 4 110,0 5-13,0-7 0,2 10-38,3 4 1,-1 3 0,6 9 0,-2-1-7,-4 1 1,-2-1 0,-1 3 0,3 1-4,2 2 0,0 6 0,-6-5 0,0-1-14,0 2 1,0-4 0,0 7-1,0-3-6,0-4 1,0-1-1,0-3 1,0 0-65,0 1 1,0-1-1,0 1-27,0-1 1,0-5-282,0 0 376,0-9 0,-8 5 0,-1-8 0</inkml:trace>
  <inkml:trace contextRef="#ctx0" brushRef="#br0" timeOffset="445">0 193 7569,'0'-12'-109,"0"0"0,0-1-345,0-3 0,0 5 0,0-1 409,0-2 1,2 5 108,4-3 1,2 6-1,5-4 0,-1 3 1,0-5-1,5 4 1,0 1-32,1-1 0,-1 0 1,3 4-1,1-2-11,2 2 1,1 2 0,-5 2 0,2 0-36,3 0 1,-1 0-1,-6 0-8,1 0 0,-1 0 1,-1 2 15,-4 4 0,1-2 0,-7 8 24,-2 1 0,-2-3 0,-2 2 0,0 1 1,0 3 0,0 1-6,0 1 1,0-1 0,0 1 0,-2-3-7,-4-3 0,2 3 7,-7-3 0,-1 3 0,-6 1-7,1-4 0,-1-3 0,-1-5 1,-2 2-16,-3-2 0,-5-2 0,6-2 0,2 0-70,1 0 1,-3 6-1,0 0-124,1-3 0,9-1 201,1-2 0,8 0 0,4-7 0,10-3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4.808"/>
    </inkml:context>
    <inkml:brush xml:id="br0">
      <inkml:brushProperty name="width" value="0.08571" units="cm"/>
      <inkml:brushProperty name="height" value="0.08571" units="cm"/>
      <inkml:brushProperty name="color" value="#008C3A"/>
    </inkml:brush>
  </inkml:definitions>
  <inkml:trace contextRef="#ctx0" brushRef="#br0">0 18 6077,'18'0'139,"-1"0"0,-5 0-78,0 0 1,-1 0 0,7 0-66,-1 0 1,1 0 0,1 0-1,2 0-50,3 0 1,5 0 0,-4 0 0,0-2-22,0-4 0,4 4 0,-5-3 1,-3 3-99,-1 2 173,-11 0 0,15 7 0,-5 3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5.054"/>
    </inkml:context>
    <inkml:brush xml:id="br0">
      <inkml:brushProperty name="width" value="0.08571" units="cm"/>
      <inkml:brushProperty name="height" value="0.08571" units="cm"/>
      <inkml:brushProperty name="color" value="#008C3A"/>
    </inkml:brush>
  </inkml:definitions>
  <inkml:trace contextRef="#ctx0" brushRef="#br0">18 1 7569,'-9'0'-483,"1"0"1,10 0 408,4 0 1,-2 0 0,7 0 0,5 0 76,5 0 0,0 0 0,7 0 0,-1 0-118,0 0 1,2 0 0,6 0 0,0 0 114,0 0 0,0 0 0,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5.704"/>
    </inkml:context>
    <inkml:brush xml:id="br0">
      <inkml:brushProperty name="width" value="0.08571" units="cm"/>
      <inkml:brushProperty name="height" value="0.08571" units="cm"/>
      <inkml:brushProperty name="color" value="#008C3A"/>
    </inkml:brush>
  </inkml:definitions>
  <inkml:trace contextRef="#ctx0" brushRef="#br0">87 245 7364,'0'-8'-484,"0"8"0,2 10 490,4 5 0,-4 3 0,4-1 0,-4 1 13,-2-1 1,0 6-1,0 3 1,2-1 6,4 0 1,-4 4 0,3-6 0,-3-1 1,-2-3 1,0-1 0,0-1-32,0 1 1,0-1 48,0 1 0,-2-9-7,-3-3 1,1-6 0,-6-6 0,0-3-17,1-1 1,-1-11 0,-4 3 0,3-3 5,-3-5 0,4 5 0,1-8 0,1-2-25,4-2 1,2-8-1,2 0 1,0 3-37,0 1 1,8 2 0,5 0-1,7 2 26,3 4 0,2 0 0,-1 9 0,3 5-23,0-1 1,4 9 0,-6 1 0,2 2 10,4-2 0,0 4 0,1-4 0,-5 4 2,-2 2 1,-2 6-1,-5 2 1,-1 2-8,1 3 1,-7 1-1,-1-1 1,-2-1 7,-4 2 1,-2 1 0,-2 3 0,-2-1 8,-4 0 0,-10 1 1,-9-3-1,-2-1-10,-4-2 0,0-3 0,0 3 0,2-6-51,-2-4 1,5 0-1,1 2-78,0 1 0,5 1 145,-3-6 0,12-7 0,3-3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6.072"/>
    </inkml:context>
    <inkml:brush xml:id="br0">
      <inkml:brushProperty name="width" value="0.08571" units="cm"/>
      <inkml:brushProperty name="height" value="0.08571" units="cm"/>
      <inkml:brushProperty name="color" value="#008C3A"/>
    </inkml:brush>
  </inkml:definitions>
  <inkml:trace contextRef="#ctx0" brushRef="#br0">280 18 7569,'-7'-9'-238,"-5"3"0,2 4 0,-1 2 0,-3 0 0,0 2 278,3 4 0,-5 3 0,3 9 0,-7 1 4,-3 5 1,0 3 0,5 8-1,1 0 0,-1-1 1,1 7 0,1 2 0,5 2-4,5 3 1,4 1 0,2-1 0,0-1-39,0 1 0,0 1 0,0-3 1,2-5 24,4-4 0,3-2 0,11 0 0,3 0-81,6 0 0,12-6 1,5-2-1,7-2 53,5-4 0,12-1 0,9-3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8.940"/>
    </inkml:context>
    <inkml:brush xml:id="br0">
      <inkml:brushProperty name="width" value="0.08571" units="cm"/>
      <inkml:brushProperty name="height" value="0.08571" units="cm"/>
      <inkml:brushProperty name="color" value="#5B2D90"/>
    </inkml:brush>
  </inkml:definitions>
  <inkml:trace contextRef="#ctx0" brushRef="#br0">0 70 7569,'18'-6'-470,"-1"1"421,-7-9 1,5 6-1,-3-3 83,4 5 1,7-2 0,0 2 0,1 2-158,1 2 1,-4 2-1,6 2 1,-2 4 96,-3 6 1,3 3 0,-2 3 0,-1-1 35,-3 1 0,-3 7 0,-3 4 0,-3 4-14,-2 2 0,-3 0 1,-5 0-1,0 0 13,0 0 0,0 0 0,0-1 1,0-1-76,0-3 0,-5 1 0,-1-8 1,0-2-33,-2-1 1,4-3 0,-7 1 97,-3-1 0,-1 0 0,-3 1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6.821"/>
    </inkml:context>
    <inkml:brush xml:id="br0">
      <inkml:brushProperty name="width" value="0.08571" units="cm"/>
      <inkml:brushProperty name="height" value="0.08571" units="cm"/>
      <inkml:brushProperty name="color" value="#008C3A"/>
    </inkml:brush>
  </inkml:definitions>
  <inkml:trace contextRef="#ctx0" brushRef="#br0">0 0 6252,'12'6'38,"-1"0"1,-7 7 0,4-1-38,0 4 0,1 9-4,9 4 0,-6 2 0,-3-2 0,-1-6 9,-4-3 0,-2-3 0,0 1 0,2-1-92,1 1 0,1-1 0,-6 1-49,0-1 1,0-5 134,0-1 0,-7-7 0,-3 4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7.325"/>
    </inkml:context>
    <inkml:brush xml:id="br0">
      <inkml:brushProperty name="width" value="0.08571" units="cm"/>
      <inkml:brushProperty name="height" value="0.08571" units="cm"/>
      <inkml:brushProperty name="color" value="#008C3A"/>
    </inkml:brush>
  </inkml:definitions>
  <inkml:trace contextRef="#ctx0" brushRef="#br0">1 105 7372,'0'-17'-279,"0"-1"0,5 1 0,3 1 236,2 5 1,1-3 0,9 8 0,1 2 32,2 2 1,7 2 0,-5 0 0,0 0 8,0 0 1,4 0 0,-5 0 0,-3 0 8,-2 0 1,5 8 0,-1 2 0,-2 1-4,-1 1 0,-3 0 0,1 5 0,-3 1-9,-3-1 1,-4 1 0,-8-1 0,0 0-13,0 1 0,-2-1 1,-4 1-1,-6-1 7,-3 1 0,-3-7 0,1 1 0,-1 0 6,1-3 1,-1 1 0,1-6 4,-1 2 0,1 0-9,-1-6 23,9 0 0,11-6 0,13 0-7,7 2 0,3-4 0,-4 3 0,4 1-7,3 2 0,-1 2 1,2 0-1,-6 0-2,-3 0 1,-3 6 0,0 1 0,-1 3-2,-4 4 1,-5-5 0,-5 3 0,2 2 6,2 1 1,0 3 0,-8-1 18,-4 0 0,-2 1 0,-5-1 0,1-1-18,-2-4 0,-7 3 0,-4-5 0,-2 1-4,-4 1 0,4-6 0,-3 4 1,1-3 0,2-3 1,0-2 0,6-2 0,-3 0-70,3 0 1,2-2-27,1-4 0,8 3 0,7-9 0,5-2 91,3-1 0,9-3 0,-4 1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7.671"/>
    </inkml:context>
    <inkml:brush xml:id="br0">
      <inkml:brushProperty name="width" value="0.08571" units="cm"/>
      <inkml:brushProperty name="height" value="0.08571" units="cm"/>
      <inkml:brushProperty name="color" value="#008C3A"/>
    </inkml:brush>
  </inkml:definitions>
  <inkml:trace contextRef="#ctx0" brushRef="#br0">1 53 7569,'0'-17'-1217,"7"-1"1138,-5 9 98,14 1 1,-14 10 0,4 4 0,-2 5 30,1 5 0,-3 7 0,4 2 1,-4 2 29,-2 4 1,0 2 0,0 2 0,0 0-48,0 0 0,6 0 0,0 0 0,0 0-31,1 0 0,-3 0 0,6 0 0,-2 0-49,-4 0 0,3 0 0,1-2 0,0-2-69,0-2 1,3-6 0,-5 4 0,0-2 115,2-3 0,1 5 0,9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8.194"/>
    </inkml:context>
    <inkml:brush xml:id="br0">
      <inkml:brushProperty name="width" value="0.08571" units="cm"/>
      <inkml:brushProperty name="height" value="0.08571" units="cm"/>
      <inkml:brushProperty name="color" value="#008C3A"/>
    </inkml:brush>
  </inkml:definitions>
  <inkml:trace contextRef="#ctx0" brushRef="#br0">0 532 5963,'0'-18'-7,"0"7"1,0-1 172,0-1 0,0-3 0,0-1 30,0-1 0,2 1 1,2-1-184,2 1 0,0-1 1,-4 1 29,3-1 1,-3 1-1,4-1 1,-4 1-113,-2-1 0,2 1 0,2-1 0,2 1-24,-2 0 1,-2-1-1,-2-1 1,2-3 76,3-1 1,-3 0 0,4 5 26,-4 1 0,0 1-6,4 5-82,-4-5 0,7 16 62,-3 0 1,-2 8 0,6 9 0,0 1 16,-1-1 0,-3 7 1,6-1-147,1-2 133,-5 6 1,8-7 0,-5 5 0,5-2-24,1 1 1,-5-1 0,-2-6 33,-3 1 0,7 7 0,-4 2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8.439"/>
    </inkml:context>
    <inkml:brush xml:id="br0">
      <inkml:brushProperty name="width" value="0.08571" units="cm"/>
      <inkml:brushProperty name="height" value="0.08571" units="cm"/>
      <inkml:brushProperty name="color" value="#008C3A"/>
    </inkml:brush>
  </inkml:definitions>
  <inkml:trace contextRef="#ctx0" brushRef="#br0">1 18 7569,'9'0'-664,"7"0"1,-4 0 655,3 0 1,3-2-1,-1-1-2,1-3 0,-1 0 0,1 6 0,-1 0-20,0 0 1,1 0 0,-1 0-1,1 0 30,-1 0 0,1 0 0,-1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8.765"/>
    </inkml:context>
    <inkml:brush xml:id="br0">
      <inkml:brushProperty name="width" value="0.08571" units="cm"/>
      <inkml:brushProperty name="height" value="0.08571" units="cm"/>
      <inkml:brushProperty name="color" value="#008C3A"/>
    </inkml:brush>
  </inkml:definitions>
  <inkml:trace contextRef="#ctx0" brushRef="#br0">1 0 6846,'9'8'-280,"-1"-4"1,-8 8 260,0 1 1,6-3 0,0 2 0,-2 1 50,-2 3 0,-2 1 0,0 1 0,0-1-15,0 1 1,5-1-1,1 0 1,0 1 0,2-1 1,-4 1 0,5-1-322,-1 1 303,6-1 0,-5 1 0,9-1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09.273"/>
    </inkml:context>
    <inkml:brush xml:id="br0">
      <inkml:brushProperty name="width" value="0.08571" units="cm"/>
      <inkml:brushProperty name="height" value="0.08571" units="cm"/>
      <inkml:brushProperty name="color" value="#008C3A"/>
    </inkml:brush>
  </inkml:definitions>
  <inkml:trace contextRef="#ctx0" brushRef="#br0">0 0 7569,'23'12'-670,"1"0"0,-1-7 592,-5 7 1,5 0 0,2 5 0,0 1 154,0-1 1,7 1-1,-3 1 1,2 2-28,-2 3 0,2 5 1,-8-4-1,0 2-39,3 4 1,-13 8 0,5 2-1,-5-2-4,-3-3 1,-2-1 0,-8 2 0,0 0-10,0-2 0,0 8 0,0-12 1,-2-2-7,-4-2 1,-4 2 0,-9-6-1,-2-1-29,-3-3 1,-7-1 0,2-1-1,-4 1 37,-2-1 0,-8 0 0,-1 1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0.275"/>
    </inkml:context>
    <inkml:brush xml:id="br0">
      <inkml:brushProperty name="width" value="0.08571" units="cm"/>
      <inkml:brushProperty name="height" value="0.08571" units="cm"/>
      <inkml:brushProperty name="color" value="#008C3A"/>
    </inkml:brush>
  </inkml:definitions>
  <inkml:trace contextRef="#ctx0" brushRef="#br0">18 105 6851,'10'-9'-93,"-2"1"0,-8 16 0,2 3 129,4 5 1,-4 3 0,5 3 0,-1 3-26,0 2 1,0-4 0,-4 6-1,2 0-19,1-1 0,3 3 0,-4-6-42,2 2 58,0-6 0,-6 5 0,0-9 0,2-1-4,4-5 32,-5 5 1,5-14-10,-12 4 0,3-6 1,-9-6-57,-2-6 0,1-5 0,-1-5 0,3-1-7,-3 2 0,6-5 0,0 1 1,3-2 9,-1-4 1,0-2-1,6-2 1,0 2-7,0 4 0,0-2 1,2 6-1,2 0 38,2-1 1,7 9 0,-1 5-1,3 1-4,3 1 1,5 2-1,0 6 1,1-2-5,1-2 0,-4 1 0,6 5 0,-1 0 5,-5 0 1,-2 0-1,-1 0 1,-1 2-3,1 3 0,-1-1 0,-1 8 0,-5 1 0,-3-3 1,-6 2-2,4 1 1,-4 3 0,2 1 0,-6 1-1,-4-1 1,-10 1-1,1-1 1,-6-1-1,-1-5 0,-3 5 0,2-6 0,1-1-12,3-3 0,-2-2 1,1 0-1,5 2-129,-1-2 1,1-2 96,-3-2 44,9 0 0,1 7 0,8 3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0.609"/>
    </inkml:context>
    <inkml:brush xml:id="br0">
      <inkml:brushProperty name="width" value="0.08571" units="cm"/>
      <inkml:brushProperty name="height" value="0.08571" units="cm"/>
      <inkml:brushProperty name="color" value="#008C3A"/>
    </inkml:brush>
  </inkml:definitions>
  <inkml:trace contextRef="#ctx0" brushRef="#br0">332 18 7569,'-17'0'-891,"-1"-6"819,1 0 0,-1 0 0,1 8 0,-1 2 130,1 2 0,-1 8 0,1-1 1,-1 7-34,1 3 1,-1 6-1,1-4 1,0 2-10,-1 5 0,1 1 1,1 1-1,3 1 12,1 0 0,8 0 1,-2 0-1,4 0-39,2 0 1,0 0-1,2-2 1,4-2-26,6-2 0,3 0 0,5 4 0,1-4-54,2-5 0,8 1 1,-2-4-1,4-3-297,2-5 387,0-1 0,0-2 0,0-3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1.109"/>
    </inkml:context>
    <inkml:brush xml:id="br0">
      <inkml:brushProperty name="width" value="0.08571" units="cm"/>
      <inkml:brushProperty name="height" value="0.08571" units="cm"/>
      <inkml:brushProperty name="color" value="#008C3A"/>
    </inkml:brush>
  </inkml:definitions>
  <inkml:trace contextRef="#ctx0" brushRef="#br0">0 542 7174,'0'-10'-394,"0"-5"1,2 5 0,2-1 400,2-1 1,0 0 0,-6-5 27,0-1 0,2 1 0,2-1 1,2 1 13,-3 0 1,-1-1-1,-2 1 1,2-3-25,4-3 0,-2 4 0,6-5 0,-1 3-20,1-2 0,-4 3 1,4-3-1,-1 2-14,1-3 0,-4 5 1,4-4-7,-3 3 0,1 5 1,-4 1-1,2 2 1,2 9 16,-3-3 1,-1 4-1,8 2 17,2 0 1,-5 6 0,1 1 0,0 3-8,-1 4 1,-3 1 0,4 5-1,-2 1-10,-4 2 0,3 2 0,1-3 1,0 1-42,0-2 0,3 1 0,-3-1 1,0 2-41,-1-1 1,5-3-1,-4-1 1,0-1-107,-1 1 185,7-9 0,-12 7 0,6-7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9.485"/>
    </inkml:context>
    <inkml:brush xml:id="br0">
      <inkml:brushProperty name="width" value="0.08571" units="cm"/>
      <inkml:brushProperty name="height" value="0.08571" units="cm"/>
      <inkml:brushProperty name="color" value="#5B2D90"/>
    </inkml:brush>
  </inkml:definitions>
  <inkml:trace contextRef="#ctx0" brushRef="#br0">140 297 7569,'17'0'-795,"1"0"0,-1 2 796,1 4 1,-9 4 0,-3 7 0,-4 1 44,-2-1 0,0 1 1,0-1-1,0 0 43,0 1 0,0-1 0,0 1-32,0-1 1,0 1-1,0-1-45,0 1 0,0-7-126,0 1 1,-2-2 68,-4 1 0,2-3 0,-7-8 0,-3 0 18,-1 0 0,-5-8 0,-1-3 0,-2-5 17,1-1 1,3-1 0,1 1 0,3-3 74,3-3 0,-1-2 0,7-4 0,2 4-39,2-1 0,2-1 0,2-6 0,2 2-9,2 2 0,9 0 1,1-6-1,7 2-19,4 4 0,-4-2 0,7 8 0,1 3-10,2 7 1,0-1 0,-2 8 0,-2 2-13,2 2 1,-6 2 0,0 0-1,-1 0 19,-1 0 0,0 2 12,-5 4-9,-1-4 1,-7 14 0,-4-5 0,-5 5 7,-1 1 0,0 1 0,-1-1 0,-5 1 13,-6-1 0,-3 1 0,-3-1 0,1 0-25,-1 1 1,1-6 0,-1-3 0,1-1-43,-1-4 1,1 4-1,-3-3-58,-3-1 0,4-2 106,-5-2 0,5 8 0,2 2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1.332"/>
    </inkml:context>
    <inkml:brush xml:id="br0">
      <inkml:brushProperty name="width" value="0.08571" units="cm"/>
      <inkml:brushProperty name="height" value="0.08571" units="cm"/>
      <inkml:brushProperty name="color" value="#008C3A"/>
    </inkml:brush>
  </inkml:definitions>
  <inkml:trace contextRef="#ctx0" brushRef="#br0">1 0 7387,'12'0'-299,"-1"0"1,-5 0 0,6 0 0,1 0 286,3 0 0,1 0 0,1 0 0,-1 0 25,1 0 0,-1 0 0,2 0 0,3 0-33,1 0 0,0 0 0,-5 0 1,-1 0-117,1 0 1,-1 0 135,1 0 0,7 0 0,2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1.624"/>
    </inkml:context>
    <inkml:brush xml:id="br0">
      <inkml:brushProperty name="width" value="0.08571" units="cm"/>
      <inkml:brushProperty name="height" value="0.08571" units="cm"/>
      <inkml:brushProperty name="color" value="#008C3A"/>
    </inkml:brush>
  </inkml:definitions>
  <inkml:trace contextRef="#ctx0" brushRef="#br0">0 1 7307,'10'2'-340,"-4"4"1,1-3 0,1 9 395,2 2 1,-6-5 0,2 3 0,-4 2-16,-2 1 0,0 5 0,2 1 0,1 2-36,3-2 1,0-1 0,-6-3-65,0 1 0,0-1 0,0 1-166,0-1 0,0 1 225,0-1 0,0-7 0,-8 5 0,-1-5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1.984"/>
    </inkml:context>
    <inkml:brush xml:id="br0">
      <inkml:brushProperty name="width" value="0.08571" units="cm"/>
      <inkml:brushProperty name="height" value="0.08571" units="cm"/>
      <inkml:brushProperty name="color" value="#008C3A"/>
    </inkml:brush>
  </inkml:definitions>
  <inkml:trace contextRef="#ctx0" brushRef="#br0">1 53 7569,'17'-6'-81,"1"1"1,1-7 0,3 6-146,1 2 1,2-4 0,-2 3 0,7 1 0,3 2 258,1 2 1,1 0 0,0 2 0,0 2 38,0 1 0,6 9 0,0-2 0,-2 3 6,-3 3 0,-1 5 1,-2 2-1,-2 2-38,-2 4 1,-7 2 0,1 2-1,-4 0-83,-1 0 1,-6 0 0,-3 0 0,1 0 31,0 0 1,-6 6 0,1-1 0,-3-1-18,-2-2 0,0-2 1,-2 0-1,-3 0-31,-7 0 1,-4-6 0,-1-2 0,-1 0-37,1 0 0,-6-5 0,-2 1 95,-3-4 0,7-1 0,-4-1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2.462"/>
    </inkml:context>
    <inkml:brush xml:id="br0">
      <inkml:brushProperty name="width" value="0.08571" units="cm"/>
      <inkml:brushProperty name="height" value="0.08571" units="cm"/>
      <inkml:brushProperty name="color" value="#008C3A"/>
    </inkml:brush>
  </inkml:definitions>
  <inkml:trace contextRef="#ctx0" brushRef="#br0">34 157 7398,'-10'-7'-692,"0"5"689,4-4 1,4 4 0,-3 2 15,10 0 1,-1 0 0,8 0 0,1 0 18,3 0 0,1 0 0,1 0 0,-1-2-33,1-4 0,-1 4 0,1-4 1,1 4 0,4 2 0,-1-5 1,5-1-1,-2 2-18,-3 2 0,3-4 0,-2 0 0,-2 0-21,-1-1 0,3 5 0,0-4 0,-1 2-52,-3-2 0,-1 2 1,-1-5-40,1 1 0,-7 2 1,-1 4-125,-2-4 254,-3 4 0,-5-13 0,0 5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2.771"/>
    </inkml:context>
    <inkml:brush xml:id="br0">
      <inkml:brushProperty name="width" value="0.08571" units="cm"/>
      <inkml:brushProperty name="height" value="0.08571" units="cm"/>
      <inkml:brushProperty name="color" value="#008C3A"/>
    </inkml:brush>
  </inkml:definitions>
  <inkml:trace contextRef="#ctx0" brushRef="#br0">53 1 6215,'-10'8'-5,"4"3"1,4 5 65,2 1 1,-1 1-1,-3 1 1,-2 4-3,2 7 0,2-3 1,2 2-1,0 0-44,0-2 1,0 6-1,0-4 1,0 4-29,0 2 0,0 0 0,0 2 0,0 2 13,0 1 0,-8 1 0,-1-6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4.042"/>
    </inkml:context>
    <inkml:brush xml:id="br0">
      <inkml:brushProperty name="width" value="0.08571" units="cm"/>
      <inkml:brushProperty name="height" value="0.08571" units="cm"/>
      <inkml:brushProperty name="color" value="#008C3A"/>
    </inkml:brush>
  </inkml:definitions>
  <inkml:trace contextRef="#ctx0" brushRef="#br0">88 140 7471,'-10'0'-259,"3"8"0,7 3 1,0 5 222,0 1 0,5 1 1,1-1-1,-2 3 79,-2 3 1,-2-4 0,0 6 0,2-1-19,4-1 1,-4 0 0,4-3-24,-4 3 1,-2-4 0,0 5-5,0-5 1,0-7-46,0-1 31,0-7 1,-6 2-1,-2-10 1,0-4-1,0-1 0,-5-3 1,3-5-1,-1-1 7,-1 1 1,6-1 0,-4-1 0,3-3-21,3-1 0,2-8 1,2 4-1,0-2 30,0 0 0,2 2 0,4-4 0,3 3 1,1 3 0,11-2 0,-3 8 1,3 3 1,4 1 0,-5 1 1,5 0-1,-2 5-2,1 1 1,5 2 0,-6 6 0,0 0 5,2 0 0,-5 0 1,3 0-1,-3 2-12,-3 4 1,-2-2 0,-3 7 0,-4 3-2,0 1 0,-6 3 0,3-1 4,-3 1 0,-2-1 1,-2 1-1,-1-1-2,-3 1 0,-8-7 0,2-1 0,-3 0 3,-2-1 1,-1-5-1,1 4 1,-3-2-61,-3 0 0,3 0 0,-3-6-124,4 0 0,1 0 184,1 0 0,7 0 0,10 0 0,10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4.388"/>
    </inkml:context>
    <inkml:brush xml:id="br0">
      <inkml:brushProperty name="width" value="0.08571" units="cm"/>
      <inkml:brushProperty name="height" value="0.08571" units="cm"/>
      <inkml:brushProperty name="color" value="#008C3A"/>
    </inkml:brush>
  </inkml:definitions>
  <inkml:trace contextRef="#ctx0" brushRef="#br0">280 18 7316,'-17'0'-977,"5"-2"935,1-4 0,5 4 0,-6-4 93,-1 4 1,-1 10 0,0 4-1,3 5-23,-3 7 0,-7 3 0,-2 8 1,1 0-3,3-1 1,3 7-1,3 2 1,1 0 2,-2-1 0,7-1 0,1-6 0,4 0-5,2 0 1,0-6 0,2-2 0,4-2-28,5-3 1,7-3-1,3-1 1,4-3-71,3-3 0,1 1 1,6-7-1,1 0 3,5 2 1,-4-6 0,4 3 0,-4-3 69,-2-2 0,0-15 0,0-5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5.054"/>
    </inkml:context>
    <inkml:brush xml:id="br0">
      <inkml:brushProperty name="width" value="0.08571" units="cm"/>
      <inkml:brushProperty name="height" value="0.08571" units="cm"/>
      <inkml:brushProperty name="color" value="#008C3A"/>
    </inkml:brush>
  </inkml:definitions>
  <inkml:trace contextRef="#ctx0" brushRef="#br0">86 192 7312,'-10'2'-1345,"5"4"1350,3 6 0,2 3 0,0 3 1,0-1 19,0 1 1,0-1 0,0 1 0,2-1 16,3 1 0,-3-7 0,4 1-17,-4 1 1,-2-3 3,0 2 0,-2-8-40,-4 1 1,-1-10-1,-7-5 1,4-2 2,3 1 1,-1-1 0,4-7 0,-2-3 13,2-1 0,0-2 0,0 3 0,-1-3 3,1-2 1,4 4 0,6-4-1,5 1 1,5 5 1,1 0-1,1 1 1,1 1 0,4 3 0,3 5 1,5-1-1,-4 6 9,-2 4 0,4 2 1,-4 0-1,1 0 0,-1 0 1,-2 2-1,-5 2 1,-1 4-21,1 2 1,-7 1 0,-1 7-1,-2-1-5,-5 1 0,-1-1 0,-4 0 1,-1 1 3,-3-1 0,-10-5 0,1 0 1,-9 1-3,-3 3 1,4-1 0,-4-1-1,0-4 7,0-3 1,5-1 0,-1-6 26,3 0-85,11 0 1,3 0 42,12 0 0,3 0 0,11 0 0,1 0-20,3 0 1,5 0 0,-4 0 0,0 0 18,0 0 1,4 2 0,-5 2 0,-3 4 38,-2 1 0,-1-3 0,-1 6 0,-1 2-13,-4 1 0,1-3 1,-7-1-1,-2 3 13,-2 1 0,-2-3 1,-2 0-1,-4-1 34,-6-1 0,-3 4 1,-5-9-1,-1 1-17,-2 2 1,-8-6-1,2 4 1,-4-4-48,-2-2 0,0 0 0,0 0 1,0 0-72,0 0 0,6 0 0,2 0 0,2 0-36,3 0 1,9-2 109,1-4 0,16-4 0,-2-7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5.342"/>
    </inkml:context>
    <inkml:brush xml:id="br0">
      <inkml:brushProperty name="width" value="0.08571" units="cm"/>
      <inkml:brushProperty name="height" value="0.08571" units="cm"/>
      <inkml:brushProperty name="color" value="#008C3A"/>
    </inkml:brush>
  </inkml:definitions>
  <inkml:trace contextRef="#ctx0" brushRef="#br0">18 1 7472,'-10'7'-295,"3"-3"0,7 8 0,0 1 297,0 3 1,0 7 0,0 2-1,0 1 29,0-1 0,6 6 0,-1-2 0,-1 4-10,-2 2 1,-2-2-1,0-2 1,0-2-28,0 2 0,6 2 0,0 0 0,-2-4-43,-2-5 1,-2 1-1,2 0 1,1 0-306,3 0 354,8 6 0,-4-11 0,7 5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5.764"/>
    </inkml:context>
    <inkml:brush xml:id="br0">
      <inkml:brushProperty name="width" value="0.08571" units="cm"/>
      <inkml:brushProperty name="height" value="0.08571" units="cm"/>
      <inkml:brushProperty name="color" value="#008C3A"/>
    </inkml:brush>
  </inkml:definitions>
  <inkml:trace contextRef="#ctx0" brushRef="#br0">1 644 7424,'8'-9'-153,"-7"-7"202,5 4 1,-4-3 0,0-1 0,2 3-27,2 1 1,0 1 0,-4-7 0,2 1-43,1-1 0,3 1 0,-4-1 0,2-1 24,-2-4 0,0 1 0,-1-5 1,3 0 17,-2 0 1,-2 3 0,0-5 0,2 0-37,2 2 0,2-6 0,-5 6 1,3 0-18,-2 3 1,0 5 0,0 2 2,2-1 1,1 3-110,-1 3 0,-4 6 0,6 12 110,0 6 1,-4 3-1,5 4 1,-1 3 3,-4 1 1,4 6 0,-1-6-1,1 1-20,0 1 1,4-4 0,-5 7 0,1-3-47,0-4 0,6 4 0,-5-1 0,1-3-113,-4-2 1,2-1 200,-3-1 0,1 1 0,-6-1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49.791"/>
    </inkml:context>
    <inkml:brush xml:id="br0">
      <inkml:brushProperty name="width" value="0.08571" units="cm"/>
      <inkml:brushProperty name="height" value="0.08571" units="cm"/>
      <inkml:brushProperty name="color" value="#5B2D90"/>
    </inkml:brush>
  </inkml:definitions>
  <inkml:trace contextRef="#ctx0" brushRef="#br0">175 1 7569,'18'0'-392,"-8"0"0,-5 0 0,-10 0 0,-7 2 489,-4 4 1,-1-3 0,-1 9 0,1 2-46,0 1 1,-1 3 0,3-1-1,1 2 43,2 5 1,3-5 0,-5 6 0,4 1-46,3 3 1,1 4-1,6 2 1,0 0-55,0 0 0,0-1 0,0 1 0,0 0 7,0 0 1,8-6 0,3 0-1,5 1-26,1-3 1,3-2 0,1-8 0,4 1-150,2-1 0,-3-5 0,5-2 1,0-3 58,-2-3 1,6-2-1,-6-2 1,0 0 112,-3 0 0,-5-7 0,-2-3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5.970"/>
    </inkml:context>
    <inkml:brush xml:id="br0">
      <inkml:brushProperty name="width" value="0.08571" units="cm"/>
      <inkml:brushProperty name="height" value="0.08571" units="cm"/>
      <inkml:brushProperty name="color" value="#008C3A"/>
    </inkml:brush>
  </inkml:definitions>
  <inkml:trace contextRef="#ctx0" brushRef="#br0">14 53 7050,'-9'-12'-649,"5"1"576,8-3 0,5 6 1,9 2-1,-1 5 6,1 1 1,7 0-1,2 0 1,2 0 66,0 0 0,-5 0 0,5 0 0,0 7 0,6 3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6.360"/>
    </inkml:context>
    <inkml:brush xml:id="br0">
      <inkml:brushProperty name="width" value="0.08571" units="cm"/>
      <inkml:brushProperty name="height" value="0.08571" units="cm"/>
      <inkml:brushProperty name="color" value="#008C3A"/>
    </inkml:brush>
  </inkml:definitions>
  <inkml:trace contextRef="#ctx0" brushRef="#br0">53 105 7037,'0'-11'-456,"0"-1"0,0 6 586,0-5 1,0-1-102,0-5 0,7 7 0,5 2 11,4 0 0,-5 6 0,1-3-21,2 3 1,1 2 0,3 0 0,-1 2-22,0 3 0,-1-1 1,-2 8-1,-3 1-21,3 3 1,-5 1 0,1 1 0,-2-1-1,-4 1 1,-2-1 0,-2 1 0,-2-1 17,-4 1 1,-4-1-1,-7 1 1,-1-1 3,1 1 1,-1-1 0,1-1 0,0-5 23,-1-5 0,-5 2 0,-1-2 0,3-2 16,2-3 1,7-1 0,0 0 6,-1 0 0,5-1-33,2-5 0,4 2 0,4-6-35,4 2 0,-2 3 1,8 5-1,1 0 16,3 0 0,3 0 1,2 0-1,3 0 6,-3 0 1,-1 1 0,-3 3 0,2 2-26,5-2 1,-5-2 0,4 0 8,-3 4 0,-3-4-267,1 4 283,-1-5 0,-7 7 0,-2 2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6.717"/>
    </inkml:context>
    <inkml:brush xml:id="br0">
      <inkml:brushProperty name="width" value="0.08571" units="cm"/>
      <inkml:brushProperty name="height" value="0.08571" units="cm"/>
      <inkml:brushProperty name="color" value="#008C3A"/>
    </inkml:brush>
  </inkml:definitions>
  <inkml:trace contextRef="#ctx0" brushRef="#br0">1 18 7569,'17'-2'-70,"1"-1"1,-1-3-107,0 2 0,1 2 0,1 2 0,3 0 203,1 0 0,2 0 0,-2 2 0,5 4 16,-1 5 1,6 7 0,-4 3 0,2 4-24,-2 3 0,4-5 1,-6 6-1,2 4-12,0 6 0,-7-2 1,-1 5-1,-5 1-28,-5 4 0,-7-3 1,2 3-1,-4-1 39,-2-1 1,-2 3 0,-4-5-1,-5 0-132,-5 0 0,-7-3 0,-4-5 0,-5 0-72,-4 0 1,-9-6-1,2-2 185,-1-1 0,-3-3 0,-5-6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7.563"/>
    </inkml:context>
    <inkml:brush xml:id="br0">
      <inkml:brushProperty name="width" value="0.08571" units="cm"/>
      <inkml:brushProperty name="height" value="0.08571" units="cm"/>
      <inkml:brushProperty name="color" value="#008C3A"/>
    </inkml:brush>
  </inkml:definitions>
  <inkml:trace contextRef="#ctx0" brushRef="#br0">158 157 7569,'0'-9'-665,"0"3"606,0 12 1,0 3-1,0 9 1,0 1 96,0 5 1,5-3 0,1 8-1,-2 0-23,-2-2 1,-2 10 0,0-6-1,0-2 6,0-1 1,0-3-1,0-4 1,0 2 1,0-1 0,0-9 1,0-1-3,0 2 0,-8-7-1,-3-1 0,-5-4 0,-1-4-10,-1-4 0,7-3 0,-1-11 0,0-1-14,3-2 1,-7-7 0,6 5 0,-1-2 3,-1-4 0,8-2 0,-2-2 1,4 0-6,2 0 1,0 0-1,2 2 1,4 2-1,6 2 1,3 8 0,3-2 0,-1 3-40,1 3 0,5 1 0,2 3 0,2 3 20,5 2 0,-1 2 0,0 6 0,-4 0-3,-2 0 1,4 2 0,-6 2 0,-3 4-7,-7 2 0,1 1 0,-8 7 0,-2-1 37,-2 1 0,-2 1 0,-2 2 0,-4 3 16,-6-3 1,-5 4 0,-5-2 0,-3-1-18,-2-3 0,0-3 0,-4-3 0,4-3-10,1-2 0,3 3 1,6-5-1,-1-2-207,1-2 21,-1-2 0,11 0 193,7 0 0,15 0 0,12-15 0,8-5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7.817"/>
    </inkml:context>
    <inkml:brush xml:id="br0">
      <inkml:brushProperty name="width" value="0.08571" units="cm"/>
      <inkml:brushProperty name="height" value="0.08571" units="cm"/>
      <inkml:brushProperty name="color" value="#008C3A"/>
    </inkml:brush>
  </inkml:definitions>
  <inkml:trace contextRef="#ctx0" brushRef="#br0">298 86 7407,'0'-27'-300,"0"2"1,-8 13 0,-4 2 0,-5 2 306,-6 5 1,1 3-1,-5 3 1,0 5 67,0 2 0,5 2 0,-1 7 0,4 2-28,1 3 1,1 7 0,1-2 0,5 4-21,5 2 1,4 0 0,2 1 0,0 1-43,0-2 0,2 4 0,4-8 0,5 4-27,5 0 0,1 4 0,1-10 0,1 4-72,4 2 1,-1-6-1,7-2 114,2-2 0,2 6 0,2-3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8.168"/>
    </inkml:context>
    <inkml:brush xml:id="br0">
      <inkml:brushProperty name="width" value="0.08571" units="cm"/>
      <inkml:brushProperty name="height" value="0.08571" units="cm"/>
      <inkml:brushProperty name="color" value="#008C3A"/>
    </inkml:brush>
  </inkml:definitions>
  <inkml:trace contextRef="#ctx0" brushRef="#br0">33 575 7569,'-9'-8'-512,"1"4"0,6-6 241,-4 2 0,4 1 342,-4 1 1,6 2 0,4-8-31,2-1 0,0-3 0,-4-1 8,4-1 0,-5-5 1,5 0-1,-4 1-7,-2 3 1,2-4 0,2-3 0,2 1-107,-2 0 1,4-6 0,-3 4 0,1-2-6,2 0 0,-6 1 1,4-1-1,-4 6-3,-2 4 1,0 1 244,0 1 0,2 7-162,3 4 1,-1 6 0,6 6 0,0 6 2,-1 3 0,-3 3 0,6-1 1,1 1-20,3-1 0,-4 0 0,-1 3 0,1 1-3,-2 2 1,5 1 0,-5-5 0,1 3-101,1 1 0,-8 0 0,2-5 108,-4-1 0,-2 0 0,0 1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8.375"/>
    </inkml:context>
    <inkml:brush xml:id="br0">
      <inkml:brushProperty name="width" value="0.08571" units="cm"/>
      <inkml:brushProperty name="height" value="0.08571" units="cm"/>
      <inkml:brushProperty name="color" value="#008C3A"/>
    </inkml:brush>
  </inkml:definitions>
  <inkml:trace contextRef="#ctx0" brushRef="#br0">16 36 7569,'-10'-8'-433,"4"-4"1,6 4 0,6 3 350,6 3 0,11 2 0,4 0 1,2 0 81,0 0 0,0 0 0,6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8.807"/>
    </inkml:context>
    <inkml:brush xml:id="br0">
      <inkml:brushProperty name="width" value="0.08571" units="cm"/>
      <inkml:brushProperty name="height" value="0.08571" units="cm"/>
      <inkml:brushProperty name="color" value="#008C3A"/>
    </inkml:brush>
  </inkml:definitions>
  <inkml:trace contextRef="#ctx0" brushRef="#br0">228 70 7200,'-18'0'-543,"1"0"0,0 0 527,-1 0 1,3-2 110,3-4 1,4-3-92,8-9 1,0 7-1,2 1-6,4 2 1,4 2-1,7 6 1,1 0-3,-1 0 1,0 0 0,1 0 0,-1 0 10,1 0 0,-1 2 0,1 4 9,-1 6 0,-1 3 0,-5 3 0,-5-1-11,-4 1 0,-2-1 0,0 1 0,0-1 0,0 0 0,-9 1 0,-7-1 0,-5-1 4,-1-4 1,-3 1 0,0-5 0,-2 0-11,-4-1 1,3-1 0,1-6 0,2 0 2,4 0 0,1 0 0,3 0 1,1-2 18,5-3 0,3 1 0,8-8-9,0-2 1,2-1-1,4-1-6,5 5 0,5 3 0,1 8 0,1 0 40,-1 0 0,-3 0 0,1 2 0,5 2-21,-1 2 0,1 7 0,-3-1 0,0 1-27,1-1 0,-3 4 1,-1-5-1,-2 3-50,1-3 1,1 5-1,-1-6 15,-1-1 1,-6 5 0,4-6 36,-3 1 0,-1-5 0,-6 4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9.088"/>
    </inkml:context>
    <inkml:brush xml:id="br0">
      <inkml:brushProperty name="width" value="0.08571" units="cm"/>
      <inkml:brushProperty name="height" value="0.08571" units="cm"/>
      <inkml:brushProperty name="color" value="#008C3A"/>
    </inkml:brush>
  </inkml:definitions>
  <inkml:trace contextRef="#ctx0" brushRef="#br0">1 18 7569,'12'-6'-82,"-1"0"1,3 3-132,1 1 1,-1 2-1,1 2 1,5 3 261,-1 7 1,1 4-1,-1 3 1,1 4-1,-3 6 0,8 4 0,-11 2 0,-1 0-42,3 0 1,-3 0-1,1 2 1,-4 2 16,-2 1 0,-3 3 0,-5-4 0,0 2-108,0-2 1,0-3-1,-2-1 1,-1-2-32,-3-4 1,-8-1 0,2-7 0,-3 2 114,-3-1 0,-7-3 0,-2-2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9.405"/>
    </inkml:context>
    <inkml:brush xml:id="br0">
      <inkml:brushProperty name="width" value="0.08571" units="cm"/>
      <inkml:brushProperty name="height" value="0.08571" units="cm"/>
      <inkml:brushProperty name="color" value="#008C3A"/>
    </inkml:brush>
  </inkml:definitions>
  <inkml:trace contextRef="#ctx0" brushRef="#br0">0 140 7389,'6'-12'-258,"0"1"1,8 7-1,-3-2 290,5 4 0,-5 2 0,1 0 1,0-2-104,-3-4 1,7 4-1,-5-3 129,5 3 1,3-4-1,3 0 1,1 2-24,-2 2 0,-1 0 0,-1-2 0,3-1 21,1 1 0,0 2 1,-5 2-1,-1-2-347,0-4 1,-5 4 0,-2-6 290,-2 1 0,5-3 0,-3-8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50.411"/>
    </inkml:context>
    <inkml:brush xml:id="br0">
      <inkml:brushProperty name="width" value="0.08571" units="cm"/>
      <inkml:brushProperty name="height" value="0.08571" units="cm"/>
      <inkml:brushProperty name="color" value="#5B2D90"/>
    </inkml:brush>
  </inkml:definitions>
  <inkml:trace contextRef="#ctx0" brushRef="#br0">18 260 7479,'0'-17'-471,"0"9"319,0 8 0,6 14 0,-1 9 143,-1-2 1,4 4 0,-2-1-1,0-1-10,1 2 0,-3-5 1,6 3-1,-2-4 3,-4-1 1,-2-7 0,0-1-3,3-2-2,-3-2 1,-2-6 0,-11-2-34,-5-4 0,-1-4 0,1-7 0,3-3 39,1-3 0,8-2 0,-2-6 0,4 2 13,2-2 0,0-2 0,0 0 0,0 2 21,0 2 0,6 1 0,2-1 1,2 6 14,3 4 1,9-3 0,1 3 0,0 5 17,2 5 0,-3 1 1,7 4-1,0-2-40,-2 2 0,4 4 1,-6 4-1,1 4-10,-1 2 0,-2 1 1,-5 7-54,-1-1 59,0 1 1,-7 5 0,-4 2-1,-4 2-17,-2 4 0,0-5 0,-2-1 1,-4-2-11,-6 0 0,-3 1 0,-4-7 0,-3-1 14,-1-5 0,0-3 0,5-6 1,1 2 46,-1 2 0,7 0 0,1-8-6,2-4 1,2 2 0,6-8-53,0-1 1,8 3-1,6-2 1,5 1-12,4 1 1,3 0 0,-5 6-1,4-1 36,2 1 0,-5 2 0,1 2 0,-4 0 7,-1 0 0,-1 7 1,-1 5-1,-3 4 0,-1 1 0,-6 1 0,4-1 0,-3 2-7,-3 5 1,-2-5 0,-2 4 0,0-3 2,0-3 0,-8 7 0,-3-3 1,-5-4 5,-1-3 0,-3-4 1,-3 1-1,-4-5-31,0-4 1,-6 4-1,4 0 1,-2-2-63,1-2 0,-1-2 1,6 0-1,0 0-179,0 0 253,-6-8 0,4-2 0,-8-7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19.629"/>
    </inkml:context>
    <inkml:brush xml:id="br0">
      <inkml:brushProperty name="width" value="0.08571" units="cm"/>
      <inkml:brushProperty name="height" value="0.08571" units="cm"/>
      <inkml:brushProperty name="color" value="#008C3A"/>
    </inkml:brush>
  </inkml:definitions>
  <inkml:trace contextRef="#ctx0" brushRef="#br0">123 0 7183,'-8'10'-526,"4"8"1,-5-3 520,1 6 1,-4 10-1,4-1 1,1 3 36,-1 1 0,-4 7 1,6 0-1,3-2-76,1-2 1,2 3 0,-2 3-1,-2 0 44,-2-1 0,-8 7 0,5-4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2.033"/>
    </inkml:context>
    <inkml:brush xml:id="br0">
      <inkml:brushProperty name="width" value="0.08571" units="cm"/>
      <inkml:brushProperty name="height" value="0.08571" units="cm"/>
      <inkml:brushProperty name="color" value="#008C3A"/>
    </inkml:brush>
  </inkml:definitions>
  <inkml:trace contextRef="#ctx0" brushRef="#br0">0 34 7569,'10'-18'-450,"5"9"0,-13 3 1,4 12 446,-4 5 1,-2 5 0,0 1 0,0 3 8,0 3 1,0-2-1,0 8 1,0 2 64,0 2 1,6 2 0,0 0 0,0 0 0,-1 0-82,1 0 0,2 0 1,-4 0-26,2 0 1,0 0 0,-5 0 0,3-2-148,2-4 1,2 2 181,-2-8 0,3 0 0,9-5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3.866"/>
    </inkml:context>
    <inkml:brush xml:id="br0">
      <inkml:brushProperty name="width" value="0.08571" units="cm"/>
      <inkml:brushProperty name="height" value="0.08571" units="cm"/>
      <inkml:brushProperty name="color" value="#008C3A"/>
    </inkml:brush>
  </inkml:definitions>
  <inkml:trace contextRef="#ctx0" brushRef="#br0">140 276 7569,'16'2'-484,"-5"4"0,5-4 426,-5 3 0,-1 5 0,0 2 0,-2 3 71,-5 3 1,-1-1 0,-2 3 0,0 1 4,0 2 0,0 1 1,0-7-1,-2 1 9,-3-1 0,3 0 1,-4 1-1,2-3 3,-2-3 1,4-2-1,-6-6 14,1 1 0,3 1 0,-8-8 0,-1-2-37,-3-1 1,4-9 0,1 2-1,-3-3-17,-1-3 1,-1-5-1,3-2 1,3 0-5,2-1 0,0-5 0,4 4 0,-1-2 9,1 0 1,2 0 0,4-6-1,4 0-61,5 0 0,5 6 1,3 2-1,4 0-3,7 0 1,-3 11 0,2 1 0,0 3 41,-2 2 0,-2 6 0,-5 0-2,3 8 1,-4 6 0,5 7 0,-7 1 108,-5-1 0,-4 1 0,-8-1 0,0 1-69,0-1 1,0 3 0,-2 1 0,-4 2 2,-6-1 1,-11-5-1,-6-3 1,-4-5-23,-2-1 0,2 4 1,2-6-1,2-3-49,-2-1 0,5-2 0,3 0 0,4 0-105,1 0 162,9 0 0,-7 0 0,6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5.539"/>
    </inkml:context>
    <inkml:brush xml:id="br0">
      <inkml:brushProperty name="width" value="0.08571" units="cm"/>
      <inkml:brushProperty name="height" value="0.08571" units="cm"/>
      <inkml:brushProperty name="color" value="#008C3A"/>
    </inkml:brush>
  </inkml:definitions>
  <inkml:trace contextRef="#ctx0" brushRef="#br0">1 0 7569,'17'0'-439,"1"0"1,-1 0-1,1 0 352,-1 0 1,0 0 0,1 2 0,-1 2 75,1 2 0,5 7 1,0-1-1,-1 2 63,-3-3 1,-1 5 0,1-3 0,2 7-3,3 3 0,-1 8 0,-6-2 0,1 4 4,-1 2 0,1 6 0,-1 2 1,-1 1-42,-5 5 1,3 7-1,-6 2 1,0-3 11,-1-7 0,-1 3 0,-6-5 0,-2 3-55,-4-3 1,-3-3 0,-9-8-1,1-2-5,-1-4 1,-9 2 0,-6-8-1,-8-1 35,-3-3 0,-11 6 0,-7 2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4.156"/>
    </inkml:context>
    <inkml:brush xml:id="br0">
      <inkml:brushProperty name="width" value="0.08571" units="cm"/>
      <inkml:brushProperty name="height" value="0.08571" units="cm"/>
      <inkml:brushProperty name="color" value="#008C3A"/>
    </inkml:brush>
  </inkml:definitions>
  <inkml:trace contextRef="#ctx0" brushRef="#br0">315 71 7569,'18'-8'-199,"-1"-4"1,-7 2-196,-4-1 1,-4 5 357,-2-6 0,-8 8 1,-4-1-1,-3 3 87,-3 2 1,1 0 0,-3 2 0,-1 5-15,-2 11 0,0 1 0,3 10 0,-1 0 51,-2-1 0,-3 10 0,5-3 1,-2 2-84,1 0 0,5-2 0,3 0 0,5 0 7,1 0 1,2-6 0,6-2 0,0-2-74,0-3 0,2 3 1,4-2-1,5-3-72,5-7 1,7 3 0,2-5 0,3 3 132,3-2 0,2 3 0,2-5 0</inkml:trace>
  <inkml:trace contextRef="#ctx0" brushRef="#br0" timeOffset="378">595 664 7386,'-18'0'-446,"9"-2"1,3-3 489,4-7 1,2 2 0,2-1 0,2-3 20,1-2 1,3-3-1,-4-2 1,4-3-23,2 3 0,-5-4 1,5 0-1,-2-1-9,-4 1 1,5-4 0,1 4 0,2-2-132,-1-4 0,1 3 0,4-1 0,-3 0 56,-1 2 1,-2-4 0,3 8 0,-3 1 25,-2 3 1,3 7-1,-3 3 15,2 1 1,-4 2 0,3 8-18,-1 4 0,4 4 1,-7 7-1,1 0 15,2 1 0,-6 5 1,6 2-1,-2 3 39,-1 3 0,7 0 0,-6 0 0,0-2-52,1 2 1,-5-4 0,4 0 0,-4-2 4,-2-3 0,0-3 1,0-1-1,-2-1-183,-4 1 1,-3-7 0,-9-1 192,1-2 0,-8 5 0,-3-3 0</inkml:trace>
  <inkml:trace contextRef="#ctx0" brushRef="#br0" timeOffset="602">630 420 7569,'7'-12'-826,"5"1"633,-4 7 0,13-4 1,-3 8 167,1 0 0,0 0 1,-1 0-1,1 0 25,5 0 0,-5 0 0,4 0 0,5 0 0,-1 0 0</inkml:trace>
  <inkml:trace contextRef="#ctx0" brushRef="#br0" timeOffset="1004">1119 385 7569,'17'0'-1076,"-5"-6"1088,-1 0 1,-5 0-1,6 4 23,2-3 1,-5 3 0,3-4-35,1 4 1,3 2-1,1 0 38,1 0 0,-1 2-43,1 4 1,-8 3 0,-5 9-16,-3-1 1,-9-1-1,-3-3 1,-2-1 1,1 2 0,-1 1 0,-6 1 1,1-3 0,-1-1 0,3-6 1,1 3-3,3-1 0,7 6 24,-4-12 0,16 6 0,4-10 1,3-2 2,2-2 0,1 0-1,-1 6 1,1 0-9,-1 0 0,-5 0 0,0 0 0,-1 2-1,-1 4 0,0 2 1,-6 5-1,1-1 12,-1 1 1,0 3 0,0 1 0,2 1 33,-2-1 1,-4 1 0,-6-1 25,-6 1 1,-3-1 0,-3 1 0,1-3-19,-1-3 1,1 1 0,-1-7 0,1 0-22,-1 2 0,1-6 1,-2 4-1,-3-5-24,-1-1 0,-2 0 0,3 0 0,-3 0-152,-2 0 1,6-5 0,-3-3 0,5-2-53,2-3 1,-1 3 0,1-2-190,-1-1 385,8-3 0,-5-9 0,5-2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2.418"/>
    </inkml:context>
    <inkml:brush xml:id="br0">
      <inkml:brushProperty name="width" value="0.08571" units="cm"/>
      <inkml:brushProperty name="height" value="0.08571" units="cm"/>
      <inkml:brushProperty name="color" value="#008C3A"/>
    </inkml:brush>
  </inkml:definitions>
  <inkml:trace contextRef="#ctx0" brushRef="#br0">53 681 7253,'-10'-17'-237,"4"-1"1,5 1-1,1-1 1,0 1 242,0-1 0,0 1 1,1-1-1,3 1 0,2-2 1,0-3-1,0-3 0,0 0 1,-2-2-1,-3 1 25,-1 1 1,6-6 0,0 4 6,-2 0 1,0 0-13,2 3 0,-4 5 0,5-2-41,1 7 0,-4 6 7,8 8 1,-6 8 0,3 4 0,1 3 10,0 3 1,-5-1 0,7 2 0,0 3-7,-3 1 1,7 2-1,-6-3 1,1 1-14,1-2 1,-2 5 0,3-3 0,-3-2-202,-2-1 1,-2-3 216,-6 1 0,0 7 0,0 2 0</inkml:trace>
  <inkml:trace contextRef="#ctx0" brushRef="#br0" timeOffset="198">1 454 7342,'2'-10'-629,"3"5"611,7 3 0,5 2 0,5 0 0,1 0-112,-2 0 0,5 0 1,-1 0-1,0 0 61,0 0 0,4 0 0,-5 0 69,-3 0 0,6 0 0,0 0 0</inkml:trace>
  <inkml:trace contextRef="#ctx0" brushRef="#br0" timeOffset="656">507 472 7473,'-6'-12'-309,"0"0"1,1 6 299,5-5 0,0-1 0,2-3 14,3 3 1,-1 2 0,8 6 0,1-1-10,3 1 0,7 0 0,1 0 0,-3-2 3,-2 2 1,5 2 0,-1 4 0,-2 2-35,-1 2 0,-5 2 0,-1-2-39,-3 5 1,-7 5 0,2 1-1,-4 1 71,-2-1 1,-8-5 0,-1-1-1,-3 1 6,0-2 0,1 3 1,-5-5-1,3 0 17,1 0 1,6 3 5,-6-5-6,9 0-23,-5-6 1,16 0 0,3 0 0,5 0-1,1 0 1,1 0 0,-1 2 1,1 4 0,-1 1 0,-1 7 1,-3-4 23,-1-3 1,-8 7 0,1-2 10,-3 3 0,-4 3 0,-3-3 1,-7-1 10,-4-3 0,-3-7 0,-2 4 0,-3-2-41,3 0 0,-6 0 0,0-6 1,-2 0-25,0 0 1,5 0 0,-3 0-1,0 0-66,0 0 0,4-6 0,-5 0 0,1 0 86,0-2 0,6-1 0,-5-9 0</inkml:trace>
  <inkml:trace contextRef="#ctx0" brushRef="#br0" timeOffset="954">752 35 7569,'35'-10'-133,"-1"3"0,1 1 0,2 0-60,4 2 1,-4 2 0,4 4 0,-6 4 0,-4 5 270,-2 5 1,-2 7 0,2 2-1,-6 3-52,-3 3 1,-3 8 0,1 3 0,-1 1 3,0 0 0,7 3 0,-1-3 0,-2 1-17,-1 5 1,-3-6 0,1-3 0,-1-3-47,1-2 1,-9 0 0,-3 0-1,-4-2-3,-2-4 1,-2-4 0,-4-7 0,-5-1-110,-5 1 0,-7-3 0,-2-1 0,-1-4 145,1-3 0,2-1 0,5-6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9:21.159"/>
    </inkml:context>
    <inkml:brush xml:id="br0">
      <inkml:brushProperty name="width" value="0.08571" units="cm"/>
      <inkml:brushProperty name="height" value="0.08571" units="cm"/>
      <inkml:brushProperty name="color" value="#008C3A"/>
    </inkml:brush>
  </inkml:definitions>
  <inkml:trace contextRef="#ctx0" brushRef="#br0">298 1 6686,'-18'0'-148,"1"0"1,-1 2 141,1 4 1,-4 3 0,-1 9 0,3-1 64,-3 1 1,1 7 0,4 4 0,-3 4-5,-3 2 0,9 0 0,-3 0 0,3 0-7,5 0 1,1 0-1,8 1 1,0 3-25,0 2 0,2 0 0,4-6 0,5-2-61,5-4 1,1 2-1,3-8 1,1 0-41,2 3 1,8-13 0,-2 5 0,4-5 24,2-3 0,6 0 0,0-6 0,-2 1-356,-2-1 408,-3-2 0,1-17 0,0-5 0</inkml:trace>
  <inkml:trace contextRef="#ctx0" brushRef="#br0" timeOffset="627">630 298 7569,'7'-10'-309,"-5"2"0,8 8 0,-6 2 0,2 4 0,-2 8 365,-2 7 0,-2-7 1,1 3-1,3-1 2,2-1 0,0 3 0,-6-1-15,0 0 0,0 1-8,0-1 0,-2-1-25,-4-4 1,-3-5 0,-9-7-1,3-2-19,3-3 0,-4 1 0,5-8 1,-3-2 0,2-1 0,-1-3 1,5-1-1,0-2 1,1-3 0,1-1 0,6 4 0,2-2-24,4 1 1,3-3-1,9 2 1,-1-1 19,1-1 0,5 12 1,2-3-1,0 4 10,1 3 1,3 5 0,-4-2 0,0 4 3,0 2 1,-1 2 0,-7 2 0,1 4-4,-1 1 1,-7-3 0,-2 6 4,-1 1-1,-5 3 1,4 1 0,-6 1-3,-6-1 0,-3-5 1,-9 0-1,1 1-1,-1 3 0,-5-1 0,-2-1 0,-1-3 8,1 3 0,2-6 0,7 0 38,5-1-51,-5-5 0,16 6 1,0-8-1,10 0-9,5 0 0,11 6 1,1 0-1,2-2 11,0-2 0,-2 3 0,4 3 0,-4 2-2,-1 3 1,-3 3 0,-6-1-1,-1-1 8,-4-2 0,1-1 0,-7 7 25,-2-1 1,-4-1 0,-6-3 0,-6-3 0,-3 0 0,-3-2 0,-1-1 109,-4-3-136,-4-2 0,-8-2 0,2 0 0,2 0 0,1 0 0,1 0-31,2 0 1,-4 0-84,8 0 0,0 0 0,5 0-114,1 0 0,1-8 225,4-3 0,12-5 0,10-1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32:58.177"/>
    </inkml:context>
    <inkml:brush xml:id="br0">
      <inkml:brushProperty name="width" value="0.08571" units="cm"/>
      <inkml:brushProperty name="height" value="0.08571" units="cm"/>
      <inkml:brushProperty name="color" value="#E71224"/>
    </inkml:brush>
    <inkml:brush xml:id="br1">
      <inkml:brushProperty name="width" value="0.08571" units="cm"/>
      <inkml:brushProperty name="height" value="0.08571" units="cm"/>
      <inkml:brushProperty name="color" value="#008C3A"/>
    </inkml:brush>
  </inkml:definitions>
  <inkml:trace contextRef="#ctx0" brushRef="#br0">1 562 6647,'4'16'7,"-2"5"0,2 2-11,2-1 1,0-3-1,-6-1 12,0-1 1,0-5 107,0-1-108,0-7 1,0 2 0,0-12-33,0-5 1,0-5-1,-2-3 1,-2-3-10,-2-1 0,0-6 1,4 4-1,0 7 2</inkml:trace>
  <inkml:trace contextRef="#ctx0" brushRef="#br1" timeOffset="-135346.919">215 245 7569,'17'0'-334,"-5"2"1,-2 4 0,-2 5 0,-5 5 374,-1 1 1,4 7-1,0-1 1,-2-2-14,-2-1 0,-2-3 0,2 2-5,4 5 0,1-5 0,5 4 86,-6-3-118,4-3 10,-9 1 0,-1-10 0,-11-8-13,-5-10 0,1-6 0,1-1 0,3-3-42,-3-3 1,4-2 0,1-6 0,1 2 12,4-2 1,2-4 0,2-4 0,2-2-13,4 2 1,-2 8 0,7 2-1,3 0 56,1 2 1,3 4-1,-1 9 1,3 4 27,3 3 1,-2-5-1,8 6 1,3 2-6,1 2 0,1 2 1,1 0-1,0 0-4,0 0 1,0 0-1,-2 0 1,-4 2-20,-5 4 1,-7 4-1,-5 7-7,-7 1 1,-3 5-1,-4 0 1,-5-1 11,-11-3 1,-7-1 0,-12-1-1,-4 1 9,-5-1 1,1-1 0,-1-3-1,-1-3 8,2-2 1,3-3 0,7-5-1,2 0-20,4 0 0,3 0 1,11-2-77,3-3 0,6 1 0,12-6 71,6 2 0,19-5 0,6 3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30.562"/>
    </inkml:context>
    <inkml:brush xml:id="br0">
      <inkml:brushProperty name="width" value="0.17143" units="cm"/>
      <inkml:brushProperty name="height" value="0.17143" units="cm"/>
    </inkml:brush>
  </inkml:definitions>
  <inkml:trace contextRef="#ctx0" brushRef="#br0">53 18 7569,'0'-9'-1299,"0"1"1009,0 8 458,-8 8-174,6 1 0,-8 9 0,7-1 0,-3 1-84,2-1 1,0 3 89,-2 3 0,4-4 0,-6 7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31.257"/>
    </inkml:context>
    <inkml:brush xml:id="br0">
      <inkml:brushProperty name="width" value="0.17143" units="cm"/>
      <inkml:brushProperty name="height" value="0.17143" units="cm"/>
    </inkml:brush>
  </inkml:definitions>
  <inkml:trace contextRef="#ctx0" brushRef="#br0">437 1 7569,'10'0'-541,"-2"0"1,-10 0 561,-4 0 1,-4 0-1,-7 0 1,-1 0 106,1 0 56,-1 0-145,1 0-1,0 7 11,-1-5 48,-7 6-60,5 0 26,-5-6 63,0 13-63,6-13 3,-7 14 12,9-7-121,7 1 1,-3 6 0,7-5 46,2 5 0,2-4 0,2-1-13,0 3 0,2-6 0,4-3-122,5-3 140,5 6-82,1-6 64,1 6 0,-1-8-4,1 0-54,-1 0 61,1 7 0,-1-5-35,1 4 1,-1-2 21,1 2 4,-9-4-30,7 6 28,-7-1 3,9-5 1,-3 8-14,-3-4-1,4-4 10,-7 13-48,1-13 48,6 6 1,-13-2-11,9 0 14,-8 7-5,4-3 46,-8 7 0,6-5-54,-1 0 15,1-1 0,-6 1-9,0 0 5,-8-8 87,6 11 181,-13-5-252,5 7 45,-7-7 0,-1 5 1,1-5-1,-1 0 1,1-2 12,-1-1 1,1-5 0,0 4 0,-1-2 39,1 2 64,-1-4-118,-7 6 2,6-8 0,-7 0 0,9 1 0,-1 3 62,1 2 1,-1 0-33,1-6-28,7 0 0,-5 0-39,3 0 1,2-6 0,1-2-32,1-1 20,2 5 0,0-12 0,0 5-85,3-5 0,-5 5 1,2-1-1,2-2 87,2-1 0,-6-3 0,-1 1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0.104"/>
    </inkml:context>
    <inkml:brush xml:id="br0">
      <inkml:brushProperty name="width" value="0.08571" units="cm"/>
      <inkml:brushProperty name="height" value="0.08571" units="cm"/>
      <inkml:brushProperty name="color" value="#5B2D90"/>
    </inkml:brush>
  </inkml:definitions>
  <inkml:trace contextRef="#ctx0" brushRef="#br0">36 961 6422,'-12'0'-312,"2"-2"526,3-4-176,1 4 0,6-8 139,0 4-73,0 4-50,0-5 0,0 5-47,0-4 1,2 4-1,3-6 1,7 2-1,2-1 1,-1-1 0,-1-2-1,1 1 1,5-3-1,3 0 1,3 1 0,-3-3 44,-2-2 0,7-1 1,1-2-11,0-5 0,6 3 0,-2-6 0,6 0 2,4-1 0,1-1 0,-1-4 1,4 2-1,1 2-98,1-2 77,-8 6 0,3-2-31,-7 3 1,-2 7-1,-2-2 1,-4 5-21,-1 0 0,3-1 0,-6-1 0,-2 3 23,-1 1 0,-1 6 0,3-5 0,1-1 2,-2 2 0,-3-5 1,-5 5-1,-1-1 3,1-1 1,3 6-1,-1-6 1,-1 1-29,-2 1 0,-3 0 1,5 6-76,-2-1-136,-9-1-34,13 6 1,-14 2 0,2 4 272,-8 5 0,-6 5 0,-7 1 0</inkml:trace>
  <inkml:trace contextRef="#ctx0" brushRef="#br0" timeOffset="305">804 140 7569,'10'-18'-187,"-2"1"79,-8-1 0,0 1 99,0 0 1,7 7-1,5 2 1,3 2 0,3 0 69,-1 3 1,7-1-1,1 0 1,2-2-48,4 2 0,0 2 0,0 4 1,-4 2-22,-1 2 1,3 7-1,-6 1 1,-4 5-126,-5 5 0,-4 7 1,-6 0-1,1 6-477,-1 3 609,-10 9 0,-11 3 0,-10 1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17:50.728"/>
    </inkml:context>
    <inkml:brush xml:id="br0">
      <inkml:brushProperty name="width" value="0.08571" units="cm"/>
      <inkml:brushProperty name="height" value="0.08571" units="cm"/>
      <inkml:brushProperty name="color" value="#5B2D90"/>
    </inkml:brush>
  </inkml:definitions>
  <inkml:trace contextRef="#ctx0" brushRef="#br0">1 106 7569,'25'-12'0,"4"0"-837,4-1 635,2 5 1,-6-6-1,0 7 181,2-3 1,2 4 0,4-4 0,0 3 158,-2 3 0,8 2 0,-12 2 0,0 2-47,2 4 1,0 1 0,0 9 0,-2-1-36,-2 5 1,-2 7 0,4 0 0,-2 2-27,2 2 1,0 14 0,-2-4 0,-5 7-25,-5 5 1,-3 5-1,-5 2 1,-5 0-18,-4 0 1,-4 4 0,-2-5 0,-5-3-16,-7-2 1,0-1 0,-15-1 0,-5-2-34,-9-3 1,-7 3 0,-7-3 0,-7 2-454,-7-3 512,30-21 0,-2 1 0,-6-1 0,-3 2 0,-3 4 0,0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29.686"/>
    </inkml:context>
    <inkml:brush xml:id="br0">
      <inkml:brushProperty name="width" value="0.17143" units="cm"/>
      <inkml:brushProperty name="height" value="0.17143" units="cm"/>
    </inkml:brush>
  </inkml:definitions>
  <inkml:trace contextRef="#ctx0" brushRef="#br0">1 53 7414,'10'0'-302,"5"0"1,-13 1 425,4 5 1,-10 4-1,-2 7 76,2 1 0,2-1-30,2 1-161,0-1 1,0 1 0,0-1-1,0 1-1,0-1 0,0-5 0,2-1 0,4 1 15,6-2 1,-2 3-1,1-7 1,3-2-150,1-2 1,3-2 0,1 0 73,4 0 0,-3 0 43,3 0 0,4-2-9,2-4 1,-1-3-5,1-9-187,-8 1 98,4-1 0,-1 1 54,-1-1-4,0 1 21,-5-1 1,-1 1 44,0-1 0,-5 1-60,0-1 1,-8 1 324,1 0 15,-3 7-264,-2 2 1,0 8 0,-5 2-1,-1 4 1,0 4-1,4 7 1,-2 0 0,-2 1-1,2-1 1,2 3 120,2 3-151,0-3 1,0 12-4,0-2 1,2-3-18,4 2 1,-4 0 39,4 6 0,-4 0-31,-2 0 27,8 0-2,-6 0 1,5 0-52,-7-1 50,0-6-6,0 5 0,0-8-4,0 4 5,0-4 20,0 0-1,0-5-20,0 5 38,0-7 0,-7-3-31,-5-3 1,4 3-2,-7-13 29,5 6 0,-13-2 0,-1 0 0,1-3 168,-2-1-180,6-2-84,-14 0 85,13 0 11,-5 0-9,0 0 7,5 0-6,-5-7 3,8 5-162,-1-14 1,1 12 24,-1-7 1,7 1 0,1-4 0,2 3 0,4-3-302,2-1-14,2 5 175,0-6 249,0 7 0,8-17 0,2-1 0</inkml:trace>
  <inkml:trace contextRef="#ctx0" brushRef="#br0" timeOffset="606">892 192 7569,'17'-6'-588,"1"1"658,-9-1-45,7-2-400,-7 6 217,9-6 0,-8 1 130,5 5 1,-11-6 114,8 8-47,-1-8 1,-1 6-1,6-6 10,-7 1-166,1 5 64,-2-14 0,-2 12 139,-1-7-66,9 7 5,-12-4-47,6 0 134,-8 6-104,0-13 0,0 5 58,0-7-31,0 7-144,-8 2 82,-2 8 1,-7 0-1,-1 0 6,1 0 0,-1 0 15,1 0 189,-1 0-186,1 8 4,-1-6-4,1 13 4,0-5 4,-1 0 11,8 5 195,-5-5 0,5 7-173,-7 1-7,7-1 1,-4 1 0,7 1 78,-3 5-113,6-5 0,-10 6 0,9-7 1,1-1 6,2 1 1,2-1 0,0 1-1,0-1 13,0 0 1,6-5 0,1 0 0,3-1 6,4-1 1,-5 4-1,3-7 53,2 3-50,1-6-6,3 4 42,-1-8-40,1 8 11,-1-7-10,0 7-22,1-8 23,-1 0 1,1 0-45,-1 0 0,1-6 41,-1 1 1,1-1-230,-1 6 0,1-6-401,-1 0 425,1 0 1,-9 4-117,-3-3 298,4 3 0,-8-14 0,6 6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27.263"/>
    </inkml:context>
    <inkml:brush xml:id="br0">
      <inkml:brushProperty name="width" value="0.17143" units="cm"/>
      <inkml:brushProperty name="height" value="0.17143" units="cm"/>
    </inkml:brush>
  </inkml:definitions>
  <inkml:trace contextRef="#ctx0" brushRef="#br0">70 88 7479,'10'1'-628,"-4"7"635,-4 10 0,0-1 0,2 8 1,2 1-1,-3 3 0,-1 4 108,-2 2 1,0 5-74,0 1 1,0 2-1,0-4 1,0 1 0,2 1-100,4 2 1,-4-6 0,4 1-1,-4-5-118,-2-3 1,0-3 0,0 2 0,0-6-54,0-3 1,0-3 227,0 0 0,0-7 0,0-2 0</inkml:trace>
  <inkml:trace contextRef="#ctx0" brushRef="#br0" timeOffset="1019">88 140 7569,'-10'0'-535,"2"-2"441,8-4 0,0 2 0,2-5 65,4 1 0,-2 0 0,8 4 39,1-2 0,3-5 0,1 3 0,1 0 8,-1 0 0,1 1 0,-1 3 0,3-4 23,3-2 0,-4 6 0,7-3 0,-3 1-16,0 0 1,6 0 0,-4 6-1,3 0 17,3 0 1,-4 0-1,0 0 1,-2 0-18,-3 0 0,-3 0 0,-2 2 1,1 2-111,-1 2 1,1 7 0,-3-1 43,-3 4 0,2 1 0,-9 1 1,-1-1 10,-2 0 0,-2 1 0,-2-1 0,-4-1 18,-5-4 1,-5 3 0,-1-3 0,-1 3-27,1 3 61,-8-1-24,5 1 1,-7-3-1,6-1 1,-3-5-1,3 1 11,2 0 0,1-6 7,1 2-19,-1 3 7,9-7 0,-1 6-6,4-8-1,4 0 174,-6 0-161,24-8 1,-4 4 0,11-5 0,-4 1 42,-1 4-36,-1 2 2,8-6 1,-5 6 4,3-4-16,4 5 12,-7 1-9,5 0 1,-2 0-33,0 0 36,1 7-3,1-5 7,-6 6-77,7 0 70,-9 1-66,1 9 1,-1-6-59,0-1 113,1 1-18,-8 5 0,3 1-30,-7-1 37,0 1-6,-6 7 0,0-6-25,0 5 25,0-5 32,-8-1 1,4 1-53,-7 4 61,-1-3 90,-6 5-3,1-8-108,0 1 150,-1 7-144,1-6 0,-3 7 26,-3-9-35,4 1 22,-14-1-5,13 0-30,-13 1 37,14-1-7,-7-7 8,1 6 36,-2-14-40,0 13-1,-6-13 7,14 14 108,-14-14-112,5 5-5,1-7 199,-6 0-185,14 0-6,-6 0 0,7 0-67,1 0 83,-1-7-6,1 5-230,-1-14 6,1 14 215,-1-13-1,1 13-7,-1-6-9,9 0 0,-7 6 0,5-6-417,-5 1 87,-1 5-86,-1-6 94,8 8 189,3 0 121,7 0 0,0 0 0</inkml:trace>
  <inkml:trace contextRef="#ctx0" brushRef="#br0" timeOffset="1746">1485 437 7215,'-15'-12'-234,"3"1"0,-4 7 0,5-2 186,-5 4 0,-1 2 1,-1 0-1,1 0 174,-1 0-70,1 0-12,-1 8 1,1-6-12,0 13 0,-1-5 14,1 7 0,-7-5 237,1 0 2,8-1-224,-1 7 86,6-1-79,-7 1 34,7-1-42,2 1 1,3-1 65,-1 0-122,0 1 0,6-1 1,0 1-4,0-1 0,8-1 0,1-3 0,3-3-19,0-2 0,-1 4 1,7-7 21,-1-1-146,1-2 0,7-2 149,-6 0 4,7 0-133,-9-8 1,8 6 105,-5-13-97,5 13 85,-8-14-11,-7 7 18,6-9 1,-7 1-44,1 7 38,5-5-63,-13 5-78,14-8 100,-14 1 7,6 0 117,-1-1 1,-5 6-48,4 1 1,-4-1 165,-2-5-179,0 7-22,0 2 370,0 8 1,0 14-324,0 3 1,0 5-1,0-5-82,0 1 0,0-1 0,2-1 0,2-3-242,2-1 176,7-8 125,-3 11-32,7-13-13,1 6 1,5-8 0,2 0-687,3 0 731,-7 0 0,12 0 0,-6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35.275"/>
    </inkml:context>
    <inkml:brush xml:id="br0">
      <inkml:brushProperty name="width" value="0.17143" units="cm"/>
      <inkml:brushProperty name="height" value="0.17143" units="cm"/>
    </inkml:brush>
  </inkml:definitions>
  <inkml:trace contextRef="#ctx0" brushRef="#br0">1 472 7378,'17'0'-488,"0"0"1,1 0 582,-1 0 0,1 0 0,1 0-117,5 0 1,-5 0 0,4-2 0,-3-1 9,-3-3 1,1-6-1,-1 4-12,0-1 0,1-1 0,-3-4 21,-3 3 0,2-1 13,-8-5 0,-1 5-2,-5 0 1,-7 8-1,-5-1 20,-4 3 0,-1 2 0,-1 0 1,1 0-8,0 0 1,-1 2 0,1 1 0,-1 3 38,1-2 0,-1 4 0,1 0 0,-1-1 38,1 1 0,1 6 0,3-5-59,1 1 1,6 6-1,-3-5 1,1 5-1,4 1 0,2 1 0,2-1 1,0 1-1,0-1-40,0 1 1,0 5-1,0 0 1,0-1-12,0-3 0,2-7 1,2-1-1,4 3 4,1 1 0,-3-3 1,6-2 12,1-3 1,3 5-1,1-6 6,1-2 1,-1-2 0,1-2 0,-1 0-84,1 0 0,-1 0 0,1 0 0,-1 0-201,0 0 0,-3-2 1,2-2-385,3-2 657,2-7 0,5 3 0,1-8 0</inkml:trace>
  <inkml:trace contextRef="#ctx0" brushRef="#br0" timeOffset="1084">909 402 7515,'7'0'-291,"-7"0"172,-9 0 1,-7 6 0,1 2-1,1 0 168,2 0 0,3 5 1,-5-3-1,3 2 9,-3-1 0,4 1 1,1 5-1,1 1-9,4-1 1,0-1-1,0-3 1,-2-1-86,2 2 1,2 1-1,4 1 23,4-5 1,2-1 0,6-6-1,-3 2-5,3-2 1,1-3-1,3-1 1,-1 0-52,1 0 1,1 0-1,2 0 1,3-1 44,-3-5 1,-1 4 0,-3-6-1,-1 0 44,-5-3 0,5 1 0,-7-2 26,1-1 0,4-3-36,-9-1 0,1-1 1,-6 1-1,-2 1-20,-3 5 0,1-5 0,-8 6 1,-2-1 25,-1-1 1,-1 0 0,3-3 0,1 1 20,-1 3 1,-3 7-1,-1-2 1,-3 4-21,-3 2 0,3 0 1,-3 0-27,4 0 0,1 0 5,1 0-20,7 0 11,2 8 1,16-6-1,4 4-31,3-5 0,3-6 0,-1-3 13,1-2 1,-1-1-1,-1-7 1,-5 1 0,-1-1 0,-6 1 0,2-1 8,-2 1 1,-2-1 0,-2 1 0,0-1 19,0 1 0,0-2 1,0-3-1,0-1 23,0 2 1,-8 3-1,-4 4 1,-3 3 2,-3-3 0,-1 5 0,-3-1 0,-3 2 19,-2 4 0,4 0 0,-6 0 0,0-1-4,1 1 0,-3 2 0,8 2 1,2 0 22,1 0 1,3 6 0,-1-1-51,1-1 0,7 6-74,4 2 1,4-3 40,2 3 0,8-2 0,4 1 0,3-5-13,3-4 1,-1-2 0,3 0-8,3 0 0,-2 0 1,8 0-1,1 0 0,-1 0 11,0 0 0,-2-6 0,4 0 0,-2 1 18,2-3 1,-4 6-1,0-4 1,1 2 9,-1-2 1,-6 4 0,4-3 0,-1 3-2,-1 2 0,2-6 0,-3 0 0,1 2-4,-2 2 0,4 2 1,-1 0-1,-3 0 6,-2 0 1,5 2 0,-1 2 1,-2 2 1,-1 6 0,-5-5-2,-3 3 0,1 2 0,-7 5 2,-2 1 0,-2-1 1,0 1-1,2-1 24,2 0 0,0 1 0,-6-1 0,-2 1 46,-4-1 0,2 3 0,-8 1 0,1 2 9,1-1 0,-6 5 1,5 0-1,-5 0-43,-1-4 0,5-1 0,2-1 1,3 2 15,3-1 1,2-3 0,2-1-41,0-1 0,0-5 1,2-3-1,4-1-29,5-4 0,5-2 0,3-2 0,4 0-189,7 0 1,-3 0 0,2 0 203,2 0 0,2 0 0,2 0 0</inkml:trace>
  <inkml:trace contextRef="#ctx0" brushRef="#br0" timeOffset="1796">1957 455 7569,'11'0'-1173,"1"0"958,1 0 1,-3 0 198,2 0 0,-6 0 3,5 0 0,1 0 0,5 0 0,-1-2 0,-3-2 25,-1-2 0,0-5 0,3 3 1,-1-2-1,-3-3 1,-1 3-1,2-2 73,-6-1 0,-4 3 0,-2-2-1,0-1 0,-2 5 0,-4 2-44,-6 4 0,-3 2 0,-3 0-3,1 0 0,-3 0 0,-1 0 1,-2 0 24,1 0 0,3 0 1,1 0-1,-1 0-17,-4 0 0,9 2 0,-3 4 0,1 4 154,1-1 0,-1 7 0,3-3-100,1 9 1,8 3 0,-4 4 0,2-6-12,1-3 0,-1-3 1,8 1-188,4-1 1,-3-1 0,9-3 0,2-3 96,1-2 1,3 0 0,1-5 0,2 3-38,3-2 1,5-2 0,-4-2-1,0 0-97,0 0 0,7 0 0,-5 0 0,0-2-111,-4-4 0,2 2 0,-1-5 0,-3-1 247,-2 0 0,7-1 0,1-7 0</inkml:trace>
  <inkml:trace contextRef="#ctx0" brushRef="#br0" timeOffset="2722">2428 298 6151,'18'0'547,"-3"2"-541,-3 3 1,-3-3 0,-5 6 13,2 0 0,2 2 0,-4 7 1,2 1 0,-3-1 1,-1 0 0,-2 1 30,0-1 0,6 1 0,0-1-25,-2 1 1,-2-7 0,-2 1-79,0 2 24,8-7 10,-6 1 1,3-10-14,-10-4 0,3 3 0,-4-9-16,4-2 1,2-1 0,0-3 0,2 1 3,4-1 1,-3 1-1,9-1 1,2 1 29,1 0 1,-3-1 0,0 3-1,1 1 9,3 2 1,7 3 0,0-5 0,-1 4 14,-3 3 0,-2-1 1,1 4-1,-1-2-32,1 2 1,-1 2-1,1 2 1,-1 0 29,1 0 1,-1 0-1,1 0 1,-3 2 36,-3 4 1,1 4-1,-5 7-12,2 1 0,-6-1 0,1 1 0,-1-1-31,2 1 0,-4-1 0,4 0 0,-4 1-9,-2-1 1,-2 1 0,-2-1 0,-2 1-6,2-1 0,0-1 0,1-3-16,-3-1-56,0 0 69,6-3 1,0-3-17,0-12 1,0-3 0,0-9 5,0 1 0,0-1 1,2 1-11,4-1 1,1-5-1,7 0 1,-2 1 16,1 3 1,3 2 0,-1-1 0,-1 1 10,-2-1 0,5 1 1,6 1-1,-1 3 20,-3 1 0,-1 2 1,-1-1-1,0 5 5,1 4 1,-1-4 0,1 0-8,-1 2 0,1 2 0,1 2-3,4 0 0,5 2 30,7 4 0,-8 2 0,-4 5-2,-4-1 0,-7 0 1,0 5-1,-1 1 1,-1-1-5,-4 1 1,2-1-1,-3 2 1,-1 3-7,-2 1 0,-2 0 0,0-3 0,0 1 3,0 2 1,0 3 0,-2-5 0,-2 2 0,-1-1 0,-1-3 0,4-1 0,-2-1 25,-2 0 1,0 1-1,4-1 12,-3 1 0,1-3 0,-6-1-2,2-2 0,-3-1 0,3 5-89,-2-5 0,4-1-128,-5-4 1,5-4-374,-6 4 523,1 3 0,-7-7 0,1 6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48:33.784"/>
    </inkml:context>
    <inkml:brush xml:id="br0">
      <inkml:brushProperty name="width" value="0.17143" units="cm"/>
      <inkml:brushProperty name="height" value="0.17143" units="cm"/>
    </inkml:brush>
  </inkml:definitions>
  <inkml:trace contextRef="#ctx0" brushRef="#br0">349 69 7569,'0'-10'-796,"0"2"898,0 1 0,0 7 19,0 0 0,0 7 1,0 11-56,0-1 1,2 7-1,2 1 1,2 2-56,-2 4 0,-2 2 1,-2 2-1,0 2-35,0 4 0,0-5 0,0 5 0,0-2-33,0 2 0,0-4 0,0 1 0,0-5-17,0-4 1,0-5 0,0 3 0,0-2-108,0-3 1,0-3-1,0-2-122,0 1 1,-2-7 302,-4 1 0,4-8 0,-6 4 0</inkml:trace>
  <inkml:trace contextRef="#ctx0" brushRef="#br0" timeOffset="408">0 418 7390,'0'-12'-427,"0"1"1,2 7 534,4-2 0,-2 4 1,7 2-54,3 0 0,1-2 1,3-2-1,-1-1-24,1 1 0,5 2 1,2 2-1,1 0-44,-1 0 0,6-6 0,-4 0 0,2 2-41,0 2 1,0 0-1,6-2 1,0-1-43,0 1 1,-6 0-1,0 0 1,0-2 2,-1 2 1,3 0 0,-8 0 0,0-1 5,2 1 0,-5 0 0,3 0 87,-3-2 0,-3-7 0,1 1 0,-9-4 0,-1-1 0</inkml:trace>
  <inkml:trace contextRef="#ctx0" brushRef="#br0" timeOffset="954">769 34 6914,'0'-12'-52,"0"1"134,0 7 1,0-2-71,0 12 1,-2 3-1,-2 9 0,-2-1 0,0 1 0,6-1 0,0 1 46,0-1 1,0 6 0,2 3 0,2 1-22,2 4 1,0-4 0,-5 2 0,3 0 7,2-2 1,0 5 0,-4-7 0,2 0-52,2 0 1,-1 4 0,-3-3 0,2-1-44,2 0 1,0 0 0,-6-3-1,0 1 34,0-2 1,0-1 0,0-3-8,0 1 1,0-7-2,0 1-27,0-8 0,-6 2 34,0-12 1,0-4 0,6-7 0,0-1 0,0 1 1,0-1-1,0 1-15,0-1 0,2 7 0,2-1 0,4-2-23,2-1 0,1-3 1,7 1-1,1-1 31,5 1 1,-5 1-1,6 3 1,-2 1 4,1-1 0,5-1 0,-4 0 0,0 5 5,1 1 1,-3 2 0,-4 6 0,3 0 20,1 0 1,0 0 0,-5 0 0,-1 0 7,1 0 0,-7 8 0,1 2 1,1 1 46,3 1 0,-4 0 0,-3 5 0,1 0-37,0 1 1,-6-1-1,1 1 1,-3-1-35,-2 1 0,0-1 1,0 1-1,0-1-141,0 1 1,0-1 0,-2-1-392,-3-5 539,3 5 0,-14-6 0,6 7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2.833"/>
    </inkml:context>
    <inkml:brush xml:id="br0">
      <inkml:brushProperty name="width" value="0.08571" units="cm"/>
      <inkml:brushProperty name="height" value="0.08571" units="cm"/>
    </inkml:brush>
  </inkml:definitions>
  <inkml:trace contextRef="#ctx0" brushRef="#br0">0 1 7569,'0'9'0,"0"-1"-286,0-8 383,0 0 42,8 0 0,-4 0 0,6 2-44,-3 4 1,-1-2-1,-4 5 1,2 1 156,2 0-275,0-6 1,-6 11 0,0-3 0,0 3-1,0 3 1,0-1-319,0 1 1,0-1 175,0 1 119,0-9 1,0 7-41,0-4 86,0-5 0,0 9 0,0-6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3.399"/>
    </inkml:context>
    <inkml:brush xml:id="br0">
      <inkml:brushProperty name="width" value="0.08571" units="cm"/>
      <inkml:brushProperty name="height" value="0.08571" units="cm"/>
    </inkml:brush>
  </inkml:definitions>
  <inkml:trace contextRef="#ctx0" brushRef="#br0">0 0 6305,'18'0'-417,"-7"0"478,1 0 1,0 0 97,5 0 1,-7 2-1,-4 4-252,-5 5 0,-1-1 0,-1 2 93,-5 1 0,-4 3 0,-7 1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5.593"/>
    </inkml:context>
    <inkml:brush xml:id="br0">
      <inkml:brushProperty name="width" value="0.08571" units="cm"/>
      <inkml:brushProperty name="height" value="0.08571" units="cm"/>
    </inkml:brush>
  </inkml:definitions>
  <inkml:trace contextRef="#ctx0" brushRef="#br0">0 35 7442,'2'-9'-521,"4"3"0,-2 4 478,7 2 1,-5 0 0,6 0-1,1 0-25,3 0 1,1 0 0,1 0 67,-1 0 0,1-8 0,-1-2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5.802"/>
    </inkml:context>
    <inkml:brush xml:id="br0">
      <inkml:brushProperty name="width" value="0.08571" units="cm"/>
      <inkml:brushProperty name="height" value="0.08571" units="cm"/>
    </inkml:brush>
  </inkml:definitions>
  <inkml:trace contextRef="#ctx0" brushRef="#br0">1 18 7308,'17'0'-370,"-5"0"1,-1 0 327,3 0 0,-4 0 152,1 0 0,-5 0-128,6 0 0,-1 0-107,7 0 0,-6 0 0,-1 0-320,3 0 445,1 0 0,3-8 0,-1-2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5.946"/>
    </inkml:context>
    <inkml:brush xml:id="br0">
      <inkml:brushProperty name="width" value="0.08571" units="cm"/>
      <inkml:brushProperty name="height" value="0.08571" units="cm"/>
    </inkml:brush>
  </inkml:definitions>
  <inkml:trace contextRef="#ctx0" brushRef="#br0">0 1 7569,'12'0'-294,"0"0"-35,-1 0 1,5 2 159,-5 4 0,5-4 169,-4 3 0,3-3 0,3-2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4.033"/>
    </inkml:context>
    <inkml:brush xml:id="br0">
      <inkml:brushProperty name="width" value="0.08571" units="cm"/>
      <inkml:brushProperty name="height" value="0.08571" units="cm"/>
    </inkml:brush>
  </inkml:definitions>
  <inkml:trace contextRef="#ctx0" brushRef="#br0">1 541 7355,'9'0'-645,"1"0"0,-6-1 628,2-5 1,2-2 0,-5-6 0,5 3 65,2-3 1,-6-1 0,2-3-1,-2 3 25,1 3 1,-3-9-1,4 3 1,-2-1-43,2-1 0,-4 1 0,6-2 0,-3-3-25,1 3 0,0-4 0,-6 1 1,2 3 28,4 2 0,-4-5 0,4 1 35,-5 2 0,1 1 0,2 3-47,2-1 1,0 1-29,-6 0 36,8 7 0,-4 2-63,7 8 1,-5 8 0,4 3 33,-3 5 0,5 1 1,-4 1-1,0-1-2,-1 1 0,5-1 0,-4 1 1,2-1-3,3 1 0,-3 5 0,0 0 0,-1-1 3,1-3 1,-4-1-1,3-1 1,1 0-65,0 1 0,0-1 0,3 1 0,-1-3-81,1-3 0,-3 4 0,2-7 1,-1 3-203,-1 0 345,-2-9 0,0 13 0,1-6 0</inkml:trace>
  <inkml:trace contextRef="#ctx0" brushRef="#br0" timeOffset="225">158 472 7426,'17'0'-565,"1"0"1,-1 0 464,1 0 1,-1-6-1,1 0 66,-1 2 34,1 2 0,-1-6 0,1-1 0</inkml:trace>
  <inkml:trace contextRef="#ctx0" brushRef="#br0" timeOffset="868">612 454 7569,'0'10'-639,"-2"-2"0,-4-10 576,-5-4 0,-5 4 305,-1-4-175,7-4-42,2 1 0,8-3 12,0 0 0,8 1 1,4-5 36,3 5 1,3 3-1,-1 6-31,0-4 1,1 4 0,-1-4 0,1 4-39,-1 2 1,-5 2 0,0 2 0,1 4-49,3 2 1,-1-5 0,-1 5 0,-4 0 4,-3 0 0,1-1 0,-4 5 0,2-2-10,-2 1 1,-2 3-1,-4 1 25,-4 1 0,-4-1 1,-7 0-1,-1 1 3,1-1 0,-1-5 0,1 0 1,1 1 7,5 3 1,-5-5 0,4-1-1,-3-2 29,-3-4 1,7 4 0,-1-3 46,-1-1 1,3-2 120,-2-2-43,8 0-106,-3 0 1,7-2-1,2-2 32,3-1 0,5-1-56,8 6 0,-1 0 0,0 0-2,1 0 1,-6-6 0,-1 0 0,3 2 54,1 2 0,3 2 1,-1 0-36,1 0 0,-1 0 0,1 0 0,-1 0-19,1 0 0,-1 0 1,0 0-1,1 0-96,-1 0 0,1 2 1,-1 2-158,1 2 1,-1 0-107,1-6 1,-1 0 347,1 0 0,-1 0 0,-7 7 0,-2 3 0</inkml:trace>
  <inkml:trace contextRef="#ctx0" brushRef="#br0" timeOffset="1051">1241 559 7569,'11'0'-49,"1"0"1,0 2 0,3 4 20,-3 5 1,1 5 0,-7 1 93,-2 1 0,-2-1 0,-2 1 0,-2-1-859,-4 1 793,-3 7 0,-9-6 0,1 7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10.990"/>
    </inkml:context>
    <inkml:brush xml:id="br0">
      <inkml:brushProperty name="width" value="0.34286" units="cm"/>
      <inkml:brushProperty name="height" value="0.34286" units="cm"/>
    </inkml:brush>
  </inkml:definitions>
  <inkml:trace contextRef="#ctx0" brushRef="#br0">158 979 6503,'-18'12'181,"1"-1"0,-6 1 0,-1 5-145,3 1 1,7-1 0,3 3-66,-3 3 1,7-2 4,1 8 1,4-5 0,4 3 20,4-2 0,3-7 1,9-7-7,-1 3 0,3-5 1,3 1 7,6-2 1,6-2 0,4-6-50,1 0 0,-5 0 0,-7-2 1,-1-4 9,0-6 0,-4-3 0,4-3 90,-1 1 1,-3-3 0,-8-3 13,-3-6 0,-4 2-52,-8-2 1,-8 2 0,-4-2 5,-3 5 0,-12 7 0,-6 5-18,-6 6 0,4 4 0,6 2-248,-2 0 0,-2 8 248,-2 4 0,0 3 0,0 3 0</inkml:trace>
  <inkml:trace contextRef="#ctx0" brushRef="#br0" timeOffset="1000">769 455 7569,'0'-35'-1074,"0"16"1127,0 3 12,0 16 0,0 23-49,0 12 0,0-2 1,2 2-1,2-2 0,2 0 1,0 2 0,-6 2 0,2 2-11,3 2 0,-3-1 0,4-5 1,-4 0-32,-2 0 0,0 6 0,0 0 1,0-3 20,0-1 0,0-8 0,0 1 0,2-1-2,4-2 0,-4 6 5,4-4 0,-2 4-88,1 2 19,-3-16 30,6 4 23,0-28 0,-6-5-10,4-19 1,-5 2 37,-1-2 0,6 5 5,0-5 1,2 2-9,-2-2 0,3-2 25,9 8 0,7-1-10,4 7 1,10 1 8,2 5 1,0 3-33,-7 8 0,-6 2 1,-5 4 8,-4 5 1,-1-1-1,-1 2-18,1 1 0,-7 3 8,1 1 1,-8 8 33,2 5 0,-6 4-24,-6 7 1,-4-6 0,-7 0-1,-1-10-3,1-5 0,-7-9 0,1 1-16,2 2 1,-12-1-157,-2-1 1,-4-4-291,4-8 456,8 0 0,2-8 0,7-2 0</inkml:trace>
  <inkml:trace contextRef="#ctx0" brushRef="#br0" timeOffset="1701">2131 1014 7569,'-25'-10'-407,"14"2"1,-26 8-1,6 0 439,-10 0 0,8 0 0,-2 2 102,2 4 0,4-2-10,-6 8 1,4-1-33,-10 7 0,12-1 1,6 1-1,3-1 0,11 8-81,3 4 1,4 4-1,4 0-56,4-3 1,5-5 59,13-8 0,3-1 0,8-5-106,0-5 1,-6-4 0,0-2 36,2 0 0,-6-8 1,0-3-33,1-5 0,-7-1 1,4-1 76,-3 1 1,-3-8 5,1-4 0,-9-4 142,-3-2 34,-4 15 14,-2-3-150,0 13 1,-6 4 32,0 12 0,1 0 22,5 17 1,5-5-74,1 11 0,10-8-61,1 3 1,3-13 0,9-3-308,2 0 0,-2-6 71,6 3 1,0-5 277,5-5 0,1-5 0,-14-8 0</inkml:trace>
  <inkml:trace contextRef="#ctx0" brushRef="#br0" timeOffset="2642">2655 385 7514,'0'-27'-737,"0"2"799,0 15 0,0 6-1,0 16 0,2 3-63,4 20 1,-4 2 0,4 10 0,-2-5-4,2 1 0,-5 0 1,7 3-1,-2-3 0,0 0 0,0-6 1,-6 3-1,0-3-13,0-2 0,2-2 0,2-2-14,1-2 1,1 0-17,-6 6-35,0-8 41,0-1 9,0-17 1,0-11-1,0-15 1,2 0 0,4-7 27,6 5 0,3 1 0,4 1 12,5-1 1,-3 7 0,8 1 18,2 2 0,-2 3 19,6 5 0,-4 0 1,10 0-29,-4 0 1,-10 1 0,-4 5-55,-3 6 0,-3 5 25,1 7 1,-9-3 0,-3 8 7,-4 2 0,-4-4 1,-4 1 22,-5-3 0,1-2 0,-2-6 30,-1 1 1,-16-1-38,-6 1 1,-10-3 0,4-3-77,3-6 0,7-4-38,2-2 0,-1-8-144,-5-4 1,10-5 245,8-6 0,7-5 0,10-6 0</inkml:trace>
  <inkml:trace contextRef="#ctx0" brushRef="#br0" timeOffset="3190">3529 1223 6377,'27'-7'46,"-2"-3"-72,-8-8 1,1-5 28,-1 0 0,-5-6 0,0 4 19,1-3 1,-5 11-22,-2-6 115,-4 7-54,-2-9 0,-8 17-8,-4 8 0,3 2-9,-3 10 1,8 7 44,-2 10 0,4 4-36,2 2 0,2-2-25,4-4 0,4-4 1,7-7-148,1-1 1,1-7-177,4-4 0,-1-4 47,7-2 1,-8-8 246,2-4 0,-3-11 0,-3-4 0</inkml:trace>
  <inkml:trace contextRef="#ctx0" brushRef="#br0" timeOffset="3390">3633 665 7435,'-7'-35'-1509,"5"7"1509,-14 19 0,6 11 0,-7 15 0</inkml:trace>
  <inkml:trace contextRef="#ctx0" brushRef="#br0" timeOffset="4454">4297 1223 6000,'27'-7'-25,"-2"1"90,-7-12 1,-1-3-30,1-14 0,-3 0 1,-1 2-1,-3 2-42,3 2 1,-4 0-1,-1-6 1,-1 0-24,-4 0 1,4-2 0,-2-3-1,-2-7-6,-2-4 0,-2 1 0,0 2 0,0 1 59,0-2 1,0-1 0,0 0 0,0 3 78,0 6 0,-6-1 0,0 1 0,0 4 29,-2 6 1,4 0 0,-7 8-80,-3 1 0,-1-3 0,-5 4-29,-3 5 1,2 1-116,-8 9 1,-1 0 58,-5 6 0,8 8 6,4 3 25,4 13 0,7 1 1,2 6-1,3-2 1,1 14-1,6 7 7,0-1 0,0 1 0,0-9 0,0-2 0,0-2 0,0-3 1,2 1-1,2 0-6,1 0 0,7 6 1,-4 0-1,0-2 26,-1-3 1,7 1 0,-4 2-14,-1 2 0,5 0 0,-6-8 0,1-2-13,5-2 1,-4-2 0,1 4 0,3-4 1,1-2 1,3 1-1,-1-5 1,1 2-9,-1-1 0,1-3 1,1-4-1,2-1 1,3-2 1,1-3 0,0 5 2,10-2 1,-6-8 0,8 1-4,2-3 0,-10-2 0,8 0-4,2 0 0,-12-2 1,4-3 6,-4-7 0,-8 2 0,5-1-14,-5-3 1,-7-2-1,-1-1 1,-5-6 19,6-1-13,-8 1-23,4-2 26,-8 13 93,-8-3-10,-2 30 1,0 5-63,5 15 1,5-8-148,5-4 1,7-6-109,11-5 0,-1-4-133,7-8 373,0 0 0,-2-16 0,-2-3 0</inkml:trace>
  <inkml:trace contextRef="#ctx0" brushRef="#br0" timeOffset="4631">4996 787 5845,'17'17'0</inkml:trace>
  <inkml:trace contextRef="#ctx0" brushRef="#br0" timeOffset="5222">5467 1258 6449,'29'-2'35,"0"-3"1,-7 1-1,1-8 0,-4-2 0,-1-7 1,-1-4-8,1-2 0,-1-4-41,1-10 0,-3-2 0,-1-3 0,-5 5-47,-1 4 1,6 0 0,-5-2 0,1-3 27,-4-3 1,2-2-1,-2-5 1,-3 0-52,-1-1 1,-2 3 0,-2 1-1,-1 5 113,-3 1 1,-6 2 0,4 8 0,-1 2 61,-5 2 0,4 8 0,-1-3-42,-3 5 0,-1 2-61,-3-1 1,-5 7-22,0-1 1,-1 10 40,7 2 1,7 10 0,2 11 36,1 2 1,5 10 0,-4 0-11,4 6 1,-4 2 0,0-6 0,2 0-4,2 0 0,2 5 0,0 1 1,0 0 2,0 2 1,0-7-1,0 7 1,2-2 12,4 0 1,-4-1 0,6-5 0,-2 0-11,0 0 0,5 0 0,-3 0 0,2-2-54,3-4 0,3 6 0,3-4-105,4 2 0,-3-2 1,3-13-209,-3-1 0,7-1 328,8-5 0,-8-3 0,6-8 0</inkml:trace>
  <inkml:trace contextRef="#ctx0" brushRef="#br0" timeOffset="5860">6078 1049 6675,'12'17'220,"0"1"1,-1 5-196,7 0 1,1 6-48,4-5 1,-1-9 0,7-9-1,2-4 1,2-2-1,2 0-50,0 0 0,-4-2 44,4-4 1,-6-4 0,8-7 27,-6 0 0,-8-7 43,6 1 0,-13 0 101,1 5-30,-11 1-180,2 7 4,-8 2 137,0 32 0,0-9 1,0 20-21,0-2 0,0 6 1,0 2-1,0-3-14,0-1 1,0-2 0,0 0 0,0 0-5,0 0 0,0 2 0,0 2 0,0 1 3,0-1 1,0 4-1,0-2 1,0-1-2,0 3 0,0-4 1,0 6-1,0-3-17,0-3 1,0 4 0,0-3 0,0-1 5,0-2 1,-2-8-1,-2 0 15,-2 2 0,-8-5 24,3-3 1,-1-11-80,-5-7 1,3-7 0,-9-7-40,3-9 1,3-13-1,1-2-58,5-6 0,3-7 1,8 3-1,0 0 14,0 1 0,0-1 1,0 4-1,2-1-156,4 1 0,-2 4 0,7 4 0,5 4 109,5 1 1,-1-3-1,3 6 1,-4 2 141,-1 1 0,-1-5 0,1-2 0</inkml:trace>
  <inkml:trace contextRef="#ctx0" brushRef="#br0" timeOffset="6350">5607 385 6793,'-10'-10'4,"2"-5"141,8 13 1,4-12-80,8 9 0,3-7-70,20 6 1,2-2 0,10 4 19,-7-1 0,-1-1 0,0 4 0,4-2 0,-1-2 42,1 2 1,10-3-1,-5 1 1,1 0 15,1-2 0,-7 6 0,-3-4 0,-3 4-71,-2 2 1,-6 0-468,0 0 1,-7 2 463,1 4 0,-11 4 0,-4 7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2.051"/>
    </inkml:context>
    <inkml:brush xml:id="br0">
      <inkml:brushProperty name="width" value="0.08571" units="cm"/>
      <inkml:brushProperty name="height" value="0.08571" units="cm"/>
    </inkml:brush>
  </inkml:definitions>
  <inkml:trace contextRef="#ctx0" brushRef="#br0">1 539 7453,'0'10'116,"0"-2"1,6-10-1,1-4-66,3-5 1,-4-5 0,4-1-97,-3-1 0,5 1 0,-4-1 0,0 1 50,-1-1 0,1-5 0,-4 0 0,2 1-14,-2 3 1,0-4-1,-1-1 1,3 1-13,-2-2 1,4 3 0,-2-5 0,-1 0-37,3 0 1,-6 6 0,6-3-1,-2 5 82,0 1 0,1 3 0,-3 1 33,2 3-39,0 7 0,-6-2-95,0 12 1,0-2 0,2 5 0,2 1 16,2 0 0,1 1 0,-1 7 27,6-1 0,-3 1 0,1-1 1,0-1 134,0-5 1,-1 5 0,5-2 0,-3 3-76,3 1 1,-4 9 0,1-10 0,3 3-45,2-1 0,-5-2 0,1 1 0,-1-1-134,-1 1 1,4-7 0,-6 1-137,1 2 0,-3 1-257,6 3 544,-8-9 0,3-1 0,-7-8 0</inkml:trace>
  <inkml:trace contextRef="#ctx0" brushRef="#br0" timeOffset="329">71 365 7490,'17'0'-666,"1"-2"705,-1-4 1,0 4 0,1-4 6,-1 4 1,-5 2 0,0 0-40,1 0 0,9 0 1,1 0-127,-2 0 0,-1 0 1,-3 0-74,1 0 0,-1 0 0,1 0 192,-1 0 0,0-7 0,1-3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39.996"/>
    </inkml:context>
    <inkml:brush xml:id="br0">
      <inkml:brushProperty name="width" value="0.08571" units="cm"/>
      <inkml:brushProperty name="height" value="0.08571" units="cm"/>
    </inkml:brush>
  </inkml:definitions>
  <inkml:trace contextRef="#ctx0" brushRef="#br0">1 18 6557,'0'-10'113,"0"2"-9,0 8 77,0 0-136,0 8 0,2 0 0,1 5 0,3-1 0,-2 1 1,-2 5 0,-2 3 0,0 3-23,0-3 1,0 4-1,0-2 1,0 1-24,0 1 0,-6-4 1,0 6-1,3 1-16,1-1 0,2-6 0,0 2 0,0-3 27,0-3 0,0 1 1,0-1-67,0 1 0,5-1 78,1 1 0,2-9 137,-2-3 0,4-4-90,7-2 0,0 0 0,1 0-23,-1 0 0,1 0 1,-1 0-1,1 0-31,-1 0 0,1 0 0,-1 0 0,1 0-37,-1 0 1,1 0-1,-1 0-83,0 0 0,1 0 0,-1 0 0,1 0-135,-1 0 0,1 0 0,-1 0 117,1 0 0,-1 0 0,1 0 0,-1 0 122,1 0 0,-1 0 0,1 0 0</inkml:trace>
  <inkml:trace contextRef="#ctx0" brushRef="#br0" timeOffset="501">752 454 7569,'9'0'-522,"1"0"129,-4 0 443,-4 0 0,13 0-19,-3 0 0,3 0 0,3-2-33,-1-4 1,-5 3 0,0-7 0,-1 0 52,-1 0 1,4-1 0,-7-7-39,3 1 0,-6 5 0,2 1 7,-4-3 1,-2 4-21,0-1 1,-8 7-1,-4-2-41,-3 4 1,-3 2-1,1 0 62,-1 0 0,1 0 0,-1 0 1,3 2 74,3 4 0,-3 1 0,5 7 0,-2-2-39,1 1 1,7 3 0,-2 1-1,4 1-15,2-1 0,0 1 1,0-1-1,0 1-11,0-1 1,6 1 0,2-1-1,1-1-26,5-5 1,1 5 0,3-7 0,-1 3-78,1 0 0,-1-6 1,1 3-1,1-1-141,5-4 0,1-2 0,6-2 0,-2-2 24,2-4 0,2 2 0,2-7 1,0-3 188,0-2 0,0-9 0,0-2 0</inkml:trace>
  <inkml:trace contextRef="#ctx0" brushRef="#br0" timeOffset="894">1520 18 6607,'2'-10'-29,"4"4"116,-4 4 1,5 4 0,-5 4-26,4 5 1,-4 5 0,4 1-1,-4 1-40,-2-1 0,2 7 1,2 1-1,2 0-26,-3 0 1,-1 1 0,-2-5 0,0 2 33,0-1 1,0-3-1,0 0-33,0 5 0,0-5 0,0 4 0,2-3-108,4-3 0,-4 1 1,4-1-198,-4 1 1,-2-1-241,0 1 548,0-9 0,-8 7 0,-2-7 0</inkml:trace>
  <inkml:trace contextRef="#ctx0" brushRef="#br0" timeOffset="1147">1380 367 6315,'18'0'174,"-1"0"1,1 0 0,-1 0 0,3 0-170,3 0 1,-2 0 0,8-2-1,0-2-132,-1-2 1,5-2 126,-4 3 0,11-5 0,5-8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46.737"/>
    </inkml:context>
    <inkml:brush xml:id="br0">
      <inkml:brushProperty name="width" value="0.08571" units="cm"/>
      <inkml:brushProperty name="height" value="0.08571" units="cm"/>
    </inkml:brush>
  </inkml:definitions>
  <inkml:trace contextRef="#ctx0" brushRef="#br0">18 384 7569,'0'10'-97,"0"0"1,-2-6-56,-4 2 1,5 7 237,-5-1 63,4-4 143,2-1-239,0-7 0,2 0 1,2-2-98,1-3 0,7-5 0,-4-6 1,0 3 43,-1 1 0,7-2 0,-2-7 0,1-2-35,-1 2 1,3 1 0,-3 1 0,2-3-14,-3-1 1,5-6-1,-7 6 1,3-1 1,0-1 1,-8 6 0,3-5 0,-1 5 44,0 2 1,2-1-79,-2 1 196,-4 7 1,7 2-99,-3 8 0,-2 0-5,8 0 1,-3 2 0,5 2 0,-4 4 6,-3 2 0,5 1 0,-4 7 0,-1-1-8,1 1 0,6 1 0,-4 2 1,1 3-23,1-3 0,-2 4 1,3-2-1,-1-1-46,1-3 1,-3-1 0,2-1 0,-1 1 5,-1-1 0,6 1 0,-5-3 0,3-1-140,-3-3 0,5-5 0,-4 4 0,1-1-181,-1 1 370,3-6 0,-5 4 0,7-8 0</inkml:trace>
  <inkml:trace contextRef="#ctx0" brushRef="#br0" timeOffset="267">193 332 7569,'10'0'-1123,"-1"0"1099,-3 0 1,-2 0-1,8 0 37,1 0 1,-3 0 0,2 0 0,3-2-36,6-4 0,1 4 0,5-3 0,0 3-156,0 2 1,-3 0 177,5 0 0,0-8 0,6-2 0</inkml:trace>
  <inkml:trace contextRef="#ctx0" brushRef="#br0" timeOffset="563">769 332 7112,'10'8'-173,"-2"-4"1,-6 5 0,1 1 178,3 0 0,0-4 0,-6 5 40,0 3 1,6 1-1,0 3 1,-2-1-30,-2 1 0,-2-1 0,0 1 0,0-1-60,0 1 0,0-1 1,0 1-1,2-1-49,3 0 1,-3 1 0,4-1-1,-2-1-350,2-4 442,-4 3 0,13-5 0,-5 7 0</inkml:trace>
  <inkml:trace contextRef="#ctx0" brushRef="#br0" timeOffset="1096">1153 402 7569,'10'0'-1305,"-2"8"1397,-8 3 0,-2 5 1,-4 1-71,-6 1 1,3-1 0,-3 1-14,-1-1 1,-1-5-1,0-3 1,3 1 16,-3 0 0,-1-4 0,-3 3-4,1-1 1,-1 4 0,1-4-16,-1 1 1,1-5-1,1 4-23,5 0-17,-5-6 54,14 13 0,-6-13 0,10 6 11,4-8 1,4 0 0,5 2-1,-1 2-4,-2 2 1,-1 1 0,7-3 23,-1 2 1,-5 2 0,0-4-13,1 1 0,3 9 1,1-4-15,1-1 0,-7 5 0,-1-6 0,0 0-8,-1-1 0,-3 5 0,4-4 0,0-1 25,-1 1 0,-3 4 1,4-4-18,-2 1 0,-1-5 1,-3 4-43,2 0-857,0-6 873,-6 13 0,0-13 0,0 6 0</inkml:trace>
  <inkml:trace contextRef="#ctx0" brushRef="#br0" timeOffset="3104">769 699 6476,'0'11'114,"0"1"1,0 2 0,0 1-64,0 3 0,0-1 0,0 1 0,0-1 0,0 1-56,0-1 1,0 0-1,-2 1-81,-4-1 0,4 1 1,-3-1-108,3 1 0,2-7 193,0 1 0,0 0 0,0 5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2.292"/>
    </inkml:context>
    <inkml:brush xml:id="br0">
      <inkml:brushProperty name="width" value="0.08571" units="cm"/>
      <inkml:brushProperty name="height" value="0.08571" units="cm"/>
    </inkml:brush>
  </inkml:definitions>
  <inkml:trace contextRef="#ctx0" brushRef="#br0">368 88 6182,'0'-17'23,"0"-1"0,-2 9 1,-2 1 69,-2 0 1,-8 4 57,3-7 0,-5 7 0,-1-2-80,-1 4 1,1 2-1,-1 0-59,1 0 0,-1 0 0,1 2 0,0 2-7,-1 2 1,1 5 0,-1-3 0,1 0-25,-1 0 0,7 5 0,-1-3 0,0 1 30,3 1 0,-5 0 0,6 3 0,0-1-2,1-3 1,1 1 0,6 6-1,0-1 0,2-7 0,2-2 0,3-3-16,3 1 0,2 0 0,5-6 0,1 0-29,-1 0 1,1 0 0,1 0 0,2 0 15,3 0 0,-1 0 0,-6 0-4,1 0 0,-1 0 0,1-2 20,-1-4 1,-5 4-1,-2-5-5,-3-1 0,-1 4 14,-6-8 1,0 1 113,0-7 0,0 6 39,0 1 1,-2 7-18,-4-2-134,5 4 1,-7 4 0,10 4 13,4 6 1,-3-3 0,7 3 19,-2 2 0,5-1 0,-3 1-25,0-3 0,5-7 0,-3 4-7,4 0 1,1-6 0,1 3-1,-1-3-36,0-2 1,-5-5-1,0-1 1,-1 0-119,-1-2 0,4 4 0,-7-5-227,3 1 0,-4-4 372,6 6 0,-9-7 0,5 3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7.465"/>
    </inkml:context>
    <inkml:brush xml:id="br0">
      <inkml:brushProperty name="width" value="0.08571" units="cm"/>
      <inkml:brushProperty name="height" value="0.08571" units="cm"/>
    </inkml:brush>
  </inkml:definitions>
  <inkml:trace contextRef="#ctx0" brushRef="#br0">140 489 7569,'-11'-6'-32,"-1"1"-48,-1 1 1,3 2 0,-2 4-38,-1 4 0,-1-3 73,2 9 1,-1 0 0,7 5 0,0-1-1,0-3 61,1-1 0,-1 0 0,6 5-20,0 1 1,6-7-1,1-1 1,3-2-5,4-4 1,1 3 0,3-1 0,-1-2-26,0-2 1,3-2 0,1 0 0,3 0-6,-3 0 1,4-8 0,-2-2 0,-1-1 74,-3-1 1,-7 6-1,-3-5 1,-1-3-16,-4-1 1,4 3 0,-2 0-37,-2-1 1,-4-1 0,-6 1 0,-6 3-56,-3 2 1,-3 0 0,-1 4 0,-3-1-1,-1 1 0,-2 2 0,4 2 0,-3 0-7,3 0 1,1 0 0,3 0-78,0 0 152,7 0 0,2 0 0,8 0 0</inkml:trace>
  <inkml:trace contextRef="#ctx0" brushRef="#br0" timeOffset="484">874 105 6994,'10'-17'-216,"-5"-1"0,-1 3 0,0 1 0,2 2 575,-2-1-328,-2 5 1,-10 0 47,-4 8 1,-3 2-1,-3 4-46,1 6 0,0-3 0,1 3 0,2 2-4,3 1 0,1 5 0,-4 1 0,5 4-16,1 2 0,-4 0 0,7 5 0,-1-3 39,-2 2-110,6 2 73,-6 2 1,8-2-11,0-4 0,0 4 0,0-4 1,0 4-8,0 2 1,2 0 0,2 0 0,2-1-17,-2 1 28,-2 0-7,-2-8 0,6 6-33,-1-3 35,1-5-7,-6 8 1,0-14-1,0 4 4,0 5 14,0-9 1,-2 6 13,-4-7 0,3-7 1,-9 1 145,-2 2-165,-9 1 16,4-5 9,-7 5-55,9-13 0,-1 6 0,1-8 20,0 0-166,-9 0-2,7 0 174,-6 0-106,15 0 1,-13-2 0,3-4-116,1-5 1,-12-5 0,11-1 213,1-1 0,4 1 0,15-8 0,0-3 0</inkml:trace>
  <inkml:trace contextRef="#ctx0" brushRef="#br0" timeOffset="892">455 507 7417,'9'-2'-645,"-3"-4"680,-4 4 0,0-6-34,4 8 1,-2 0 32,8 0 1,-7-2 0,7-2-38,2-1 0,1-1 0,3 6 9,-1 0 0,2 0 0,3 0 0,3-2 0,0-2 8,0-2 0,5 0 1,-7 6-1,0 0-26,2 0 1,-5 0 0,3 0-1,-2 0-82,3 0 0,-5 0 0,4 2-557,-3 4 651,-3-4 0,-7 14 0,-2-7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4.575"/>
    </inkml:context>
    <inkml:brush xml:id="br0">
      <inkml:brushProperty name="width" value="0.08571" units="cm"/>
      <inkml:brushProperty name="height" value="0.08571" units="cm"/>
    </inkml:brush>
  </inkml:definitions>
  <inkml:trace contextRef="#ctx0" brushRef="#br0">0 367 7420,'12'0'-365,"0"0"1,-1 0 0,7 0 362,-1 0 0,1 0 1,-3-2-1,-1-2-26,-3-2 0,1 0 1,4 4-1,-3-1 36,-1-3 0,-6-6 1,3 4-1,1 1 18,0-1 1,-6-6 96,1 3 0,-5 3-105,-5 2 1,1-2-1,-8 2 0,-2 2 1,-1 3 0,-3 1 17,1 0 0,0 0 0,-1 1-12,1 5 0,1-2 0,3 8 66,1 1 1,2 3 0,-3 1-1,3 1-51,2-1 0,2 1 0,6-1 0,0 1-55,0-1 1,2-1-1,2-3-29,2-1 1,8-6 0,-3 3 0,5-1 0,3-4-16,4-2 0,-1 0 0,7 2 0,0 2-318,-2-2 0,6-4 378,-4-6 0,4 4 0,2-6 0</inkml:trace>
  <inkml:trace contextRef="#ctx0" brushRef="#br0" timeOffset="374">751 297 7368,'10'-18'-375,"-10"3"1,-12 3 403,-3 6 1,-3 5 0,1 1 0,-1 0-7,1 0 1,-1 0 0,1 0 0,2 1 54,3 5 1,-4-2 0,5 6-1,-3 0-43,2-1 1,-1 3 0,7 5 0,2 1-30,2-1 0,2 1 0,0-1-64,0 1 1,0-1 0,2-1 0,4-3 0,6-1 1,3-6 0,3 3 0,-1-1-56,1-4 0,1 4 0,2-2 0,5-2-12,1-2 1,0-2 0,4 0 0,-4 0 123,-2 0 0,4-6 0,-3-2 0,-1-2 0,0-3 0,6-3 0,-4-1 0</inkml:trace>
  <inkml:trace contextRef="#ctx0" brushRef="#br0" timeOffset="648">1153 35 7569,'10'-2'-279,"-5"-4"-253,-3 4 412,6-5 188,-6 7 0,6 1 0,-6 5-7,4 6 0,-4 3 0,3 3 0,-3 1-37,-2 5 1,0-3 0,0 6 0,0 0-100,0 0 1,6-3 0,0 3 0,-2-2-14,-2-4 1,-2-1 0,0-3-1,0 1-23,0-1 1,0 1 0,2-1-112,4 1 222,-4-9 0,5 7 0,-7-6 0</inkml:trace>
  <inkml:trace contextRef="#ctx0" brushRef="#br0" timeOffset="1129">1135 297 7207,'0'-12'-1001,"0"1"1076,0 7 19,0-4 1,2 8-17,4 0 0,-2 0 0,8 0 1,1 0-47,3 0 0,1-6 0,1 0 0,-1 2-28,1 3 1,5 1 0,2 0 0,0 0-41,1 0 0,-3 0 0,-4-2 0,3-2 7,1-2 1,6 0 0,-6 4 0,-1-2 30,-3-2 0,4 1 1,1 5-8,-3 0 1,-9-2 227,-6-4-195,-5 4 0,-1-4 0,-1 10 10,-5 2 1,2 5 0,-6-3 0,0 2-20,1 3 0,3-3 0,-4 2 0,2 1-5,5 3 1,1 1-1,2 1-47,0-1 0,0-5 0,0 0-25,0 1 0,7-3 1,5 0-1,4-3-66,1-3 1,0-2 0,1-2-1,1 0-398,5 0 522,-5 0 0,14 0 0,-6 0 0</inkml:trace>
  <inkml:trace contextRef="#ctx0" brushRef="#br0" timeOffset="1302">1729 35 7438,'-17'-8'-919,"-1"-1"853,9-1-23,-7 2 0,14 10-51,-4 4 1,4 4-1,4 5 140,4-3 0,-4 3 0,6-5 0</inkml:trace>
  <inkml:trace contextRef="#ctx0" brushRef="#br0" timeOffset="1720">2044 192 6444,'-8'-10'111,"6"3"0,-14 1 7,5 0 0,-5 0 0,-1 6-139,-1 0 1,7 6 0,1 2 0,0 0 57,1-1 3,5 7-93,-4-4 78,8 7 17,-8 1-153,6-9 139,-6 7-16,8-7-19,0 1 1,2 4-1,2-6 1,4-1-3,2 1 1,1-2 0,7-4-1,-1 2-57,1 2 0,5-1 0,0-5 51,-1 0-24,-3-7 29,-1 5-1,-1-6 42,0 0-46,1-2 3,-1 1 0,-5-7-6,0 5 1,-6 1-1,5-2 0,-7 1 57,2-7 1,-4 6-33,-2 1 1,-2-1 0,-4-3 0,-4 1 0,-1 4 0,-1 1-34,-2-1 1,5 6 0,-3-2-112,-1 4 1,-3 2-158,-1 0 294,7 0 0,-6 8 0,7 2 0</inkml:trace>
  <inkml:trace contextRef="#ctx0" brushRef="#br0" timeOffset="2202">2253 227 7569,'10'0'-845,"5"0"704,-13 0-141,6 0 0,0 0 301,-6 0 0,8 0 1,-5 2 30,7 4 1,-2-4 81,1 4 0,-7-3 1,4 1-62,0 2 0,-6 8-41,4-3 0,-5-1 1,-1 2-45,0 1 1,0-3 22,0 2 1,0-6 5,0 5 12,0-7-44,0 4 0,0-10-7,0-4 0,2-2 0,2-5 11,2 1 0,6 0 0,-4-3 1,-1 1-6,1 3 1,6-1-1,-3-4 1,3 3 5,-3 1 1,5 6 0,-4-3 0,3 1-1,3 4 6,-1 2 1,1 0 18,-1-4 0,0 4 6,1-3 0,-1 3 0,1 2 0,-1 0 27,1 0 1,1 0 40,5 0 1,-11 6 0,5 1-1,-3 3 72,1 4-132,1 1 1,-5-3-1,-1-1 1,1 3 0,0 1-1,-3 3 54,-1-1-137,-2 1 0,-6-1 0,0 1-166,0-1 0,-2-5 0,-4-2 222,-5-3 0,-5 7 0,-1-4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3.758"/>
    </inkml:context>
    <inkml:brush xml:id="br0">
      <inkml:brushProperty name="width" value="0.08571" units="cm"/>
      <inkml:brushProperty name="height" value="0.08571" units="cm"/>
    </inkml:brush>
  </inkml:definitions>
  <inkml:trace contextRef="#ctx0" brushRef="#br0">1 70 7569,'0'-10'-394,"0"1"1,2 5 341,4-2 156,-5 0 0,9 14 0,-6 4-36,2 3 0,0 8 0,-6 3 0,0-1-37,0 0 1,6 4-1,-1-4 1,-1 3-54,-2 3 1,-2 0-1,0 0 1,2-2-13,4 2 0,-4-4 1,4 0-11,-4-2 1,-2-1 31,0-7 1,0 1-1,2-1 1,1 1-262,3-1 0,2 1 0,-4-1 273,2 0 0,7-7 0,-3-2 0</inkml:trace>
  <inkml:trace contextRef="#ctx0" brushRef="#br0" timeOffset="364">333 18 7569,'9'-8'-1077,"-1"6"1165,-8-6 1,0 16 0,0 4 37,0 3 0,0 3 0,0-1-76,0 1 1,0 5 0,0 0 0,0 0 1,0 3 0,2-1 0,2 6 0,2-4 5,-2-2 0,-2 4 1,-2-3-1,0-1-108,0 0 0,5 0 0,1-3-208,-2 1 207,-2 0 1,0-5 0,2-1 0,2 1-61,-3-1 0,1-5 1,0-1-811,2 3 922,0 2 0,2 1 0,1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2.966"/>
    </inkml:context>
    <inkml:brush xml:id="br0">
      <inkml:brushProperty name="width" value="0.08571" units="cm"/>
      <inkml:brushProperty name="height" value="0.08571" units="cm"/>
    </inkml:brush>
  </inkml:definitions>
  <inkml:trace contextRef="#ctx0" brushRef="#br0">263 35 7569,'0'-10'-70,"-2"3"0,-4 7-258,-6 0 0,-3-6 406,-3 0 1,1 0 15,-1 6 1,1 0-51,-1 0 1,1 6 0,1 2-1,3 2 2,1 3 0,6 3 0,-5 1 0,-1 1-31,2-1 1,-3 0-1,7 1 1,0-1-7,-2 1 0,6-1 0,-3 1 9,3-1 1,2 1-1,0-1 1,2-1-1,1-3 11,3-1 1,8 0 0,-2 5-55,3 1 1,3-7 0,-1-1-1,0 0-58,1-1 1,-1-3-1,1 4 1,1-2-151,5-5 1,-5 1 0,6 0-1,-2 2-223,1-2 456,7-2 0,-4-10 0,8-2 0</inkml:trace>
  <inkml:trace contextRef="#ctx0" brushRef="#br0" timeOffset="406">682 297 7399,'-12'-6'-170,"0"0"1,7 1 0,-7 5-1,-2 0 245,-1 0 1,-3 0 0,1 0 52,0 0 1,5 2-1,0 3-54,-1 7 0,5 4 0,2 1-79,4 1 0,2-1-13,0 0 0,8-1 1,4-4-1,3-5 14,3 1 1,-1-6-1,0 4 1,1-4-98,-1-2 0,7-2 1,1-4-1,0-4 84,0 1 0,-1-7 0,-7 4 0,1-3 46,-1-2 0,-1-1 0,-5 1 0,-5-1 18,-4 1 1,-2-1 0,0 1 0,0-1-24,0 1 1,-2 5 0,-4 2 0,-5 3-65,-5 3 1,2-4-1,-1 2 1,-5 2-15,1 2 1,0 2 0,1 0 0,1 0-8,-1 0 0,1 2 0,-1 2 1,1 4-40,-1 2 0,7-4 0,1 5-483,2 3 583,3 1 0,20 3 0,4-1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0:50.838"/>
    </inkml:context>
    <inkml:brush xml:id="br0">
      <inkml:brushProperty name="width" value="0.08571" units="cm"/>
      <inkml:brushProperty name="height" value="0.08571" units="cm"/>
    </inkml:brush>
  </inkml:definitions>
  <inkml:trace contextRef="#ctx0" brushRef="#br0">1 1 6523,'0'17'42,"0"1"1,0-7 0,0 1 0,0 2-15,0 1 1,0 5 0,2 1 0,1 2-2,3-1 1,0-3 0,-6 0-1,0 3-28,0 1 1,0 0 0,0-5-81,0-1 1,0 1-32,0-1 45,0-7 58,0-2 1,0-10 0,0-4-3,0-6 1,0 2 0,2 1-1,2-1 7,2 0 0,5 5 1,-3-5-1,2 2 8,3 4 0,3-4 0,1 3 16,1 1 0,-1-4 0,1 2 1,1 2-1,3 2-12,1 2 1,0 0-1,-5 0 1,-1 0 37,1 0 0,-1 2 1,0 2-1,-1 4 13,-4 2 1,1-5-1,-7 7-17,-2 2 1,-2 1 0,-2 3-26,0-1 1,-2-1 0,-2-3-1,-4-1 4,-1 1 0,-3-3 0,-6 2 0,1-1 9,0-1 1,-1-2 0,1-6-44,-1 4 0,1-4 1,-1 3-1,1-3-54,-1-2 1,1 0-1,-3 0 53,-3 0 0,4 0 0,-5-2-266,5-3 0,7 1-2,1-8 1,7 0 281,-2-5 0,12 0 0,4-1 0</inkml:trace>
  <inkml:trace contextRef="#ctx0" brushRef="#br0" timeOffset="574">647 333 6156,'17'0'179,"-5"0"1,0 0-247,1 0 1,3 0 0,1 0 71,1 0 1,-1-6-1,1-2 14,-1-2 0,0-1-21,1-7 0,-8 7 23,-5-1 1,-3 6-8,-2-5 0,-2 1 0,-3-4 0,-7 3 0,2 7 0,-1-2 7,-3 4 0,-1-4 0,-3 0 0,1 2 11,-1 2 0,1 2 1,-1 0-10,1 0 0,-1 2 0,1 2 0,-1 4-28,1 2 1,-1 1 0,3 7 11,3-1 1,-1-5 0,7 0-1,2 1 11,2 3 1,2 1-1,0 1 25,0-1 0,2 1 1,2-1-1,4-1 20,1-5 1,-3 3 0,6-6-11,1 1 0,3 1 1,1 2-1,-1-5-9,-4 1 1,3-6-1,-3 4 1,3-4-22,3-2 0,-1 0 0,1 0-11,-1 0 1,-5 0 0,-1 0-35,3 0 1,-4 0-64,1 0 0,-5 0 61,6 0 24,-8 0 0,11-8 0,-5-2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03.978"/>
    </inkml:context>
    <inkml:brush xml:id="br0">
      <inkml:brushProperty name="width" value="0.08571" units="cm"/>
      <inkml:brushProperty name="height" value="0.08571" units="cm"/>
    </inkml:brush>
  </inkml:definitions>
  <inkml:trace contextRef="#ctx0" brushRef="#br0">52 87 5942,'-9'0'368,"-1"-2"-198,4-3 0,2 1-46,-7-8 0,7 6 100,-2-5-175,4 7-100,2-4 1,0 10 38,0 4 1,0 3 0,0 9-13,0-1 1,2-5 0,2 0 0,2 1-12,-2 3 1,0 1-1,-1 1-16,3-1 1,0-5 0,-6-1-56,0 3 1,6-4 42,0 1 0,-1-5 22,-5 6 78,0-8-12,-7 3 0,5-14-27,-4-5 0,4-3 1,2-3-25,0 1 0,6-1 0,2 1 19,1-1 1,-3 1 0,6-1-1,1 1 0,-3 1 1,2 3-1,1 1 36,3-2 0,-1 5 0,-1-1 0,-2 0 21,1 1 1,3 5-1,1-2-6,1 4 0,-7 2 0,1 0-1,1 0 0,-3 0 0,2 0-28,1 0 1,3 6 0,-1 2 0,-1 1-30,-2 5 1,-3 1 0,5 3-32,-2-1 0,-9-5 0,3 0 1,-2 1 21,2 3 0,-4-5 1,4 1 4,-4 2 1,-4-1 0,-2 1 21,-2-3 1,-2-7 0,4 4 10,-1 0 1,-9-6-40,2 4 0,3-4-28,-3-2 1,8-8 0,-2-4 28,4-3 0,2 3 0,0 0 0,0-1-6,0-3 0,8-1 0,4-1 40,3 1 1,-3 1-1,0 3 1,1 1 13,3-2 1,1 5 0,1-1-9,-1 2 0,1-3 0,-1 5-2,0 2 0,1 2 1,-1 2-10,1 0 0,-1 0 1,1 0 9,-1 0 0,-7 2 0,-2 2 0,-2 4 2,-1 1 0,1 3 0,-6 5-18,0 1 0,0-1 0,0 1 1,0-1 6,0 1 0,-2-1 0,-2 1 1,-1-1-171,1 1 0,2-1 0,2 1 163,0-1 0,0 0 0,0 1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09.236"/>
    </inkml:context>
    <inkml:brush xml:id="br0">
      <inkml:brushProperty name="width" value="0.34286" units="cm"/>
      <inkml:brushProperty name="height" value="0.34286" units="cm"/>
    </inkml:brush>
  </inkml:definitions>
  <inkml:trace contextRef="#ctx0" brushRef="#br0">35 190 7119,'0'-19'-254,"0"3"563,0 16-216,0-7 0,0 26-70,0 4 1,0 18 0,0 0 0,0-2 17,0-3 0,0-1 0,2 2 0,2 2-23,2 2 1,0 5-1,-6-5 1,0-2 20,0-2 0,0-2 1,0 0-134,0 0 1,0 7-123,0 5 0,0-4-627,0-3 404,0-11 439,8-3 0,-6-17 0,5-1 0</inkml:trace>
  <inkml:trace contextRef="#ctx0" brushRef="#br0" timeOffset="559">18 103 7235,'0'-27'-311,"16"2"1,3 13 354,16 0 0,0 8 0,0-1-24,0 3 0,-6-4 0,0 0-14,2 2 0,-2 4 20,6 6 1,-2 4 0,10 7-40,-7 1 1,-4-1 0,-15 0-23,0 1 1,1 5-1,-3 2 43,-3 3 1,-4-3 28,-8 10 0,-2-6 1,-4 6 13,-6-10 1,-5-6 0,-4-1 0,-3-1-24,3 1 1,-4-1 0,0-1 0,-1-3-27,1-1 1,-6-6-1,2 4 1,-2-1-76,2 1 1,2-6-1,5 4-65,-1-1 1,-14-5-1,4 6-87,2 0 225,4-6 0,2 6 0,-2-8 0</inkml:trace>
  <inkml:trace contextRef="#ctx0" brushRef="#br0" timeOffset="1212">786 644 7001,'22'-2'-283,"-5"-3"0,5-3 368,7-4 0,-2-1-31,2 7 0,0 0 12,6 6 1,-6 0-104,0 0 1,-7 2 0,1 4 40,-4 5 0,-7 5 0,0 1-77,1 1 0,-3 1 53,1 4 1,-7-1-20,2 7 0,2 0 5,-2 6 1,-2-6 16,-10 0 0,2-13 103,-8 1-19,1-11 1,-7 0-52,1-12 0,5 2 1,2-9 11,3-7 0,1 1 0,8-8-18,4 1 1,-3 3 0,7 4-1,0-3-6,0-1 1,1-6 0,7 6 0,1 1-50,4 3 1,-3 1 0,3 1-1,-2-1-45,3 1 0,-5 5 1,6 3 89,1 1 0,1-6 0,8 5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04.556"/>
    </inkml:context>
    <inkml:brush xml:id="br0">
      <inkml:brushProperty name="width" value="0.08571" units="cm"/>
      <inkml:brushProperty name="height" value="0.08571" units="cm"/>
    </inkml:brush>
  </inkml:definitions>
  <inkml:trace contextRef="#ctx0" brushRef="#br0">1 611 6499,'0'18'110,"0"-1"1,0 1-70,0-1 1,0-5-1,2 0 1,2 1-35,1 3 1,7 1-1,-4-1 1,1-3 14,5-1 1,-4-2-1,1 3 1,3-3-50,1-2 0,3-1 0,-1-3 0,1 2 19,-1-2 0,1-2 0,-1-2 1,1 0-16,-1 0 0,1-8 0,-1-4 1,1-3 0,-3-3 1,-1 1-1,-5 0 19,-1-1 0,4 1 0,-4-1 0,-1 1-1,1-1 1,-2 1-1,-6-1 1,0 1-15,0-1 1,0 7-1,0-1 34,0-2 0,0 5 202,0-3-204,0 8-42,0-3 1,6 14-1,0 5 57,-3 3 1,1 3 0,0-1 23,2 1 0,6-1 0,-5 1 1,1-1-26,0 1 0,6-3 0,-5-1 0,3-5-26,0-1 1,-1 6 0,7-4-1,-1-1-98,1-3 0,-1-2 0,0 0 1,1 2-137,-1-2 1,7-3-1,-1-1 232,-2 0 0,7 0 0,-1 0 0</inkml:trace>
  <inkml:trace contextRef="#ctx0" brushRef="#br0" timeOffset="463">996 227 7569,'0'-10'-781,"2"3"556,4 7 272,-4 0 1,8 7-12,-5 5 1,-3 4 0,6 1 0,-2 2-22,0 5 0,0-5 1,-6 6-1,2-1-14,3-1 0,-3 6 0,4-4 0,-4 1-33,-2-1 0,0 0 1,0-4-1,0 3-44,0-3 0,0-2 0,2-3 1,2-3-100,2-1 0,-1 0 50,-5 5 125,0-7 0,0 5 0,0-5 0</inkml:trace>
  <inkml:trace contextRef="#ctx0" brushRef="#br0" timeOffset="1285">769 524 7569,'-17'0'-220,"5"0"-186,0 0 0,7 0 572,-7 0-98,8 0 0,-2 0-17,12 0 0,4 0 0,9 0-37,4 0 1,-3 0 0,5 0 0,-2 0-28,1 0 0,7-2 1,-2-2-1,4-2-82,2 3 1,0 1 0,0 2-16,-1 0 1,-2 0 0,1 0 0,1 0 0,-1 0-102,-2 0 0,-3 0 211,1 0 0,4-8 0,-6-2 0</inkml:trace>
  <inkml:trace contextRef="#ctx0" brushRef="#br0" timeOffset="1767">1485 524 6593,'-8'10'140,"6"5"-86,-3-3 1,3 3 0,2 3-10,0-1 0,0 1 0,2-3-46,3-3 0,-1 2 1,8-9-1,2-1-31,1-2 1,3-2-1,-1 0-21,0 0 1,1 0-1,-1 0 1,1 0 33,-1 0 1,1-8 0,-1-3 0,1-3 10,-1 3 0,-5-5 0,-2 4 0,-1-3-17,1-3 1,-6 1-1,4 0 31,-1-1 0,-5 1 0,4-1 229,-4 1-143,-2-1 0,-2 8-70,-4 5 0,4 5 0,-5 4-8,-1 1 0,6 9 0,-4-2-52,4 3 1,4 3 0,2-1 0,4-1-95,1-5 0,-3 5 0,6-7 0,1 3-173,3 0 93,9-8 212,-5 11 0,13-13 0,-6 6 0,8-8 0</inkml:trace>
  <inkml:trace contextRef="#ctx0" brushRef="#br0" timeOffset="2319">2428 489 7569,'-9'-10'-1028,"-7"3"966,14-1 1,-13 6 0,3-4 0,-4 4 0,-1 2 106,-1 0 0,7 0 0,-1 0 81,-1 0-82,-3 0-8,6 0 68,-5 8-63,5-6 0,0 13-1,-5-5-56,5 0 1,1 5 47,3-3 0,-2 4 0,2 1 0,0-2-30,-1-3 1,5 4 0,-4-5 14,4 5-53,10 1 1,-5-1 28,9-5 1,-6-3 0,6-6 0,1 2-24,3 2 1,1 0 0,1-6 0,-1 0 19,1 0 0,-1-6 1,0-2-1,1-2-78,-1-3 1,-5 3-1,-2-2 56,-3-1 0,5-3-13,-6-1 43,0-1 0,-4 1 12,4 0 38,-5 7-19,7-6 1,-2 12 57,0-7 1,0 9 60,-6 2 0,6 8 0,1 9-141,3 1 1,-6-7 0,4 1-7,-1 1 1,3 3 0,8-1-1,-3-1 17,-3-2 0,3-8 0,-3 3-233,3 1 152,3-6 0,5 6 0,0-8 0,-1 0 31,-3 0 0,-1 0 0,1 0 32,4 0 0,-3-8 0,5-2 0</inkml:trace>
  <inkml:trace contextRef="#ctx0" brushRef="#br0" timeOffset="2670">2952 53 6419,'0'17'21,"0"0"0,0 3 1,0 1 24,0 2 0,0 3 0,0-5 0,0 4-20,0 2 1,0 1-1,0 3 1,0-4-18,0-2 1,0 4-1,2-4 1,2 1-4,2-1 1,0 4 0,-6-4 3,0 2 1,0-5 10,7 3-153,-5-8 0,6 1 66,0-1 1,-6-5 0,6 0-143,-1 1 131,-5-5 0,12 2 77,-8-5 0,7-3 0,-3 6 0</inkml:trace>
  <inkml:trace contextRef="#ctx0" brushRef="#br0" timeOffset="3026">3284 35 7569,'10'-8'-323,"-3"4"-364,-7-7 485,0 7 95,0-4 161,0 8 0,-5 2 39,-1 4 0,0 4 1,6 7 51,0 1-108,-8-1 79,6 0-74,-5 9 0,7-7 7,0 6-34,0 1 37,0-7 7,0 14-105,0-14 92,0 14-9,0-13 0,0 11-187,0-8 196,0 8-26,0-12-179,0 7 172,7-9-2,-5 1 0,6-1-186,-8 1 1,8-1-10,3 1 0,-1-7 1,2-1-31,1-2 214,-5-3 0,8-12 0,-7-3 0</inkml:trace>
  <inkml:trace contextRef="#ctx0" brushRef="#br0" timeOffset="3628">3546 349 6423,'0'18'76,"2"-1"1,2 1 0,2-1-22,-3 1 0,5-1 0,-2 1 0,0-1-35,2 1 1,-4-1 0,5 1 0,1-3 10,0-3 1,-5 1 0,7-7-1,2 0-84,1 2 1,3-6 0,-1 3-1,1-3-42,-1-2 1,1-5 0,-1-3-1,0-2 60,1-4 0,-1 5 0,1-3 0,-3-1 33,-3-3 1,4-1 0,-7-1-1,3 3 11,0 3 1,-9-4 0,5 7 71,0-1 93,-6-6-135,6 15 1,-8-5-8,0 12 0,0 3 0,0 9 0,0-1-18,0 1 0,0 5 0,0 2 1,0 0-9,0 1 0,0 5 0,0-4 0,0 2 15,0 0 1,5 6 0,1 6 0,-2-2-9,-2-3 1,-2 1-1,0 2 1,0 2 1,0-2 1,-2 3 0,-2-1 0,-3-2 23,-3-2 1,4-2-1,-4-2 1,1-2-3,-1-2 0,4-2 1,-6 2-1,1-6 21,1-3 0,-5-3 1,3 1 27,-4-1 0,-1-7 0,-1-4-4,1-4 1,5-2 0,1-2 0,-1-4 13,2-6 0,3-3 1,5-3-1,-2-1-105,-2-4 1,0-3 0,8-5 0,2 0-107,2-6 1,7 2-1,-1-7 1,4 1 31,1 0 1,8-7-1,2 3 1,2 0-979,1 5 1061,-1-5 0,13 0 0,3-7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02.031"/>
    </inkml:context>
    <inkml:brush xml:id="br0">
      <inkml:brushProperty name="width" value="0.08571" units="cm"/>
      <inkml:brushProperty name="height" value="0.08571" units="cm"/>
    </inkml:brush>
  </inkml:definitions>
  <inkml:trace contextRef="#ctx0" brushRef="#br0">52 106 7569,'-7'-10'0,"5"0"-308,-4 4 19,4 5 1,0-7 616,-4 8-248,4 0 1,-6 2-84,8 4 1,0 3 0,0 11 28,0 3 1,0-4 0,-1 5-1,-3-5-46,-2-1 1,0 5-1,6 0 1,0-2-55,0-1 1,0-3 0,2 1-1,2-1-32,2 1 1,-1-1 0,-5 1-163,0-1 1,6-5 267,0-1 0,0-7 0,2 12 0,1-7 0</inkml:trace>
  <inkml:trace contextRef="#ctx0" brushRef="#br0" timeOffset="526">367 1 7469,'9'0'-470,"-1"0"1,-8 2 505,0 4 0,0-2 0,-2 7-11,-4 3 1,3-1-1,-7 1 1,0-2-16,0 1 1,-1 1-1,-7-1 1,1-1-10,-1 2 0,1-5 0,-2 3-9,-5 2 0,5-1 0,-4 1 1,3-3 11,3 3 0,1-4 0,3-1 0,1-1-20,-2-4 0,7 0 82,1 2-10,4-4 1,4 5-13,4-7 0,3 0 1,9 2-2,-1 4 0,-5-4 1,0 6-8,1 0 1,3-5-1,1 9-24,1 2 0,-1-5 0,-1 3 0,-3 0-15,-1-3 1,-1 1 0,7-6 0,-1 4 10,1 1 1,-1-5 0,1 4-1,-1-2-48,1 0 1,-1 7-1,1-3-266,-1 0 0,1 5 306,-1-3 0,0-4 0,1-1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2.405"/>
    </inkml:context>
    <inkml:brush xml:id="br0">
      <inkml:brushProperty name="width" value="0.08571" units="cm"/>
      <inkml:brushProperty name="height" value="0.08571" units="cm"/>
    </inkml:brush>
  </inkml:definitions>
  <inkml:trace contextRef="#ctx0" brushRef="#br0">1 123 7569,'9'0'-725,"1"8"716,-4 3 1,-4-1 0,6 2 29,-1 1 0,-5 3 0,6 1 0,-2 1 0,2-1 51,1 1 1,-5-1 0,4-1-1,-2-3-116,0-1 0,1-2 1,-3 3-5,2-1 11,8-1 1,-10-1 28,7-4 0,-5-6 1,4-6 4,-2-6 0,-1-1 0,-3-1 1,2 3-38,-2-3 0,6-3 0,-1-5 0,3-1-40,0 2 1,-1 1 0,7 3 0,-3-1-16,-3 1 1,7-1 0,-5 1 0,-1 1 32,3 5 0,1-3 0,5 8 62,1 2 0,0-3 0,-5 1 0,-1 0 0,1 6 0</inkml:trace>
  <inkml:trace contextRef="#ctx0" brushRef="#br0" timeOffset="389">560 71 7569,'11'9'-208,"1"-1"-3,1 0 1,-3-6 0,2 5 0,1-1 228,3 0 0,-4 6 1,-1-6 72,3-3 0,-5-1-22,3-2 0,0 0 0,5-2-31,1-3 1,-7 1 0,1-8-123,2-1 0,-5 3 0,1-2 75,-2-1 1,-2 3 0,-6-2-44,0-1 0,0 3 44,0-2 0,-8 8 1,-4-1 7,-3 3 1,-3 8 0,1-1 0,-1 1 45,1 2 1,-1 2-1,1 7-31,-1 1 0,1-1 0,1 0 0,3-1 10,1-4 1,6 3 0,-3-1 17,1 7 0,2 4 0,6 4 57,0-5 1,0-5-1,0-1 1,0-1-24,0 1 1,8-7-1,3 1 15,5 1 1,1-5-1,1-2-67,-1-4 1,1-2-1,1 0 1,3 0-87,1 0 0,0 0 1,-5 0-1,-1 0-251,1 0 1,3-2 0,-2-2 311,-3-2 0,-3-15 0,5 2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1.526"/>
    </inkml:context>
    <inkml:brush xml:id="br0">
      <inkml:brushProperty name="width" value="0.08571" units="cm"/>
      <inkml:brushProperty name="height" value="0.08571" units="cm"/>
    </inkml:brush>
  </inkml:definitions>
  <inkml:trace contextRef="#ctx0" brushRef="#br0">262 141 7569,'-9'-8'-462,"-7"6"0,14-8 0,-5 6 369,-1-2 1,4 1 0,-8 5 151,-1 0 0,3 0 1,-2 0-1,-1 2-52,-3 3 0,-1-1 0,-1 6 0,3 0 86,3-1 1,-3-3 0,3 4 0,-2 0-38,3-1 0,1-3 0,6 6-21,-2 1 1,0 3-40,6 1 1,8-5 0,4-2-8,3-3 0,3-1 1,-1-6-1,1 0 25,-1 0 0,1 0 1,-1 0-1,1 0 6,-1 0 1,1 6 0,-1 0-6,1-2 1,-1 4 0,0-1-6,1 3 1,-1 0 0,-1 3-81,-4-1 0,-3-6 0,-5 5 60,2 3 0,0-4 69,-6 1 0,0 1 0,-2 3-18,-4-3 0,2-2 0,-8-4-16,-1 5 0,-3-3 1,-1 0-1,-1-2-12,1-1 0,0 1 1,-1-6-1,-1 0 7,-5 0 1,5 0 0,-4 0-19,3 0 1,-3 0-1,0 0-9,1 0-302,3 0 1,9-2 11,4-3 1,12 1 296,6-8 0,11 0 0,4-5 0</inkml:trace>
  <inkml:trace contextRef="#ctx0" brushRef="#br0" timeOffset="266">507 280 7433,'10'-11'-909,"-3"1"1097,1 2-85,-6 2 0,6 14-52,-8 4 0,-2 3 0,-2 3-71,-2-1 0,0 1 0,8-1-51,4 1 1,-4-7 0,6-1 0,-2 0 65,0-1 1,7-5 4,-1 2 0,-4 4 0,-1-1 0</inkml:trace>
  <inkml:trace contextRef="#ctx0" brushRef="#br0" timeOffset="472">559 106 7569,'0'-18'-46,"0"1"0,0-1 0,0 1-867,0-1 783,0 9 1,2 1 52,4 8 1,4 0 4,7 0 72,-7 8 0,5 1 0,-5 9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0.225"/>
    </inkml:context>
    <inkml:brush xml:id="br0">
      <inkml:brushProperty name="width" value="0.08571" units="cm"/>
      <inkml:brushProperty name="height" value="0.08571" units="cm"/>
    </inkml:brush>
  </inkml:definitions>
  <inkml:trace contextRef="#ctx0" brushRef="#br0">158 455 6398,'-17'0'85,"-1"0"1,1 0 0,-1 0-17,1 0 1,5 6 0,0 2 0,1 1-19,1 5 0,-4 1 0,9 3-33,1-1 1,2 1 0,2-1 0,2-1-22,4-5 0,1 5 1,7-6-1,-2 1-13,1 1 0,9-8 0,3 4 0,0-3-101,0 1 1,6 0 0,-4-6 0,3 0-27,-1 0 0,-2-2 0,4-4 0,-4-3 40,-2-1 0,4-6 0,-5 5 103,-3-5 0,6-9 0,0-2 0</inkml:trace>
  <inkml:trace contextRef="#ctx0" brushRef="#br0" timeOffset="327">595 71 7569,'0'-18'-299,"0"1"-84,0 7 1,0 0 588,0 5-47,0 3-113,0-6 1,0 16 0,0 3 0,0 5-3,0 1 0,0 1 1,0 1-1,0 3-36,0 1 0,0 6 0,2-4 0,1 2-8,3 4 0,6 0 1,-6-1-1,0-5-27,1 0 0,-5-4 0,6 7 0,-2-3-70,0-4 0,1 4 0,-3-1 1,2-3-140,-2-2 1,4-1-1,0-1 236,1 1 0,-5-9 0,4 7 0,-8-6 0</inkml:trace>
  <inkml:trace contextRef="#ctx0" brushRef="#br0" timeOffset="761">926 385 7114,'0'-11'-298,"0"-1"1,0 6 461,0-6 87,0 9-144,0-5 1,0 10 0,0 4-153,0 5 0,0 5 0,0 1 51,0 1 1,0-7-1,2 1-53,4 2 1,2 1 0,6 1 34,-3-5 1,1 3-1,5-8 7,1-3 1,-1-1 0,1-2-39,-1 0 1,1 0 0,-3-2-1,-1-3 2,-3-7 0,-1 2 0,4-1 0,-5-3 3,-1-1 1,4-3-1,-4 3 19,1 3 0,-5-4 458,2 5-410,-4 3 1,-2 2 0,0 12-49,0 6 0,2-3 1,2 3-1,2 2-68,-3 1 1,-1 3 0,0-1-40,4 1 1,-2-7-1,8 1 1,1 1-245,3 3 370,1-6 0,1-3 0,-1-7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09.269"/>
    </inkml:context>
    <inkml:brush xml:id="br0">
      <inkml:brushProperty name="width" value="0.08571" units="cm"/>
      <inkml:brushProperty name="height" value="0.08571" units="cm"/>
    </inkml:brush>
  </inkml:definitions>
  <inkml:trace contextRef="#ctx0" brushRef="#br0">88 157 6254,'17'0'143,"-5"0"-116,0 0 1,-7 0-46,7 0 0,0-7-3,5-5 1,-5-2 0,-2 1 10,-3 1 15,-1 1 1,-6-1 0,0 0-7,0-1 1,0 3 0,-2 0 15,-4 3 1,3-1 0,-9 4 15,-2-2 1,-1 0 0,-3 6 0,1 0 21,-1 0 1,7 0-1,-1 0 1,0 2-32,3 4 1,-5-2-1,6 6 1,1-1 7,-1 1 0,0 2 0,4 5 19,-2 1 0,1-1 0,5 1 0,0-1-22,0 0 1,7 1 0,5-1-85,4 1 74,1-1 0,0-1 0,3-3 0,1-1 2,2 2 1,1-7 0,-7 1-1,1-2-144,-1 0 0,1 0 1,-1-6-1,1 0-256,-1 0 1,0 0 380,1 0 0,-1-8 0,1-2 0</inkml:trace>
  <inkml:trace contextRef="#ctx0" brushRef="#br0" timeOffset="262">420 70 7569,'9'0'-33,"7"0"1,-4 0-21,3 0 0,-3 2 1,-1 2-1,3 4 1,2 1 152,1 5 1,0 0-1,1-1 1,-1-1-142,1 1 0,-1 3 0,1 1-159,-1 1 1,1-1-1,-1 1 97,1-1 1,-1-1 0,-1-3-82,-5-1 0,5-8 1,-7 4 183,1-1 0,6-5 0,-7 6 0</inkml:trace>
  <inkml:trace contextRef="#ctx0" brushRef="#br0" timeOffset="568">821 53 7368,'-11'-10'-467,"-1"4"0,6 4 544,-5 2 0,5 2 1,-6 4-3,-1 6 1,3-3-1,-2 3 1,1 2-20,1 1 0,-6 3 0,5-1 0,-3 0-60,3 1 0,-3-1 1,6 1-114,-2-1 0,7 1 0,-5-1-323,0 1 273,6-9 0,-6 7 19,8-4 148,0-5 0,8 9 0,2-6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7.314"/>
    </inkml:context>
    <inkml:brush xml:id="br0">
      <inkml:brushProperty name="width" value="0.08571" units="cm"/>
      <inkml:brushProperty name="height" value="0.08571" units="cm"/>
    </inkml:brush>
  </inkml:definitions>
  <inkml:trace contextRef="#ctx0" brushRef="#br0">1 280 6519,'0'-10'12,"0"4"39,0 12 1,0-2-1,0 7 1,2 3 18,3 2 1,-1 7 0,6 2-54,-2 2 1,3-3 0,-3 5-1,0 0 1,2 0 12,-1 0 1,-5-2 0,2 4 0,-2-4-74,2-1 0,-4 3 0,4-6 16,-5-2 1,-1-1-25,0-3 0,-1-1 34,-5-5 1,2-5 4,-8-12 1,8-3 0,-2-9-28,5 1 0,1-1 0,0 1-13,0-1 1,0-5-1,1 0 20,5 1 1,-2 3-1,8 3 1,1 3 7,3 1 0,3 6 0,3-3 0,1 1 44,-2 4 0,5 2 1,-1 2-1,0 0 5,0 0 1,4 0-1,-3 0 1,-1 0-14,0 0 1,4 8 0,-6 2 0,-1 1-18,-3 1 0,-3 0 0,-5 5 0,-3 0-14,0 1 1,-6-1 0,4 1-10,-4-1 0,-8 1 0,-2-1-33,-2 1 1,1-1-1,-5-1 1,4-3-2,2-1 62,3-8 0,-3 11 0,-2-5 0</inkml:trace>
  <inkml:trace contextRef="#ctx0" brushRef="#br0" timeOffset="521">909 559 7569,'-8'-12'-383,"-4"1"0,-3 7 0,-3-2 447,1 4 1,-1 2 0,1 0-20,0 0 1,-1 0 0,1 2 0,1 4-26,4 6 1,-3-3 0,3 3 0,-3 1-11,-3 3 1,7 1 0,-1 1-1,0-1 15,3 1 1,1-1 0,8 1-17,0-1 1,2-1 0,2-3 0,2-1 1,7-8 0,-1 2-1,3-4-13,3-2 0,1 0 1,3 0-1,1 0-59,-2 0 1,4-6-1,-1-2 1,-3-2 3,-2-3 0,-1-3 0,-1-1 0,1-1-3,-1 1 1,-1-1 0,-3 1-1,-3-1 21,-2 1 0,-2 0 1,-6-1 181,0 1 121,0 7-191,0 2 1,0 10 0,-2 4-56,-4 6 0,4 3 0,-4 3 0,4-1-3,2 0 0,0 1 1,0-1-1,0 1-164,0-1 1,8 1 0,4-3 50,3-3 1,3 2 0,-1-9 0,1 1 98,-1 2 0,0-6 0,1 6 0</inkml:trace>
  <inkml:trace contextRef="#ctx0" brushRef="#br0" timeOffset="938">1276 454 7569,'-2'-9'-468,"-4"3"1,4 6 522,-4 6 0,-2 3 0,2 9 0,3-1-21,1 1 0,2 1 1,0 2-1,0 3-8,0-3 0,0-2 0,2-1 0,1-1-48,3 1 0,6-6 1,-4-3-1,1 1 0,5 0 0,-4-7 0,1 3 0,3-4-18,1-2 0,3 0 0,-1 0-39,1 0 1,-1-8-1,1-3 1,-1-5 39,1-1 0,-3-1 0,-1 1 0,-3-1 5,3 1 1,-4 0 0,-1-1 77,-1 1 1,0 7-1,-4 2 217,2 0-221,-1 6 0,-5 2-30,0 12 0,0 4 0,0 1-78,0 1 0,6-1 1,2 0 51,2 1 1,1-3 0,7-3 0,-1-4 15,1 0 0,7-6 0,2 5 0</inkml:trace>
  <inkml:trace contextRef="#ctx0" brushRef="#br0" timeOffset="1433">2254 297 7569,'0'-17'-169,"-2"5"-139,-4 0 1,-6 8-1,-9-1 312,-2 3 1,-1 2-1,7 0 1,-1 0 31,1 0 0,-1 6 0,1 1 1,-1 1-22,1 0 0,5 5 1,3-1-1,-1 2-4,0-3 1,6 5 0,-1-5-11,3 5 1,2 1 17,0 1 1,7-3-22,5-3 0,4 2 0,1-9 0,2-1 0,3 0 6,1 2 1,0-4 0,-5 6 0,-1-2-13,1-1 1,1 3-1,2-4 1,1 4 4,-7 2 1,3-5 0,-7 5-1,5 0 1,1-1 0,-5-3 0,-2 6 1,-2 1 1,-3-3 0,-5 2 0,0 1 0,-2 1 0,-1 0 0,-5-5 32,-2-1 1,-2 0 0,-5-4 0,-1 2-17,1-3 1,0 1 0,-3 0 0,-1 2 35,-2-2 0,-1-2 0,5-2 0,-3 0-36,-1 0 0,0 0 0,5 0 0,1 0-69,0 0 0,-1 0 0,1 0-137,-1 0 0,6 0-5,1 0 0,7-2 0,0-2 195,8-2 0,6-7 0,7 3 0</inkml:trace>
  <inkml:trace contextRef="#ctx0" brushRef="#br0" timeOffset="1800">2708 140 7464,'11'2'-94,"1"4"1,-8 3 0,2 11 0,-4 1 102,-2 2 1,2 3 0,1-5 0,3 4-58,-2 2 0,0-3 0,0 3 0,2-2-113,-2-4 0,-3 1 0,-1-1 30,0 2 1,0 1 130,0-7 0,8 1 0,2-1 0</inkml:trace>
  <inkml:trace contextRef="#ctx0" brushRef="#br0" timeOffset="2250">2568 384 7569,'-12'0'-613,"1"0"428,-1 0 1,0 0 141,1 0 1,9 0 88,2 0 1,2 0 0,9 0 0,5 0-111,5 0 0,-1 0 1,5 0-1,0 0 25,4 0 0,-2 0 1,2 0-1,3 0-8,0 0 1,-2 0 0,-1 0 0,0 0 22,-2 0 0,4-5 1,-6-1-1,0 2 24,1 2 0,9 2 1,-4-2-1,-2-2-8,-2-2 1,2 1 0,-6 5 111,-1 0 1,-9 0-83,-1 0 174,-8 0-83,4 0 1,-16 0 18,-4 0 0,-3 7-21,-3 5 0,1 3 1,1 3-1,3-1-65,1 1 0,8 5 0,-4 0 0,2-1-67,1-3 0,-1-1 0,6-1 0,0 1 1,0-1 0,0 0 1,2-1-1,4-2-2,5-3 0,5-5 0,1 4 0,1-2-86,-1-5 1,1-1 0,-1-2 0,3 0-69,3 0 1,-4-2 0,4-1-1,-3-5 176,-3-2 0,9-9 0,1-9 0</inkml:trace>
  <inkml:trace contextRef="#ctx0" brushRef="#br0" timeOffset="2425">3266 70 7458,'-11'-15'0,"1"1"0,2 2-883,5-1 605,1 5 226,2 0 0,0 10-61,0 4 0,0-2 0,0 8 113,0 1 0,7 3 0,3 1 0</inkml:trace>
  <inkml:trace contextRef="#ctx0" brushRef="#br0" timeOffset="3225">3528 350 7375,'6'11'-581,"0"1"1,0 1 661,2 3 1,-4 1-1,5 1 1,-1-1-37,-4 1 1,4-1 0,-3 1-1,-1-1-23,-2 1 1,0-1-1,2 1 99,2-1-233,0 0 153,-6 1-4,0-8 1,2-10 0,2-12 0,3-2-52,3 3 1,-4-5 0,6 5 0,1-5-42,3-1 0,-5-1 0,1 1 0,2-1 1,1 1 0,2 1 1,1 5-1,-1 3 26,1 0 1,-1 6 0,1-4 25,-1 4 1,-5 2-1,0 2 1,1 2 37,3 2 1,-5 6-1,1-5 1,2 1 9,1 0 0,1 0 0,-3-4-41,-1 1 1,-1 3 0,7-4 8,-1 2 0,1 0 1,-1-8-16,1-4 0,-1 4 0,1-6 0,-3 0-16,-3-3 1,3 1 0,-3-2 12,4-1 0,-5-3 0,-1-1 11,-2-1 0,-3 7-4,-5-1 1,-1 2-1,-5-1-2,-6 5 1,2 4-1,-1 4 2,-3 4 0,-1-2 0,-3 5 0,1 1 15,-1 0 1,1 1-1,1 7 1,3-1 16,1 1 0,0-1 0,-3 1 0,1 1-9,3 4 1,5-3 0,-4 5 0,2-2 22,4 1 0,-3-1 1,1-6-1,2 1 63,2-1 0,4 1-74,4-1 1,4-1-1,7-3-29,0-1 1,1-8 0,1 2 0,3-4 9,1-2 0,0 0 0,-5 0 0,-1 0 8,1 0 1,-1 0 0,1 0-1,-1 0 0,0 0 1,1-2-46,-1-4-310,1 4-32,-8-6-538,-3 8 898,-7 0 0,-7 0 0,-3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6.041"/>
    </inkml:context>
    <inkml:brush xml:id="br0">
      <inkml:brushProperty name="width" value="0.08571" units="cm"/>
      <inkml:brushProperty name="height" value="0.08571" units="cm"/>
    </inkml:brush>
  </inkml:definitions>
  <inkml:trace contextRef="#ctx0" brushRef="#br0">18 175 7569,'10'10'-417,"6"4"0,-5-7 329,5 3 0,1-6 0,1 2 68,-1-4 0,1-4 1,-1-2 34,1-2 0,-7-7 0,1 1-12,1-4 0,-5-1 1,-2-1-5,-4 1 0,-2 0 0,0-1 0,0 1-5,0-1 1,0 7 0,-2 1 12,-4 2 1,-4-4 0,-7 7-3,0 1 1,-1 2 0,1 2 9,-1 0 0,1 8 1,-1 1 33,1 1 0,5 5 0,2-3 0,1 2 27,-1-3 0,4 5 1,-3-5-1,1 5-40,4 1 1,2 7 0,2-1 0,0-2 5,0-1 0,2-3 0,4 1 0,5-3 6,5-3 0,1 3 0,3-3 0,1 2-91,2-3 0,6-1 1,-3-6-1,1 4-158,4 1 0,-6-5 0,0 2 1,-1-4 9,-1-2 1,2 0 0,-4 0 190,3 0 0,-1-8 0,-5-1 0</inkml:trace>
  <inkml:trace contextRef="#ctx0" brushRef="#br0" timeOffset="240">525 140 6830,'11'0'-297,"-1"2"1,0 2 382,0 2 0,-5 2 0,7-2 6,2 5 0,1 3 0,3 0 0,1-3-92,4 3 0,-3-5 0,3 3 0,-4 0-63,-1-3 0,1 5 0,1-6-51,-3 1 0,5-5 0,-11 2 0,5-4 2,1-2 112,1 0 0,-1 0 0,1 0 0</inkml:trace>
  <inkml:trace contextRef="#ctx0" brushRef="#br0" timeOffset="474">839 123 7569,'-17'0'-46,"-1"8"-49,1 3 1,1 5-1,3 1 1,3 1-1,0 1 131,1 5 1,-3-3 0,-6 6 0,3-2-91,3-3 0,-3 3 1,5 0-1,0 0-26,5 1 1,-3-3 0,2-6 0,2 1-194,2-1 273,-6 1 0,6-9 0,-5-1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14.085"/>
    </inkml:context>
    <inkml:brush xml:id="br0">
      <inkml:brushProperty name="width" value="0.08571" units="cm"/>
      <inkml:brushProperty name="height" value="0.08571" units="cm"/>
    </inkml:brush>
  </inkml:definitions>
  <inkml:trace contextRef="#ctx0" brushRef="#br0">298 714 6087,'0'-11'-125,"-2"1"176,-4 2 1,-2 0 0,-5 5 55,1-3 0,0 0-77,-5 6 1,0 0 0,-1 0 0,1 0-11,-1 0 1,1 0-1,-1 0 1,1 2 12,-1 4 0,1-4 0,1 5 1,3-1 40,1 0 1,2 8-45,-1-3 1,3 5-1,8 1-12,0 1 1,2-1-4,4 1 1,-2-9 0,7-1 0,3-2 0,1 0-4,3-2 1,-1-2-1,1-2 1,-1 0-80,1 0 1,-1 0 0,1 0-10,-1 0 1,1-2-1,-1-2 1,-2-4 24,-3-2 0,2 4 1,-7-3-1,1-1 33,0 0 0,-2 4-4,-6-5 1,0 5 126,0-6 0,0 7 100,0-7-180,0 8 1,0 4-1,0 12 1,0-3 0,0 3-87,0 2 0,2 1 0,2 3-81,1-1 1,7-5-1,-4-3-168,2-1 310,1-2 0,7 2 0,-1 1 0</inkml:trace>
  <inkml:trace contextRef="#ctx0" brushRef="#br0" timeOffset="496">525 679 7569,'0'-11'-941,"2"1"902,4 2 0,-2 2 93,7 6 1,-5 2-32,6 4 0,-9-2 0,5 8-41,0 1 0,-6 3 1,6 1 43,-1 1 0,-5-1-74,4 1 0,-4-1 32,-2 1-27,0-9 53,0-1 1,0-10-1,0-4 0,0 2 1,0-7-61,0-3 1,6-1 0,0-3 28,-2 1 1,3-1 0,1 1 0,2-1-49,4 1 1,1 1 0,3 3 0,-1 3 24,0 2 0,1-3 0,1 5 0,3 2 18,1 2 1,0 2 0,-3 0-1,1 0 123,2 0 0,1 0 0,-7 0 0,0 2-19,1 4 1,-1-2 0,1 7-62,-1 3 0,-1 1 1,-3 3-1,-3-1-21,-2 1 0,-2-1 0,-6 1 0,0-1 17,0 1 0,-6-1 0,-2 1-126,-2-1 1,5-1 0,-5-3 112,2-1 0,2-1 0,6 7 0</inkml:trace>
  <inkml:trace contextRef="#ctx0" brushRef="#br0" timeOffset="1129">1643 679 7569,'-8'-17'-408,"6"7"0,-14-5 317,5 3 0,-5 2 0,-1 1 1,-3 1 98,-3 4 0,4 2 1,-7 2-1,3 0 41,0 0 1,0 0 0,5 0 0,1 0-6,-1 0 1,1 8-1,-1 3 1,1 5-42,-1 1 0,9 1 1,3-1-1,4 1-22,2-1 0,0 1 0,0-1 0,0 1 7,0-1 1,8-5 0,3-3 0,5 1 6,1 0 1,7-6-1,-1 2 1,-2-4-3,-1-2 0,3 0 0,0 0 0,-2 0-34,-1 0 1,3-2-1,0-2 1,-1-4 22,-3-2 0,-1-1 0,-3-9 1,-1-1-5,-3-2 1,-1-7 0,4 5 0,-5-2-7,-1-4 0,-2-2 0,-6-2 0,0 0-1,0 0 0,0-6 1,0 1-1,0 1 4,0 2 1,0 2-1,0 0 1,0 2 14,0 4 1,0-2-1,0 8 1,0-1 22,0-1 0,-2 8 1,-2-3-1,-2 7 55,2-1 1,1 6 0,-1 1-52,-2-1 0,-2 6 17,2-4 0,4 6 4,-3 6 0,3 4 1,2 7-1,0 3 44,0 3 0,0-2 0,0 8 1,2 2-37,3 2 1,3 2 0,6 0-1,-5 0 32,-1 0 1,0 0-1,-4 0 1,4 0-23,1 0 0,-3 6 0,4-1 0,-1-1-49,1-2 1,-6-8-1,4 0 1,-2 0-77,-1-2 0,3 1 1,-4-7-1,2 2-144,-2-1 0,0-9 0,0-1-363,1 1 576,1 3 0,2-6 0,2-3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25.335"/>
    </inkml:context>
    <inkml:brush xml:id="br0">
      <inkml:brushProperty name="width" value="0.08571" units="cm"/>
      <inkml:brushProperty name="height" value="0.08571" units="cm"/>
    </inkml:brush>
  </inkml:definitions>
  <inkml:trace contextRef="#ctx0" brushRef="#br0">0 28 7473,'0'-18'-203,"0"9"0,0 9 0,2 11 242,4 5 1,-4 3-1,4 3 1,-4 1-42,-2-2 1,2 4 0,1 1 4,3 1 0,0-6 0,-6 4 0,0-1 0,2 1 25,4 2 0,-4-4 0,4 4 0,-4-1-50,-2-5 0,0-2 0,0-1 0,0-1-38,0 1 1,0-1 0,0 1 38,0-1 0,5 1-41,1-1 1,0-5-49,-6-1 107,8-7 0,-4 4 1,5-10-1,1-2-10,0-2 1,-4-7-1,5 1 54,3-3 0,1-3 0,3 3-30,-1 3 1,-5-2 0,0 9 0,-1-1-6,-1-2 1,5 6 0,-3-4 7,4 4 1,1 2 0,0 0 17,1 0 1,-1 0-1,1 0 2,-1 0 1,-5 0 0,0 2-8,1 4 0,-3-2 1,0 8-1,-3 1 1,-1 1-9,2-3 1,-6 5 0,4-4 0,-4 3-21,-2 3 1,0-1 0,0 1 0,0-1-6,0 0 1,-2 1-1,-4-3-32,-6-3 1,3 2 45,-3-8-128,0 7 120,3-11-7,-7 6 0,6-8 1,-7 0-102,-1 0 0,1 0 0,-1 0-397,1 0 505,7-8 0,-5-9 0,5-11 0</inkml:trace>
  <inkml:trace contextRef="#ctx0" brushRef="#br0" timeOffset="476">105 255 7569,'-10'0'-578,"2"0"0,7-6 307,-5 0 303,4 0 0,-6 4 92,8-3-78,0 3 1,6-8 0,2 6-11,1-2 1,3 0 0,5 6 0,1 0 19,-1 0 0,1 0 0,1 0 0,3 0-23,1 0 0,6-5 1,-4-1-1,0 2 13,1 2 0,5 2 0,-4 0 0,2 0 3,0 0 1,-6 0 0,4 0 0,-1 0 46,-5 0 0,4 0 1,-1 0-41,-3 0 0,-2 0-119,-1 0 1,-9 2-335,-3 4 1,-4-2 151,-2 7 0,-6-5 0,-1 4 245,-3-2 0,-2 5 0,-5-3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29.324"/>
    </inkml:context>
    <inkml:brush xml:id="br0">
      <inkml:brushProperty name="width" value="0.34286" units="cm"/>
      <inkml:brushProperty name="height" value="0.34286" units="cm"/>
      <inkml:brushProperty name="color" value="#008C3A"/>
    </inkml:brush>
  </inkml:definitions>
  <inkml:trace contextRef="#ctx0" brushRef="#br0">303 53 5922,'19'0'526,"5"0"-234,-22-7-61,5 5-129,-7-14 51,0 6-347,-7 1 1,-11 1 154,-11 8 0,2 8 0,0 3 24,2 5 1,1-4 0,7-1 19,-1 3 0,-5 3-10,0 7 0,1 3-17,11 8 0,3-12 9,8 0 0,2-13 15,4 7 1,5-5-3,13 0 1,-3 3 13,8-3 0,-6-4 0,5-1 31,-3 1 0,0-6-8,-2 4 1,5 2-6,6-3 1,-6 3 0,-3-4-6,0 2 0,-9 7-15,7-1 1,-8 4-18,9 1 0,-5 3 0,-1 3 1,-9 4 26,-3 8 0,-4-6-5,-2 0 1,-2-8 0,-4 3 11,-5-5 1,-1-1 0,-4-1 10,-3 1 0,-4-7 18,-1 1 0,-1-6 0,-6 3-14,2-1 0,6-2-53,-6-6 0,0 0 14,-6 0 0,-6 0 1,2-2-10,6-4 0,-2 4 31,6-4-41,4-3-279,0 7-162,7-6 1,12 8 454,12 0 0,12-8 0,17-1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23.368"/>
    </inkml:context>
    <inkml:brush xml:id="br0">
      <inkml:brushProperty name="width" value="0.08571" units="cm"/>
      <inkml:brushProperty name="height" value="0.08571" units="cm"/>
    </inkml:brush>
  </inkml:definitions>
  <inkml:trace contextRef="#ctx0" brushRef="#br0">280 175 7569,'2'10'-250,"4"-4"0,-2-4 0,7-2 0,3 0 0,2 0 131,1 0 1,-5 0 134,-1 0 1,1-6-1,3-2 1,-1 1 0,-4-3 34,-3 0 1,1-1 0,-4-7-28,2 1 1,0 5 0,-6 0-4,0-1 0,0 3 0,-2-2-22,-4-1 1,-4 5 0,-7 0 3,-1 0 0,1 7 1,-1-5-1,1 4-7,0 2 1,-7 0-1,1 0 1,0 0 30,-3 0 0,5 0 0,-6 2 0,0 2 9,0 1 1,5 7 0,-1-4 0,4 2 54,1 3 0,3 3 1,1 1-29,2 1-29,8-1 0,-3 2 0,7 3-28,0 1 23,0 0 0,2-5 0,3-1-30,7 1 0,0-1 1,3 1-1,5-3 1,-1-1-26,0-3 0,5-7 0,-1 4 1,0-2-86,3 0 0,-7 0 1,6-6-1,-2 0-144,1 0 1,-1 0 254,-5 0 0,-1-8 0,0-2 0</inkml:trace>
  <inkml:trace contextRef="#ctx0" brushRef="#br0" timeOffset="392">577 123 7569,'10'0'0,"5"0"-628,-13 0 405,6 0 292,0 0 5,1 8 0,1-6-170,-2 13 156,0-5-16,-6 7 1,11-5-43,-7 0 1,6-1 0,-5 7 0,1-1 17,0 1 0,4-1 0,-5-1 0,1-3 21,0-1 0,0-6 1,-5 5 6,3 3 1,6-4 0,-4-1 65,1-1 1,-3-2-15,6-6 1,-8-2 0,4-4-54,-1-5 1,-3 1-1,6-2 1,-2-1-51,-4-3 1,3-1-1,-1-1 1,0 1-164,2-1 1,-6 7 0,5-1-1,-1-2-202,0-1 0,2-3 54,-2 1 0,-3 1 314,9 5 0,0-5 0,5 7 0</inkml:trace>
  <inkml:trace contextRef="#ctx0" brushRef="#br0" timeOffset="807">1136 210 7569,'10'0'-1247,"-3"0"1069,-7 0 180,0 0 1,2 6 261,4 0-80,-4 0 0,14-6-139,-5 0 0,5-2-19,1-4 1,1-2 0,-3-5-1,-1 3-22,-3 2 0,-5-3 0,4 3 0,0-2-2,-1-3-156,-5 5 168,4-8-18,-8 14-22,0-13 28,0 13 4,0-6-5,0 0-19,0 6 20,-8-5 2,-1 7-45,-9 0 41,1 0 1,-1 0 0,1 0 138,-1 0-136,1 0-2,-1 0 1,1 7 75,-1-5 1,7 12-61,-1-8 83,8 7-81,-11-3 3,13 8 11,-6-1-98,8 0 86,0 1 1,0-1 32,0 1-150,8 7 121,-6-13-2,13 11-229,-5-13 3,7 7 198,1 1 12,-1-9-39,1 7 17,7-14 1,-6 11-179,5-7 0,1 0 1,-2-6 192,-1 0 0,5-8 0,0-1 0</inkml:trace>
  <inkml:trace contextRef="#ctx0" brushRef="#br0" timeOffset="1317">1503 158 7320,'0'-12'-966,"2"3"1123,3 1 0,-1 2-73,8 6 0,-6 0 0,3 2-19,-1 4 1,4 4-1,-6 7-93,-2 0 0,-1 1 1,1-1 26,2 1 0,0-1 1,-6 1-45,0-1 1,0-5 0,-2-2-27,-4-3-18,4 7 53,-6-12 18,8 6 1,0-16 0,0-4-18,0-3 0,2 3 0,2 0 0,4-1 14,2-3 0,1-1 1,7-1-1,-1 1 12,1-1 1,-1 7 0,1-1 0,-1 1 30,1 1 0,-1-4 0,1 8-4,-1 3 1,6 1 0,1 2 0,-3 0 0,-2 0-4,-1 0 1,-1 0 0,-1 2 0,-3 3-8,-1 7 1,-6 2 0,4-1 0,-3-1 0,-3 1 0,-2 3 0,0 1 0,2 1-9,2-1 1,0 3-1,-6 1-65,0 2 0,-2 1 0,-2-7 27,-2 1 1,-6-1-173,7 0 1,-3-1 209,2-4 0,4-5 0,-6-7 0,8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0.782"/>
    </inkml:context>
    <inkml:brush xml:id="br0">
      <inkml:brushProperty name="width" value="0.08571" units="cm"/>
      <inkml:brushProperty name="height" value="0.08571" units="cm"/>
    </inkml:brush>
  </inkml:definitions>
  <inkml:trace contextRef="#ctx0" brushRef="#br0">0 33 7569,'0'-11'-584,"0"-1"0,2 8 398,4-2 1,-4 6 136,4 6 1,-4 4-1,0 5 1,2-1 48,1-2 0,1-8 0,2 11 0,2-5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5.323"/>
    </inkml:context>
    <inkml:brush xml:id="br0">
      <inkml:brushProperty name="width" value="0.08571" units="cm"/>
      <inkml:brushProperty name="height" value="0.08571" units="cm"/>
    </inkml:brush>
  </inkml:definitions>
  <inkml:trace contextRef="#ctx0" brushRef="#br0">1 0 6485,'12'0'8,"-1"0"1,-7 8 0,4 2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6.110"/>
    </inkml:context>
    <inkml:brush xml:id="br0">
      <inkml:brushProperty name="width" value="0.08571" units="cm"/>
      <inkml:brushProperty name="height" value="0.08571" units="cm"/>
    </inkml:brush>
  </inkml:definitions>
  <inkml:trace contextRef="#ctx0" brushRef="#br0">0 192 7285,'2'-10'-637,"2"7"708,2 6 1,0 1-1,-6 8 1,2 2-36,4 1 0,-4 4 0,5 3 0,-1 1-20,0-2 1,0 1 0,-4-1 0,2 4 11,2 3 0,-1-7 0,-5 2 0,0-3-71,0-3 0,6 1 0,0-1-71,-2 0 1,-2 1 6,-2-1 98,0-7 1,-8-4 4,-4-12 0,5-4 0,-1-7 1,2-1-46,0 1 0,-5 0 1,5-3-1,0-1-47,-2-3 1,6-7 0,-4 2-1,4-4 23,2-2 0,0 0 1,2-1-1,2-1 43,2 2 0,8-2 1,-1 12-1,5-1 36,-1 1 0,10 4 0,-9 7 1,3 5 48,4 1 1,-5 2 0,3 6 0,-3 0-42,-3 0 1,0 0 0,1 0 0,-1 0-4,1 0 1,-7 8 0,1 2 0,0 1 22,-3 1 0,5-6 0,-8 5 20,-2 3 0,-2 1 0,-2 3 0,0-1 44,0 1 0,-2-5 0,-4 3-80,-6 3 1,-3 3 0,-3-5-12,1 1 0,-1-9 0,1-1 1,-1-2 9,1 0 1,0 1 0,-1-3 0,1 2-94,-1-2 0,1-2 0,-1-2-65,1 0 1,5-2 0,0-2 140,-1-2 0,-3-7 0,-1 3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2.721"/>
    </inkml:context>
    <inkml:brush xml:id="br0">
      <inkml:brushProperty name="width" value="0.08571" units="cm"/>
      <inkml:brushProperty name="height" value="0.08571" units="cm"/>
    </inkml:brush>
  </inkml:definitions>
  <inkml:trace contextRef="#ctx0" brushRef="#br0">0 455 7189,'2'17'92,"4"1"0,-4-1 0,4 1 0,-4 1-25,-2 4 1,0-3-1,1 5-75,5 0 1,-4-4 0,6 7 0,-2-1 0,0-2-35,-2 0 1,-3 0 0,1-3-1,2 1-19,2-2 1,0-1 0,-6-3-1,0 1 18,0-1 1,0-5 0,-2-2 0,-2-1-90,-2 1 0,0-4 0,5 4-212,-5-3 1,2 5 343,-8-6 0,8 0 0,-3-14 0,7-2 0</inkml:trace>
  <inkml:trace contextRef="#ctx0" brushRef="#br0" timeOffset="423">122 402 7569,'12'-9'-599,"0"3"454,-1 4 0,7 2 217,-1 0 1,1 0-1,-1 0-139,1 0 0,-1 0 0,0 0 85,1 0 1,-1 6 0,1 1-6,-1 3 0,-5-4 1,0 6 32,1 1 1,-5-3-1,-2 2-8,-4 1 1,-2 3 0,0 1 20,0 1 0,-2-1 0,-4 1-55,-6-1 0,3-5 1,-3-3-1,-2-1 7,-1-4 1,-3 4-1,1-1 1,-1 1-7,1 0 0,0-2 0,-1-6 0,1 0-24,-1 0 0,1 0 1,-1 2-71,1 4 0,-1-4-585,1 3 226,7-3 448,2-2 0,8-7 0,0-3 0</inkml:trace>
  <inkml:trace contextRef="#ctx0" brushRef="#br0" timeOffset="865">559 507 6912,'2'-15'-132,"4"3"202,5 6 1,-1 4-1,2 2 1,1 0-18,3 0 0,1 0 0,1 0 1,-1 0-20,1 0 0,-1 0 1,1 0-1,-1 0-42,0 0 0,1 6 1,-1 2-1,1 0-25,-1-1 1,-5 5 0,-2-4 0,-1-1-19,1 1 0,-6 6 20,2-3 0,-4 5 11,-2 1 75,0-7 1,-8-2-28,-4-8 1,-3 0-1,-1-2-15,5-4 1,-3 2-1,8-7-17,2-3 1,2-1 0,2-3-41,0 1 0,0-1 1,2 1-1,4-1-37,6 1 0,3-1 1,3 1-1,-1 1-93,1 5 0,-1-3 1,1 8-1,-1 0 11,1-1 1,-1 5 162,1-4 0,7 4 0,2 2 0</inkml:trace>
  <inkml:trace contextRef="#ctx0" brushRef="#br0" timeOffset="1252">1257 402 7265,'10'-2'-601,"-4"-3"865,-4 3-186,-2-6 1,-8 8 26,-3 0 0,1 8-79,-2 3 1,6 5 0,-3 1 0,1 1-6,4-1 0,2 1 1,2-1-13,0 1 0,0-1 0,2-1 0,2-3 12,2-1 1,7-6 0,-1 3 0,3-1-112,3-4 1,-1-2 0,1-2-1,-1 0 5,1 0 0,-1 0 0,1-2 0,-1-4 74,1-6 1,-3 3 0,-1-3 0,-3-1 9,3-3 1,-6-1-1,-2-1 1,-4 1-47,-2-1 0,0 1 0,0-1 20,0 1 0,-8 1 0,-4 5 1,-3 5-31,-3 4 0,1 0 1,-3-2-1,-1-2-7,-2 2 1,-1 2-1,7 2 1,-1 0-236,1 0 299,-1 8 0,1-6 0,0 6 0</inkml:trace>
  <inkml:trace contextRef="#ctx0" brushRef="#br0" timeOffset="1889">1642 18 7303,'0'-10'-297,"0"3"0,6 20 391,-1 5 0,7 3 0,-6-3 0,0 1-27,1 4 0,-3-1 0,6 5 0,0 0-57,-1 0 0,-5 2 0,4 4 1,-2-2 18,0-2 0,1-5 0,-3 3 0,2 0-15,-2 0 0,-2-6 0,-2 3-290,0-5 1,0-1 199,0-1 0,0-5-4,0-1 83,0-7 0,-2-2 0,-2-10-6,-2-1 1,0 3-1,6-6 1,2 1-49,4 1 1,-2-6 0,8 7 0,1-3 32,3 0 1,-1 7-1,-1-5 1,-2 2 23,1 4 1,3 0 0,1 0-16,1-1 1,-1-1 0,1 6 107,-1 0 0,6 0 0,1 0-71,-3 0 0,-2 2 0,-1 2-8,-1 1 1,-1 3 0,-3-4 0,-3 4 0,-2 2-11,-4 3 1,-2-3 0,-2 1 0,0 3-10,0 2 0,-2-5 0,-2 1 0,-4 0 7,-2-3 1,-1 7 0,-7-5 38,1 5 0,-1-6 0,1-3 13,-1 1 0,7-6 0,-1 4 0,-1-4 0,-3-2-19,-1 0 1,-1 0 0,1 0-152,-1 0 1,1-6 0,-1-2-57,1-1 0,1 3 0,5-6 0,3 0 166,0 3 0,6-7 0,-6 7 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1.103"/>
    </inkml:context>
    <inkml:brush xml:id="br0">
      <inkml:brushProperty name="width" value="0.08571" units="cm"/>
      <inkml:brushProperty name="height" value="0.08571" units="cm"/>
    </inkml:brush>
  </inkml:definitions>
  <inkml:trace contextRef="#ctx0" brushRef="#br0">121 33 7569,'6'-11'-763,"-1"-1"936,1 8 1,-4-2-93,4 12 1,-4-2 0,4 8 0,-4 1-33,-2 3 0,0 7 1,0 0-1,0-1-30,0-3 1,0 4-1,2 1 1,2-3-61,1-2 1,1-1 0,-6-1-1,2 1-139,4-1 0,-4 1 0,6-1-161,-1 1 0,-3-7 64,8 1 277,-8-8 0,11 4 0,-5-8 0</inkml:trace>
  <inkml:trace contextRef="#ctx0" brushRef="#br0" timeOffset="812">16 243 7376,'-10'0'-856,"5"0"933,10 0 1,-1 0 0,8 0-6,1 0 1,-3 0-1,2 0-50,1 0 1,3 0 0,1 0 0,1 0-31,-1 0 1,1 0-1,-1 0 1,3 0-2,3 0 0,-4 0 0,7 0 1,-3 0-6,0 0 0,6 0 0,-5 0 1,-1-2-53,2-4 1,-6 4 0,7-6 30,-1 1 0,-6 3 1,5-8 18,-5-2 0,-9 5 0,-3-3 15,1-1 1,-6 3 0,4-2 15,-4-1 1,-2 3 0,0-2 20,0-1 0,0 3 1,-2 0-1,-2 1 117,-2-1 1,-1 6 104,1-2-213,4 4-37,-6 2 1,6 2-37,-4 4 0,4 4 0,-4 7 18,5 1 0,1-1 0,0 1 23,0-1 0,0 1 1,0-1-1,0 0 1,1 1 0,3-1-22,2 1 0,0-1 1,-6 1-49,0-1 0,0-5-15,0 0 1,2-9 0,2 5 96,2 0 30,-1-6 0,-5 4-52,0-12 0,0 2-8,0-8 1,2 7-1,2-7-27,2-2 0,8 5 1,-3-3 3,5-2 0,-1 5 0,-1-1 0,-2 0 13,1 1 0,3 3 0,1-4 0,1 0-2,-1 1 0,1 3 0,-1-4 21,0 2 0,1 3 0,-1 5 54,1 0 1,-1 0 5,1 0 1,-3 1 0,-1 3 0,-2 2 1,1-2 1,-3 6 37,1 1 0,-1 5 0,4 1-51,-3 1 0,-7-1 0,2 1-97,-4-1 0,-2-5 0,0 0-123,0 1 0,-2 1 0,-2-1 166,-2-1 0,-7 0 0,3 5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0.306"/>
    </inkml:context>
    <inkml:brush xml:id="br0">
      <inkml:brushProperty name="width" value="0.08571" units="cm"/>
      <inkml:brushProperty name="height" value="0.08571" units="cm"/>
    </inkml:brush>
  </inkml:definitions>
  <inkml:trace contextRef="#ctx0" brushRef="#br0">88 140 7569,'-10'0'-468,"-5"-8"1,5 6 592,-7-4 0,5 4-23,0 2 1,8 2-1,-1 4-36,3 6 0,2 3 1,0 3-37,0-1 0,0-5 0,2-1 1,1 3-55,3 2 1,6-5-1,-4 1 11,1 1 0,3 3 0,5-1 15,1-3 0,-6-4 1,-1-6-17,3 4 0,1-4 0,3 3 15,-1-3 0,-5-4 0,0-1 0,-1-5-20,-1-2 0,3 4 1,-5-5 8,2-3 1,-6-2-1,4 1 1,-3 1 4,1 3 0,0 5 0,-6-6 39,0-1 33,0 5-43,0 0 0,0 10 22,0 4 1,0 4-1,0 7-28,0 1 1,0-1-1,2 0-4,4 1 1,-2-1-1,7-1-15,3-4 0,3 1-16,7-7 0,1 0 1,4-6-1,-6 0-12,-3 0 0,-3 0 1,1-2-1,-1-4 16,1-6 1,-1-3 0,0-3 29,1 1 1,-6-2 0,-3-3-1,-1-1-18,-4 2 1,-2 1 0,-2 3-1,0-1 5,0 1 0,0-1 0,-2 1 1,-2-1-30,-2 1 1,-7 1 0,3 3 0,-2 3-63,1 2 1,5-3-1,-6 5-16,-1 2 1,3 2 0,-2 2-128,-1 0 1,-1 8 15,2 3 0,5 5 214,7 1 0,0 1 0,0-1 0</inkml:trace>
  <inkml:trace contextRef="#ctx0" brushRef="#br0" timeOffset="268">821 105 7569,'10'-2'-1024,"-4"-4"1468,-4 4-248,-2-6 0,0 16-101,0 4 0,0 3 0,0 3-154,0-1 0,0-5 0,0 0-195,0 1 0,8 3-37,3 1 0,-1-7 0,0-2 291,-3-1 0,7-5 0,-4 6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2.026"/>
    </inkml:context>
    <inkml:brush xml:id="br0">
      <inkml:brushProperty name="width" value="0.08571" units="cm"/>
      <inkml:brushProperty name="height" value="0.08571" units="cm"/>
    </inkml:brush>
  </inkml:definitions>
  <inkml:trace contextRef="#ctx0" brushRef="#br0">0 225 7569,'8'10'-47,"-6"-2"1,13-8-292,-3 0 0,-2 5 0,1 1 333,3-2 1,-4-2-1,-1-4 1,1-2 34,0-2 0,-4-1 0,5 1 1,3-6 0,-1-3 0,-1-3 0,-4 3-92,0 3 0,-7-4 0,5 5 0,-4-5 46,-2-1 1,6-1-1,0 1-50,-2-1 0,-2 1 69,-2 0 294,0 7 0,0 4-223,0 12 0,0 4 0,0 7-33,0 0 0,6 1 1,1-1-84,3 1 0,0-1 0,3 1 0,-3-1 4,-2 1 1,5-1 0,-3 1-73,0-1 1,3-5-1,-5-3 1,2-1-12,3-4 1,-3-2-1,2-2 120,1 0 0,3 0 0,1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2.261"/>
    </inkml:context>
    <inkml:brush xml:id="br0">
      <inkml:brushProperty name="width" value="0.08571" units="cm"/>
      <inkml:brushProperty name="height" value="0.08571" units="cm"/>
    </inkml:brush>
  </inkml:definitions>
  <inkml:trace contextRef="#ctx0" brushRef="#br0">0 1 6042,'8'9'-76,"-6"1"1,6-6 75,-1 2 0,3 0 0,8-6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2.586"/>
    </inkml:context>
    <inkml:brush xml:id="br0">
      <inkml:brushProperty name="width" value="0.08571" units="cm"/>
      <inkml:brushProperty name="height" value="0.08571" units="cm"/>
    </inkml:brush>
  </inkml:definitions>
  <inkml:trace contextRef="#ctx0" brushRef="#br0">0 0 7218,'10'2'-646,"-4"4"777,-4-4 0,-1 6-47,5-8 1,-2 0 0,8 0-94,1 0 1,3 0-1,1 0 1,1 0-63,-1 0 0,1 0 1,-1 0-1,1 0-138,-1 0 0,1 0 0,-1 0 85,1 0 0,-3 2 124,-3 3 0,3-3 0,-5 6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29.729"/>
    </inkml:context>
    <inkml:brush xml:id="br0">
      <inkml:brushProperty name="width" value="0.34286" units="cm"/>
      <inkml:brushProperty name="height" value="0.34286" units="cm"/>
      <inkml:brushProperty name="color" value="#008C3A"/>
    </inkml:brush>
  </inkml:definitions>
  <inkml:trace contextRef="#ctx0" brushRef="#br0">1 1 7102,'19'0'28,"12"0"1,-7 0-186,7 0 1,-2 0 15,0 0 0,0 0 1,6 0 23,0 0 1,-8 1 116,-4 5 0,4-4 0,1 6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2.847"/>
    </inkml:context>
    <inkml:brush xml:id="br0">
      <inkml:brushProperty name="width" value="0.08571" units="cm"/>
      <inkml:brushProperty name="height" value="0.08571" units="cm"/>
    </inkml:brush>
  </inkml:definitions>
  <inkml:trace contextRef="#ctx0" brushRef="#br0">0 0 7569,'0'10'-1312,"0"0"1489,0-5 0,2-3-147,4 4 0,-2-4 0,8-2 0,1 0-50,3 0 1,1 0 0,1 0-1,-1 0-43,1 0 1,-1 0-1,1 0-72,-1 0 1,0 2 0,1 2 134,-1 2 0,1 0 0,-1-6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3.187"/>
    </inkml:context>
    <inkml:brush xml:id="br0">
      <inkml:brushProperty name="width" value="0.08571" units="cm"/>
      <inkml:brushProperty name="height" value="0.08571" units="cm"/>
    </inkml:brush>
  </inkml:definitions>
  <inkml:trace contextRef="#ctx0" brushRef="#br0">0 16 6437,'12'-10'222,"-1"4"0,-7 6-108,2 6 0,2 4 1,-2 7-62,-3 1 1,5-1 0,-2 1-68,-2-1 1,-2 1-1,-2-1 1,2 1-44,4-1 0,-4 1 0,3-1 0,-3 1-131,-2-1 1,0 0 0,0 1 5,0-1 0,2-1 182,4-4 0,-4 3 0,6-5 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3.385"/>
    </inkml:context>
    <inkml:brush xml:id="br0">
      <inkml:brushProperty name="width" value="0.08571" units="cm"/>
      <inkml:brushProperty name="height" value="0.08571" units="cm"/>
    </inkml:brush>
  </inkml:definitions>
  <inkml:trace contextRef="#ctx0" brushRef="#br0">18 0 7569,'5'12'-243,"1"0"0,0-7 0,-6 7 250,0 2 1,0-5 0,0 3-178,0 2 0,0 1 1,-2 1-249,-4-5 418,4 5 0,-13-14 0,5 6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4.691"/>
    </inkml:context>
    <inkml:brush xml:id="br0">
      <inkml:brushProperty name="width" value="0.08571" units="cm"/>
      <inkml:brushProperty name="height" value="0.08571" units="cm"/>
    </inkml:brush>
  </inkml:definitions>
  <inkml:trace contextRef="#ctx0" brushRef="#br0">0 35 7423,'12'-6'-279,"0"1"0,-1-3 1,7 4 289,-1-2 0,-5 0 0,0 6 23,1 0 0,3 0 0,1 0-69,1 0 0,-7 0 1,1 0-1,2 0-80,1 0 0,-3 0 0,-1 0 115,3 0 0,1 0 0,3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4.873"/>
    </inkml:context>
    <inkml:brush xml:id="br0">
      <inkml:brushProperty name="width" value="0.08571" units="cm"/>
      <inkml:brushProperty name="height" value="0.08571" units="cm"/>
    </inkml:brush>
  </inkml:definitions>
  <inkml:trace contextRef="#ctx0" brushRef="#br0">1 35 7569,'12'0'-170,"-1"0"0,-5 0 0,6 0 164,1 0 1,-3 0-217,2 0-124,-8 0 1,9-2 345,-7-4 0,8-3 0,-5-9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5.031"/>
    </inkml:context>
    <inkml:brush xml:id="br0">
      <inkml:brushProperty name="width" value="0.08571" units="cm"/>
      <inkml:brushProperty name="height" value="0.08571" units="cm"/>
    </inkml:brush>
  </inkml:definitions>
  <inkml:trace contextRef="#ctx0" brushRef="#br0">0 53 7569,'18'0'-221,"-1"0"1,-5 0 0,-3-2 217,-1-4 1,0 4 0,-2-4-106,5 4 1,-1 2-1,0-2-341,-2-3 449,5 3 0,-3-14 0,7 7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5.440"/>
    </inkml:context>
    <inkml:brush xml:id="br0">
      <inkml:brushProperty name="width" value="0.08571" units="cm"/>
      <inkml:brushProperty name="height" value="0.08571" units="cm"/>
    </inkml:brush>
  </inkml:definitions>
  <inkml:trace contextRef="#ctx0" brushRef="#br0">1 0 6090,'9'2'146,"-1"2"0,-2 4-35,0 2 1,0-5-1,-6 7 1,2 2-31,3 1 1,-3 3 0,4 1 0,-4 2-68,-2 3 1,6 1 0,0-4 0,-2 2-26,-2-1 0,-2 3 1,0-2-1,0-1-12,0-3 0,5-1 0,1-1 0,-2 0-22,-2 1 0,0-6 0,2-1-54,2 3 1,1 1-220,-1 3 0,-2-9 56,8-3 262,-8-4 0,11-2 0,-5 0 0</inkml:trace>
  <inkml:trace contextRef="#ctx0" brushRef="#br0" timeOffset="776">612 70 7187,'-12'6'0,"3"2"19,1 1 0,-6-5 0,3 4 1,-5 0-18,-1 3 1,-1-1 0,1 0-1,-1 0 25,1-1 1,-1-3-1,1 4-62,-1-2 0,1 3 0,-1-3 1,1 0 33,0-1 0,-1 5 0,1-4-28,-1 2 1,1-7-13,-1 3 1,3-2-1,1 0-127,2 2 63,9 0-53,-5-6 6,8 0 223,0 0-47,0 7 0,0-3 1,0 8 36,0-8 0,8 6-7,3-5 1,-1-3 0,2 4-15,1-4 1,1 0 0,-1 2-29,-1 2 0,0 5 1,5-3 18,1 2 1,1-4-37,4 5 1,-3-5 0,3 4 0,-4-2 16,-1-5 1,-1 5-1,1-2 1,-1-2 5,1-2 0,-7 4 1,1-1-27,2-1 0,1 4 9,2-2 1,-5 6-5,0-7 1,-8 3-30,1-2 0,-3-2-225,-2 8-243,0-9 213,0 13 287,0-6 0,0-1 0,0-1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44.033"/>
    </inkml:context>
    <inkml:brush xml:id="br0">
      <inkml:brushProperty name="width" value="0.08571" units="cm"/>
      <inkml:brushProperty name="height" value="0.08571" units="cm"/>
    </inkml:brush>
  </inkml:definitions>
  <inkml:trace contextRef="#ctx0" brushRef="#br0">71 87 7569,'-12'0'-278,"0"0"1,7 0-1,-7-2 264,-2-3 1,7 1-36,1-8 22,4 1 1,10-5-1,3 2 7,5 3 1,1 7-1,1-2 18,-1 4 0,1 2 0,-1 0 18,1 0 0,-1 0 0,1 0-9,-1 0 1,-7 2 0,-4 4-3,-5 6 1,-1 3 0,0 3-1,0-1-3,0 0 1,0-5 0,-1 0 0,-5 1-4,-6 3 0,2-1 0,1-1 0,-1-2-3,0 1 1,1-3 0,-5 0 8,2-3 1,1 5 0,-5-4 0,3-1 20,1 1 0,6-2 0,-4-4-12,3 4 0,-5-2-7,6 7 0,0-7 0,8 4 0,4-8 1,4 0 36,7 0 1,1 0 0,-1 0 14,1 0 0,-7 0 0,1 0-33,2 0 0,1 0 0,3 0-109,-1 0 1,0 0-26,1 0 0,-6 0-162,-1 0 1,-5 0 269,6 0 0,-8 0 0,11 0 0,-5 0 0</inkml:trace>
  <inkml:trace contextRef="#ctx0" brushRef="#br0" timeOffset="225">455 384 6992,'12'8'-69,"-1"4"0,-5-3 0,4 3 0,-2 2 87,-5 1 1,-1 3 0,-2-1 0,-2-1-5,-3-5 0,1 5 1,-8-5-1,0 5-144,3 1 1,-7-1-1,5-2 130,-5-3 0,-9 1 0,-2 5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36.777"/>
    </inkml:context>
    <inkml:brush xml:id="br0">
      <inkml:brushProperty name="width" value="0.08571" units="cm"/>
      <inkml:brushProperty name="height" value="0.08571" units="cm"/>
    </inkml:brush>
  </inkml:definitions>
  <inkml:trace contextRef="#ctx0" brushRef="#br0">455 0 7250,'-18'0'-216,"7"0"1,-1 0 0,-2 0 210,-1 0 1,-3 0-1,1 0 1,-1 2 78,1 4 1,0-2 0,-1 6 0,1-1-7,-1 1 0,-5 2 0,0 7 0,1 3 0,3 1 0,1 8 0,1-2 0,-1 4 22,1 2 1,-1 0 0,3 2-1,1 2-36,3 1 1,7 3 0,-4-4 0,2 2-31,0-3 0,1 5 1,5-2-1,2-4-31,3-6 1,3 2 0,6-6 0,-1 2-103,7 0 1,-3-8 0,8 3-1,1-5-199,3-1 0,2-7 0,0-1 0,-2-2 308,2-4 0,2-3 0,2-1 0</inkml:trace>
  <inkml:trace contextRef="#ctx0" brushRef="#br0" timeOffset="672">612 716 7292,'10'0'-1045,"-3"-2"1152,-7-3 0,0 1-51,0-8 1,2 6 0,2-5 2,2-3 1,0 4 0,-6-1 22,0-3 0,0-1 1,2-3-48,4 1 1,-5 5 0,5 0 0,-4-1-38,-2-3 1,6-1 0,0-1 0,0 1-16,1-1 1,-3 1 0,6 0-1,-2-1 15,-4 1 0,3-1 0,1 1 0,0-1-24,0 1 0,0-7 0,-5 1 1,5 2 20,2 1 0,-6 9 1,4-1 19,-1-1 1,-3-1 130,8 2-117,-8 5-8,11 7 0,-11 0 1,6 2 23,-2 3 0,3 5 0,-3 6 0,2-3 4,3-1 0,1-1 1,-1 9-1,-1 1-39,2 2 0,1 3 1,3-5-1,-3 2 8,-3-1 1,3 3 0,-3-2 0,2 0-133,-3 3 1,3-7 0,-6 4 56,1-3 1,1-3 0,4-1-1,-5-3-460,-1-1 0,-2-6 517,-6 5 0,0-7 0,0 12 0,0-6 0</inkml:trace>
  <inkml:trace contextRef="#ctx0" brushRef="#br0" timeOffset="926">699 524 7325,'12'0'-562,"-1"0"546,3 0 0,-4 0 0,1 0 1,3-2 10,2-3 0,7 3 1,2-4-1,0 2-84,0-2 0,7 4 0,-5-6-71,0 1 1,4 5-1,-6-4 160,2 4 0,2-6 0,6-2 0</inkml:trace>
  <inkml:trace contextRef="#ctx0" brushRef="#br0" timeOffset="1523">1328 978 7569,'10'0'-262,"-1"0"0,-5 2 66,2 4 1,2-4 220,-2 4 0,-3-4 85,9-2 1,0 0-142,5 0 0,-5-6 0,-2-2 0,-1 1 65,1-1 0,-4-6-36,5 3 1,-5-5 0,4-1-24,-2-1 0,3 1 0,-3-1-15,2 1 1,-6 5-1,2 0 11,-5-1 0,-1-3 31,0-1 204,0 7-171,-7 2 1,3 8 15,-8 0 1,8 8 0,-2 4-28,5 3 0,1-3 0,0 0 0,0 1-16,0 3 1,0-5-1,0 1 1,0 2-15,0 1 0,5-3 0,3-1-22,2 3 1,-4 0 0,5-1-84,3-1 1,1-3-1,3 3-61,-1-6 0,-1-2 0,-3 0 0,-1 2 172,2-3 0,-7-1 0,9-9 0,-6-3 0</inkml:trace>
  <inkml:trace contextRef="#ctx0" brushRef="#br0" timeOffset="3715">1503 542 6789,'0'-10'-376,"0"2"518,0 8 181,0 0 1,-6 2-373,0 4 1,0-2 104,6 8 0,0-7 32,0 7 0,0-6-47,0 6 47,0-9-184,0 5 77,0-8 0,2 0 0,2-2-8,2-4 0,0 3 6,-6-9 0,-6 6-45,0-6-59,-8 9-123,5-5 1,-1 10-20,4 4 1,4-3 266,2 9 0,0 0 0,0 5 0</inkml:trace>
  <inkml:trace contextRef="#ctx0" brushRef="#br0" timeOffset="4413">1730 18 7439,'17'0'-374,"-5"0"0,-1 0 267,3 0 1,-4 0 0,1 0 138,3 0 0,-1 2 1,1 2-1,-2 2 27,1-3 0,-3-1 0,2 0-15,1 4 1,3-2-1,1 6 1,1-3 4,-1-3 1,-5 4-1,-1 0 1,3 0-6,1-1 0,3 7 0,-1-2 0,1 3-41,-1 3 1,1-1 0,-1 1 6,1-1 1,-1 0-1,1 1 1,-1-1-1,1 1 3,-1-1 1,-5 7 0,-1-1-1,1-2-40,-2-1 1,3-3-1,-7 2 1,-2 3 16,-2 1 0,-2 0 1,0-5-1,0-1 6,0 1 0,0 5 1,0 0-1,0-1-7,0-3 15,0-1-5,-8-1 0,6 6 0,-4 1 1,-3-1 0,-1-6-1,-2 1 2,1-1 1,1 1-1,-4-1-4,3 1 1,1-1 0,-4-1 0,5-3-9,1-1 0,-4-6 0,5 3-51,-3-1 0,4 0 0,-6-4-212,-1 2 1,5 1 0,0-3 273,1 2 0,-3 0 0,-8-6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00.700"/>
    </inkml:context>
    <inkml:brush xml:id="br0">
      <inkml:brushProperty name="width" value="0.08571" units="cm"/>
      <inkml:brushProperty name="height" value="0.08571" units="cm"/>
    </inkml:brush>
  </inkml:definitions>
  <inkml:trace contextRef="#ctx0" brushRef="#br0">18 0 6212,'-10'8'1,"5"4"1,3-3 0,2 3 32,0 2 1,2-5-29,3 3 0,3-6 0,6 3 27,-3-1 0,1-2 1,6-6-18,-1 0 1,2 0 0,3 0 0,1 0-18,-2 0 1,1 0-1,-1 0 1,2 0-10,-1 0 0,-3-6 0,-1 0 0,-1 1-6,1-3 0,-7 4 0,1-8 4,1-1 1,-5 3-9,-2-2-17,-4 1-35,-2 1 68,0 2 0,0 22 2,0 3 1,0 5 0,0-5 0,0 1 15,0-1 0,0 1 1,2-1-1,4 2 17,5 5 0,-1-3 0,0 8 0,-1 0-4,1-2 0,-4 4 0,4-5 0,-1 1-23,1 4 0,-6 0 1,2-2-1,-2-4-1,1 1 0,-3-5 0,4 6 0,-4-2 5,-2-3 0,0-3 0,-2-2 1,-2 1 9,-1-1 1,-9-1 0,2-3 0,-3-3 24,-3-2 0,1 4 1,-1-7-1,1-1-8,-1-2 0,1-2 0,0 0 1,-1 0-14,1 0 0,-1-2 0,1-4 0,-1-3-4,1-1 0,5-5 1,2 1-1,1-5 1,-1-5 0,6-1 0,-2 2 0,4-4-14,2-1 0,0-5 0,2 4 0,2-4-8,2-2 0,8 0 0,-3 1 0,7-1 5,5 0 0,-2 0 0,7 0 0,-1 2-120,0 4 1,2-2 0,8 9 0,4 5-20,5 3 0,-3 5 0,0-3 0,-3 6 137,1 4 0,0 2 0,-6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29.976"/>
    </inkml:context>
    <inkml:brush xml:id="br0">
      <inkml:brushProperty name="width" value="0.34286" units="cm"/>
      <inkml:brushProperty name="height" value="0.34286" units="cm"/>
      <inkml:brushProperty name="color" value="#008C3A"/>
    </inkml:brush>
  </inkml:definitions>
  <inkml:trace contextRef="#ctx0" brushRef="#br0">1 1 6572,'10'19'15,"7"-7"0,-3-8-83,9-4 0,-6 0 1,11 2 89,-3 4-22,-2-4 0,10 5 0,4-7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59.453"/>
    </inkml:context>
    <inkml:brush xml:id="br0">
      <inkml:brushProperty name="width" value="0.08571" units="cm"/>
      <inkml:brushProperty name="height" value="0.08571" units="cm"/>
    </inkml:brush>
  </inkml:definitions>
  <inkml:trace contextRef="#ctx0" brushRef="#br0">367 18 7569,'-17'0'-741,"-1"0"1,1-6 710,-1 0 1,1 0 0,-1 6 0,1 0 45,-1 0 0,1 0 0,-1 0 0,1 0-12,0 0 1,-1 0 0,1 2 21,-1 4 1,1 2-1,-1 5 1,1-3-14,-1-2 1,9 5-1,1-3 1,2 2-23,0-1 0,0 1 4,6 6 0,8-3 0,4-1 4,3-3 0,3-7 0,-1 2 1,1-4 1,-1-2 0,1 0-1,-1 0 13,1 0 1,-7-6-1,1-2-9,1-1 1,3-1-1,1-4-12,1 3 0,-3-1 1,-1-3-1,-4 1 2,-3 2 1,5 6 57,-6-5 0,0 5 79,-6-6-154,0 9 1,0-3 28,0 12 0,0 3-63,0 9 0,0-1 43,0 1 0,7-3 0,5-1 0,4-5 5,1-1 0,1 4 9,-1-6 0,8 7 0,2-3 0</inkml:trace>
  <inkml:trace contextRef="#ctx0" brushRef="#br0" timeOffset="483">664 18 6186,'17'0'-200,"1"0"197,-1 0 0,-5 0 0,0 2 29,1 4 0,-3-5 0,0 7 21,-3 0 0,-1-4 0,-4 6-29,4-3 1,-4 1-1,4-2-12,-4 6 0,-2-3 1,0 3-20,0 1 0,0-3 16,0 2 0,0-6 89,0 5-67,0-7 0,0 2 31,0-12 1,0-4-71,0-7 0,7 0 0,3-1-17,0 1 1,5 5 0,-5 0-1,2 1-3,-1 1 0,1-6 1,5 7-1,1-1 20,-1 4 1,-5 4 0,0 2 0,1 0 16,3 0 1,1 0-1,1 0 10,-1 0 1,-5 0 0,-1 0-8,3 0 1,0 8-1,-3 4-14,-5 3 0,2 3-94,-2-1 0,0 1 102,-6-1 0,7 1 0,3-1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57.804"/>
    </inkml:context>
    <inkml:brush xml:id="br0">
      <inkml:brushProperty name="width" value="0.08571" units="cm"/>
      <inkml:brushProperty name="height" value="0.08571" units="cm"/>
    </inkml:brush>
  </inkml:definitions>
  <inkml:trace contextRef="#ctx0" brushRef="#br0">786 158 7569,'10'-8'0,"-1"6"-858,-3-4 210,-4 4 602,6 2 1,-8-2 54,0-3 1,0 1 0,-2-6 6,-4 2 1,4-5-29,-4 1 0,3 2 0,-3 1 8,-6 1 1,-3-4 0,-1 4-1,2 1-2,3-1 1,-1 2-1,-5 4 1,-1-2 27,1-1 0,-1-1 0,1 6-12,-1 0 1,1 0 0,1 2 17,5 3 0,-3 5 0,8 10 0,1 1-8,-3 2 1,6 8-1,-4-2 1,2 4 2,-2 2 1,4 0-1,-3 0 1,3 0-6,2 0 1,0 0-1,0-2 1,0-2-16,0-2 1,0-2-1,0 2 1,0-3-47,0-1 1,2-6-1,1 4 1,3-3 44,-2-3 0,-2-5 1,-2 0-141,0 1 0,0-3 31,0 2 107,-8-9 0,-9-3 0,-10-9 0</inkml:trace>
  <inkml:trace contextRef="#ctx0" brushRef="#br0" timeOffset="685">0 455 6087,'18'-10'5,"-1"4"0,1 4-13,-1 2 0,6 0 0,3 2 0,1 2 5,4 2 0,2 0 1,2-6-1,0 0 14,0 0 0,-1 0 0,3 0 0,2 0 5,2 0 1,2-6 0,-5 0 0,5 2-15,2 2 1,-1-4-1,3 1 1,-4 1-18,-1 2 1,-5 2-1,4 0 1,-6-2-11,-6-4 1,2 4 0,-8-4 1,-1 4 123,-3 2 1,-9-2-54,-4-3 1,-6 3-40,-6-4 1,-4 4 0,-7 2 13,-1 0 0,1 0 1,-1 2-33,1 4 0,1 3 0,3 7 0,3-3-14,2-1 0,-4-6 0,7 6 18,1 1 1,2 3-1,2 1 10,0 1 0,2-9 0,4-1 2,5 0 0,11-4 1,1 5-1,-2-1-3,-1-4 0,-3-2 1,1-2-1,-1 0-2,0 0 1,1 0-1,-1 0 1,1 0-3,-1 0 1,-5-2 0,0-4 5,1-5 1,-3-3 0,0 0 0,-3 3 27,-3-3 0,-2-1-32,-2-3 0,-2 1 0,-4-1-40,-5 1 0,1 7 1,-2 4-117,-1 4 1,-3 2 33,-1 0 121,-1 0 0,1 8 0,-1 2 0</inkml:trace>
  <inkml:trace contextRef="#ctx0" brushRef="#br0" timeOffset="1044">1310 420 7569,'17'0'-818,"-7"0"0,0 0 809,-4 0 0,-2 0 1,7 0 27,3 0 1,1 6 0,3-1-11,-1-1 0,-1 6 0,-3 0 0,-3 1-2,-2 1 1,0-6 0,-5 5-14,3 3 0,0 2 52,-6 1-16,0 1 1,0-7 117,0 1-118,-8-8 0,4-2 0,-5-10-33,1-2 1,2-1-1,6-7-7,0 1 1,2-1 0,4 3 0,4 1-61,-1 2 0,13 3 1,-3-5-1,6 4 70,6 3 0,2-7 0,2 4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1:55.021"/>
    </inkml:context>
    <inkml:brush xml:id="br0">
      <inkml:brushProperty name="width" value="0.08571" units="cm"/>
      <inkml:brushProperty name="height" value="0.08571" units="cm"/>
    </inkml:brush>
  </inkml:definitions>
  <inkml:trace contextRef="#ctx0" brushRef="#br0">315 263 6749,'0'-10'-482,"0"2"524,0 8 0,0 2 0,0 4-19,0 6 0,2-2 0,2 1 0,1 3-12,-1 1 1,-2 3 0,-2-1-1,0 1-12,0-1 1,0 1 0,0-1 0,0 1-87,0-1 1,0 0-28,0 1 0,0-6-158,0-1 272,0 1 0,-8-2 0,-1-3 0</inkml:trace>
  <inkml:trace contextRef="#ctx0" brushRef="#br0" timeOffset="923">0 210 5966,'0'-17'-40,"2"7"56,4 5 125,-4 3-33,6 2 1,-8-2-57,0-4 1,2 4-31,4-4 0,3 4 1,9 2-19,-1 0 1,1 0 0,-1 0 0,3 0 5,3 0 1,-2 0 0,8 0 0,2 0-13,2 0 0,4 0 0,2 0 0,2 0-11,-2 0 1,-3 0-1,-1 0 1,0-2-12,0-4 0,-2 4 0,-2-3 0,-2 3 2,2 2 0,-5 0 0,-1 0 0,-2 0-52,0 0 0,-5 0 1,-6 0-42,1 0 0,1-2 84,-3-4 0,-3 2 1,-10-8 30,-4-1 0,3 5 0,-7 0 0,0 0-5,0-3 0,7 1 0,-5 0 12,0 3 26,6-7 0,-4 6 104,12-3-60,-4 3 0,8 8-15,-4 0 1,-5 2-29,5 4 1,-4 3-1,-2 9 1,0-1-19,0 1 1,0 5 0,0 2 0,0 1-24,0-1 0,-2 4 1,-2-4-1,-1 0 7,1 1 0,0-1 0,0-4 1,-2 2 9,2-1 1,2-3 0,2-1-36,0-1 0,0 1-50,0-1 0,0-5 34,0-1 72,0-7-39,-7 4 1,5-16 0,-4-3 3,4-5 0,2-1 0,2-1 0,4 1 4,5-1 0,-1 3 1,2 1-1,-1 2 39,-1-1 1,5 3 0,-3 0 2,4 3 0,1-1 0,1 4-30,-1-2 1,0 0-1,1 6 1,-1 0-11,1 0 0,-1 0 0,1 2 0,-1 2-31,1 2 0,-3 2 0,-1-4 0,-4 3-49,-3 3 1,-1 2-1,-6 5 34,0 1 0,-2-3 0,-2-1 0,-3-3 44,-3 3 0,-2 2 0,-5 1 0</inkml:trace>
  <inkml:trace contextRef="#ctx0" brushRef="#br0" timeOffset="1303">1328 368 6028,'17'0'-203,"1"0"158,-1 0 51,-7 0 0,-4 0 1,-12 0 52,-6 0 0,-3 0 0,-1 2-11,4 3 0,-3-1 1,5 8-43,1 2 0,1-5 1,8 3 15,0 1 1,0-3-1,0 2-72,0 1 0,8-5 0,3-2 0,5-4 1,1-2 1,3 6 48,3 0 0,4-1 0,8-5 0</inkml:trace>
  <inkml:trace contextRef="#ctx0" brushRef="#br0" timeOffset="1786">1625 385 7368,'11'0'-1226,"-1"2"1125,-2 4 0,-2 4 137,-6 7 0,0-5 3,0-1 1,0 1-16,0 5-28,0-7 1,0 0-6,0-4 35,0-4 0,0 3-24,0-10 0,0 1 0,1-8 0,5-1 0,-2 3 1,8-2 7,1-1 0,11-3-5,5-1 1,2 5 0,-2 2 0,-6 2-7,-3 5 0,-3-5 1,1 2 5,-1 2 1,0 2 0,1 2 1,-1 0 0,1 0 0,-1 2 34,1 4 1,-1-2-21,1 7 0,-3 1-15,-3 6 1,-2-3 0,-7-1 2,3-3 1,0 1-37,-6 5 0,-8 1-15,-3-1 1,-5 1 41,-1-1 0,-1 1 0,1-1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02.261"/>
    </inkml:context>
    <inkml:brush xml:id="br0">
      <inkml:brushProperty name="width" value="0.08571" units="cm"/>
      <inkml:brushProperty name="height" value="0.08571" units="cm"/>
    </inkml:brush>
  </inkml:definitions>
  <inkml:trace contextRef="#ctx0" brushRef="#br0">88 228 6486,'12'0'-68,"0"0"0,-1 0 1,7 0 82,-1 0 1,-5-6 0,-1 0-37,3 3 0,-4-5 0,-1 0 1,1 0 17,0 0 0,-4-3 1,3 3-1,1-2 0,0-3 0,-6 3 1,1-2-1,-3-1 0,-2-3 1,0-1 0,-2 7 1,-1 2-1,-5 3 1,-2-1 1,-2 0-1,-5 6 1,-1 0 13,1 0 1,-6 2 0,-1 2 0,3 4-9,2 1 1,1-3-1,1 6 1,-1 1 10,1 3 1,5 1 0,2 1 0,3-1 3,3 1 1,2-5 0,2 3 0,0 3 0,2 2 0,4-3 1,3-1-12,1 1 0,11-6 1,-3-3-1,1 1-4,1 0 0,3-6 1,2 1-1,0-1-35,1 2 1,3-4 0,-4 4 0,0-4-74,0-2 1,-1 0 0,-5 0-1,2 0 102,3 0 0,-1 0 0,-5 0 0</inkml:trace>
  <inkml:trace contextRef="#ctx0" brushRef="#br0" timeOffset="366">612 176 7569,'10'0'-1748,"5"0"1786,-5 0 0,2 5 64,-1 1 1,-7 2-1,2-2-43,-4 6 0,4 3 1,2 2-51,1 1 0,-3-1 0,4 1-8,-2-1 1,3-5 0,-3-2 37,2-3 1,-1 1 0,5-4 11,-2 2 0,-7 0 0,7-8-6,2-4 1,1 2-1,3-6 1,-1 1-34,1-1 1,-1-2 0,1-5 0,-1-1-4,0 1 0,1-1 0,-1 3 0,1 1-239,-1 3 0,-5 1 0,0-4 230,1 3 0,3 7 0,1-4 0</inkml:trace>
  <inkml:trace contextRef="#ctx0" brushRef="#br0" timeOffset="797">1293 245 7116,'10'0'-558,"0"0"1,-6-1 644,1-5 1,3 4-112,-2-4 1,4-2 32,7 2 0,1-5 0,-3 3-13,-3-2 1,-3 6 0,-5-3-131,2-1 131,0 6 0,-8-6 0,-4 8 0,-5 0 2,-5 0 0,4 0 0,1 2 0,-3 2 25,-1 2 1,-3 7 0,1-3-10,-1 0 1,9 5 0,3-3 12,4 4 1,2 1-1,0 0-28,0 1 0,0-6 0,2-3 0,4 1-26,5 0 0,1-5 0,3 7 1,5 0 23,-1-3 0,1 1 2,-3-4 0,8-4 0,2 6 0</inkml:trace>
  <inkml:trace contextRef="#ctx0" brushRef="#br0" timeOffset="1277">1660 245 6418,'8'16'-447,"1"-2"465,1-3 1,0-5 0,-6 6 19,2 1 0,1-3-27,-1 2 1,-4-7 27,4 7-73,-4 0 89,-2-3-53,0-1 0,0-10 0,0-4 1,0-5 1,2 1-1,4-2 1,3-1-13,1-3 0,6 1 0,-7 1 1,3 3-4,0-3 0,-1-2 0,9-1 0,1 0-5,2-1 0,1 6 1,-5 3-1,2 1 12,3 4 1,1 2-1,-4 2 1,2 0 16,-1 0 1,-9 0 0,-1 0-9,2 0 0,-1 8 0,-1 4 8,-6 3 0,-3 3 0,1-1 0,2 0 4,-2 1 0,-2-1 0,-2 1-16,0-1 1,0 1-1,0-1-46,0 1 0,0-1 1,2-1-1,2-3-16,2-1 0,1-8 62,-1 2 0,4 3 0,7 1 0</inkml:trace>
  <inkml:trace contextRef="#ctx0" brushRef="#br0" timeOffset="1610">2533 36 7188,'0'-12'-474,"0"1"1,2 7 259,4-2 205,-4 4 0,6 4 0,-6 2 69,3 2 1,-3 7 0,4-1-43,-4 3 0,-2 3 0,0-1 1,0 1 1,0-1 1,0 1-1,2-1 1,2 3-44,2 3 0,2-4 0,-5 5 0,5-5-11,2-2 0,-6 1 0,4-3 0,-3-1-23,1-2 1,2-3 0,-4 5-45,2-2 101,-1-1 0,3 7 0,2-1 0</inkml:trace>
  <inkml:trace contextRef="#ctx0" brushRef="#br0" timeOffset="2152">2394 228 7569,'-10'0'-1423,"4"0"1231,12 0 214,-4 0 0,7 0 0,-5-2 73,2-4 0,0 2-56,-6-7 1,8 7 0,1-4-36,1 0 0,6 6 0,-5-3 1,5 3-1,1 2 0,1 0 1,-1-2-1,1-2-4,-1-2 1,6 0 0,1 6 0,-3 0-22,-2 0 1,5 0-1,-1 0 1,-2 0 26,-1 0 0,-1 0 0,3 0 0,1 0 3,-2 0 1,-1 0-1,-3 0 1,1 0-4,-1 0 1,0 0 0,1 0-38,-1 0 1,1 0 1,-1 0-16,-7 0 1,-2 2 6,-8 4 0,0-2 15,0 7 1,-2-5 22,-4 6 0,-4-8 0,-7 4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3.625"/>
    </inkml:context>
    <inkml:brush xml:id="br0">
      <inkml:brushProperty name="width" value="0.08571" units="cm"/>
      <inkml:brushProperty name="height" value="0.08571" units="cm"/>
    </inkml:brush>
  </inkml:definitions>
  <inkml:trace contextRef="#ctx0" brushRef="#br0">1 175 7385,'12'0'-1161,"-1"0"1118,3 0 1,-5 2 0,1 4 0,-2 5 47,-4 5 1,4 1-1,-3 1 1,1-1 10,2 1 1,-6-1-1,6 1 1,-2-1-16,-1 1 0,7 5 1,-6 0-5,-2-1 1,0-3 0,-1-1 3,3-1 1,0 0-7,-6 1 98,0-1-79,-8-7 1,1-4-1,-7-10-12,2-2 0,8-7 1,-3 1-1,1-4-8,0-1 0,0 0 1,6-3-1,0-1-11,0-3 1,0-5-1,0 4 1,0 0-6,0 0 1,6-4-1,2 3 1,0-1 16,-1-4 1,7 4 0,-2 0 0,1 2 4,-1 3 1,3 3 0,-3 3 0,5 5 3,7 5 0,-5-2 0,6 2 0,-1 2-2,-1 2 1,6 8 0,-4 0 0,2 0-2,4 2 1,-5-4-1,-3 7 1,-4 1-2,-1-2 0,-1 5 0,-1-3 2,-5 3 0,-3 3 1,-8-1 7,0 1 0,-2-1 0,-4-1 0,-5-3 6,-5-1 0,-7-2 0,-2 3 1,-2-3-9,-4-2 1,3 3-1,1-5 1,0-2-12,0-2 1,6-2 0,-5 0 0,3 0-42,0 0 0,5 0 1,7 0-149,-3 0 192,6-8 0,8-2 0,10-7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5.718"/>
    </inkml:context>
    <inkml:brush xml:id="br0">
      <inkml:brushProperty name="width" value="0.08571" units="cm"/>
      <inkml:brushProperty name="height" value="0.08571" units="cm"/>
    </inkml:brush>
  </inkml:definitions>
  <inkml:trace contextRef="#ctx0" brushRef="#br0">0 0 5937,'18'10'-2,"-6"4"0,-1-7 0,1 3 40,-2 4 0,5-5 0,-3 3 0,5 2-16,6 1 0,-3-3 1,3-1-1,-3 1-14,-3-2 1,0 3 0,1-5-1,-1 0-5,1 0 0,-1-1 1,1-3-21,-1 2-1,-7 0 39,-2 2 0,-10-6 0,-4 3-6,-6-3 1,3 0 0,-3 2-1,-2 2-7,-1-2 0,-3 6 0,1-1-1,-1 1 1,1 4 0,1-7 0,3 3-16,1 4 1,3-5 0,-5 1-1,4 0-1,2-1 1,1 1-1,3 4 1,-2-3-39,2 3 1,0-4 0,0 1-59,-1 3 1,-1 1-1,6 3 105,0-1 0,7-7 0,3-2 0</inkml:trace>
  <inkml:trace contextRef="#ctx0" brushRef="#br0" timeOffset="463">682 140 7569,'-10'0'-1583,"-6"0"1555,5 0 1,1 0 53,-2 0 1,6 6 0,-3 2 10,1 1 1,-4 3-1,5 5-20,-3 1 1,6-1 0,-2 1 0,4-1-3,2 1 1,0-1 0,0 1-9,0-1 0,6 1 0,2-3 0,2-1 14,3-3 1,3-7 0,1 4 0,1-2-7,-1 0 1,1 0 0,-1-6 0,0 0 7,1 0 1,-6 0 0,-1 0 0,3 0-23,1 0 1,-3-6-1,-2-2 1,-1-2-5,1-3 1,-6-3-1,4-1 1,-2-1-5,-1 1 1,1-1-1,-6 1 1,0-1 5,0 1 0,0-3 0,-2-1 0,-4-2-14,-5 1 0,-3 9 0,-1 3 0,-1 0-38,-3 1 0,-5 5 0,1-2 0,-4 4-31,0 2 0,-8 0 0,2 2 84,-6 4 0,-2 4 0,6 7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4.033"/>
    </inkml:context>
    <inkml:brush xml:id="br0">
      <inkml:brushProperty name="width" value="0.08571" units="cm"/>
      <inkml:brushProperty name="height" value="0.08571" units="cm"/>
    </inkml:brush>
  </inkml:definitions>
  <inkml:trace contextRef="#ctx0" brushRef="#br0">262 53 7569,'-17'2'-302,"-1"3"0,1-1 0,-3 6 0,-1 0 0,-2-1 290,1 5 1,3 4 0,2 3-1,1 2 28,4-2 0,-1 5 0,5-1 1,0 0-9,0 0 1,1 5 0,3-5 0,-2 0 14,2 0 0,2 4 0,2-5 1,0-3-4,0-2 1,0 1 0,0 1 0,0 2-8,0-1 0,6-3 0,2-3 1,1-3-3,5-1 0,2 0 1,1 3-1,1-1-44,-1-3 1,2-5 0,3 4-1,3-1-37,2 1 0,-6-6 0,3 2 0,-5-4 70,-1-2 0,7 0 0,2 0 0</inkml:trace>
  <inkml:trace contextRef="#ctx0" brushRef="#br0" timeOffset="713">367 350 6076,'10'17'-42,"-3"1"0,-1-1 53,0 0 0,0 7 0,-6-1 0,0-2 1,0-1 0,0-3 0,0 1 48,0-1 1,0 1 11,0-1-42,0-7 0,-2-2 1,-2-10-59,-2-4 0,0 2 0,4-8 3,-3-1 0,3-3 1,-4-3-1,4-3 8,2-1 0,0 0 1,0 5-1,0-1-4,0-4 1,0 3-1,0-3 1,0 4 14,0 1 1,0 1-1,2 1 1,2 3 17,2 1 1,7 6 0,-1-4-13,3 3 1,3 1-1,-1 6 1,1 0 4,-1 0 0,1 0 0,-1 2 0,1 2 1,-1 1 0,1 9 0,-1-4 0,-1 1-6,-5 1 1,-1-2 0,-6 3-1,2-1 14,-3 2 0,-3 1 1,-3 3 3,-3-1 1,-8-5 0,3-3 0,-5 1 5,-1 0 0,5-6 0,0 3-5,-1 1 9,-3-6-13,6 6 0,5-8-22,10 0 0,5 0 1,8 0-1,-1 0 2,1 0 0,5 0 0,0 0 0,-2 0-3,-1 0 0,-3 6 1,1 1-1,-3 3-6,-3 4 0,2 1 1,-9 3 8,-1-1 1,-2 1-1,-2-1 4,0 1 1,-8-1 0,-1 1 0,-3-3 12,0-3 1,1 1 0,-7-5-1,1 0 6,-1 0 1,1-3-1,-1-5 1,-1 0-17,-4 0 0,1 0 0,-5 0 0,2 0-29,4 0 0,-5-2 1,3-1-1,4-5 9,5-2 0,-1 4 1,5-5 17,0-3 0,-5-9 0,5-4 0</inkml:trace>
  <inkml:trace contextRef="#ctx0" brushRef="#br0" timeOffset="1225">716 0 7167,'18'0'-926,"-7"2"858,1 4 0,0-4 0,5 6 0,1-2 100,-1-1 0,2 3 0,3-2 0,3 4-27,2-1 0,-4 5 0,5-6 1,-3 0-7,-4-1 0,4 5 1,-3-4-1,-5-1 0,-3 1 0,-8 4 1,3-4 4,-1 1 0,-2 3 0,-6 5-1,0 1 1,0-1 0,0 1 0,0-1 2,0 1 0,0-1 1,0 1-1,0-1-5,0 1 1,0-1-1,0 1 1,0-1 1,0 0 0,-2 7 1,-2-1-1,-2-2-4,2-1 1,-3-3-1,-1 3 1,0 1 17,0 2 0,1 1 0,3-7 0,-4 1-11,-2-1 0,4 0 1,-5 1-1,-1-1-17,2 1 0,-5-1 0,3-1 0,-3-3-15,-3-1 0,7-6 0,-1 4-59,-2-3 0,-1-1 85,-3-6 0,1 0 0,-1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1.383"/>
    </inkml:context>
    <inkml:brush xml:id="br0">
      <inkml:brushProperty name="width" value="0.08571" units="cm"/>
      <inkml:brushProperty name="height" value="0.08571" units="cm"/>
    </inkml:brush>
  </inkml:definitions>
  <inkml:trace contextRef="#ctx0" brushRef="#br0">1 298 7367,'9'1'-470,"-3"5"1,-4-2 0,-2 8 469,0 1 0,2 3 1,2 1-1,2 1 0,0-1-12,-6 1 1,0-1 1,0 1 10,0-1 0,0-7 0,0-2 0</inkml:trace>
  <inkml:trace contextRef="#ctx0" brushRef="#br0" timeOffset="166">158 140 7150,'-10'0'-1412,"2"0"1412,8 0 0,0 0 0,0 0 0</inkml:trace>
  <inkml:trace contextRef="#ctx0" brushRef="#br0" timeOffset="579">525 280 7278,'17'0'-1232,"-1"-2"1223,-5-4 1,-1 4 0,-6-5 28,2-1 1,-1 4-8,-5-8 1,-7 8 0,-3-3 12,0-1 1,1 6-1,3-4-5,-6 4 0,-3 2 1,-3 0-11,1 0 1,-1 0-1,1 2 1,-1 4 10,1 6 1,-1-3-1,1 3-36,-1 2 0,9 1 0,3 3 18,4-1 1,2 0 0,2 1-9,4-1 1,3-5 0,9-2 0,-1-1 5,1 1 0,5-6 0,2 4 0,2-2-26,5-1 1,-1 1 0,0-4-1,-2 2-42,2 2 1,-4 0 0,0-6 65,-2 0 0,6-8 0,-3-2 0</inkml:trace>
  <inkml:trace contextRef="#ctx0" brushRef="#br0" timeOffset="1179">874 53 7569,'0'-17'-1183,"0"-1"1023,0 8 0,2 3 141,4 7 1,-3 5 0,7 3 20,-2 2 0,-2 2 0,-6 5 0,2 0 25,4 1 0,-5-1 0,5 1 0,-4-1-16,-2 1 0,2-1 1,2 1-1,2-1-8,-2 1 1,0 5-1,0 0 1,1-1-3,-1-3 0,4-2 0,-2 1 0,-2-1 1,0-1-1,-1-3 9,3-1 21,0-8 175,-6 4-204,0-8 1,0-2 0,-2-2-18,-4-2 0,4-7-20,-3 1 38,3-4 1,2 5 0,0-1-25,0-2 0,0-1 1,0-2-8,0-1 0,7 1 1,5 1 14,4 4 1,-5-1-1,1 7 1,1 2 11,3 2 0,1 0 0,1-2 0,1-1-6,5 1 1,-5 2 0,4 2 0,-3 0 19,-3 0 0,1 6 0,-1-1 0,1-1 1,-1-2 1,0 4-1,1 2 1,-1 0 11,1-1 1,-1 7 0,1-4 2,-1-1 1,-5 7-1,-2-5-19,-3 5 0,5 1 0,-6 1-6,-2-1 0,-2 1 0,-2-1-25,0 1 1,-6-7 0,0 1-1,0 0-47,-2-3 0,5 5 0,-7-6 0,0-1 68,0 1 0,-1 14 0,-7-3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0.507"/>
    </inkml:context>
    <inkml:brush xml:id="br0">
      <inkml:brushProperty name="width" value="0.08571" units="cm"/>
      <inkml:brushProperty name="height" value="0.08571" units="cm"/>
    </inkml:brush>
  </inkml:definitions>
  <inkml:trace contextRef="#ctx0" brushRef="#br0">1 472 6062,'0'-10'-54,"0"4"53,0 12 1,0-2 0,0 8 15,0 1 0,0 3 1,0 1-1,0 1 1,0-1 0,0 1-1,0-1 1,0-5-1,2-3 1,2 1 15,2 0 1,7-4-1,-1 3-24,3-1 0,3-2 1,-1-6-11,1 0 1,-1 0 0,1 0 7,-1 0 0,1-6 0,-1-2-16,0-1 0,1-1 0,-3-4 0,-3 3 7,-6-3 0,2-1 3,-2-3 1,-1 1 0,-5-1-21,0 9 10,0 1 0,0 10 9,0 4 0,0 3 29,0 9 1,8-3 0,4-1-3,3-2 1,9-3 0,-1 3 0,-2-4-14,-1-1 0,-1-5 1,2 4-1,3-4 8,-3-2 0,-2 0 1,-1 0 2,-1 0 1,1-6 0,-3-2 0,-1-1-9,-2-5 1,-3-3-1,3-5-27,-6-1 1,-4 0-1,-2 5 1,0 1-28,0-1 1,-2 1 0,-4 0 0,-4-1-18,0 1 1,-5 1 0,3 2 0,-3 5-20,-3 1 0,1-4 0,-1 7-34,1 1 0,-1 2 109,1 2 0,0 0 0,-1 0 0</inkml:trace>
  <inkml:trace contextRef="#ctx0" brushRef="#br0" timeOffset="642">804 0 7289,'12'0'-1180,"0"0"1172,1 0 1,-3 2 5,1 4 1,-5 4 0,4 7 0,-2 1 7,-4-1 0,-2 3 1,-2 1-1,0 2 9,0-1 0,0-3 0,0-2 0,0 1-2,0-1 1,0 3 0,2 1 0,1 2-7,3-1 0,0-3 0,-4-1 0,2 1-2,2 4 0,0-3 0,-5 3 1,3-4 4,2-1 1,0-1 0,-4 1-23,4-1 0,-4-5-24,4 0 184,-5-1-117,-1-1 0,0-4-19,0-12 0,0-4-28,0-7 0,0-1 0,2 1-15,4-1 1,-2 1 0,8-1 16,1 1 1,-3 0-1,2 1 1,-1 2 3,-1 3 1,6 5 0,-5-4 0,5 2 6,1 5 1,1 1-1,-1 2 1,1 0 9,-1 0 0,0 0 0,1 0 0,-1 2-4,1 3 1,-6-1-1,-1 8-25,3 2 1,-6-5-1,-3 3 1,-1 0 0,2-3 1,-4 7-1,4-5-8,-4 5 1,-2 1 0,0 1-23,0-1 1,0-5 0,0 0-107,0 1 157,0 3 0,0-7 0,0-1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08.328"/>
    </inkml:context>
    <inkml:brush xml:id="br0">
      <inkml:brushProperty name="width" value="0.08571" units="cm"/>
      <inkml:brushProperty name="height" value="0.08571" units="cm"/>
    </inkml:brush>
  </inkml:definitions>
  <inkml:trace contextRef="#ctx0" brushRef="#br0">507 175 7569,'10'0'-555,"-1"0"1,-5-2 0,4-2 518,2-2 0,-4-5 0,3 3 107,-1-2 0,4-1-18,-6-7 1,-1 1-21,-5-1-69,0 1 47,0-1 1,-2 9 0,-1 1-14,-3 0 1,-2 6 0,2-4-6,-6 4 0,3 2 1,-3 0 7,-1 0 1,-3 0 0,1 2-1,1 2 17,2 2 0,3 8 1,-5-3-1,2 7-5,-1 5 1,3-2-1,0 8 1,3 1-2,3-3 0,2 6 1,2-6-1,0 2-2,0 0 0,0-2 0,0 2 0,0-3-4,0-1 1,0-6 0,0 4 0,0-3-16,0-3 0,0 1 0,0-1-33,0 1 0,0-1 1,-2 1-22,-4-1 0,2-5 0,-7-3 63,-3-1 0,-2 6 0,-1-5 0</inkml:trace>
  <inkml:trace contextRef="#ctx0" brushRef="#br0" timeOffset="630">1 437 7569,'11'0'-826,"1"0"628,-8 0 1,11 0-1,-3 0 132,3 0 0,3 0 0,-1 0 0,3 0 66,3 0 0,-4 0 0,7-2 0,-3-2 1,0-2 0,8 0 0,-2 5 1,2-3 14,-1-2 0,3 0 1,-6 6-1,2 0 0,0 0 1,-2-6 0,2 0 0,-4 2 1,1 3 0,-7-5 0,4 0-17,-3 2 1,-3 2 43,1 2 53,-9-8-87,-1 6 0,-10-5 1,-4 7 1,-3 0 0,-7 2-23,5 3 0,-3-1 0,6 8 2,-2 1 1,7 3 0,-3 1 6,4 1 0,4-3 1,2-1-1,3-4 9,3-3 1,2 5 0,5-6 0,1 0-1,-1 2 0,1-7 1,-1 5-1,1-4-3,-1-2 1,0 0 0,1 0 0,-1 0-11,1 0 1,-1-6-1,1-1 1,-1-3 1,1-2 0,-3-5-7,-3-1 0,-4 1 0,-8-1 0,0 1 1,0 0 1,0-1 0,0 1-15,0-1 1,0 1 0,-2 1-8,-4 5 1,-4-3-16,-7 8 0,-1 0 0,1 6-43,-1 0 1,1 8 87,-1 4 0,1-5 0,-1 1 0</inkml:trace>
  <inkml:trace contextRef="#ctx0" brushRef="#br0" timeOffset="1089">1153 262 7266,'2'10'-480,"4"-4"1,2-2 0,5 0 506,-1 1 0,0 3 1,5-2-24,1 6 0,-9-3 0,-1 1 0,-2 0 11,0-1 1,-1-3-1,-3 6 6,4 1 1,-4 3-12,4 1 0,-4 1 5,-2-1 1,0-5 26,0 0-15,-8-8 0,-2 3 8,-7-7 0,7-2 0,4-3-22,5-7 0,-5 2 0,0-1-24,2-3 0,2-2 0,4-1 19,4 0 0,-2-1 1,7 1-1,3-1-19,1 1 1,3 5 0,-1 0 0,1 1 0,-1 1 0,1 0 0,-1 6 0,1-1 9,-1 1 1,1 2 0,-1 2 0,1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0.955"/>
    </inkml:context>
    <inkml:brush xml:id="br0">
      <inkml:brushProperty name="width" value="0.34286" units="cm"/>
      <inkml:brushProperty name="height" value="0.34286" units="cm"/>
      <inkml:brushProperty name="color" value="#008C3A"/>
    </inkml:brush>
  </inkml:definitions>
  <inkml:trace contextRef="#ctx0" brushRef="#br0">322 1 6151,'-35'0'42,"0"0"1,6 2-1,0 1 62,-2 3 0,10 8-73,-3-3 0,9-1 0,-8 2-6,3 1 0,3 5-27,-1 5 0,9-7-58,3 7 3,-4-8 0,10 17 47,0-9 0,17-8 0,15-7 5,1 0 0,0-6 0,-10 4 38,6-4 1,4 5 0,0 5-29,-4 3 0,-4-3 0,-7 0 1,-1 1 2,1 3 1,-3 3 0,-1 3-17,-3 1 0,-7 4 0,0-2 14,-8 4 1,-5 1-1,-9-11 1,1 2 0,-1 3 0,-1-1 0,-3-6 0,-3 1-8,-2-1 0,4 7 1,-6-1-17,-2-2 0,3-1-16,-1-3 16,0 0-129,2-7 129,10-2 0,24-8 33,17 0 1,7 0-21,4 0 0,-2 8 0,-4 3 8,-6 5 1,-9 1-1,-3 1 15,3-1 1,-6 8 67,-3 5 1,-3 3 73,-2 2 1,0-1-25,0 1 1,-6 0-31,1 0 1,1 0-40,10 0 0,-3-8 1,9-3-191,2-5 0,1-7 0,7-1-11,7 3 0,-6-6 0,12-1 0,-2-1-424,0 0 557,2 0 0,15-6 0,5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07.049"/>
    </inkml:context>
    <inkml:brush xml:id="br0">
      <inkml:brushProperty name="width" value="0.08571" units="cm"/>
      <inkml:brushProperty name="height" value="0.08571" units="cm"/>
    </inkml:brush>
  </inkml:definitions>
  <inkml:trace contextRef="#ctx0" brushRef="#br0">35 140 7569,'0'-17'-1147,"0"7"914,0 2 215,0 8 0,0 2 0,0 4 0,2 4 16,4-1 1,-4 7 0,4-5-1,-4 5 20,-2 1 0,0 1 0,0-1-12,0 1 1,6-1 0,0 1 0,-3-1-3,-1 1 1,-2-7 0,0 1-36,0 2 1,0 1-89,0 3 1,0-7-33,0 1 151,0-8 0,0 3 0,0-7 0</inkml:trace>
  <inkml:trace contextRef="#ctx0" brushRef="#br0" timeOffset="668">53 105 7569,'0'-17'-385,"0"5"-500,0 0 810,0 1 0,8-5 0,3 3 57,5 1 1,1 8 0,1-2 0,-1 4 17,1 2 0,1 0 1,2 0 21,3 0-29,-1 0 1,-5 0 0,-1 0 14,0 0 0,1 8 5,-1 4 0,-5 1 0,-2 1 1,-3-3-12,-3 3 0,0 2 1,0 1-11,2 1 0,0-1 1,-6 0 4,0 1 0,-8-1 0,-4-1 0,-3-4 1,3 1-1,1-5 3,-3 2 1,-2-7-1,1 5 3,3 0-1,-3-6-2,13 6 0,-4-8 1,12 0-1,5-2 0,5-4 0,1 4 0,3-6 0,1 2 0,2 1 0,9-1 0,-5 4 0,0-2 8,-4-2 0,-3 0-5,-3 6 1,-1 2-3,-5 4 1,-3 4 0,-8 7 4,0 1 1,0-7 0,0 1 0,0 2 1,-6 1 0,0 3 0,0-3-2,-1-3 0,5 3 1,-6-5-1,2 2 16,0-1 0,-7 1 1,1 5-2,-3 1 1,-3-7-1,1-1-8,-1-2 1,-5 4 0,0-7 0,1-1-7,3-2 1,1-2 0,1 0 0,0 0-8,-1 0 1,1 0 0,-1 0 0,1 0-3,-1 0 1,-5-2-1,0-2 1,1-3 1,3-3 1,7 6 0,1-4 0,-3 2 3,-2 1 0,5-7 0,1 4 21,2-1-58,3 5 0,6-4 0,5 8 0,6 0-384,3 0 417,3 0 0,-1-8 0,1-2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18.225"/>
    </inkml:context>
    <inkml:brush xml:id="br0">
      <inkml:brushProperty name="width" value="0.08571" units="cm"/>
      <inkml:brushProperty name="height" value="0.08571" units="cm"/>
    </inkml:brush>
  </inkml:definitions>
  <inkml:trace contextRef="#ctx0" brushRef="#br0">18 0 6175,'0'18'-136,"0"-1"0,0-5 136,0-1 0,-8 9 0,-2 7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0.147"/>
    </inkml:context>
    <inkml:brush xml:id="br0">
      <inkml:brushProperty name="width" value="0.08571" units="cm"/>
      <inkml:brushProperty name="height" value="0.08571" units="cm"/>
    </inkml:brush>
  </inkml:definitions>
  <inkml:trace contextRef="#ctx0" brushRef="#br0">35 158 5741,'10'-8'8,"-2"4"-6,-8-8 0,0 1 1,-2-5 2,-4 4 1,4 3 0,-4 3-1,4-6 1,2 3 0,-2-1 97,-4 2 0,4 0-4,-3 3 0,1-3 86,-2-4-42,4 4-170,-6 8 0,8 2 1,0 4 31,0 6 0,0 9 0,0 2 0,0-1-3,0-3 0,0 4 0,0 1 0,0-3 1,0-2 0,0 5 0,0-1 0,0-2-6,0-1 0,2-3 1,2 1-85,2-1 0,2 1 0,-4-1-6,1 1 0,7-7 1,-4-1 92,1-2 0,3 5 0,6-3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0.691"/>
    </inkml:context>
    <inkml:brush xml:id="br0">
      <inkml:brushProperty name="width" value="0.08571" units="cm"/>
      <inkml:brushProperty name="height" value="0.08571" units="cm"/>
    </inkml:brush>
  </inkml:definitions>
  <inkml:trace contextRef="#ctx0" brushRef="#br0">0 140 7569,'8'-10'-1410,"2"-3"1347,7 7 1,-1 2-1,-5 10 90,-5 5 0,-4-1 1,-2 2-1,0 1 6,0 3 0,0 7 1,0 0-1,0-1-24,0-3 1,-2 1-1,-2 1 1,-2 2-7,2-1 0,2 3 0,2-2 0,0-2 5,0-1 0,0 3 1,0 0-1,0-1-7,0-3 1,2-1-31,4-1 1,-4-5 146,4-1-53,-4-7 0,-2 2-73,0-12 0,2-3 1,2-9-20,2 1 1,-1-1 0,-3 1-1,2-1-4,2 1 1,2-1 0,-2 1 0,5-1 26,5 1 1,-1-1 0,1 1 0,-1 1 0,5 5 1,1-3 0,-3 8 0,-1 3 2,0 1 0,1 2 0,-1 0 0,1 0 6,-1 0 0,-1 2 0,-3 3 0,-3 7-10,-2 4 1,4 1 0,-5 0-30,3 1 0,-6-1 0,2 1 0,-4-1-9,-2 1 1,0-1 0,0 1-14,0-1 55,0 1 0,-8-1 0,-2 1 0</inkml:trace>
  <inkml:trace contextRef="#ctx0" brushRef="#br0" timeOffset="322">576 454 6521,'18'-2'-355,"-1"-2"267,1-1 0,-1-1 0,1 6 32,-1 0 0,-5-8 55,-1-4 0,-7 3 0,4-1 8,0 2 11,-6-5 1,4 11-1,-12-4 2,-6 4 0,-3 4 0,-3 4 0,1 3 8,-1 1 0,7 6 1,-1-5-1,0 5 7,3 1 1,-5 1 0,8-1-28,2 1 0,2-1 0,4 1-5,4-1 1,4-1 0,7-3 0,1-3-55,-1-2 1,1 3-1,1-5 1,2 0 50,3 2 0,7-6 0,-4 5 0</inkml:trace>
  <inkml:trace contextRef="#ctx0" brushRef="#br0" timeOffset="743">1030 437 6568,'-9'8'-164,"1"-5"1,8 9 127,0 2 1,0-5 0,0 3 0,0 2 24,0 1 0,6 3 0,0-1-17,-2 1 1,-1-3 0,1-1 24,2-3 0,0-5 1,-4 4 37,4-2 4,-4-3 0,5-7-32,-7-3 0,0-5 0,0-8-15,0 1 1,2 0-1,2-1 6,2 1 0,8-1 1,-3-1-1,5-3 1,1-1 1,1 6-1,-1 5 1,1 0 7,-1 3 1,1 1 0,-1 8 0,2 0 63,5 0 0,-5 0 0,4 0 1,-3 2-71,-3 4 1,-1-2 0,-3 7 0,-3 3 3,-2 1 1,-2 3 0,-6-1 0,0 3-39,0 3 1,0-4-1,0 5 1,-2-5-4,-4-2 0,-4 1 1,-7-1-1,-1-1-194,1-4 230,-8 3 0,-3-5 0,-7 7 0</inkml:trace>
  <inkml:trace contextRef="#ctx0" brushRef="#br0" timeOffset="1215">332 88 6069,'17'0'50,"1"0"0,-1 0 0,1 0-28,-1 0 0,6 0 1,1 0-1,-1 0 18,2 0 1,-3-6 0,7 0 0,4 2-12,6 2 1,-1 0 0,9-2 0,1-3 0,3-3 0,1 6 0,3-4 0,-1 2-5,-2 1 1,8-7-1,-11 6 1,0 2-51,1 2 0,-7 2 0,-3 0 1,-3 0 5,-2 0 1,-6 0 0,-2 0 0,-1 0-180,-5 0 0,-7 0 198,-3 0 0,1 8 0,5 2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4.566"/>
    </inkml:context>
    <inkml:brush xml:id="br0">
      <inkml:brushProperty name="width" value="0.08571" units="cm"/>
      <inkml:brushProperty name="height" value="0.08571" units="cm"/>
    </inkml:brush>
  </inkml:definitions>
  <inkml:trace contextRef="#ctx0" brushRef="#br0">490 1 7294,'-18'0'-1250,"1"0"1219,-1 0 0,1 0 0,-1 0 0,1 2 36,0 4 0,1-2 0,0 5 0,1 1-3,-4 0 1,-3-5 0,5 7 0,-1 2 35,1 1 0,-1 9 1,1-1-1,-1 0-18,1 2 1,5 2 0,1 8-1,-3 0 31,-1 0 1,-3 2 0,1 4 0,-1 4-17,1-1 1,5 5 0,2-7 0,3 3-28,3 4 0,2-5 1,2 1-1,0-3-17,0-3 0,4 4 0,5-2 1,9-2-46,1-3 0,8-1 0,3-2 0,4-2 54,7-2 0,12 1 0,9 4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3.596"/>
    </inkml:context>
    <inkml:brush xml:id="br0">
      <inkml:brushProperty name="width" value="0.08571" units="cm"/>
      <inkml:brushProperty name="height" value="0.08571" units="cm"/>
    </inkml:brush>
  </inkml:definitions>
  <inkml:trace contextRef="#ctx0" brushRef="#br0">105 53 7411,'-7'-10'-628,"5"-6"0,-6 13 784,8-9 54,0 8-268,0-4 63,0 8 1,0 8 0,-2 4 0,-2 3 11,-2 3 1,0 7-1,6 2 1,0 2 6,0 0 0,0 0 0,0 4 0,0-2-7,0-2 0,0 6 0,0 4 0,0-4 7,0-4 0,0-2 1,0 6-1,0 0-25,0 0 1,0-2-1,0-2 1,0-2-9,0 2 0,0-4 1,0 1-1,0-3-13,0-4 0,0-1 0,0-3 0,0 1-119,0-1 0,0-5-232,0-1 324,0-7 0,0 2 0,0-12 0,0-5 49,0-5 0,-7-9 0,-3-2 0</inkml:trace>
  <inkml:trace contextRef="#ctx0" brushRef="#br0" timeOffset="461">1 105 7188,'0'-12'-338,"0"1"0,2 7 1,3-4 334,7 0 0,4 4 0,1-5 0,0 1 28,1 4 0,5-4 0,1 3 0,-1 1 15,2 2 0,-6 2 0,7 0 0,-3 0-19,0 0 0,1 0 0,-7 0 0,0 0-26,1 0 0,-3 7 0,-1 5-6,-2 4 1,-3 1-1,3 1 1,-6-1 4,-4 0 1,-2 1 0,0-1 0,0 1-5,0-1 0,-2 1 0,-2-1 1,-4 1 4,-2-1 0,-1 1 1,-7-1 6,1 1 0,-1-7 0,1-1 0,1 0-2,5-1 0,-5-5 0,5 2 0,-5-4-21,-1-2 0,-1 6 0,1 0 3,-1-2 1,1-3-1,-1-1 1,1 2-395,-1 4 412,9-4 0,-7 6 0,6-8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0.765"/>
    </inkml:context>
    <inkml:brush xml:id="br0">
      <inkml:brushProperty name="width" value="0.08571" units="cm"/>
      <inkml:brushProperty name="height" value="0.08571" units="cm"/>
    </inkml:brush>
  </inkml:definitions>
  <inkml:trace contextRef="#ctx0" brushRef="#br0">1 1 6225,'12'0'-87,"-1"0"0,1 0 141,5 0 1,-5 0 38,0 0 0,-7 0-57,7 0 0,0 0 0,5 0-21,1 0 0,-1 0 0,1 0-39,-1 0 0,1 0 1,-1 0-81,0 0 0,-5 0-98,0 0 0,-8 2 202,1 4 0,-3-3 0,-2 9 0,-7-8 0,-3 4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1.081"/>
    </inkml:context>
    <inkml:brush xml:id="br0">
      <inkml:brushProperty name="width" value="0.08571" units="cm"/>
      <inkml:brushProperty name="height" value="0.08571" units="cm"/>
    </inkml:brush>
  </inkml:definitions>
  <inkml:trace contextRef="#ctx0" brushRef="#br0">1 1 7329,'11'0'-363,"1"0"1,-6 0-1,6 0 376,1 0 1,3 0 0,1 0-6,1 0 1,-1 0 0,1 0-11,-1 0 0,0 0 0,1 0-113,-1 0 1,-5 0 114,0 0 0,-1 8 0,7 1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5.514"/>
    </inkml:context>
    <inkml:brush xml:id="br0">
      <inkml:brushProperty name="width" value="0.08571" units="cm"/>
      <inkml:brushProperty name="height" value="0.08571" units="cm"/>
    </inkml:brush>
  </inkml:definitions>
  <inkml:trace contextRef="#ctx0" brushRef="#br0">646 1 7266,'-2'10'-694,"-3"-5"1,1-1 724,-8 2 0,6-4 1,-3 6-1,-1-2-2,0-1 0,-1 9 0,-7-4-1,1-1 1,1 7 0,3-4 0,1 5 13,-2 6 0,-1-1 0,-3 5 0,1 0-6,-1 0 0,3 4 1,-1 8-1,1 4 2,-5 1 0,-3 3 1,2 5-1,-3 3 0,3 3 0,0-4 0,-1 6 0,-1-1 3,2-1 1,1 2-1,3-4 1,-1 2-23,1-1 1,0-3-1,-1 0 1,3 1-27,3-3 1,-2 4-1,7-11 1,-1 0-4,0-5 0,2-3 0,6-4 0,0-2-23,0-2 0,0-7 0,0 1 0,0-4-121,0-1 1,0-6-1,2-3-64,4-1 0,-2-2 218,8-6 0,-1-8 0,7-2 0</inkml:trace>
  <inkml:trace contextRef="#ctx0" brushRef="#br0" timeOffset="648">716 822 7569,'10'0'-1274,"-2"0"1224,-1 0 0,-3 2 40,8 3 1,-6-1 46,5 8 1,-7-6 0,4 5-8,0 3 0,-6-4 1,4 1-1,-4 3-6,-2 1 0,5 5 0,1 1 0,-2 2-16,-2-1 1,-2 3 0,0-2-1,0 1-3,0 1 0,0-6 0,0 6-31,0 1 0,0-7 0,0 4 0,0-3-80,0-3 0,0-5-7,0 0 1,-2-9 29,-4 3 1,2-4 0,-7-2 82,-3 0 0,-1-15 0,-3-5 0</inkml:trace>
  <inkml:trace contextRef="#ctx0" brushRef="#br0" timeOffset="1349">734 926 6750,'11'-5'-232,"-1"-3"0,0 0 0,-2-2 208,-1 1 1,5 3 0,-4-4 0,-1 0 37,1 1 0,6 5 0,-3-4 0,5 2 7,1 0 0,7 1 0,-1 3 0,0-2 28,3-2 0,-5 0 0,6 6 0,0 0-23,0 0 1,-3-6 0,3 1 0,-2 1-4,-4 2 0,-7 8 0,-2 1 5,1 3 0,-5-4 0,-2 5-92,-4 3 0,-2-4 0,-2 1 0,-4 3 47,-6 2 1,-3 1 0,-5 0-1,-1 1 2,-2-1 0,-1-5 1,5 0-1,-2 1 9,-3 3 0,-1-1 1,4-1-1,-2-2 7,1 1 0,3-3 15,1 1-5,1 1 0,9-2 0,8-4 0,10-4-7,5-2 1,3 0 0,-1 0 0,3 0-2,3 0 1,-4 0 0,7 0 0,-3 0 15,0 0 0,2 0 0,-3 0 0,1 0 8,-2 0 1,-1 0-1,-3 0 1,1 0-12,-1 0 1,1 0 0,-1 0 3,1 0 1,-1 7-38,1 5 0,-9 3 1,-1 1-17,0-4 1,-6 3 19,4-3 1,-5 3 12,-1 3 1,-1-1-1,-3 1 9,-2-1 1,-6-5-1,4-2 1,-1-1 19,-5 1 0,-1 0 1,-3 3-1,1-3-2,-1-2 1,-5 3-1,0-5 1,-1-2-2,-1-2 0,4-2 0,-6 0 0,1 0-4,5 0 1,-4 0 0,0 0 0,-1 0-6,1 0 1,-6-6-1,4-2 1,-2 1-29,0-1 0,7 0 0,-1 4 0,4-2 8,1 3 0,1 1 3,-1 2 0,1-8 0,-1-2 0</inkml:trace>
  <inkml:trace contextRef="#ctx0" brushRef="#br0" timeOffset="4696">1310 141 7154,'0'-12'-396,"0"0"1,2 8-1,2-3 407,2-1 0,1 6-16,-1-4 0,-2 4-1,8 2 1,-6 0 25,5 0 0,1 0 1,5 0 16,1 0 0,-1 0 0,1 0 0,-1 0-10,1 0 0,1 6 0,4 2 1,5 1 6,-1 5 0,6 2 0,-4 3 0,4 2-4,2 3 0,0 7 0,0-2 0,0 4-34,-1 2 1,1 0 0,0 1-48,0 5 60,-8-4 0,4 12 0,-9-9 0,-5 1 1,-3 2 0,-4-4 0,3 5 1,-3 1 27,-2-1 1,-3-3-1,-5 4 1,2 0 3,4-1 0,-4 1 1,4 3-1,-4-3-14,-2-2 1,0 5 0,-2-3 0,-2-1-11,-2-3 1,-2 2 0,3-2-1,-5-5-1,0-5 1,-5 1 0,5-7 0,-2 0-30,1 0 1,-1-2-1,-5-5-7,-1-1 1,1-1 0,1-2 0,3-5-66,1-1 1,6-2-273,-6-6 180,1 0 0,1-2 176,4-4 0,-3-11 0,-1-11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27.917"/>
    </inkml:context>
    <inkml:brush xml:id="br0">
      <inkml:brushProperty name="width" value="0.08571" units="cm"/>
      <inkml:brushProperty name="height" value="0.08571" units="cm"/>
    </inkml:brush>
  </inkml:definitions>
  <inkml:trace contextRef="#ctx0" brushRef="#br0">1 575 6843,'9'-2'-325,"-3"-3"1,-2 3 363,2-4 0,-4 2-23,4-2 1,-2-4 0,-1-7 17,3-1 1,0 7 0,-4-1-25,4-1 1,-2-7 0,5-1-1,1 1-15,0-1 1,-4 0 0,3 3 0,1 1 1,0-1 0,-1-5 1,5 0-1,-4 0-4,-3-3 1,7 5 0,-4-6-1,1 2 3,1 3 1,-6-3 0,4 2 0,-1 1 1,1 3 1,-6 7 8,2 1 1,-2 7 5,1-2 0,-1 6-18,8 6 0,-6 3 0,3 9 0,1-3 22,0-3 0,0 9 1,3-3-1,-1 1-2,1 1 0,3 3 0,1 0 0,1 1-20,-1 1 0,1-6 0,-3 5 0,-1-5 9,-3-2 1,1 1 0,4-1 0,-3-1-132,-1-5 0,-6 3 0,3-6-137,-1 2 264,-2 1 0,-6-1 0,-8 5 0,-2-5 0</inkml:trace>
  <inkml:trace contextRef="#ctx0" brushRef="#br0" timeOffset="162">140 296 7569,'2'-10'-615,"2"2"0,4 3 545,2-1 0,-5 0 0,7 6 0,2 0 47,1 0 1,5 0-1,1 0 1,2 0 22,-1 0 0,5 0 0,0 0 0</inkml:trace>
  <inkml:trace contextRef="#ctx0" brushRef="#br0" timeOffset="742">821 331 7116,'0'11'-310,"0"1"1,2-2 0,2 3 337,2-1 0,2-6 0,-4 6-29,2 1 0,-1 3 0,-5 3 0,0 2 23,0 3 0,0-1 0,0-4 34,0 5-43,0-5 1,0 12-1,0-6 1,0 1 8,0-1 0,0 4 0,0-4 1,0 0 7,0 1 1,0 5 0,2-2 0,2 2-17,2-2 1,0 2 0,-6-6 0,0 2-5,0 4 1,0-3-1,0-1 1,0 0 2,0 0 0,-2-6 0,-2 3 0,-2-5 11,2-1 1,-3-1-9,1 0 0,-2-1 13,2-4 0,-4 1-26,-7-7 1,0 0 0,-1-6 10,1 0 1,5 0 0,0-2 0,-1-2 27,-3-2 0,5-5 1,-1 3-17,-2-2 0,-1-2 0,-1-5-10,5 0 0,1 5 0,6 0 1,-2-1-37,2-3 1,2-1-1,2-1-80,0 1 1,0-1 0,0 1-1,0-1 1,0 1-27,0-1 1,0 1 0,0-1-1,2 1 8,4 0 1,-4-1 0,4 1 117,-4-1 0,6-7 0,1-2 0</inkml:trace>
  <inkml:trace contextRef="#ctx0" brushRef="#br0" timeOffset="1238">682 139 7112,'11'0'-755,"1"0"738,-8 0 0,6 0-75,-5 0-150,-3 0 242,6 0 0,-8-8 0,0-2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2.125"/>
    </inkml:context>
    <inkml:brush xml:id="br0">
      <inkml:brushProperty name="width" value="0.34286" units="cm"/>
      <inkml:brushProperty name="height" value="0.34286" units="cm"/>
      <inkml:brushProperty name="color" value="#008C3A"/>
    </inkml:brush>
  </inkml:definitions>
  <inkml:trace contextRef="#ctx0" brushRef="#br0">141 86 7338,'-10'-10'-984,"4"-5"978,12 3 0,6 2 36,11-1 0,4 5 26,8-6 1,0 8-51,0-1 1,-14 5-18,-3 5 0,-7 7 8,1 11 0,-6-1 0,-12 7 13,-6 2 0,-3 8 1,-3 3 3,1 3 0,1-12 1,3 0-1,3-4 5,2-2 0,2-3 0,6 5 9,0 2 1,0 2-1,2 0-54,4-4 0,6-4 19,11-8 0,2-5 0,6-2-188,-1-2 1,-1-3 123,6-5 0,-2-7 116,-4-5 0,-10 2-60,-7-1 0,-12 7 205,-6-2 1,2 6-139,-13 6 1,11 5-43,0 13 0,4 3 17,2 8 0,0 0 22,0 0 0,0 0-28,0 0 0,0-1 94,0 1 0,-8 0-71,-3 0 1,-17-8 0,-3-3 0,0-5-59,-2-1 1,0-7 0,-4 1-1,-1-1-306,-3-1 1,-8 6 319,3-5 0,-5 5 0,-1 1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6.426"/>
    </inkml:context>
    <inkml:brush xml:id="br0">
      <inkml:brushProperty name="width" value="0.08571" units="cm"/>
      <inkml:brushProperty name="height" value="0.08571" units="cm"/>
    </inkml:brush>
  </inkml:definitions>
  <inkml:trace contextRef="#ctx0" brushRef="#br0">0 297 6907,'0'10'-425,"0"5"0,0-3 458,0 3 0,0-3 0,0 0 19,0 1 0,0 3 0,0 1-18,0 1 1,0-7-1,0 1 11,0 2 0,0-5-4,0 3 13,0-8 7,0 4 0,0-10-53,0-4 0,0-4 0,0-7 1,0-1-46,0 1 1,0-1-1,0 1 1,0-1-19,0 1 0,2-1 0,2 1 0,2-2 2,-2-5 0,-2 5 1,-2-6-1,0 1 44,0 1 0,0 0 0,2 5 0,2 1 6,1-1 1,1 1 0,-4-1 12,4 1 0,4-1 0,7 3 4,1 3 0,-7 3 0,1 5 0,2-2 14,1 2 0,3 2 0,-1 2 1,0 0 5,1 0 0,-1 0 0,1 0 0,1 0-16,5 0 0,-5 0 1,4 2-1,-3 2-9,-3 2 1,1 5 0,-1-3-1,1 2-3,-1 3 0,0 3 1,1 1-1,-1-1-9,1-4 1,-3 3 0,-1-3 0,-4 3 1,-3 3 0,1-1 0,-4 1 15,2-1 0,0 1 0,-6-1 3,0 1 1,-2-1 0,-4 0-2,-6 1 0,5-6 1,-1-3-80,0-1 0,4 4-82,-8-7 0,9 9-56,-3-2 1,6-5 200,6-1 0,3 4 0,9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8.926"/>
    </inkml:context>
    <inkml:brush xml:id="br0">
      <inkml:brushProperty name="width" value="0.08571" units="cm"/>
      <inkml:brushProperty name="height" value="0.08571" units="cm"/>
    </inkml:brush>
  </inkml:definitions>
  <inkml:trace contextRef="#ctx0" brushRef="#br0">18 245 7569,'-10'-2'-1332,"5"-4"1288,3 5 0,2-9 35,0 4 1,7 4 0,5-4 23,4 4 0,1 2 0,1 0 0,-1 0-1,1 0 0,5 0 1,2 0-1,0 0-11,0 0 1,7 0 0,-3 0 0,2 0-1,-2 0 1,8 0 0,-4 0-1,2 0 17,3 0 0,3 0 0,0 0 0,4 0 2,-1 0 0,9-2 0,-3-2 0,6-1 2,1 1 0,-3 2 0,-2 2 0,1 0-26,-1 0 1,2 0 0,3 0 0,1 0-17,-2 0 0,-2 0 0,1 0 1,1 0 9,2 0 0,8 0 0,-2 0 0,4 0 8,2 0 0,-6-6 0,0-2 1,2 0 70,2 1 0,2 1 0,2 4 0,-1-2-43,-1-2 0,10-5 0,-10 5 0,2 2-7,-1 2 1,-1 2-1,0-2 1,0-2 5,0-2 1,-2 0-1,-2 6 1,-2 0-8,2 0 0,0-5 0,0-1 0,0 2 6,5 2 0,-5-4 0,8 0 1,0 3-6,-2 1 0,-1-4 0,-3 0 0,-2 2-26,-2 2 1,-7 2 0,1 0-1,-2 0 17,2 0 0,-9 0 0,5 0 1,-1 0 5,-3 0 1,6 0 0,-9 0-1,1 0 4,-1 0 0,3 0 1,-5 0-1,2 0 27,-1 0 0,-1 0 1,3 0-1,-3 0 19,-2 0 0,3-6 0,-3 0 1,0 3-54,-1 1 1,5 2 0,-6 0 0,-3 0 15,-1 0 1,-4 0 0,-2 0 0,-3 0-59,-3 0 1,4 0 0,-6 0 0,-2 0 3,-1 0 0,-3 0 1,1 0-1,-1 0 21,1 0 0,-7 0 0,-1-2-112,-2-4 0,0 4-356,-3-4 196,-3 4 1,-4 2 273,-15 0 0,0-8 0,-9-1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9.934"/>
    </inkml:context>
    <inkml:brush xml:id="br0">
      <inkml:brushProperty name="width" value="0.08571" units="cm"/>
      <inkml:brushProperty name="height" value="0.08571" units="cm"/>
    </inkml:brush>
  </inkml:definitions>
  <inkml:trace contextRef="#ctx0" brushRef="#br0">1 105 7449,'0'-17'-703,"0"-1"674,0 9 1,1 1-1,3 10-7,2 4 1,2 3 0,-4 9 55,2-1 1,-1 1 0,-5-1 0,0 1-6,0-1 1,2 2 0,2 3 0,2 1-10,-2-2 1,-2 5-1,-2-3 1,0 0-1,0 2 0,6-5 0,0 3 1,-3-4-35,-1-1 0,-2-1 0,0 1-39,0-1 0,6-5-10,0 0 70,0-8 1,-6 1-1,-2-10-23,-4-7 0,2 2 1,-5-1-1,-1-3 1,0-2 1,4-3 0,-3-2 0,-1-3 13,0 3 0,6-4 0,-2 2 0,5-1 12,1-1 0,0 4 0,0-6 1,0 1 25,0 5 1,1 0 0,5-1 0,6-1-22,3 2 1,3 7 0,1 2-1,5 1 2,5 1 1,2-4 0,0 9 0,-2 1 2,2 2 0,0-4 0,0 0 0,-2 2 18,2 2 0,-6 2 1,-1 0-1,-3 2-13,2 4 0,-9-4 0,1 6 0,-3-2-6,-2-1 0,-6 9 0,2-2 4,-5 3 1,-2 3 0,-5-3 5,-6-3 0,-3 3 0,-5-5 0,-1 2-10,-2-1 0,-7-7 0,5 2 0,0-2 6,0 2 1,-4-4-1,5 4 1,3-5-127,2-1 1,1 0-166,1 0-29,7-7 308,2-3 0,16 0 0,2 3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1.537"/>
    </inkml:context>
    <inkml:brush xml:id="br0">
      <inkml:brushProperty name="width" value="0.08571" units="cm"/>
      <inkml:brushProperty name="height" value="0.08571" units="cm"/>
    </inkml:brush>
  </inkml:definitions>
  <inkml:trace contextRef="#ctx0" brushRef="#br0">1 18 7569,'19'0'-208,"5"0"45,5 0 1,-2-2-1,0-2 1,0-1 0,0 1 163,4 2 1,-3 2-1,1 0 1,2 0 39,2 0 0,-4 0 0,0 0 1,0 0-12,-2 0 1,4 6-1,-7 1 1,-3 3-38,-2 4 0,-3 1 0,-3 5 0,-3 1-3,-2 2 0,4 2 0,-7-1 0,-1 3 16,-2 0 0,4 6 0,0-4 0,-2 4-1,-2 2 0,-8 0 1,-2 2-1,0 0 5,1-2 0,-5 3 0,4-10 0,0 1-1,1 0 1,-7-8-1,2 4 1,-3-3-11,-3-5 1,1 5-1,-1-11 1,-1 3-38,-4-3 1,1 5 0,-7-6 0,-2 1-101,-2 1 1,-4-6-1,-1 3 1,-5 1 137,-2 0 0,-9-6 0,-8 4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0.313"/>
    </inkml:context>
    <inkml:brush xml:id="br0">
      <inkml:brushProperty name="width" value="0.08571" units="cm"/>
      <inkml:brushProperty name="height" value="0.08571" units="cm"/>
    </inkml:brush>
  </inkml:definitions>
  <inkml:trace contextRef="#ctx0" brushRef="#br0">385 1 7342,'-18'0'-479,"7"0"1,-1 0 451,-2 0 0,-1 0 0,-3 0 1,1 0 15,-1 0 1,1 2 0,0 4 0,-3 3 48,-3 1 1,-2 6-1,-5-5 1,5 5 8,0 1 0,8 3 1,-3 1-1,7 2-13,-1-1 0,6 5 0,2 0 0,4 2 11,2 0 0,0-7 0,0 3 1,2-2-44,4 0 1,4 1 0,7-7 0,1 1-25,-1-1 0,7-5 0,1-3 0,2 1-80,4 0 0,2-6 0,2 1 1,-2-3-30,-4-2 1,2 0 0,-6 0 130,3 0 0,-7 0 0,4 0 0</inkml:trace>
  <inkml:trace contextRef="#ctx0" brushRef="#br0" timeOffset="238">629 106 6721,'12'0'-111,"-2"2"1,-1 4 90,1 5 0,-4 5 0,3 1 0,1 1 2,0-1 1,-6 2 0,2 3 0,-4 1-13,-2-2 0,0-1 0,0-3-32,0 1 0,-2-1 17,-4 1 1,-4-3-1,-5-1 4,3-3 41,-4-7 0,7-4 0,-9-9 0</inkml:trace>
  <inkml:trace contextRef="#ctx0" brushRef="#br0" timeOffset="807">629 71 7569,'12'0'-400,"-1"0"1,1-2 0,6-2 0,-1-4 416,1-1 0,-1 5 0,0-2 0,1 2 31,-1-2 1,7 4-1,-1-4 1,-2 4 4,-1 2 1,-3 0 0,1 0-34,-1 0 1,-5 0-1,-3 2 1,1 2-18,0 2 1,-6 2 0,3-2 13,1 5 1,-6-1-1,2 2-65,-8 1 1,-6 3 0,-7 1 44,0 1 1,-7-7-1,1-1 1,2 0-2,1-1 1,3-5 0,-1 4 2,1 0 0,-1-6 1,1 4 0,7-4 0,4-2 0,12 0 0,6 0 0,3 0 0,9 0 0,1 0 0,0 0 9,0 0 0,4 0 1,-3 0-1,-1 0 63,0 0 0,0 0 1,-3 0-56,1 0 0,0 1 0,-5 3 0,-3 4-8,-3 2 0,1-4 0,-5 3 0,0 1 5,0 0 0,3 1-28,-5 7 0,0-1 0,-6 1 18,0-1 1,-6-5-1,-2-2 1,-1-3 4,-5-3 1,-1 4 0,-3 0-1,1 0-7,-1-1 0,1-1 0,-3-6 1,-1 0-8,-2 0 0,-1 0 1,5 0-1,-2 0-47,-3 0 1,1 0 0,6 0-8,-1 0 0,1-2 1,-1-2-1,3-3-54,3-3 1,-1 4-1,7-6 19,2-1 94,2 5 0,2-15 0,0 3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6.789"/>
    </inkml:context>
    <inkml:brush xml:id="br0">
      <inkml:brushProperty name="width" value="0.08571" units="cm"/>
      <inkml:brushProperty name="height" value="0.08571" units="cm"/>
    </inkml:brush>
  </inkml:definitions>
  <inkml:trace contextRef="#ctx0" brushRef="#br0">18 507 7569,'10'-10'-1275,"-1"2"1253,-3 8 1,-4 8 0,4 4 32,-4 3 1,-2 9 0,0-1 0,0-2 11,0-1 0,0 3 1,0 0-9,0-1 0,0-3 0,0-2-27,0 1 0,0-1-91,0 1 1,0-7-103,0 1 166,0-8 1,-2 2-1,-2-12-65,-2-6 104,0-3 0,-1-10 0,-3-3 0</inkml:trace>
  <inkml:trace contextRef="#ctx0" brushRef="#br0" timeOffset="520">1 577 7569,'0'-18'-211,"0"1"0,0-1-255,0 1 1,0-1 328,0 1 0,0-1 200,0 1 1,0 5 0,1 3 0,5 1-57,6 4 1,3 0 0,3 0 0,-1-2 22,1 3 1,5 1 0,2 2 0,1 0-6,-1 0 1,0 0-1,-4 2 1,3 1-28,-3 3 1,4 8 0,-1-2 4,-3 3 1,-4 2 0,-5 1 0,-6-1-13,-4 1 0,-2-1 0,0 1 0,0-1-6,0 1 0,-8-1 0,-4 1 0,-3-3 9,-3-3 1,-5 3 0,-2-5 0,0 0 2,-1-4 0,1 1 0,4-1 4,-2-2 1,-1-2 29,7-2 1,7-2-29,4-4 0,6 4 1,6-5-1,6 1-1,3 0 0,3 0 0,1 4 0,2-2 9,3-2 1,-1 1 0,-5 5 0,-1 0 2,0 0 0,1 0 1,-1 0-1,1 2-9,-1 3 0,-5-1 0,0 6 0,-1 0-5,-1-1 1,0 1-1,-6 4 1,1-3-3,-1 3 0,-2 1 1,-2 3 1,0-1 0,-8 1 1,-3-1 28,-5 1 0,1-7 0,1 1 1,2 0-8,-1-3 0,-8 5 0,-3-6 0,3-1-15,2 1 0,-1-2 0,-1-4-4,-3 4 1,1-4-1,6 4 1,-1-5-1,1-1-17,-1 0 1,7-1 0,-1-3-126,-2-2 0,7-8 1,1 3-77,4-5 215,2-1 0,0-1 0,0 1 0</inkml:trace>
  <inkml:trace contextRef="#ctx0" brushRef="#br0" timeOffset="1026">559 0 7410,'24'0'0,"-1"0"0,0 0-247,2 0 1,1 0 0,5 2 0,-4 2-1,-2 2 258,-4-2 0,5 0 1,-3 0-98,-2 2 1,-3 1-1,-5-3 131,-1 2 1,0 6-1,3-5 25,-3 3 0,3-4 1,-3 6-1,4 1-25,1 3 0,6-3 0,3 3 0,-1 3-5,0 1 0,0 5 0,-3 0 0,1 0-43,-2 0 1,-3 7 0,-5-3-1,-3 4-8,-2 2 1,3-1-1,-5 1 1,-2 0 14,-2 0 1,-2 6 0,-2 0 0,-4-2 4,-5-3 1,-5 1-1,-1 2 1,-3 2-9,-3-2 0,2 3 1,-9 1-1,1 0-49,2-1 0,-8 1 1,2-4-1,-6 2 22,1-2 0,-5-1 0,0 1 0,-1 4 26,-5 1 0,-9-5 0,-4 4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3.752"/>
    </inkml:context>
    <inkml:brush xml:id="br0">
      <inkml:brushProperty name="width" value="0.08571" units="cm"/>
      <inkml:brushProperty name="height" value="0.08571" units="cm"/>
    </inkml:brush>
  </inkml:definitions>
  <inkml:trace contextRef="#ctx0" brushRef="#br0">472 1 7569,'-12'0'-808,"0"0"616,1 0 1,-1 0-1,0 0 169,-1 0 1,-1 2-1,1 4 1,1 5 43,-2 5 0,-7 3 0,-2 3 0,-1 3 16,-1 2 1,0 8 0,-6 8 0,4-1 35,2 1 0,-5 4 0,7-7 0,2 1-41,1 2 0,5-6 0,1 3 0,5-3-24,1-2 1,2 0-1,6 0 1,0-2-45,0-4 0,0 2 1,2-6-1,4 1-6,5-1 1,11-2 0,3-5-1,2-1-241,4 1 283,2-1 0,10 1 0,2-1 0</inkml:trace>
  <inkml:trace contextRef="#ctx0" brushRef="#br0" timeOffset="637">664 804 6218,'11'-5'-56,"-1"-3"71,-2-2 0,3 4 0,-3-3 15,2 1 1,-6-6 0,4 4 0,-3-1-2,1-1 1,2 1 0,-4-7 0,4 1-1,1-1 1,-3 1-1,4-1 1,-1 3-15,1 3 1,-4-3-1,6 3 1,-1-4-55,-1-1 1,4-1 0,-7 1 0,3 0-26,4-1 1,-1-1-1,1-3 1,-3-1 65,3 2 0,-4 1 0,1 3 0,1-1 75,-2 1 0,3-1 47,-7 1-119,8 7 0,-10 2 0,5 7-1,-1-5 1,0 4-18,-2-4 1,-2 6 31,7 6 1,-5 2 0,4 5-1,-1-1 34,1 1 1,-4 3 0,4 1 0,-1 1-29,1-1 1,0 1 0,3 1 0,-3 2-25,-2 3 0,5 1 0,-3-4 0,2 3 28,-1-3 1,-5-2-1,4-1 1,0-3-161,-1-3 1,-5 4 0,4-7 0,-2 3-3,0 0 1,-1-7-42,-5 7 174,0-8 0,-7 4 0,-3-8 0</inkml:trace>
  <inkml:trace contextRef="#ctx0" brushRef="#br0" timeOffset="828">873 560 6447,'12'0'-121,"0"0"0,1 0 97,3 0 0,3 0 1,2 0-1,5 0-6,1 0 0,0 0 0,4 0 0,-4 0 8,-2 0 1,6 0 0,-3 0 0,1 0 21,0 0 0,0 0 0,6 0 0</inkml:trace>
  <inkml:trace contextRef="#ctx0" brushRef="#br0" timeOffset="1307">1624 542 7377,'10'2'-907,"-2"2"824,-1 2 0,-5 8 0,4-3 82,-4 5 1,-2 1 0,0 1 57,0-1 1,0 1 0,0-1 0,0 1-27,0-1 1,0 0 0,0 1-1,2-1-3,4 1 0,-4 1 0,4 3 1,-4 1-37,-2-2 1,0 4 0,2-1-1,1-1 13,3 2 0,0-5 1,-6 3-1,0-2 4,0 3 0,0-5 0,0 4-3,0-3 0,0-3 0,-2-1 8,-4-5 1,4-1 0,-5-6 8,-1 2 1,-2 0-1,-7-6-20,-1 0 1,7 0 0,-1 0 0,-2 0-9,-1 0 1,-3-2 5,1-4 1,1 2 0,3-6-22,1 2 0,2-5 0,-3 1-20,1-3 0,8 3 0,-3 0-30,-1-1 0,6 3 1,-4-2-28,4-1 0,2-3 31,0-1 0,0 5 0,-2 3 66,-4 1 0,4-6 0,-5 5 0</inkml:trace>
  <inkml:trace contextRef="#ctx0" brushRef="#br0" timeOffset="1662">1450 403 7569,'0'-18'-704,"0"9"1,1 1 561,5 8 0,-2 0 142,8 0 0,-1 0 0,7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32.955"/>
    </inkml:context>
    <inkml:brush xml:id="br0">
      <inkml:brushProperty name="width" value="0.08571" units="cm"/>
      <inkml:brushProperty name="height" value="0.08571" units="cm"/>
    </inkml:brush>
  </inkml:definitions>
  <inkml:trace contextRef="#ctx0" brushRef="#br0">0 105 6225,'0'-17'175,"0"7"1,2 2-128,4 8 1,-4 2-1,4 4-12,-5 6 1,1 3 0,2 3 0,2-1 35,-2 1 1,-2-1-1,-2 3 1,2 1-51,4 2 1,-4 2-1,3-1 1,-1 3-21,2 0 1,-4 0-1,4-5 1,-4 1-31,-2-2 0,6 4 0,0-1 0,-3-3-13,-1-2 0,-2-7 0,0 0-68,0 1 0,0 3-170,0 1 1,0-5-7,0 0 285,0-8 0,0-4 0,0-10 0</inkml:trace>
  <inkml:trace contextRef="#ctx0" brushRef="#br0" timeOffset="392">52 88 7240,'0'-18'-741,"0"7"626,0-1 1,0 6-1,2-3 117,4 1 0,-2 0 1,8 4-8,1-2 0,3 1 1,1 5 25,1 0 1,-1 0 0,1 0 0,1 0 32,4 0 0,-3 0 1,5 0-1,-2 0-37,1 0 0,-1 2 0,-6 3 0,1 5-16,-1 0 0,-1 5 1,-3-3-1,-3 3-9,-2 3 1,0-3-1,-5-1 1,3-2-7,-2 1 0,-2 3 0,-4 1 0,-4-1 11,-5-5 1,-5 5 0,-1-4 0,-1 1 12,1-1 0,-3 3 1,-1-5-1,-4 2-8,-2-1 0,5-7 0,-3 4 0,2-2-7,-1 0 0,1-1 0,6-5 0,-1 0-430,1 0 435,7 8 0,2-6 0,8 6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3.876"/>
    </inkml:context>
    <inkml:brush xml:id="br0">
      <inkml:brushProperty name="width" value="0.08571" units="cm"/>
      <inkml:brushProperty name="height" value="0.08571" units="cm"/>
    </inkml:brush>
  </inkml:definitions>
  <inkml:trace contextRef="#ctx0" brushRef="#br0">18 18 7311,'-9'-2'-1302,"3"-4"1414,4 4 101,2-6-125,0 8-95,0 0 0,8 0-9,3 0 1,-1 0 7,2 0 0,-7 0 0,7 0 0,2 0 0,1 0 1,3 0 0,-1 0-1,1 0-14,-1 0 0,0 0 0,1 0 0,-1 0-28,1 0 0,-1 0 0,1 0 0,-1 0-106,1 0 156,-1 0 0,8 8 0,3 2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4.315"/>
    </inkml:context>
    <inkml:brush xml:id="br0">
      <inkml:brushProperty name="width" value="0.08571" units="cm"/>
      <inkml:brushProperty name="height" value="0.08571" units="cm"/>
    </inkml:brush>
  </inkml:definitions>
  <inkml:trace contextRef="#ctx0" brushRef="#br0">33 18 6136,'-10'0'-7,"-5"0"119,13 0 1,-4 0-75,12 0 0,-2 0 0,8 0 2,1 0 1,3 0-15,1 0 0,1-5 1,-1-1-1,0 2-80,1 2 1,1 2 0,5 0 0,3 0-2,0 0 0,6 0 0,-4 0 55,4 0 0,2 8 0,0 1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5.082"/>
    </inkml:context>
    <inkml:brush xml:id="br0">
      <inkml:brushProperty name="width" value="0.34286" units="cm"/>
      <inkml:brushProperty name="height" value="0.34286" units="cm"/>
      <inkml:brushProperty name="color" value="#008C3A"/>
    </inkml:brush>
  </inkml:definitions>
  <inkml:trace contextRef="#ctx0" brushRef="#br0">1 298 7178,'0'-20'-465,"0"-11"0,2 14 464,3-12 1,-1 4-1,8 7-3,1 1 0,3 5 0,1 0 38,1-1 0,1 5 1,3 0-6,1 0 1,2 7-15,-2-5 0,-3 6 0,3 6 5,-3 5 1,-3 7 10,0 5 1,-5-2-155,0 8 1,-8 0 120,1 6 0,-3-5 97,-2-1-79,-7-8 32,-3 12-73,0-21 1,2-1-26,8-22 1,2-9 38,4-15 1,4 0 10,7 0 0,1-3 0,-1 3-5,1 7 1,1 1-1,3 4 16,1 2 1,0 7 0,-3 4-11,3 3 1,-4-1 11,4 2 0,5 4 27,1-4 1,-4 6-32,-2 6 0,-3 6-4,-3 11 0,-7-2-43,-4 9 0,-4-7-43,-2 6 13,0 0 26,0 6 78,0-16 15,0 5 104,0-30-135,0-12 1,0-5-20,0-12 0,7 12-3,5 0 0,4 3 1,1 3-5,0-1 0,1 7 0,-1-1 2,1-2 0,1 5 7,5-3 1,1 6 10,4-5 1,4 7 1,-4-2 1,-2 4 38,2 2 1,-7 2 26,1 4 1,-10 5-34,-1 13 0,-8-3-31,2 8 1,-6 0-60,-6 6 0,2 0-163,-8 0 1,7-2 203,-7-4 0,0-4 0,-5-7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6.185"/>
    </inkml:context>
    <inkml:brush xml:id="br0">
      <inkml:brushProperty name="width" value="0.08571" units="cm"/>
      <inkml:brushProperty name="height" value="0.08571" units="cm"/>
    </inkml:brush>
  </inkml:definitions>
  <inkml:trace contextRef="#ctx0" brushRef="#br0">420 0 7569,'-18'0'-632,"1"0"1,0 0 558,-1 0 0,1 6 0,-3 2 1,-1 1 105,-2 5 1,-1 7 0,5 5 0,-2 1 5,-3 4 0,1 2 1,4 2-1,-3 0-8,-1 0 1,0 1 0,5 3 0,1 2 2,-1-2 1,9 4-1,3-1 1,4 1 24,2 0 1,0 3 0,0-3 0,0 0-28,0-1 0,2 1 1,4-4-1,5 2-11,5-3 0,1-7 0,1-2 0,-1 1-21,1-3 1,5-2-1,2-6 1,2 1-45,4-3 1,8 5 0,4-13 0,-1 3-109,1 0 0,6-9 1,-3 3-1,3-4-203,-3-2 355,-3 0 0,-8-8 0,0-1 0</inkml:trace>
  <inkml:trace contextRef="#ctx0" brushRef="#br0" timeOffset="414">891 577 6417,'0'17'-347,"0"0"399,0 1 0,0 1 0,0 3 0,0 1-48,0-2 0,0-1 1,0-3-1,0 1-13,0-1 0,0 1-20,0-1 1,0 0-158,0 1-19,0-8 205,0-3 0,-7-14 0,-3-3 0</inkml:trace>
  <inkml:trace contextRef="#ctx0" brushRef="#br0" timeOffset="981">769 489 7569,'12'-6'-120,"-1"1"1,1-7-85,6 6 0,-7-6 1,1 7-1,3 1 0,5 2 176,3 2 1,2-2 0,-1-2 0,5-2 37,4 2 0,-4 2 0,0 2 1,0 0 14,-2 0 0,4 0 0,-6 0 0,1 0-17,-1 0 1,-2 2 0,-5 4-15,-1 6 1,-7 3 0,-4 3 6,-4-1 0,-4 1 0,-4-1 0,-6 1-14,-3-1 1,-3-1 0,1-3 0,-3-1 8,-3 1 1,4-3-1,-7 0 1,3-1 27,0 1 0,0-6 0,5 4 25,1 0 1,5-6-57,0 3-7,8-3 1,4-2 0,12 0-1,4 0 14,1 0 1,1 0-1,-1 0 1,2 0-8,5 0 1,-3 0 0,6 0 0,-2 0 13,-3 0 0,-3 0 1,-1 0-1,-1 0 17,1 0 1,-3 8 0,-3 4-23,-6 3 1,1 3 0,-1-1 0,0 1 1,-8-3-1,-2-1 17,-2-3 1,-5 1-1,3 4 1,-2-3 1,-3-1 0,3-1 0,-2 7 0,-1-3-7,-3-3 0,-1 2 0,-1-7 0,1 1-12,-1 0 1,-5-2-1,-2-4 1,0 2-7,-1 1 0,-5 1 1,4-6-1,-2 0 6,0 0 0,8-2 0,-5-2-86,1-1 0,6-9-41,-5 2 0,13-3 124,5-3 0,4 1 0,2-1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5.408"/>
    </inkml:context>
    <inkml:brush xml:id="br0">
      <inkml:brushProperty name="width" value="0.08571" units="cm"/>
      <inkml:brushProperty name="height" value="0.08571" units="cm"/>
    </inkml:brush>
  </inkml:definitions>
  <inkml:trace contextRef="#ctx0" brushRef="#br0">88 297 7569,'-12'-7'-754,"1"-5"510,7-4 1,-4-1 179,8-1 0,0 1 0,0 0 118,0-1 0,0 6-92,0 1 0,0 5 310,0-6-68,0 8-198,0-3 0,0 9 0,0 3 0,0 7 2,0 4 1,6 1 0,0 2 0,-2 5-16,-3 5 1,-1-2-1,0 2 1,0 2-3,0 2 0,0 2 1,0-2-1,0-2 5,0-2 1,0-7 0,0 1 0,0-4-44,0-1 0,0-7 1,0 1-107,0 2 12,0-7 25,0 1 1,0-21 69,0-5 1,-5-3-1,-1 3 1,0 1 45,-2-1 0,6-1 0,-4-4 0,-3-5 0,-1-6 0</inkml:trace>
  <inkml:trace contextRef="#ctx0" brushRef="#br0" timeOffset="307">1 245 7569,'7'-18'-531,"-5"1"1,8 0 0,-6-1 486,2 1 1,5-1-1,-3 1 1,2-1 147,3 1 0,-3 5 0,2 0 1,1 1-92,3 1 1,1 0 0,1 7 0,-1-3-29,1 2 1,1-4 0,2 2 0,5 2 30,1 2 0,-4 2 1,4 0-1,0 0 0,1 0 1,-7 0 0,2 0 0,-3 2-5,-3 4 0,1-2 0,-1 8 0,1 1-9,-1 3 1,-1-5 0,-3 1 0,-3 2-7,-2 1 1,-3 3 0,-5-1 5,0 1 0,0-1 0,-2 1 0,-3-1-9,-7 0 1,-9-1 0,-3-2-1,1-5 20,-2-1 1,3 4-1,-5-7 1,2 1-30,4 2 1,-4-6 0,1 4 0,3-4 8,1-2 0,3 0-100,0 0 1,7-2-1,4-4 106,4-6 0,10-3 0,2-3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52.359"/>
    </inkml:context>
    <inkml:brush xml:id="br0">
      <inkml:brushProperty name="width" value="0.08571" units="cm"/>
      <inkml:brushProperty name="height" value="0.08571" units="cm"/>
    </inkml:brush>
  </inkml:definitions>
  <inkml:trace contextRef="#ctx0" brushRef="#br0">18 157 7569,'10'12'-141,"-4"0"0,2-7-68,-2 7 0,5 0 0,-5 5 162,-2 1 1,0-1 0,0 2 0,1 3 66,-1 1 1,0 2 0,0-3 0,2 1-4,-2-2 1,-2 1 0,-2-1-1,0 2-15,0-1 1,0-9 0,0-1 6,0 1 1,0-3-1,0 2 0,-2-8-7,-4 1 0,2-5 0,-6-5 1,1-5-12,-1 0 1,4-5 0,-4 3-1,1-5 3,-1-7 1,6 5 0,-2-6 0,2 1-26,-1 1 1,3-2 0,-4 2 0,4-5 11,2 1 1,0-4 0,0 6-1,2 0-42,4 0 1,-2-5 0,7 7 0,3 2 66,1 1 0,9 5 1,1 1-1,0 3 1,0-3 0,4 6 1,-5 1-1,-1 1-7,2 0 0,-5 0 0,3 6 10,-4 0 0,-1 6 0,-3 2 0,-1-1-5,-2 1 1,-3 6 0,3-3 0,-6 5 12,-4 1 0,-2 1 0,0-1 0,0 1 5,0-1 0,0 1 0,-2-1 1,-4-1-15,-6-5 1,-3 5-1,-3-4 1,1 1-8,-1-1 0,1 3 0,-1-5 1,-1 2-56,-4-1 1,3-7-1,-3 2 1,2-4-37,-3-2 0,5 0 1,-4 0 11,3 0 77,11 0 0,1 0 0,8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52.733"/>
    </inkml:context>
    <inkml:brush xml:id="br0">
      <inkml:brushProperty name="width" value="0.08571" units="cm"/>
      <inkml:brushProperty name="height" value="0.08571" units="cm"/>
    </inkml:brush>
  </inkml:definitions>
  <inkml:trace contextRef="#ctx0" brushRef="#br0">367 1 7314,'-17'0'-412,"5"0"328,1 0 1,-3 0 0,-7 0 0,-3 0 43,3 0 0,-4 7 1,2 5-1,1 3 65,3 3 1,1-1 0,1 3 0,-1 3 25,1 6 1,5 2 0,1 0 0,-1-2 0,2 2 0,-3 2 1,7 2-1,0 0-14,-2 0 0,6 0 0,-3 0 0,3-2-25,2-4 1,2-2 0,1-5-1,5 1-76,2-2 1,2-1 0,7-5 0,2-1-78,3-3 1,7-5 0,0 4-1,6-2 140,3-4 0,9 5 0,-5 1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54.748"/>
    </inkml:context>
    <inkml:brush xml:id="br0">
      <inkml:brushProperty name="width" value="0.08571" units="cm"/>
      <inkml:brushProperty name="height" value="0.08571" units="cm"/>
    </inkml:brush>
  </inkml:definitions>
  <inkml:trace contextRef="#ctx0" brushRef="#br0">1 0 7569,'17'0'-299,"-5"0"2,0 0 0,1 0 297,10 0 0,-3 0 1,5 0-1,-2 0 54,1 0 0,5 0 0,-4 0 0,0 2-16,0 4 0,5-2 0,-5 8 0,0-1-13,0-1 1,0 8 0,-3-3 0,1 6-48,-2 1 1,-1 5 0,-3 0 0,1 2-19,-1 0 1,-5 0 0,-2 8 0,-1 2 16,1 2 1,-6 1 0,2-3 0,-4 2-10,-2-2 1,0 4 0,0-1 0,0 1 35,0 0 0,-8-3 1,-4-3-1,-3 2 5,-3 2 0,1 0 1,-3-7-1,-1 1-79,-2 0 0,-6 4 1,3-2-1,-1-4-62,-4 0 1,-2 0 131,-2 2 0,-7 0 0,-3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56.170"/>
    </inkml:context>
    <inkml:brush xml:id="br0">
      <inkml:brushProperty name="width" value="0.08571" units="cm"/>
      <inkml:brushProperty name="height" value="0.08571" units="cm"/>
    </inkml:brush>
  </inkml:definitions>
  <inkml:trace contextRef="#ctx0" brushRef="#br0">1 333 7369,'17'0'-312,"1"0"1,-1 0 0,1-2 0,-1-2 288,0-2 1,3 0-1,1 6 1,4 0 45,3 0 1,-5 0 0,6 0 0,0 0-2,-2 0 1,4 0-1,-5 0 1,-1 0 13,0 0 0,4 0 1,-4 0-1,1 0 9,-1 0 1,6 0 0,-2 0 0,4 0-1,2 0 0,2 0 0,3 0 0,5 0-27,0 0 1,11 0 0,-4-2 0,3-2-7,-1-1 1,4-1-1,2 4 1,1-2-9,-1-2 0,6-2 0,0 5 1,6-3-14,3 2 0,7-4 0,-7 2 0,1 2-2,2 2 0,-1-3 1,7-1-1,-5 2 8,-1 2 0,-2 2 1,-5 0-1,1 0-1,-2 0 1,8 0 0,-12 0 0,0 0-4,2 0 0,-1 0 1,5 0-1,0 0 9,-2 0 1,11-2 0,-7-2-1,4-2 11,-3 2 1,3 2 0,-2 2-1,-3 0-13,-1 0 1,-2 0-1,0 0 1,0 0 1,0 0 0,0 0 1,-1 0-1,1 0-1,0 0 1,0 0 0,0 0 0,0 0 7,0 0 1,1 0-1,3 0 1,2 0 6,-3 0 0,7 0 0,0 0 0,-1 0 3,-3 0 0,7-1 1,1-3-1,-1-2 34,3 2 1,-7 0 0,3 0 0,-1-2 0,-1 2 1,-1-3-1,-3 1 1,3 2-45,1 2 1,5 2 0,-5 0-1,1 0-20,1 0 1,-1 0 0,7 0-50,-1 0 66,-7 0 0,5 0 0,-3 0 0,-1 0-10,-5 0 0,9-2 0,-11-2 1,0-2 1,1 3 1,1-1-1,0 0 1,1-2 8,-3 2 1,9-4 0,-7 3-1,8-1 26,3-2 0,-2 6 0,-3-4 0,-5 4-14,1 2 0,-8 0 0,2-2 0,-6-2 12,0-1 0,-4-1 0,0 6 0,-2 0 19,-4 0 0,-1-2 0,-3-2 0,0-2-62,1 2 1,-1 0 0,1 0-1,-3-1 0,-3 1 1,3-4-1,-3 2 1,1 0 20,-1-1 0,1 5 0,-7-4 0,-2 4-110,-2 2 1,-10 0 0,-4 0-205,-4 0 0,-9 2 0,-6 2-356,-8 2 660,-13 7 0,-18-3 0,-10 7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53.228"/>
    </inkml:context>
    <inkml:brush xml:id="br0">
      <inkml:brushProperty name="width" value="0.08571" units="cm"/>
      <inkml:brushProperty name="height" value="0.08571" units="cm"/>
    </inkml:brush>
  </inkml:definitions>
  <inkml:trace contextRef="#ctx0" brushRef="#br0">1 612 7569,'0'-12'-104,"0"0"-57,0-1 1,6 3 0,1-2 90,3-1 1,-4-3 0,4-1 63,-3-1 0,5 1 0,-4-1 1,-1 1-118,1-1 0,0-5 1,-4-2-1,2 0 142,-2-1 1,3-3 0,-1 4 0,0 0-15,2 0 0,-6-1 0,5 5 0,-1-2 2,0 1 1,6 3 0,-6 2 0,-1-1-8,3 1 0,-6 5 1,6 2 22,0 3 1,-5-5 5,9 6 0,-6 0-16,6 6 1,-9 2 0,5 4 12,0 6 1,-6 3 0,6 3-1,-2-1-4,-1 1 0,7-1 0,-6 2 0,0 3-16,1 1 1,-3 0 0,8-5 0,0-1-48,-3 1 0,5-1 1,-6 1-123,1-1 1,-3 1-35,6-1 0,-8-5 197,1-1 0,-3-7 0,-2 4 0</inkml:trace>
  <inkml:trace contextRef="#ctx0" brushRef="#br0" timeOffset="183">123 227 7016,'-10'0'-134,"16"0"1,13 0 58,7 0 0,1 0 0,4 0 1,-4 0 8,-2 0 1,6 0-1,-2 0 1,3 2-36,-3 4 0,2-4 0,-6 4 101,2-4 0,2 6 0,6 1 0</inkml:trace>
  <inkml:trace contextRef="#ctx0" brushRef="#br0" timeOffset="683">961 262 7354,'10'12'-605,"-4"0"0,-4-7 731,-2 7 1,2 0-52,3 5 0,-3 1 0,4-1 0,-4 1-37,-2-1 0,0 0 1,0 1-1,0 1-16,0 5 0,0-5 0,0 6 1,0-1-17,0-1 0,0 2 0,0-4 0,0 5 4,0 1 1,0-4-1,0 4 1,0-2 14,0-3 1,0-3 0,0 1 0,-2-1 31,-4-2 1,4 5 0,-5-11-36,-1 5 1,0 1 0,-5-1 0,3-2-11,2-3 1,-3-5-1,3 4 13,-2-3 1,-2 1-30,-5-2 0,-1-4 1,1 4 2,0-4 1,-1-4 0,1-2-6,-1-2 1,1-6 0,1 5 0,3-1-11,1 0 0,2-5 0,-3 3-3,1 0 0,6-5 0,-4 3-36,3-3 1,1-3 0,6 1-59,0-1 0,0 1 0,0-1-100,0 1 1,0 5 0,0 0 4,0-1 0,6-3 208,0-1 0,7-1 0,-3 1 0</inkml:trace>
  <inkml:trace contextRef="#ctx0" brushRef="#br0" timeOffset="1006">769 88 7424,'2'-10'-810,"4"4"0,-2 4 810,7 2 0,1 0 0,6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2:49.009"/>
    </inkml:context>
    <inkml:brush xml:id="br0">
      <inkml:brushProperty name="width" value="0.08571" units="cm"/>
      <inkml:brushProperty name="height" value="0.08571" units="cm"/>
    </inkml:brush>
  </inkml:definitions>
  <inkml:trace contextRef="#ctx0" brushRef="#br0">384 0 7367,'-11'0'-1052,"-1"0"1118,0 0 1,3 8-16,3 4 0,-2 3 0,2 3 1,2 1 4,3 4 1,-1 5 0,-2 7 0,-4-1 28,-2 1 0,4 6 0,-5 2 1,-3 1-16,-1 5 1,-3 1 0,3 3 0,1-3-27,2-3 0,1 9 0,-5-5 0,3 1 9,1 2 0,0-11 0,-5 9 0,1-3-97,5-4 1,-5 3 0,7-9 0,-3-4-6,0-4 1,8-10 0,-3 2 0,1-3-193,0-3 1,0-5-54,6 0 130,0-9 0,8-3 164,4-11 0,11-12 0,4-5 0</inkml:trace>
  <inkml:trace contextRef="#ctx0" brushRef="#br0" timeOffset="609">559 908 6412,'-10'-1'103,"5"-5"0,3 2-57,2-8 0,0 6 1,2-3-1,1-1-35,3 0 1,6 4-1,-4-3 1,-1-1 30,1 0 0,4-1 0,-4-5 0,-1 3-31,1 1 1,4 0 0,-6-5 0,-1 1-63,3 5 1,-6-5 0,6 3 0,-2-7 48,-1-3 0,7 0 0,-4 5 0,0 1-18,-1-1 0,1 3 1,-4 1-1,2 2 12,-2-1 0,0 5 0,0 0-22,1 1 21,1 5 0,0-4 10,0 12 0,5-2 0,-3 7 39,2 3 0,0 1 0,3 1 0,-1-3-21,1-1 1,-3 0 0,2 5 0,1 1 25,3-1 1,1 1 0,1-1 0,-1 0-60,1 1 1,-1-1 0,1 1 0,-1-3-66,1-3 1,-1 4-297,1-5 114,-9 5 0,-3-7 261,-12-3 0,-3-4 0,-17 6 0,-1 2 0</inkml:trace>
  <inkml:trace contextRef="#ctx0" brushRef="#br0" timeOffset="805">611 734 6272,'-7'-10'-16,"5"2"0,2 8 0,11 0 20,5 0 0,-4 0 0,-1 0 0,3-2-5,1-3 0,3 3 1,1-4-1,3 4-40,1 2 1,0 0 0,-4 0 0,3 0 40,1 0 0,8 8 0,-4 1 0</inkml:trace>
  <inkml:trace contextRef="#ctx0" brushRef="#br0" timeOffset="1289">1310 734 7569,'10'0'-1413,"-3"2"1422,-7 4 1,6-3 59,0 9 1,6 0 0,-4 5 2,1 1-1,-5-1 1,4 1-31,0-1 0,-6 1 0,5-1 0,-1 0-2,0 1 0,0-1 0,-6 1 0,0-1-9,0 1 0,0-1 0,0 1 0,0-1-34,0 1 0,-6-1 0,0 1 0,2-1 16,2 1 0,-3-1 0,-3 0-5,-2 1 0,6-1 0,-4-1 0,3-3 14,-1-1 1,-6-6 0,4 4 0,1-1 47,-1 1 1,-6-6-11,3 2 1,-5-4-81,-1-2 1,-1-2 0,1-2 17,-1-2 0,9-8 1,1 3-65,0-5 0,0-1 1,-5-1 13,1 1 1,8 5 0,-4 3 0,3-1-38,-1 0 1,0 4-269,6-5 1,0-1 357,0-5 0,0-1 0,0 1 0</inkml:trace>
  <inkml:trace contextRef="#ctx0" brushRef="#br0" timeOffset="1567">1223 437 7569,'17'0'-102,"-7"-8"1,-2-2-1</inkml:trace>
  <inkml:trace contextRef="#ctx0" brushRef="#br0" timeOffset="2404">1659 280 7121,'12'0'-299,"0"0"1,1 0 0,3 0 327,1 0 1,1 6-1,1-1 1,2-1 58,3-2 1,-1 4 0,-4 2 0,3 0-58,1-1 1,2 7-1,-3-2 1,1 3-20,-2 3 1,-1-1-1,-3 0 1,1 1-11,-1-1 1,0 7 0,1 1 0,-3 0 4,-3 0 0,4 6 0,-7-3 1,3 1-4,0 0 1,-3 0 0,5 6 0,-4 0 4,-3 0 1,5-2 0,-6-2 0,-2-2-5,-2 2 1,-2 0 0,0 0 0,0-4 7,0-2 1,-8 1 0,-2-5-1,-1 2 22,-1-1 1,0-3-1,-5-2 1,-1 1-17,1-1 1,-1-1 0,1-3 0,-1-3-32,1-2 0,5 4 0,1-7 0,-3 1-91,-1 2 0,3-6 0,0 6-475,-1-1 578,5-5 0,-8 6 0,7-8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05.615"/>
    </inkml:context>
    <inkml:brush xml:id="br0">
      <inkml:brushProperty name="width" value="0.08571" units="cm"/>
      <inkml:brushProperty name="height" value="0.08571" units="cm"/>
    </inkml:brush>
  </inkml:definitions>
  <inkml:trace contextRef="#ctx0" brushRef="#br0">385 18 7569,'-8'-10'-464,"6"2"1,-7 8 315,3 0 158,-4 0 1,-7 0-1,-1 2-5,1 4 0,-1-4 0,3 6 0,1-2-13,3-1 1,-1 3-1,-6-2 1,-1 4 6,-4-1 0,3 5 1,-3-6-1,4 0-16,1-1 0,1 5 1,-1-4 0,1 1 1,5-5 55,1 2 38,7 4-73,-4-8 1,10 6-1,4-8 1,5 0 17,5 0 0,3 0 1,3 0-1,1 0 1,-2 0 1,4 0-1,1 0 1,-1 0-20,0 0 1,0 0 0,-3 0-1,1 0-17,-2 0 1,-1 0-1,-3 0 1,1 1 3,-1 5 1,-5-4-1,-1 4-6,3-4 0,-6 0 9,-2 4 1,-5 3 0,-2 7 3,-5-4 0,-4 3 0,-7-3 1,-1 1-5,1-1 0,-7 4 0,1-5 1,2 5 3,1 1 0,3-5 0,-1-1 0,1 1 17,-1-2 1,1 3 0,1-5-1,3 0 25,1 0 0,6 5-39,-5-1 0,7 3-2,-2 3 0,6-1-3,6 1 0,4-7 0,7-1 10,1-2 0,5-2 1,0-6-1,-2 0 49,-1 0 0,3 0 0,0 0 0,-1 0-1,-3 0 0,-1 0 0,-1 0 1,1 0-24,-1 0 1,0 0 0,1 0-27,-1 0 1,1 0-1,-1 0 0,1 0 1,-7 0-137,1 0-3,0 0 0,-1 0-361,1 0 494,-8 0 0,4 0 0,-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06.585"/>
    </inkml:context>
    <inkml:brush xml:id="br0">
      <inkml:brushProperty name="width" value="0.08571" units="cm"/>
      <inkml:brushProperty name="height" value="0.08571" units="cm"/>
    </inkml:brush>
  </inkml:definitions>
  <inkml:trace contextRef="#ctx0" brushRef="#br0">1 88 7370,'11'0'-485,"1"0"0,-6 2 556,5 4 0,-5 4 0,4 7-24,-2 0 1,-2 7 0,-4-1 0,1 0-8,3 3 1,6-1 0,-6 6-1,-2-4-21,-2-2 0,3 4 1,1-3-1,-2-1-1,-2 0 1,0-2 0,2-5-49,2-1 1,-1 1-4,-5-1 32,0-7 0,-1-4-68,-5-12 1,4-4-1,-6-7 1,2-1 27,0 1 0,-5-1 0,3-1 0,0-2-40,0-3 1,1-7 0,3 4 0,-2 0 73,2 4 1,2-3 0,2 3 0,0 2 25,0 1 1,0 3 0,2-1 0,2 1 15,2-1 1,7 7 0,-1 1 0,4 0-21,1 1 0,0 3 0,1-4 0,1 0-10,5 1 1,3 3 0,6-4 0,-2 1 11,-2-1 0,0 6 0,4-4 0,-4 2-4,-6 1 1,3-1 0,-3 6-11,-2 0 1,-7 6 0,-4 1 16,-3 3 0,-1 2 0,-6 5 18,0 1 1,-6-1 0,-1 1-1,-3-1-6,-4 0 1,-1-5-1,-3-2 1,1-1-6,-1 1 0,-1-4 0,-2 4 0,-3-3-28,3-3 1,0-2 0,-1-2 0,-1 0-2,2 0 1,1 0 0,3 0 0,-1 0-116,1 0 1,-1-2-66,1-3 1,1 1 181,5-8 0,11 0 0,9-5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3.241"/>
    </inkml:context>
    <inkml:brush xml:id="br0">
      <inkml:brushProperty name="width" value="0.34286" units="cm"/>
      <inkml:brushProperty name="height" value="0.34286" units="cm"/>
      <inkml:brushProperty name="color" value="#008C3A"/>
    </inkml:brush>
  </inkml:definitions>
  <inkml:trace contextRef="#ctx0" brushRef="#br0">1 1 6248,'0'35'104,"0"0"1,2 0-34,4 0 0,-2-6-47,7 0 1,1 6 0,5 3-2,1-5 0,-7-3 0,1-9 0,2 2-13,1-1 1,3-3 0,-1 0 0,1 3 10,-1 1 0,1 0 1,3-5-13,8-1 1,-8 1 0,10-1 0,-5 1-9,-3-1 0,2 1 0,-4-1 0,3 0 1,-1 1 0,-4-1-6,5 1 1,-3-1 1,8 1 0,-2-1-44,2 1 0,4-1 9,-3 1 0,-5-7-82,-2 1 1,-4 0-80,-1 5 0,-1-5-14,1-1 212,-8-7 0,5 12 0,-5-7 0</inkml:trace>
  <inkml:trace contextRef="#ctx0" brushRef="#br0" timeOffset="511">909 630 6477,'20'0'445,"-3"9"-408,-11 9 1,-4 1 0,6 8-68,-1-1 1,-3-3-9,8-6 1,-6 7 0,5-1-1,1 0 1,0 0-41,-1 1 0,-5-1 103,6-6 36,-8 1 0,1-1 122,-10 1 1,-13-1-93,-11 1 1,-4-1-1,-2 1-59,0-1 0,2 1 0,2-1 0,4 1-19,2-1 1,-1-5 0,5-1 0,-2 3-72,1 1 0,1 3 0,0-1 0,-2 1-138,1-1 1,3 1 0,1-1 195,1 1 0,-1-1 0,1 1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08.270"/>
    </inkml:context>
    <inkml:brush xml:id="br0">
      <inkml:brushProperty name="width" value="0.08571" units="cm"/>
      <inkml:brushProperty name="height" value="0.08571" units="cm"/>
    </inkml:brush>
  </inkml:definitions>
  <inkml:trace contextRef="#ctx0" brushRef="#br0">35 16 7569,'10'-2'-574,"-4"-4"0,-2 4 547,1-4 0,-3 6 111,4 6 0,-4 4 0,-2 7 1,0 3-18,0 3 0,0 4 0,0 8 0,0 2-3,0 4 0,0-2 0,0 5 1,-2 1-21,-4-1 0,4-3 0,-3 4 0,1-3-20,-2-3 1,4 4 0,-6 0 0,2-1-166,1 1 0,-1 0 0,4-4 0,-2 1 31,-2-1 1,0-4-1,6-4 1,0-4 109,0-2 0,8 7 0,2-5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10.837"/>
    </inkml:context>
    <inkml:brush xml:id="br0">
      <inkml:brushProperty name="width" value="0.08571" units="cm"/>
      <inkml:brushProperty name="height" value="0.08571" units="cm"/>
    </inkml:brush>
  </inkml:definitions>
  <inkml:trace contextRef="#ctx0" brushRef="#br0">105 193 7569,'0'12'-182,"0"-1"-85,0 3 0,6 1 1,0 3-1,-2-1 267,-2 1 0,-1 5 0,3 2 0,2 0 27,-2 1 1,-2 5 0,-2-4 0,0 2 5,0 0 0,0-8 0,0 3 0,0-5 38,0-1 1,-6-1 57,0 1 1,-7-9-66,1-3 0,2-6 0,-1-6-91,-3-5 1,1-5 0,-1-1 0,4-3 31,3-3 0,-1 2 1,4-9-1,-2-1-138,2-2 1,2-2 0,2-1 0,0-3 76,0-2 0,8 0 0,4 6 0,3 0 34,3 1 1,-7 6 0,3 5 0,3 4 24,5 1 1,1 3 0,-6 1 0,3 4-16,3 3 0,-2 1 1,9 6-1,1 0-1,2 0 1,-4 0 0,-2 0 0,-2 0 16,-4 0 0,-1 0 0,-3 2 10,1 4 1,-9 3 0,-3 9 13,-4-1 1,-4 1-1,-4-1 1,-5 1-3,-5-1 1,-3 1 0,-4-1 0,-5-1-29,1-5 0,-10 5 0,6-7 0,0 1-29,-2-4 0,2 2 1,0-3-1,4-1-75,2-2 1,4 0 0,7 2 105,2 2 0,8 0 0,-3-6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11.170"/>
    </inkml:context>
    <inkml:brush xml:id="br0">
      <inkml:brushProperty name="width" value="0.08571" units="cm"/>
      <inkml:brushProperty name="height" value="0.08571" units="cm"/>
    </inkml:brush>
  </inkml:definitions>
  <inkml:trace contextRef="#ctx0" brushRef="#br0">315 0 7569,'-18'0'-718,"7"0"1,-1 0 817,-2 0 1,-1 8 0,-5 3 0,-1 5-83,-2 1 1,0 3-1,5 3 1,1 4-5,-1 0 0,-3 10 0,1-4 1,5 2 8,-1 4 1,9-2 0,-1-6 0,2-2-26,0 2 1,0 0-1,6 0 1,0-4-29,0-1 1,6 3 0,2-6 0,2-2-82,3-1 0,3 1 1,1 0-1,1-3 111,-1-3 0,8 13 0,3-9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13.031"/>
    </inkml:context>
    <inkml:brush xml:id="br0">
      <inkml:brushProperty name="width" value="0.08571" units="cm"/>
      <inkml:brushProperty name="height" value="0.08571" units="cm"/>
    </inkml:brush>
  </inkml:definitions>
  <inkml:trace contextRef="#ctx0" brushRef="#br0">0 18 7569,'18'-2'-620,"-1"-3"0,1 3 601,-1-4 1,1 4 0,-1 2 0,0 0 103,1 0 1,1 6 0,3 0-1,1-1-18,-2 3 0,5 0 0,-3 5 0,-2-1 20,-1 2 1,3 7 0,0 4 0,-2 1-37,-1-1 0,-3 6 0,1-2 0,-3 4-24,-3 2 0,4 0 0,-7 0 0,3 0 3,-1 0 0,-1 5 0,4 3 0,-5 0 3,-1-1 1,4 11-1,-6-5 1,0 1-1,1 1 1,-5-5 0,4-1 0,-4-1-8,-2-4 0,-6 4 0,-2-3 0,-1-3 3,-5-6 0,-1 2 0,-3-6 0,-1 1-28,-5-5 0,5 2 0,-6-2 0,2-1-32,-1-3 0,-5-1 0,4-1 0,-2 1-187,-4-1 0,-8 2 0,-2 3 218,2 1 0,-5 8 0,-1-4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11.649"/>
    </inkml:context>
    <inkml:brush xml:id="br0">
      <inkml:brushProperty name="width" value="0.08571" units="cm"/>
      <inkml:brushProperty name="height" value="0.08571" units="cm"/>
    </inkml:brush>
  </inkml:definitions>
  <inkml:trace contextRef="#ctx0" brushRef="#br0">0 629 7569,'8'-10'-126,"-4"-5"-92,7 3 0,-5 3 0,4-3 230,-2-2 0,3 5 1,-3-3 20,2-2 1,-6 5 0,3-3-19,1-1 0,-4-3 0,8-1-3,1-1 1,-3 1 0,0-1 0,-1 1-13,1-1 0,-4 1 0,4-3 0,-1-1-7,1-2 0,0-2 1,3 3-1,-1-1 1,1 2 0,-3-5 0,0 3 0,0 2 12,-1 1 0,-3 5 1,4 1-1,0 4 6,-1 3 1,-3 1-17,6 6 1,-6 0 0,5 2 15,3 4 1,-5-2 0,1 7 0,0 3 18,0 1 1,-5 5 0,5 1 0,0 2-17,-1-1 1,-3 3 0,4 0 0,0 0-58,-1 1 1,-3-3-1,4-4 1,-2 3-101,-4 1 0,3 0 0,-1-5 0,-2-1-136,-2 1 1,-2-7 277,0 1 0,-8-8 0,-1 3 0</inkml:trace>
  <inkml:trace contextRef="#ctx0" brushRef="#br0" timeOffset="174">210 350 7569,'-10'0'-121,"2"-8"86,8-4 1,8 5 0,4 1 0,3 4-116,3 2 1,-1 0 0,2 0-1,3 0 121,1 0 1,8 0 0,-4 0-1,2 2-590,0 4 619,1-4 0,5 5 0,-1-7 0</inkml:trace>
  <inkml:trace contextRef="#ctx0" brushRef="#br0" timeOffset="586">891 297 7569,'9'0'-804,"7"0"940,-4 0 1,-3 0-1,1 2-236,-2 4 1,-2-2 0,-4 8-1,1 1 85,3 3 0,0 1 0,-6 1 0,0 1 51,0 4 1,0-1 0,-2 7-1,-2 2 1,-2 2 1,1 2 0,5-2 0,0-2-3,0-2 1,0 0-1,0 6 1,0 0-16,0 0 0,0-2 0,0-2 0,0-2-10,0 2 1,0-4 0,0 0 0,0 1 18,0-1 0,-2-6 1,-2 2-1,-4-3 0,-2-3 1,1 1-1,-5-1 1,2-1-9,-1-5 1,-3 3-1,-1-8-3,-1-2 0,7 3 0,-1-1 0,-2-2 21,-1-2 1,3-8 0,1-2 0,-3-1-38,-1-5 0,-3 1 0,1-1 0,1 2-18,4-1 0,-3-3 0,5-1 0,1-1-47,3 1 0,-2-1 0,2 1 1,2-1-25,2 1 1,2-1-1,0 1 1,2 0-69,4-1 1,2-5-1,5 0 1,-1 1-138,2 3 1,1-5 291,3 1 0,-1-8 0,1 4 0</inkml:trace>
  <inkml:trace contextRef="#ctx0" brushRef="#br0" timeOffset="866">891 53 7569,'0'-18'-269,"0"7"-370,0-1 1,2 8 515,3-2 1,-1 4 122,8 2 0,-8 0 0,11 0 0,-5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08.786"/>
    </inkml:context>
    <inkml:brush xml:id="br0">
      <inkml:brushProperty name="width" value="0.08571" units="cm"/>
      <inkml:brushProperty name="height" value="0.08571" units="cm"/>
    </inkml:brush>
  </inkml:definitions>
  <inkml:trace contextRef="#ctx0" brushRef="#br0">0 612 6929,'0'-12'-69,"0"1"0,2 7 0,2-4 171,2 0 1,2 4-71,-2-7 0,1-1 0,7-5-28,-2-1 0,-7 3 0,5 1 0,-2 2-25,-4-1 1,5-3 0,1-1 0,2-1 7,-1 1 0,-5-1 0,4 1 0,0-2 6,-1-5 0,1 5 0,4-4 1,-5 3 21,-1 3 1,0 1 0,-4 3 31,2 1 1,1 8-65,-1-2 0,-2 4 1,6 4-1,-1 2 30,1 2 1,-6 8 0,4-3 0,-2 5 8,-1 1 1,7 1-1,-4-1 1,0 1-25,-1-1 0,5 1 0,-4-1 0,0 2-80,-1 5 0,5-5 0,-6 4 0,-2-3-104,-2-3 0,3 1 0,1-1 186,-2 1 0,-10-1 0,-3 1 0</inkml:trace>
  <inkml:trace contextRef="#ctx0" brushRef="#br0" timeOffset="211">88 420 7569,'-10'0'-1148,"2"-2"1296,8-4-138,0 4 0,8-6 0,4 8 0,3 0-37,3 0 1,1 0 0,2 0 0,3 0-17,-3 0 1,4 0 0,-1 0 0,-1 0-29,2 0 1,-6 0 0,7 0-1,-3 0-11,0 0 1,1 0 81,-7 0 0,0-7 0,1-3 0</inkml:trace>
  <inkml:trace contextRef="#ctx0" brushRef="#br0" timeOffset="587">734 420 7569,'0'10'-505,"2"-1"353,4-3 0,-2 4 0,5 7 133,-1 1 0,-2-1 1,-6 1-1,0-1 63,0 1 0,0-1 0,0 0 0,0 3 23,0 3 1,6-3-1,-1 5 1,-1-2 18,-2 0 0,-2 6 0,0-3 0,0-1-43,0 0 0,0 10 1,0-4-1,0 0-42,0 2 1,0-6-1,0 1 1,-2-1 45,-4 0 1,3-6-1,-7 2 1,0-3-41,1-3 0,3 1 0,-6-1 1,-2-1-49,-1-5 1,3 3 0,1-8 58,-3-2 0,-1-2 0,-3-2-8,1 0 1,-1-2 0,1-4-10,-1-6 1,1-3 0,1-3 0,3 1 1,1-1 0,2 7 1,-1-1-1,3-2-43,0-1 1,4-3-1,-5 1 1,1 0-123,4-1 0,2 1 0,2-1 1,0-1-559,0-5 720,0 5 0,0-14 0,0 6 0</inkml:trace>
  <inkml:trace contextRef="#ctx0" brushRef="#br0" timeOffset="759">629 105 7569,'2'-17'-890,"4"0"581,-4 7 0,7 2 33,-3 8 276,-4 0 0,6 0 0,-8 0 0</inkml:trace>
  <inkml:trace contextRef="#ctx0" brushRef="#br0" timeOffset="1458">1066 53 7365,'11'-15'-172,"1"3"0,0 2 0,5 6 0,1-1 0,-1 1 129,0 2 1,7 2-1,-1 0 1,0 2 56,3 3 1,-7-1 0,4 10 0,-3 3 22,-3 5 1,1 9 0,-1-2 0,1 4-33,-1 2 0,0 6 0,1-1 0,-3 1 10,-3 2 1,4-1 0,-5 7 0,3-4 1,-3-3 0,3 7 0,-8-5 1,-2 3-14,-2 0 0,-2-9 0,-2 3 0,-4-4 2,-6-2 0,-3 0 1,-3-2-1,1-4-50,-1-6 1,1-3 0,-1-3 0,3 1-87,3-1 1,-1-5 129,7-1 0,-8-7 0,5 4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07.195"/>
    </inkml:context>
    <inkml:brush xml:id="br0">
      <inkml:brushProperty name="width" value="0.08571" units="cm"/>
      <inkml:brushProperty name="height" value="0.08571" units="cm"/>
    </inkml:brush>
  </inkml:definitions>
  <inkml:trace contextRef="#ctx0" brushRef="#br0">297 53 7152,'-9'-17'-202,"-1"7"0,4 2 0,-5 2 168,-5 1 0,-1-1 0,-1 8 1,1 2 76,-1 1 1,5 9 0,-3-2-1,-3 3-22,-1 3 0,3-1 0,3 3 0,3 1 13,-3 2 0,4 8 1,1-4-1,-1 3 23,0-1 0,6 0 1,-1 8-1,3 1-4,2 3 0,0 0 0,0-6 0,2 0 1,3 0 1,-1 5 0,8 1-1,1-4-88,3-6 0,7 2 1,2-6-1,1 0-32,-1-3 1,6-5 0,0-1 0,6-3-76,4-3 1,7 1 0,-3-7-1,1-2-23,1-2 1,0-4 163,5-4 0,0-11 0,1-10 0</inkml:trace>
  <inkml:trace contextRef="#ctx0" brushRef="#br0" timeOffset="733">821 350 6092,'0'18'225,"0"-1"-185,0 1 1,0-1 0,0 0-1,0 1-27,0-1 0,0 1 0,0-1-12,0 1 0,0-1-107,0 1 65,0-9 1,-2-1-1,-3-8 12,-7 0 1,2-8-1,1-3 1,-1-5 13,0-1 1,4-1 0,-3 1 0,1-1 14,4 1 1,2-6 0,2-1 0,0 3 4,0 2 0,0-5 0,2 1 20,4 2 0,4 3 0,9 5 0,2 3-14,3 2 0,1-3 1,-2 5-1,4 0-1,0-2 0,6 6 0,-5-4 0,1 4 14,0 2 0,-8 0 0,2 0-15,-3 0 1,-5 8 0,-3 4-6,-6 3 0,-6 3 1,-6-1-1,-6 1 5,-3-1 1,-3-5 0,1-1-1,-2 3 5,-5 2 1,5-5-1,-4-1 17,3-2 1,5-1-86,3-1 38,4-4 1,10 6 0,4-8 0,6 0 30,3 0 0,5 0 0,1 0 0,2 0 0,0 0-9,3 0 1,-7 0 0,4 2 24,-3 4 0,-3-2 0,1 7-27,-1 3 1,-5 1 0,-2 3 1,-3-1 0,-1-5 1,-6 0 34,0 1 0,-8 1 0,-3-1 0,-5-3-6,-1-2 0,-7 3 0,1-5 0,0 0-3,-2 2 0,5-6 1,-5 4-1,2-4-35,-1-2 0,1 0 1,6 0-1,-1 0-183,1 0 0,-1 0-260,1 0 295,-1 0 0,11 0 151,7 0 0,7-16 0,11-3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28.997"/>
    </inkml:context>
    <inkml:brush xml:id="br0">
      <inkml:brushProperty name="width" value="0.08571" units="cm"/>
      <inkml:brushProperty name="height" value="0.08571" units="cm"/>
    </inkml:brush>
  </inkml:definitions>
  <inkml:trace contextRef="#ctx0" brushRef="#br0">192 35 7387,'0'-17'-669,"0"7"798,0 2 1,0 10-1,0 4-56,0 6 1,0 3-1,0 5 1,-2 1 5,-3 2 1,3 8 0,-6 1 0,2 4-7,0 5 0,-5 0 1,5-4-1,0 2-11,-2 1 1,6 9-1,-5-3 1,1 3-4,0-3 0,-6 5 0,6-5 0,1 3-19,-3-2 1,4 3 0,-6-5-1,3 1-6,3 1 1,-4-6 0,0 3 0,0-1-22,1-4 1,1-4-1,6-4 1,0-4-8,0-2 0,-6 4 0,0-6-91,2-1 104,2-3 0,2-1-118,0-1-262,0 1 0,0-7-161,0 1 0,0-10 208,0-2 0,6-2 0,0-10 314,-2-1 0,6-3 0,-1-1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31.550"/>
    </inkml:context>
    <inkml:brush xml:id="br0">
      <inkml:brushProperty name="width" value="0.08571" units="cm"/>
      <inkml:brushProperty name="height" value="0.08571" units="cm"/>
    </inkml:brush>
  </inkml:definitions>
  <inkml:trace contextRef="#ctx0" brushRef="#br0">1 18 6466,'2'-10'56,"4"4"2,5 4 0,-1 2 1,2 0-39,1 0 1,3 0-1,1 0 1,1 0-9,-1 0 0,1 0 1,-1 0-1,1 0-20,-1 0 1,6 0-1,3 0 1,-1 0-12,0 0 1,4 0 0,-6 0 0,-1 0-52,-3 0 1,-1 0-1,-1 2-237,1 4 1,-1-4 306,0 4 0,-7 3 0,-2 1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32.067"/>
    </inkml:context>
    <inkml:brush xml:id="br0">
      <inkml:brushProperty name="width" value="0.08571" units="cm"/>
      <inkml:brushProperty name="height" value="0.08571" units="cm"/>
    </inkml:brush>
  </inkml:definitions>
  <inkml:trace contextRef="#ctx0" brushRef="#br0">36 0 7569,'0'10'-584,"-8"-2"1,4-3 589,-7 1 1,7 2 127,-2-2-55,4-4 1,10 6-14,3-8 1,5 0 0,1-2-1,1-2-36,-1-2 1,1 0 0,-1 6 0,1 0-42,-1 0 0,1-6 0,-1 0 1,2 3-20,5 1 1,-5 2-1,4 0 1,-3 0-66,-3 0 0,1 0 0,-1 0-161,1 0 0,-7 0 256,1 0 0,0 0 0,5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8.221"/>
    </inkml:context>
    <inkml:brush xml:id="br0">
      <inkml:brushProperty name="width" value="0.08571" units="cm"/>
      <inkml:brushProperty name="height" value="0.08571" units="cm"/>
      <inkml:brushProperty name="color" value="#5B2D90"/>
    </inkml:brush>
  </inkml:definitions>
  <inkml:trace contextRef="#ctx0" brushRef="#br0">419 245 7264,'12'-18'-319,"0"1"1,-9 5 0,3 1 375,-4-3 0,-2-2-86,0-1 0,0-1 1,0 1-5,0 0 1,0 5 0,0 0 38,0-1 1,-8-1 0,-3 1-1,-5 1 1,-3 8 0,-2-2 0,-3 4 21,3 2 1,-4 0-1,-1 0 1,1 2 11,0 4 1,-4 4 0,6 7 0,1-1-4,3-5 0,1 5 0,3-4 0,3 3-39,6 2 0,5 1 0,1-1 16,0 1 0,7-1 0,5 1 1,3-3-21,3-3 0,7 2 0,4-7 1,4 3 13,2 4 0,0-5 1,0 3-1,0 0-6,0-3 0,0 7 1,0-5-1,-2 5-16,-4 1 0,2 1 0,-8-1 0,-3 1-14,-7-1 0,3 3 1,-7 1-1,1 2 17,-4-1 1,2-3-1,-3-1 1,-3-3 33,-5-3 0,-7 3 0,-8-5 0,1 2 26,-1-1 0,-5-7 0,-2 4 0,-2-2-1,-4 0 0,-2-1 1,-2-5-1,2 0-6,4 0 0,-4-2 0,4-1 0,-4-3-4,-2 2 1,2-6 0,2-2 0,3-1-14,3 1 0,-4-3 1,6 5-1,2-2-51,1 1 0,8 5 0,3-6-177,1-1 1,2 3-1,8 0-24,4 3 1,6-5 0,11 6 226,6 2 0,4-13 0,2-3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8.304"/>
    </inkml:context>
    <inkml:brush xml:id="br0">
      <inkml:brushProperty name="width" value="0.34286" units="cm"/>
      <inkml:brushProperty name="height" value="0.34286" units="cm"/>
      <inkml:brushProperty name="color" value="#008C3A"/>
    </inkml:brush>
  </inkml:definitions>
  <inkml:trace contextRef="#ctx0" brushRef="#br0">1 18 7569,'27'-8'-286,"-2"6"0,-5-5 0,3 7 382,6 0 0,6 0-241,6 0 0,-4 0-405,3 0 228,-3 0 322,-2 0 0,-8 7 0,-1 3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29.363"/>
    </inkml:context>
    <inkml:brush xml:id="br0">
      <inkml:brushProperty name="width" value="0.08571" units="cm"/>
      <inkml:brushProperty name="height" value="0.08571" units="cm"/>
    </inkml:brush>
  </inkml:definitions>
  <inkml:trace contextRef="#ctx0" brushRef="#br0">1 664 7569,'10'-12'-130,"-3"3"-224,1 1 0,-6 0 449,4 2 38,-4 4 1,4-3-39,0 10 0,-1-1 0,-5 8 1,2 1-13,4 3 0,-4 1 0,4 3 0,-4 1-84,-2 3 1,0 1 0,0-4-1,0 2 32,0-1 0,0 3 0,0-2-277,0-1 0,0-3 1,0-2 15,0 1 1,0-6 229,0-1 0,0-7 0,0 4 0</inkml:trace>
  <inkml:trace contextRef="#ctx0" brushRef="#br0" timeOffset="617">18 716 7569,'8'-17'-495,"-6"-1"0,8 7 443,-4-1 0,-2 2 1,5-3-1,1 3 159,0 2 0,1 1 0,7 3-64,-1-2 0,1-2 0,-1 4 0,1-1 59,-1 1 0,1 2 1,-1 2-48,0 0 0,1 0 1,-1 0-1,1 0-35,-1 0 1,1 0 0,-1 0-51,1 0 0,-9 2 0,-1 2 17,0 1 0,-6 9 0,4-2 1,-6 3-28,-6 3 0,-2-7 0,-7 1 0,1 1 3,0 3 0,-11-1 1,8-1-1,-1-2 26,5 1 1,-3-3 0,5 0 9,-5-3 0,-1 5 10,-1-6-30,8 0 0,5-6 0,10 0 2,7 0 0,4-2 0,1-2 1,0-2 51,1 2 1,-1 0-1,1 0 1,-1-1 43,1 1 1,-1 2-1,1 2-52,-1 0 1,1 6-1,-3 1 1,-1 3-27,-3 4 0,-1 1-41,2 3 54,3-1 0,-13 1 1,4-1-1,-4 1 7,-2-1 0,0 0 1,0 1-1,-2-1 12,-4 1 0,-2-7 0,-5 1 0,1 2-10,-1 1 0,-5-3 0,-3-2 0,-2-1 2,1 1 1,3-4 0,1 4-1,1-3-6,-1-3 0,1-2 0,-1-2-49,1 0 1,0 0-1,-1 0-59,1 0 0,1-8 1,3-1-1,3-3-98,2 0 1,2 1 0,6-7-56,0 1 1,2-1 0,2 1 243,2-1 0,7 1 0,-3-1 0</inkml:trace>
  <inkml:trace contextRef="#ctx0" brushRef="#br0" timeOffset="1317">490 18 7569,'8'-10'-1157,"1"2"1087,9 8 1,-6 0 164,-1 0 1,-5 0-15,6 0 1,-7 0 13,7 0 1,0 0-34,5 0 0,1 6 1,-1 2-11,1 2 0,-1 1 0,1 7 0,-1-1 2,0 1 0,1 5 0,-1 2 1,1 0-40,-1 1 1,1 3-1,-1-4 1,1 2-32,-1 4 1,-5 2-1,-2 2 1,-1 0 26,1 0 1,-6 0 0,2 2 0,-4 2-3,-2 1 1,0 3 0,0-4 0,0 4-6,0 1 1,0-5 0,0 4 0,-2-3 23,-4 1 1,4 0-1,-6-6 1,2-2 3,0-4 1,-5 4 0,3-6 0,0 2 8,1 0 0,-7-5 0,2 3 0,-1-2-21,1-4 0,-3-1 1,3-3-1,-2 1-36,3-1 1,-3-5 0,6-3 0,-1 1-175,-5 0 0,4-6 0,-1 2-510,-3-4 700,-1-2 0,-3-8 0,1-2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26.350"/>
    </inkml:context>
    <inkml:brush xml:id="br0">
      <inkml:brushProperty name="width" value="0.08571" units="cm"/>
      <inkml:brushProperty name="height" value="0.08571" units="cm"/>
    </inkml:brush>
  </inkml:definitions>
  <inkml:trace contextRef="#ctx0" brushRef="#br0">507 35 6624,'-15'-11'-296,"1"1"383,3 2 0,-1 2 0,-5 6 0,-1 2 4,1 4 1,-1-4-1,1 6 149,-1-1-155,1 3 1,-1 8 0,1-1 0,-3 2 21,-3 5 1,2 1-1,-6 8 1,1 0 52,5 4 1,-4 7-1,0-1 1,-1 2-53,1 3 0,2 3 0,7 1 1,5 1-66,5-1 1,4 0 0,2-1 0,0-3-57,0-1 0,8-8 0,3 3 0,5-3-109,1-4 1,7 4 0,1-12-1,2 0-274,4-3 0,2-7 0,4-5 0,4-5 396,5 1 0,5-14 0,1 4 0</inkml:trace>
  <inkml:trace contextRef="#ctx0" brushRef="#br0" timeOffset="796">595 804 6836,'0'-12'139,"0"0"1,0 1-102,0-7 1,0 1 0,0-1-15,0 1 1,0-1-1,2 1 1,2-1-30,1 1 1,3-1 0,-4-1 0,4-2-1,1-3 0,-3 1 0,4 6 0,-2-1 18,-4 1 0,3-7 1,1 3-1,0 4 7,0 3 1,-2 2-1,-6-5 1,1 1 8,5 5 0,-4-5-24,4 5 0,-2 3 0,0 0 4,2 0 0,1 6 3,-1-3 1,-4 5-1,6 5 12,0 7 0,-4 4 0,5 1 0,-1 1-9,-4-1 1,4 0 0,-1 1 0,1-1 5,0 1 0,4 5 0,-5 0 0,1-1-42,0-3 1,5-1 0,-3-1 0,2 1-95,-1-1 0,1 0 0,6 1-23,-1-1 1,-5-7 0,-1-2-119,3 0 0,-4-6-224,1 3 480,-7-3 0,-4-2 0,-10 0 0</inkml:trace>
  <inkml:trace contextRef="#ctx0" brushRef="#br0" timeOffset="1005">595 646 7569,'0'-17'-772,"2"7"0,4 2 883,5 1 1,10 5 0,3-4 0,-1 2-137,2-2 1,-3 4 0,5-4 0,-2 5-34,-4 1 0,5 0 0,-3 0 0,-2 0 58,-1 0 0,-3 0 0,1-8 0,-1-2 0</inkml:trace>
  <inkml:trace contextRef="#ctx0" brushRef="#br0" timeOffset="1587">1189 559 7420,'0'10'-278,"0"5"0,0-5 333,0 7 1,1-7 0,3-2 0,2 0-39,-2 3 0,-2-1 0,-2 2 0,2 1-17,4 3 1,-4 1 0,4 1-1,-5-1-11,-1 1 0,0 5 1,0 0-1,0-1 12,0-3 1,0 4 0,0 1 0,0-3 0,0-2 1,0-1-1,0-1 1,0 1 52,0-1 1,0 1-1,0-1 1,0 1-40,0-1 0,-1 0 0,-3 1 1,-4-3 0,-2-3 0,4 2 0,-3-7 1,-1 1 6,0 0 1,4-2 0,-5-6-1,-3 0 1,-1 0 0,-1-2 0,5-4 0,1 2-15,4-7 1,-2-1-7,-3-6 1,3 1-3,8-1 1,0 7-47,0-1 0,0 6-261,0-5 0,0 5 107,0-6 1,2 8-1,2-3 1,3 1 197,3 0 0,-6-8 0,12 5 0,-7-9 0</inkml:trace>
  <inkml:trace contextRef="#ctx0" brushRef="#br0" timeOffset="1933">1154 419 7468,'0'-11'-523,"2"1"419,3 2 1,-1 2-55,8 6 1,-6 0 157,5 0 0,1-7 0,5-3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25.373"/>
    </inkml:context>
    <inkml:brush xml:id="br0">
      <inkml:brushProperty name="width" value="0.08571" units="cm"/>
      <inkml:brushProperty name="height" value="0.08571" units="cm"/>
    </inkml:brush>
  </inkml:definitions>
  <inkml:trace contextRef="#ctx0" brushRef="#br0">36 105 7390,'9'0'-509,"-1"0"892,-8 0-71,0 0-188,-8 0 1,7 2 0,-5 4 4,4 6 1,2-3 0,0 3-49,0 2 1,0 1 0,0 3 0,0-1-37,0 1 0,0-1 0,0 2 1,0 3-35,0 1 0,0 0 1,0-5-1,0-1-48,0 1 0,0-1 1,0 1-1,0-1-34,0 1 0,0-1-169,0 1 93,0-1 0,0 0-420,0 1 69,0-8 1,0-5 497,0-10 0,0-5 0,-8-15 0,-2-2 0</inkml:trace>
  <inkml:trace contextRef="#ctx0" brushRef="#br0" timeOffset="503">1 123 7049,'8'-10'-167,"-6"0"226,3 5 1,-1 1-1,2-8 10,6-2 0,-3 7 0,1-1 0,0 2-34,0 0 1,1-1 0,7 3-26,-1-2 0,1 0 1,-1 6-1,1-2 32,-1-4 1,0 4 0,1-4 0,-1 5-8,1 1 0,-1 0 0,1 0 0,-1 0-36,1 0 1,-1 7 0,1 3-18,-1 0 1,-5 5 0,-3-3-21,-1 3 1,4 3-1,-6-1-7,-2 1 1,-3-1-1,-1 1 39,0-1 0,-7 1 1,-5-3-1,-2-1 7,3-3 1,-5-7-1,3 4 1,-7-2 0,-3 0 0,0-1 0,3-5 0,-1 2-13,-2 4 1,-3-4-1,5 4 1,-2-4-96,2-2 0,1 0 0,3 0-221,-1 0 1,3-2-112,3-4 438,4-4 0,8-7 0,0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3:35.156"/>
    </inkml:context>
    <inkml:brush xml:id="br0">
      <inkml:brushProperty name="width" value="0.08571" units="cm"/>
      <inkml:brushProperty name="height" value="0.08571" units="cm"/>
    </inkml:brush>
    <inkml:brush xml:id="br1">
      <inkml:brushProperty name="width" value="0.11429" units="cm"/>
      <inkml:brushProperty name="height" value="0.11429" units="cm"/>
    </inkml:brush>
  </inkml:definitions>
  <inkml:trace contextRef="#ctx0" brushRef="#br0">2027 193 7488,'-12'0'-178,"1"0"0,5 0 1,-6 0 227,-1 0 1,-3 0-1,-1 2 1,1 4 10,4 5 0,-9 5 0,4 1 0,-3 1-39,1-1 1,-1 8 0,-1 2 0,-2 3 19,1-1 0,3 6 1,3 5-1,3-1-22,1-2 0,2 4 0,-3 0 0,3-3-21,2-1 0,3 4 0,5-2 0,0-4 7,0-4 0,2-2 0,1 4 0,5-4-62,2-6 0,2 2 1,5-1-1,0-3-45,1-1 0,5-9 1,2-1-1,3-2-105,3-4 1,2-3-1,2-1 1,-2 0-122,-4 0 327,4 0 0,2-7 0,9-3 0</inkml:trace>
  <inkml:trace contextRef="#ctx0" brushRef="#br0" timeOffset="4238">4524 53 7569,'12'0'-622,"0"0"0,-7 0 585,7 0 1,-6 0 163,5 0 1,1 0-42,6 0 1,-1 0 0,0 0 53,1 0 0,-1 8 1,1 2-83,-1-1 1,1 7 0,-1-5-1,1 3-6,-1-2 1,1 3-1,1-1 1,0 5-16,-1 4 0,7 3 0,-11-5 0,-1 2-73,3-1 1,-6 5-1,1 0 1,1 2 17,-2 0 1,-1-2 0,-5 4 0,2-2 1,-2 3 1,-2-1 0,-2 0 0,0-2 10,0 2 1,0 2-1,0 0 1,-2-2 2,-4-2 0,4 0 1,-6 6-1,2-2 1,1-4 0,-7 4 0,4-4 1,-1 2 27,-5-2 1,4 4 0,-1-6 0,-3 3-9,-1-1 0,3-8 1,0 2-1,-1-3 20,-3-3 1,1 1-1,1-3 1,2-1 28,-1-3 0,-1-5 0,1 6 0,1-1-20,-2-1 0,-1 0 1,-3-6-65,1 2 1,5 1-285,1-1-482,-1-4 500,2 6 282,3-8 0,7-8 0,0-2 0</inkml:trace>
  <inkml:trace contextRef="#ctx0" brushRef="#br0" timeOffset="335">2359 490 7442,'17'0'-126,"-5"0"1,-3 2 46,-1 3 0,-2-1 0,-4 8 1,2 2 84,2 1 0,0 3 0,-6-1 0,0 0-57,0 1 0,1-1 0,3 1-95,2-1 0,0 1-195,-6-1 75,0 1 266,0-9 0,0-1 0,0-8 0</inkml:trace>
  <inkml:trace contextRef="#ctx0" brushRef="#br0" timeOffset="1028">2376 437 7569,'8'-9'-418,"-6"1"125,6 0 1,-6 6 306,3-4 1,-1-1 0,8 1 82,1 2 0,-3 0 0,2-2-12,1-6 1,3 5 0,1-1 0,1 2-49,-1 0 0,1-5 0,1 5 0,3 2-39,1 2 0,2-4 0,-4 0 0,3 2 30,-3 3 1,4 1 0,-1 0-1,-3 0-75,-2 0 0,-1 0 0,-3 1-80,-3 5 0,1 4 119,-7 7 1,0 1 0,-6-1-1,-2 1 1,-4-1 0,-3-1 1,-11-3-1,-1-1-14,-2 2 0,-3 1 0,3 1 0,-4-3-1,0-1 0,-4-6 0,7 3 15,3-1 1,2 4 14,1-6-1,9 0 0,3-6 0,12 0-11,5 0 0,5-6 0,1 0 0,1 2 0,-1 2 0,1-4 0,-1 0 1,0 3 7,1 1 1,-1-4 0,1 0 0,-1 2 28,1 2 1,-1 2-1,1 0-21,-1 0 1,-1 2 0,-3 2 27,-1 2 0,0 7-26,5-1 1,-7 4 0,-2-1-1,-3-1-7,1-3 0,0-5 0,-6 6-7,0 1 0,-6 3 0,-2-1 0,-1-1 17,-5-2 0,4-9 0,-1 5 12,-3 0 1,-1-4 0,-3 6 0,1-3-1,-3-3 25,-3-2 0,4-2 1,-7 0-1,3 0-20,0 0 1,0 0-1,3 0 1,-1 0 25,-2 0 0,-1 0 1,7 0-248,-1 0 0,1-2-165,-1-4 1,9 3 351,3-9 0,-4 8 0,0-4 0</inkml:trace>
  <inkml:trace contextRef="#ctx0" brushRef="#br0" timeOffset="1608">3424 105 6898,'0'-9'116,"0"1"0,-6 10-58,0 4 0,-5-2 0,5 7 0,0 3 7,-2 1 0,4 9 0,-5 1 0,1 2-21,4 4 1,-4 2 0,1 2 0,-3 2-17,-4 4 0,5-4 0,-3 5 0,-2-1-11,-1 0 1,-3 5-1,1-3 1,1 0-24,5-1 1,-5-1 0,5-6 0,-3 0 16,2 0 1,-3-8-1,5-2 1,-2-1-40,1-1 0,5 0 0,-4-5 2,3-1 1,-1-7 0,4-2-268,-2-1-81,0-5 0,6 4 0,0-12 374,0-5 0,8-5 0,2-1 0</inkml:trace>
  <inkml:trace contextRef="#ctx0" brushRef="#br0" timeOffset="2170">3581 752 6931,'0'-10'157,"0"2"0,0 0-172,0-3 1,6 1-1,0-2-3,-2-1 1,3-3 0,1-1 0,0-1 10,0 1 1,3-1-1,-3 1 1,2 0 12,3-1 0,1-1 0,0-3 0,-3-1-9,3 2 0,-4 1 1,1 3-1,1-1 11,-2 1 0,3 5 1,-5 3 33,2 1 1,-5-4-42,7 6 0,-6 0 18,5 6 1,-1 2 1,2 4 0,1-2 0,-7 8 0,0-1 16,2-1 0,-6 6 1,6-5-1,-3 5-16,1 1 1,2 3 0,-4 1 0,2 2-20,-2-1 1,3-1 0,1 0 0,0 3-22,0-3 1,3-2-1,-3-1-88,2-1 0,-6-5 1,3-2-1,-1-1-225,0 1 1,2-4-220,-2 6 551,-5-9 0,7 5 0,-8-8 0</inkml:trace>
  <inkml:trace contextRef="#ctx0" brushRef="#br0" timeOffset="2399">3634 647 7569,'-18'-10'-833,"8"-5"788,3 13 0,9-6 49,3 8 0,5 0 0,8 0 0,-1 0-22,0 0 0,1 0 0,1 0 0,3 0-7,1 0 1,2 0 0,-3 0 0,1 0-69,-2 0 0,1 0 0,-1 0 0,2 0-119,-1 0 212,-3 0 0,6-8 0,2-2 0</inkml:trace>
  <inkml:trace contextRef="#ctx0" brushRef="#br0" timeOffset="2953">4280 682 7078,'0'11'-170,"0"1"0,0-6 1,0 6 296,0 1 1,0-3 0,0 1 0,0 3-70,0 2 1,0-5 0,0 1-1,0 1-33,0 3 1,0 1 0,0 3 0,0 1 0,0 2 0,0 1 0,0-5 0,0 2 1,0 3 0,0-1 0,0-4 0,0 3-17,0 1 0,0 2 1,-2-3-1,-2 1-17,-2-2 0,-2 1 1,4-1-1,-3 2-16,-3-1 1,6-3 0,-4-3 0,3-3 4,-1-1 0,-6-1 1,4 5 10,-1-4 0,3-5 0,-6-7 16,-1 0 1,3 6 0,-2 0 5,-1-2 0,-3-2 0,-1-4 0,-1-2-13,1-2 0,-1-2 0,1 3 4,-1-7 1,3 2-1,3-1 1,4-1-5,1 2 1,5-5 0,-4 3 0,4-3-21,2-3 0,0 1 0,0-1-45,0 1 0,6-1 0,1 3 0,1 1-76,0 2 1,0 3 19,-2-3 1,3-1-1,7 5 1,-3 0-1,-1 0 1,-6 2 0,6 5 118,1-5 0,3 4 0,1-14 0,1 7 0</inkml:trace>
  <inkml:trace contextRef="#ctx0" brushRef="#br0" timeOffset="3479">4245 542 7083,'-18'0'92,"9"0"1,1-2 0,6-2-295,-4-2 103,4 1 1,-8 5 206,5 0 95,3 0-109,-6-8-340,8 6-23,0-6 269,0 8 0,0-8 0,0-1 0</inkml:trace>
  <inkml:trace contextRef="#ctx0" brushRef="#br0" timeOffset="-914">647 507 6921,'0'-12'-238,"0"1"1,2 7 0,2-4 99,2 0 200,7 6 0,-9-5 338,8 7-75,-8 0-205,4 0 1,-8 2 0,1 3-33,5 7 0,-4 4 0,4 1 0,-4 1-84,-2-1 0,0 2 0,0 3 0,2 3 10,4 2 1,-4 0 0,4 2-1,-5-3 6,-1-1 0,2-4 1,2 6-1,2-1-19,-2-5 0,-2-2 0,-2-1 0,0-1-421,0 1 0,0-1 90,0 1 0,-2-3-106,-4-3 436,-4-4 0,-7-8 0,0 0 0</inkml:trace>
  <inkml:trace contextRef="#ctx0" brushRef="#br0" timeOffset="-462">647 507 7569,'6'-17'-73,"0"-1"0,0 3-323,1 3 0,-3-3 317,8 3 0,-6-2 85,5 3 0,-5-3 0,4 6 38,-2-1 1,5 5-1,-1-4 85,3 0 1,-3 6 0,0-4-102,1 4 0,3 2 0,3-1 0,3-3 0,1-2 4,-2 2 0,4 2 0,1 2 1,1 0-73,4 0 1,-6 2 0,0 2 0,-1 2 10,-1-2 1,0 5 15,-5 3 0,-7 1 0,-1 1 35,-2-2 0,-2-1 0,-6 7-6,0-1 0,-2 1 0,-4-1 0,-6-1 0,-3-5 1,-3 3 0,1-6-1,-3-1-8,-3 1 1,2 4 0,-7-4 0,1-1-6,0 1 0,0 0 0,-4-4 1,2 2-7,-2-2 1,6-3 0,-1-1 0,5 2-104,4 4 0,-5-4 1,11 4-453,-5-4 346,6-2 0,10 0 212,12 0 0,3-8 0,3-2 0</inkml:trace>
  <inkml:trace contextRef="#ctx0" brushRef="#br0" timeOffset="7074">6882 88 7569,'0'10'-1146,"-8"-3"1239,-4-7 0,-3 0-2,-2 0 0,-1 8 0,1 2 1,-1 2 13,1-1 0,-1 3 0,1 7 0,-1 2-22,1-1 1,-1 5 0,-1 2-1,0 4-13,1 2 1,-3 6 0,9-1-1,-2 1-20,3 2 1,1-6 0,6 5 0,-2-1-25,3 0 1,1 0-1,2-6 1,0 0-90,0-1 1,7-4 0,5-3 0,4-2-118,1-4 1,0-3-1,3-5 1,1-3-137,3-2 1,7-2 0,-2-6 315,4 0 0,2 0 0,0 0 0</inkml:trace>
  <inkml:trace contextRef="#ctx0" brushRef="#br0" timeOffset="9421">8524 1 7569,'11'0'-500,"1"0"270,1 0 0,-3 0 0,2 0 226,1 0 0,1 2 0,0 1 0,-3 3 83,3-2 0,1-2 0,3-2-16,-1 0 0,1 0 0,-1 2-16,1 4 1,-3-2 0,-1 5 0,-3 1 2,3 0 1,-1-4 0,1 5-1,-4 3-20,-2 1 0,3 3 1,-5-1-1,0 1-3,2-1 1,-6 9 0,5 1 0,-1 2-29,0 0 0,0 0 0,-4 6 1,2 0 10,1 0 1,1 0 0,-6 0 0,0 0-38,0 0 1,0-1 0,0 1 0,-2 0 51,-4 0 0,3-6 0,-7 0 0,0 2 6,0 2 0,-1-3 0,-7-3 1,1 0-10,-1 0 0,-5-4 0,0 5 0,2-3 23,1-4 0,-3 0 0,0 1 0,1 1 7,3-2 0,-1-1 0,-1-3 1,-2-1-13,1-5 1,9 5-1,1-6 1,1 1 61,1 1 1,-6-6-54,5 5-244,3-7 1,0 2-390,8-12 584,0-3 0,-8-9 0,-1 1 0</inkml:trace>
  <inkml:trace contextRef="#ctx0" brushRef="#br0" timeOffset="7641">7196 717 6364,'2'-12'260,"4"0"1,-4 7-250,4-7 1,3 0-1,1-5-1,0-1 0,3 7 0,-5-1 0,0-1 2,0-3 1,0-1 0,-5-1 0,5 1-24,2-1 0,-4 1 1,3-1 5,-1 1 0,6-1 0,-5-1 1,3-2-1,-2-3 3,-2 3 1,3 1 0,-3 3 0,2 0 11,3-1 0,-3 1 25,2-1 0,-9 7 0,5 1 37,0 2-54,-6 2 0,12 8 0,-7 2 17,3 2 0,-4 6 1,5-5-1,1 3 28,-2 4 0,5 1 0,-3 3 0,2-1-42,-3 0 0,5 1 0,-5-1 0,5 1-24,1-1 0,1 3 1,-1-1-1,-1 1-6,-5-5 0,5-1 1,-6 3-265,-1 1 1,5-7 23,-8 1 0,0-6-52,-6 5 1,-2-7 300,-4 2 0,-4-4 0,-7-2 0</inkml:trace>
  <inkml:trace contextRef="#ctx0" brushRef="#br0" timeOffset="7837">7371 507 7554,'19'0'-123,"5"0"0,-5 0 1,6 0-1,-1 0 31,-1 0 0,6 0 0,-4 0 0,0 0-54,1 0 0,5-2 0,-4-2 0,0-2 32,-4 3 0,2-1 114,-1-2 0,7-4 0,-4-7 0</inkml:trace>
  <inkml:trace contextRef="#ctx0" brushRef="#br0" timeOffset="8316">8174 490 6502,'2'9'197,"2"-1"-107,2 0 1,0-4-1,-6 7-19,0 3 0,0 2 0,2 1 0,2 0-38,1 1 1,1-1-1,-6 1 1,0 1-28,0 5 0,0-5 0,0 4 0,0-1 11,0 1 0,0-4 0,0 6 1,0-1-37,0-1 0,-6 0 0,1-5 1,-1-1 2,-2 1 0,4-1 0,-6 3 0,3 1 26,3 2 0,-4 1 1,0-9-1,0-1 23,1-3 1,-5 1-1,4 5 1,-1-1 51,-5-4 1,4 1 0,-1-5-18,-3 2 0,-1-7 0,-3 3-27,1-4 1,-1-2 0,1 0-50,-1 0 1,7-2 0,-1-4-15,-2-5 1,7-5 0,1-1 5,4-1 1,2-5 0,0 0-53,0 1 1,0 3 0,0 2-107,0-1 0,2 1 129,4-1 0,-3 8 0,7 3-248,-2-1 0,0 6-344,-2-4 637,-5 4 0,15-5 0,-6-3 0</inkml:trace>
  <inkml:trace contextRef="#ctx0" brushRef="#br0" timeOffset="8720">8069 228 7336,'0'-10'-295,"0"0"210,0 4 1,2 5-226,4-5-330,-4 4 640,14 2 0,-7 0 0,9 0 0</inkml:trace>
  <inkml:trace contextRef="#ctx0" brushRef="#br0" timeOffset="6175">5817 367 6975,'2'12'267,"1"0"-188,3 1 0,0 3 0,-6 3 0,2 3-35,4 1 1,-4 0 0,4-3 0,-4 1-41,-2 2 0,1 2 0,3-3 0,2 1-13,-2-2 0,-2 5 0,-2-3 0,0-2-22,0-1 1,0-3 0,0 1-138,0-1 0,0 0-417,0 1-112,0-8 697,0-3 0,-8-14 0,-1-3 0</inkml:trace>
  <inkml:trace contextRef="#ctx0" brushRef="#br0" timeOffset="6633">5817 350 7569,'0'-10'-1142,"0"-5"1183,0 3 1,2 2 22,3-1 0,3 5 0,6-4-26,-3 2 1,1 3 0,4 3 0,-3-2 17,-1-2 1,-1 0 0,7 6-7,-1 0 1,7 0 0,-1 0-55,-2 0 1,-1 0 0,-3 0-16,1 0 0,-1 6 0,0 2-19,1 1 1,-3 3 0,-1 4-1,-4-3 23,-2-1 0,-3-1 33,-5 7 1,0-1-1,0 1 1,0-1 13,0 1 1,-7-7 0,-5-1 0,-4 0-5,-1 0 0,-1-7 0,1 3 1,0-4-23,-1-2 1,-5 6 0,0 0 0,1-2-40,3-2 1,-1-2 0,-1 0 25,-2 0 1,-1 0-551,7 0-63,7 0 620,3 0 0,7-8 0,0-2 0</inkml:trace>
  <inkml:trace contextRef="#ctx0" brushRef="#br0" timeOffset="43574">1 1817 5865,'2'-10'4,"2"2"1,4 3 0,1-1 1,5 2 0,-4 2-2,1 2 0,1 0 0,5 0-3,1 0 0,-7 0 0,1-2 1,2-2 10,1-2 1,3 1-1,-1 5 1,1 0-10,-1 0 0,6-2 0,3-2 0,-1-2 3,0 2 1,6 0 0,-2 0 0,2-2 0,-2 3 1,4-5 0,-6 2 0,3 2-1,-1 2 1,-2 0 0,4-2 0,-2-1-2,2 1 1,-4 2 0,2 2-1,2 0 1,2 0 1,2 0 0,0-2 0,0-2-14,0-2 1,0 0 0,0 6 0,2 0-1,4 0 1,-3 0-1,9 0 1,-1 0 3,-1 0 1,4-2 0,-7-2-1,3-1 1,3 1 1,-3 2 0,0 0 0,-1-2 0,1-2 0,-4 0 1,5 6-1,1 0 7,-2 0 0,5-6 0,-3 1 0,3 1 1,2 2 1,-5 2-1,-2 0 1,-1 0-8,1 0 1,-6 0 0,3 0 0,-1 0-4,0 0 1,7 6 0,-1-1 0,1-1 2,-1-2 1,2-2 0,-7 0 0,3 0-6,3 0 0,-5 0 0,0 0 1,-3 0 2,1 0 1,6 0-1,-5 0 1,3 0 0,4 0 0,-1 0 0,1 0 0,-3 0 0,3 0 0,1 0 0,1 0 0,-3 0 0,-1 0 0,-3 0 0,5 0 0,-4 0 0,-3 0 0,1 0 0,-4 0 0,1 0 0,-1 0 0,4 0 0,0 0 0,-1 0 0,1 0 0,6-6 0,-3 1 0,3-1 5,-3-2 1,5 6 0,-5-4 0,3 4-4,-3 2 0,5-2 1,-5-1-1,3-3-1,-3 2 0,3 2 1,-6 2-1,-1 0-1,1 0 0,5 0 0,-3 0 1,2 0 0,-1 0 0,-1 0 0,3 0 0,-3 0-4,-2 0 0,3-2 0,-5-2 0,-2-2 8,-2 2 1,0 1 0,1-1 0,3-2 5,-2 2 0,8-4 0,3 2 0,6 2-7,1 3 1,-3-5 0,-2 0 0,1 2-5,-1 2 1,0 2-1,1 0 1,1-2-3,4-4 1,-3 4-1,3-3 1,-4 3-1,-1 2 1,5-6 0,0 0 0,-2 2 2,-1 2 0,-3 2 0,0 0 0,1 0 2,-1 0 1,6-6 0,1 0 0,-3 3 11,-2 1 0,5 2 1,-3 0-1,-2 0-9,0 0 1,-11 0-1,10 0 1,-3 0-4,0 0 1,-3-2 0,-2-2 0,-3-2-3,-3 2 1,4 2 0,-2 2 0,-1 0-4,3 0 1,-4 0-1,7-2 1,3-2 5,1-1 1,3-1 0,1 6-1,2 0-2,3 0 1,-1 0-1,-6 0 1,1 0-1,-1 0 0,-5 0 0,-1 0 1,3 0-3,1 0 1,1 0 0,-3 0 0,-1 0 10,1 0 0,1 0 1,-1 0-1,-1 0 9,1 0 1,3 0 0,-1 0 0,-1 0-11,-3 0 0,-7 0 0,2 0 1,-4 0-4,-2 0 0,-2 0 1,-4 0-1,-6 0 0,-4 0 1,-1 0-1,-1 0 1,1 0 57,-1 0 0,-5-2-19,0-4 0,-3 2-42,3-8-15,-4 9 1,-10-5 0,-4 10-311,-6 4 1,-13 3 320,-10 9 0,-15 7 0,-12 2 0</inkml:trace>
  <inkml:trace contextRef="#ctx0" brushRef="#br0" timeOffset="45624">874 2393 5951,'10'2'22,"-4"4"0,1 4 1,-1 7-1,-2 1-8,-2-1 0,-2 3 1,0 1-1,0 2 3,0-1 1,0 3 0,0 0 0,0 2-15,0 4 0,0-4 0,0 0 0,0-1 11,0-5 1,-6 4 0,0-1-10,3-3 1,-5-2-1,2-1 38,2-1-9,-6-7 0,7-2-28,-9-8 0,6 0 0,-4-2-7,3-4 1,1-4-1,6-7 1,0-1-26,0 1 1,0-1 0,0-1 0,0-2-7,0-3 1,6-7 0,1 4 0,1-2 22,0 0 0,-2 2 0,-6-2 1,2 3 5,3 1 0,-3 6 0,4-4 1,-4 3-1,-2 3 0,0-1 0,2 1 4,4-1 0,2 1 0,5-1 1,-1 1-10,2-1 1,1 3-1,4 1 1,3 3 6,1-3 1,8 0-1,-2 1 1,2 1 0,-2-1 0,4 5 0,-5 0 0,1 2 5,0 1 0,-2-1 0,2 6 1,-6 0 1,-3 0 1,-3 0 0,-1 2-7,-5 3 0,3-1 1,-8 8-1,-2 2-1,-2 1 0,-2 3 0,0-1 10,0 0 0,-8 1 0,-4-1 0,-3 1 30,-3-1 1,1-1 0,-3-3-1,-1-3-14,-2-2 0,-6 4 1,3-5-1,1 1-19,0 0 0,-6 0 0,4-5 0,0 3-15,3-2 0,5-2 0,1 0-62,1 4 1,5-4-128,1 4-88,7-4 285,4-2 0,9 0 0,9 0 0</inkml:trace>
  <inkml:trace contextRef="#ctx0" brushRef="#br0" timeOffset="46697">2236 2096 6278,'0'-11'-136,"0"-1"1,0 6 0,-2-3 240,-3 1-84,3 2 0,-8 6-19,4 0 1,-4 0 0,-7 2 0,0 4 0,-1 5 1,1 5 0,-3 3-1,-1 3 17,-2 1 1,-8 12 0,3-2 0,-1 2 5,0 4 0,8-1 1,-2-3-1,3 0-18,3 0 0,5 0 0,2 0 0,3-2-8,3-4 0,2 2 0,2-6 0,0 1 6,0-1 0,0 4 1,2-6-1,3-1-39,7-3 0,9 2 0,7-1 0,3-5 26,6 1 0,9-8 1,1-1-1,3-1 7,3 0 0,-9 8 0,-1-5 0</inkml:trace>
  <inkml:trace contextRef="#ctx0" brushRef="#br0" timeOffset="47489">2743 2376 6107,'8'10'-59,"-6"5"0,3-3 65,-3 3 1,-2 3 0,0-1-13,0 1 0,0-1 16,0 1 1,-2-3 18,-3-3 1,1-5 0,-8-7-20,-2 0 1,5 0 0,-3 0-1,0-1-3,3-5 0,-7 2 1,5-8-10,-5-1 1,4-1 0,3 0 0,1 3-17,4-3 1,2-1 0,2-3 0,0 1 6,0-1 1,2-1 0,6-2 0,7-3 3,7 3 0,9-4 1,-2 1-1,2 3 8,-2 2 0,4 3 1,-6 3-1,2 3 0,0 2 1,-5-4 0,3 7 9,-2 1-12,-2 2 0,-3 2 1,1 0-1,2 0 2,-1 0 0,-3 0 0,-1 2 0,-1 4 0,-1 3-1,-5 9 0,-5-1 0,-12 1 0,-5-3 9,-5-3 0,-7 3 0,-2-3 0,-1 3 2,1 3 1,-6-6-1,4-3 1,0 1 16,3 0-30,5-6-8,2 11 1,15-13 0,7 4-1,9-4 9,4-2 1,5 0 0,2 0 0,2 0-1,4 0 1,-6 0 0,1 0 0,-3 0 4,0 0 0,1 6 1,-7 1-4,0 3 1,-1-4-1,-2 6-1,-3 1 0,-7 3 1,2 1 9,-4 1 0,-2-1 0,-2-1 0,-2-3-6,-2-1 1,-13-2 0,1 3 0,-3-3-2,-4-2 1,3 3-1,-7-5 1,0-2 44,2-2 1,-6 4 0,6-1-1,-2-1-46,0-2 1,0-2 0,-4 0-1,3 2-29,7 4 0,4-4 0,1 4-97,1-4 0,1-4 41,5-4 83,3 4 0,16-21 0,1 3 0</inkml:trace>
  <inkml:trace contextRef="#ctx0" brushRef="#br0" timeOffset="47880">3459 2061 5952,'6'-11'19,"0"-1"0,1 8 41,-1-2 0,4 6-48,7 6 0,-5 4 0,-2 7 1,-3 1 1,-3-1 0,4 9 1,-2 3-1,-2 4 12,-2 2 0,-2 0 0,0-1 1,-2 1-4,-4 0 0,4 0 0,-4 0 0,4 0-18,2 0 0,-6 0 0,1-2 0,1-2-11,2-2 1,2-2-1,0 4 1,0-4-53,0-1 1,0 3 0,0-6-1,0-2-8,0-1 0,0-3 1,2 1-1,2-1 66,1 1 0,9-1 0,-4 1 0</inkml:trace>
  <inkml:trace contextRef="#ctx0" brushRef="#br0" timeOffset="48376">3826 2690 6272,'7'-10'-11,"-3"-3"0,6 5 0,0 0 27,-1 1 0,-3-5 1,4 4-15,-2-2 0,3-1 0,-3-7 0,0 1-3,0-1 0,-1 1 0,-3 0 0,2-1 5,-2 1 0,4-1 0,-2-1 0,-1-3 1,3-1 0,0 0 0,5 3 0,-1-1 1,2-2 0,1-1 1,3 7-19,-1 0 1,1 1-1,-1 4-4,1 7 1,-7 3 0,1 2-11,1 0 1,3 0 0,-1 2 20,-3 3 1,-2-1 0,-6 8 0,3 0-3,3-3 1,-4 7 0,4-5-1,-1 5 14,1 1 0,-4 1 0,4-1 0,-3 3-4,-3 3 0,4-4 0,-2 5 1,-2-5-33,-2-1 1,-2-1-1,0 1 1,0-1-1,0 0 1,0-5 0,-2 0-1,-4-1-62,-6-1 1,-3 0 90,-3-4 0,-7-4 0,-2 5 0</inkml:trace>
  <inkml:trace contextRef="#ctx0" brushRef="#br0" timeOffset="48535">3913 2516 6101,'17'0'-55,"1"-6"1,1 0-1,5 2 48,5 2 0,4 2 0,2 0 0,0 0-15,-1 0 0,7 0 0,0 0 0,-4 0-22,-6 0 44,10-8 0,-20-1 0,12-9 0</inkml:trace>
  <inkml:trace contextRef="#ctx0" brushRef="#br0" timeOffset="48947">4594 2428 7569,'18'0'-761,"-7"2"0,-1 4 742,-2 6 0,-3 3 0,-5 3 0,2-1 27,4 1 0,-4-1 1,4 0-1,-4 1 14,-2-1 0,0 1 0,0 1 1,0 3 5,0 1 1,0 2 0,0-4 0,0 5-14,0 1 0,0-4 0,0 6 0,0 0-3,0-2 1,-2 5 0,-2-9 0,-2 0-4,2 2 1,2-5-1,1 3 1,-3-4 0,-2-1 0,-8-1 1,5 1 21,-1-1 1,-6-5 0,5-2-9,-5-3 1,-1-1-1,-1-6 1,1 0-1,-1 0 1,1 0-1,-1 0-18,1 0 1,-1-6 0,1-1 0,0-1-12,-1 0 1,6-4-1,3 5 1,-1-1-24,0 0 1,6-5 0,-3 3-62,-1 0 0,6-5 0,-4 3-94,4-3 1,10-3 182,4 1 0,11-9 0,4-1 0</inkml:trace>
  <inkml:trace contextRef="#ctx0" brushRef="#br0" timeOffset="49194">4419 2236 7286,'2'-15'-307,"4"3"0,4 4 0,7 8 0</inkml:trace>
  <inkml:trace contextRef="#ctx0" brushRef="#br0" timeOffset="49659">5101 1957 7377,'17'0'-370,"-5"0"1,-1 0 0,3 0 0,1 0 359,3 0 1,1 5-1,3 3 1,1 2 32,-2 4 0,4 1 0,1 3 0,-1-1-15,0 0 0,-2 3 1,-5 1-1,-1 4 5,1 3 0,-3-5 0,-1 6 0,-4 2 5,-3 2 0,5 8 0,-6 0 0,-2-1 5,-2 3 0,-2-4 0,0 5 0,-2 1-9,-4 0 0,-2-1 0,-5 3 0,1-4-10,-2-1 1,-1-5-1,-5 2 1,-1-6-10,-2-4 1,-6 0 0,3 4 0,1-4-21,0-6 0,-4 3 0,6-3 0,1-4-101,3-5 0,1 2 126,1-5 0,7 5 0,2 1 0</inkml:trace>
  <inkml:trace contextRef="#ctx0" brushRef="#br0" timeOffset="50397">6271 2288 7286,'9'-7'-1256,"1"5"1208,-4-4 0,-2-2 151,7 2-111,-7 1 16,12 5 0,-14 1 0,4 5 0,-4 6 0,-2 3 0,0 3 0,0-1 3,0 1 1,0-1 0,0 1 0,0-1 0,0 1 1,0 5 0,0 0-10,0-1 0,0-3 20,0-1 1,0-7 203,0 1-139,0-8 0,-6-4-86,0-12 1,-2-3-1,4-3 1,-2 1-29,3-1 1,-1 1-1,0-1 1,-2-1 29,2-4 1,2 1 0,2-7-1,0-2-66,0-2 0,6-2 1,2 2-1,1 4 31,5 6 1,0-3 0,-1 3 0,-1 2 39,1 1 0,3 9 0,3 1-14,5 2 1,-5 3 0,6 5 0,-1 0-1,-1 0 0,6 0 0,-4 0 0,0 0-3,1 0 0,-3 0 0,-8 1 0,-1 3 3,-2 2 1,-3 2 0,3-2-4,-6 5 0,-4 5 0,-2 1 9,0 1 1,-2-1 0,-4 1 0,-6-1 9,-3 1 1,-3-7-1,1-1 1,-1 0-5,1-1 0,-2-5 0,-3 2 1,-3-2-11,-2 2 0,0-4 0,-4 4 1,3-4 1,3-2 0,2 0 0,5 0 0,1 0-318,0 0 319,7 0 0,2-8 0,8-2 0</inkml:trace>
  <inkml:trace contextRef="#ctx0" brushRef="#br0" timeOffset="50733">7336 1852 7368,'10'-18'-1341,"-5"1"1327,-3 7 1,-9 2 0,-3 10 0,-4 4 23,-3 6 0,1 3 1,-11 3-1,0 1 8,0 5 0,-2-3 0,-4 8 0,2 2-7,2 2 0,7 2 0,-1 2 1,4 0-3,1-2 1,8 7-1,3-11 1,1 0-14,0 2 0,0-5 1,6-1-1,0 0-3,0 0 0,2-6 0,4 3 0,6-5-8,3-1 1,8-1 0,1-1 0,-1-3-35,2-1 1,2-2-1,8 3 49,0-1 0,0-8 0,0 3 0</inkml:trace>
  <inkml:trace contextRef="#ctx0" brushRef="#br1" timeOffset="51211">7580 2533 31307,'10'0'-9831,"0"0"7230,-4 0 0,-2 0 0,7 0 2151,3 0 1,-4 0 0,-1-2 0,1-2 96,0-2 0,-5-1 1,5 1 118,-2-6 1,4 2 0,-7-1 104,-1-3 0,4-1 0,-2-3 0,-2 1 31,-2-1 0,0 1 1,1-3-1,5-1-630,2-2 0,-4-6 0,5 5 0,1 1 721,-2-2 1,5 4 0,-3-7 0,1 3 4,-1 4 1,4 1-1,-5 3 1,3-1-1,-2 1 0,3 5 1,-3 3-14,3 1 1,3 2 0,-1 6 5,1 0 0,-1 6 0,-1 2 1,-3 1 6,-1 5 1,-2-4-1,3-1 1,-3 1 0,-2 0 1,-1 1 0,-3 7 2,2-1 0,2 1 0,-4-1 0,2 1 0,5-1 1,-5 1-1,-2-1-8,-2 1 1,-2-7 0,0 1-42,0 1 0,-2 1 0,-4 0 0,-6-5 2,-3-1 1,-3 0 0,-1-4 44,-4 2 0,3-1 0,-5-5 0</inkml:trace>
  <inkml:trace contextRef="#ctx0" brushRef="#br0" timeOffset="51389">7738 2288 7569,'-18'0'-443,"8"0"0,3-1 383,7-5 1,2 4 0,3-4-1,7 4-2,4 2 1,9 0 0,4 0 0,4 0 16,2 0 0,0 0 0,0 0 1,0 0 6,0 0 0,0 0 0,-1 0 1,-1 0-11,-3 0 0,1 0 48,-8 0 0,8 0 0,-4 0 0</inkml:trace>
  <inkml:trace contextRef="#ctx0" brushRef="#br0" timeOffset="51757">8558 2236 7139,'10'0'-1178,"-2"2"1204,-8 4 0,2 2 0,2 7 1,2 1-32,-3 3 0,-1 2 0,-2-1 0,0 1 6,0 2 0,-5 8 0,-1-3 0,2 1 9,2 0 0,-4-6 1,0 4-1,2-1 7,2-5 0,-3 4 1,-1-2-1,2-1-4,2-3 1,-4 1 0,0 1 0,1 2-14,-3-1 1,6 3 0,-6 0 0,2 0-4,0 0 1,1-1-1,3-7 1,-2 1 4,-2-1 0,-8 1 13,3-1 0,-5-7 1,-1-4-1,-3-4 7,-3-2 1,4-2 0,-5-2-1,5-4-9,2-2 0,-1-1 1,3-7-1,1 1-9,2-1 0,3 1 0,-3-1 0,4 1 4,0-1 1,6 1-1,-3-1 1,3 1-340,2-1 331,0 1 0,0-8 0,0-2 0</inkml:trace>
  <inkml:trace contextRef="#ctx0" brushRef="#br0" timeOffset="51986">8419 1974 5999,'9'0'-38,"-1"0"0,-8 0 0,0 0 1</inkml:trace>
  <inkml:trace contextRef="#ctx0" brushRef="#br0" timeOffset="52464">8995 1730 7399,'16'-2'-444,"-5"-4"0,5 4 0,-7-6 423,1 0 0,6 6 0,-5-3 1,5 3 35,1 2 1,1 0 0,-1 0 0,1 0-2,-1 0 1,1 0 0,-1 0 0,1 0-1,-1 0 0,1 2 1,-1 3-12,0 7 1,1 4 0,-3 1 0,-1 1-8,-2-1 0,-7 6 1,5 3-1,-2 1 5,-4 4 0,-2 4 0,-4 3 1,-4 3-5,-6-2 0,-3 6 0,-5-1 0,-1 3 0,-2-1 1,-8-1-1,2 4 1,-4-5-9,-2-1 0,-8 3 1,-4-5-1,-3-2-15,-2-2 1,-1 4 0,-1-1 0,-2-1 25,-3-2 0,-7 6 0,4 1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29.475"/>
    </inkml:context>
    <inkml:brush xml:id="br0">
      <inkml:brushProperty name="width" value="0.08571" units="cm"/>
      <inkml:brushProperty name="height" value="0.08571" units="cm"/>
    </inkml:brush>
  </inkml:definitions>
  <inkml:trace contextRef="#ctx0" brushRef="#br0">490 53 7569,'0'-17'-753,"0"7"0,6 0 653,0 5 102,-1 3 44,-5-6 0,-1 10-20,-5 4 0,-4-3 0,-7 7 0,-3 0-26,-3 0 0,-2 1 0,-6 7 0,1-1-1,-1 1 0,-2-1 0,-2 1 0,3-1-3,2 0 1,-1-5 0,6 0-1,0-1-1,0-1 1,1 4-1,7-8 21,-1-3-17,9 7 0,1-6 0,10 6-1,4-3 0,-2-1 1,7-6-1,1 2 1,-2 4 1,7-4 0,-1 4-1,5-4 5,0-2 1,5 0 0,-1 0-1,2 0 8,4 0 1,-6 0 0,0 2 0,-1 2-9,-1 1 0,0 1 0,-5-6 0,-3 2-5,-3 4 1,3-4-1,-5 6 1,2-3-24,-1 1 1,-7 2 9,2-2 1,-4 4 14,-2 7 0,-2-5 0,-4-3 0,-5-1 11,-5-4 1,-1 6-1,-3-1 1,-1 3-8,-2 0 0,-3-3 1,3 5-1,-4-2-2,0 1 0,0 1 0,5-1 0,-1-1-4,2 2 0,-5 1 1,3 3-1,2-1-2,1 1 1,9-1-1,1 0 1,0 1-8,1-1 1,5 1 0,-2-1-5,4 1 0,2-7 10,0 1 0,2-2 1,4 1 10,5-5 0,5-4 0,3 0 0,3 2-5,1 2 0,8 0 1,-4-6-1,4 0 4,4 0 0,-6 0 0,8 0 1,-6 0 0,0 0 1,0-2-1,0-2 1,-4-2-8,-1 2 0,3 2 0,-6 2 0,-2 0-4,-1 0 0,-3 0 0,1 0 0,-1 0 1,-5 0-96,0 0 1,-9 2 0,3 4-79,-4 6 177,-10 11 0,-9-4 0,-10 7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29.974"/>
    </inkml:context>
    <inkml:brush xml:id="br0">
      <inkml:brushProperty name="width" value="0.08571" units="cm"/>
      <inkml:brushProperty name="height" value="0.08571" units="cm"/>
    </inkml:brush>
  </inkml:definitions>
  <inkml:trace contextRef="#ctx0" brushRef="#br0">0 237 7569,'0'-9'-540,"2"1"1,4 8 0,6 0 509,3 0 0,-3 0 1,0 0-1,-1-2 48,-1-4 1,5-2 0,-5-5 0,2 1-8,-1-1 0,-5 3 0,4-2 0,0-1 6,-1-3 0,-5-1 0,2-1-12,-4 1 1,4-1-6,0 1 1,-1 5-27,-5 1 19,0 7 1,0 4 5,0 11 1,0 5-1,0 1 1,0 1 1,0-1 0,0 1 0,2-3 1,2-1-3,2-3 1,8 1 0,-3 6-4,5-1 1,1 0 0,1-1-23,-1-4 0,-5-5 1,-2-5-1,-1 2 26,1 2 0,-6 0 0,4-6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0.391"/>
    </inkml:context>
    <inkml:brush xml:id="br0">
      <inkml:brushProperty name="width" value="0.08571" units="cm"/>
      <inkml:brushProperty name="height" value="0.08571" units="cm"/>
    </inkml:brush>
  </inkml:definitions>
  <inkml:trace contextRef="#ctx0" brushRef="#br0">1 53 6206,'8'-10'-186,"-4"0"167,7 4 0,1 4-1,5-3 0,-5 3-7,0 2 1,-3-2 0,5-2 13,-2-2 13,-9 0 0,13 6 0,-6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0.946"/>
    </inkml:context>
    <inkml:brush xml:id="br0">
      <inkml:brushProperty name="width" value="0.08571" units="cm"/>
      <inkml:brushProperty name="height" value="0.08571" units="cm"/>
    </inkml:brush>
  </inkml:definitions>
  <inkml:trace contextRef="#ctx0" brushRef="#br0">18 18 7138,'-9'0'-613,"1"-2"1,10-2 611,4-2-48,-4 0 49,13 6 0,-5 8 0,7 2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1.325"/>
    </inkml:context>
    <inkml:brush xml:id="br0">
      <inkml:brushProperty name="width" value="0.08571" units="cm"/>
      <inkml:brushProperty name="height" value="0.08571" units="cm"/>
    </inkml:brush>
  </inkml:definitions>
  <inkml:trace contextRef="#ctx0" brushRef="#br0">0 0 5906,'10'0'115,"0"0"-86,-5 0-15,-3 0 0,14 0-46,-5 0 1,5 0 0,1 0-1,1 0-54,-1 0 86,1 0 0,7 0 0,2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1.670"/>
    </inkml:context>
    <inkml:brush xml:id="br0">
      <inkml:brushProperty name="width" value="0.08571" units="cm"/>
      <inkml:brushProperty name="height" value="0.08571" units="cm"/>
    </inkml:brush>
  </inkml:definitions>
  <inkml:trace contextRef="#ctx0" brushRef="#br0">18 0 6708,'11'0'-201,"1"0"1,-8 8 0,3 2 0,-1 1 205,0 1 1,0 2-1,-6 7 1,0 2-7,0-2 1,0 5 0,0-1 0,0 0 3,0 0 0,0 5 0,-2-7 1,-2-2-34,-2-1 1,-1-3 0,1 0 29,-6 1 0,-3-1 0,-3 1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8.476"/>
    </inkml:context>
    <inkml:brush xml:id="br0">
      <inkml:brushProperty name="width" value="0.34286" units="cm"/>
      <inkml:brushProperty name="height" value="0.34286" units="cm"/>
      <inkml:brushProperty name="color" value="#008C3A"/>
    </inkml:brush>
  </inkml:definitions>
  <inkml:trace contextRef="#ctx0" brushRef="#br0">1 1 7329,'29'5'-397,"0"1"0,0 0 1,8-6 216,4 0 180,-12 0 0,19 0 0,-11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2.249"/>
    </inkml:context>
    <inkml:brush xml:id="br0">
      <inkml:brushProperty name="width" value="0.11429" units="cm"/>
      <inkml:brushProperty name="height" value="0.11429" units="cm"/>
    </inkml:brush>
  </inkml:definitions>
  <inkml:trace contextRef="#ctx0" brushRef="#br0">18 0 28301,'0'12'-3277,"0"0"0,0-1 0,0 7 1329,0-1 0,0 1 0,0-1 1378,0 1 1,0-1 0,0 1 62,0-1 1,0 1-206,0-1 592,0 0 0,-8 1 1,-1-1-1</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2.662"/>
    </inkml:context>
    <inkml:brush xml:id="br0">
      <inkml:brushProperty name="width" value="0.08571" units="cm"/>
      <inkml:brushProperty name="height" value="0.08571" units="cm"/>
    </inkml:brush>
  </inkml:definitions>
  <inkml:trace contextRef="#ctx0" brushRef="#br0">243 0 5892,'-6'12'-111,"-2"-3"126,-1-1 0,3-2 1,-6-4-1,-1 4 0,-3 2 0,-1 3 0,-1-3 4,1 0 0,-1-6 0,1 5-16,-1 1 0,3-4 1,1 6-7,3-2 1,7-1 0,-2-1 1,2-2-5,-2 8 0,4-7 10,-4 7 0,6-2 1,4 3 3,2-1 1,8-8-1,-3 4 1,5-3-5,1 1 0,1 2 1,1-4-1,3 2-2,1-2 1,0 3-1,-5 1 1,-1 2-9,1 3 0,-1-3 0,-1 2 1,-3 1-24,-1 3 1,-3 1 0,5 1-74,-2-1 102,-8 1 0,11-1 0,-5 1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52.433"/>
    </inkml:context>
    <inkml:brush xml:id="br0">
      <inkml:brushProperty name="width" value="0.08571" units="cm"/>
      <inkml:brushProperty name="height" value="0.08571" units="cm"/>
    </inkml:brush>
  </inkml:definitions>
  <inkml:trace contextRef="#ctx0" brushRef="#br0">140 105 6447,'-1'17'-285,"-3"1"0,-4-1 301,-2 1 0,6-1 0,-2 1 1,5-1-1,1 1 11,0-1 1,0 1 0,0-1 0,0 0 0,0 1 0,0-1-19,0 1 1,0-1-17,0 1 1,0-7-20,0 1 0,-8-8 15,-4 2 0,-3-6 9,-3-6 0,7-4 0,1-7 0,2-1 0,4 1 1,2-3 0,2-1 0,2-2 0,4 1 1,2-3-1,5 0 1,-1 0-5,2 0 1,1-1 0,3 5 29,-1-2-26,8-1 1,-5 13 0,5-1 0,-2 1 8,0 1 1,8-4-1,-3 6 1,1 1 4,0-1 0,-2 2 0,2 6 1,-6 0-12,-3 0 0,-3 0 0,1 0 0,-3 2-14,-3 4 1,-4-2 0,-8 7 7,0 3 0,0 2 0,-4 1 0,-4 2 0,-4 5 1,-13-5 0,6 4-1,-5-1 10,-1 1 0,2-4 1,4 5-1,-3-5-3,-1-1 0,0-1 0,5-1 24,1-5 1,5 3 113,0-8-135,9-1 0,3-7 0,11-1 0,5-5-3,1-2 1,6 4-1,3-3 1,-1-1-11,0 0 1,4 6 0,-4-3 0,1 1 0,-1 0 0,-2 0 1,-5 6 0,-1 0 0,1 2 0,-1 4 4,1 5 1,-3-1 0,-1 2 1,-3 1 1,-1 3-1,2 1 1,-7 1 2,-3-1 0,-2 1 0,0-1 0,0 1 13,0-1 1,-7 1 0,-5-1 0,-4 1 12,-1-1 0,0 1 1,-1-1-1,-1 0-10,-5 1 0,-1-3 1,-6-1-1,4-4 5,2-3 0,-6 5 0,4-6 0,-3-2-15,1-2 0,2-2 1,-4 0-1,4 0-12,2 0 1,-4 0-1,3 0 1,1-2-9,0-4 1,2 2 0,5-8-9,1-1 0,1-3 1,5-1-381,5-1 398,4 9 0,2-15 0,0 5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50.025"/>
    </inkml:context>
    <inkml:brush xml:id="br0">
      <inkml:brushProperty name="width" value="0.08571" units="cm"/>
      <inkml:brushProperty name="height" value="0.08571" units="cm"/>
    </inkml:brush>
  </inkml:definitions>
  <inkml:trace contextRef="#ctx0" brushRef="#br0">604 52 7290,'0'-17'-1362,"0"-1"1350,0 9 14,0 1 0,-2 8 39,-3 0 0,-3 8-5,-4 3 0,-1-1 0,5 0-3,-2-2 1,6 5 0,-3-1 0,1 3 1,0 3 0,-8 7 1,5 2-1,-3 2-19,0 0 1,1 1-1,-5 4 1,3 1 2,1 0 0,0 6 0,-5 2 1,1 1 2,5 5 1,-5 1 0,3 5 0,-7 1-10,-3 2 0,0 2 0,3-3 0,-1 1-1,-2-2 0,-1 4 1,7-2-1,-1-1 2,1-3 0,-1-4 1,3-1-1,1-4-20,3-3 0,5 5 0,-4-8 1,0-4-5,1-4 0,5-10 0,-4 2-25,0-3 1,6-3 0,-5-1-360,-1-5-82,6-3 476,2-8 0,2 8 0,6 2 0</inkml:trace>
  <inkml:trace contextRef="#ctx0" brushRef="#br0" timeOffset="714">587 1275 6085,'17'0'-102,"-5"0"155,0 0 1,-7 0 110,7 0-53,-8 0 1,4-8-83,-8-4 0,0 3-41,0-3 1,0 1 0,2-5-14,4 4 1,-5-3-1,5 3 1,-2-3-3,2-3 0,-4 1 1,4-1-1,-2 1 20,1-1 1,-1-1 0,6-2 0,0-3 6,-1 3 1,1-4-1,4 1 1,-3 3 1,3 2 0,1-3 0,3 3 0,-1 3-10,1 1 0,5-1 0,0 1 0,-1 1-1,-3 3 0,-1 7 0,-1-2 1,-1 2 38,-5-2 0,5 4-19,-5-4 1,5 5-1,0 2 1,-3 3 1,-1 2 0,-6 6 1,3-4-1,1 1-10,0 5 1,-6 1 0,3 3 0,-1-1-1,0 1 1,0-1 0,-6 3-1,0 1 16,0 2 0,0 1 0,0-7-9,0 0 0,0 1 0,0-1 0,0 1-5,0-1 0,0-5 0,0 0 0,-2-1-101,-4-1 0,4 5 41,-4-3 1,2 2 0,0-1-69,-1-1 0,-9-8 123,2 2 0,-3-4 0,-3-2 0</inkml:trace>
  <inkml:trace contextRef="#ctx0" brushRef="#br0" timeOffset="963">639 1065 5846,'18'0'-15,"-1"0"1,-5 0 0,0 0 0,1 0 16,3 0 0,-1-2 1,-1-1-1,-1-3 5,7 2 0,-3 2 0,6 0 0,-1-2 10,1-2 1,-2 0 0,7 6-1,-1 0-29,0 0 0,-4-5 1,4-1-1,-1 2 12,-5 2 0,6 2 0,0 0 0</inkml:trace>
  <inkml:trace contextRef="#ctx0" brushRef="#br0" timeOffset="1227">1530 978 7569,'10'0'-1316,"5"0"1249,-3 0 1,-4 2 0,-1 2 96,1 2 0,-4 5 0,6-3-7,-3 2 0,-1 1 0,-6 7 1,0-1-24,0 1 0,0-7 0,0 1 1,0 2-9,0 1 1,0 3 0,0-1 0,-2 1-73,-3-1 1,3 1-1,-6-1 80,0 0 0,-2 1 0,-7-1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4:36.775"/>
    </inkml:context>
    <inkml:brush xml:id="br0">
      <inkml:brushProperty name="width" value="0.08571" units="cm"/>
      <inkml:brushProperty name="height" value="0.08571" units="cm"/>
    </inkml:brush>
  </inkml:definitions>
  <inkml:trace contextRef="#ctx0" brushRef="#br0">333 3668 6163,'0'-10'-139,"0"5"153,0 10 1,0-1 34,0 8-18,0 0-14,0 5-6,0-7 1,2-2-6,3-8 0,3-8 1,4-4 0,-4-3-22,-8-3 1,-2 8-26,-4 5 0,-4 3 33,-7 2 9,-1 0 5,8 0 5,3 7 0,9 1 6,3 4 1,-1-4 0,8-8-7,2 0 0,-5 0 0,3 0-10,1 0 0,-3-2-20,2-4 1,-6-4 18,5-7 1,-7-1 0,0 3-30,-8 3 0,0 4 0,-7 8 26,-3 0 0,-1 0 4,-3 0 0,6 0 0,3 2 0,1 4 0,-4-2 0,6 8 1,3 1 0,1-3 13,2 2 0,2-9 0,3 3 4,7-4 1,-2-2-1,1 0-15,3 0 0,-4 0 1,1 0-6,3 0 0,0-8 1,-1-1 4,-1-1 1,-8-6-1,3 5-17,1-5 0,-6 5 0,4-1 0,-4-2 1,-8 5 0,-2-1 8,-1 2 0,-3 2 1,-6 6 1,1 0 1,1 2-1,3 2 1,3 4 1,2 2 1,-3-4 0,3 3-1,0 1 0,0 0 0,3-5 0,5 7 1,0 2 0,0-5-2,0 3 0,2-8 0,3 2 9,7-4 1,4-2 0,1 0 0,-1-2-9,-5-4 1,5-2 0,-7-5-1,1 1-2,-4-2 0,2 5 0,-2-3 0,-3-2 1,-3-1-18,-5-3 1,-3 7-1,-6 1-98,3 2 0,5 3 30,-6 5 86,8 0 0,-11 7 0,5 3 0</inkml:trace>
  <inkml:trace contextRef="#ctx0" brushRef="#br0" timeOffset="946">420 3546 6018,'0'-12'32,"0"1"0,2 7 0,2-4 0,4 2-34,1 0 0,-3-5 1,6 3-1,1-2-4,3-3 1,1-3-1,1-1 1,-1-1 0,1 1 1,1-1 0,2-1 0,3-2 4,-3-3 0,-2 1 0,1 5 0,1 1 22,2 0 0,7-7 0,-5-1 0,2 0 4,4 0 1,2-5 0,2 5 0,0-2-13,0-4 0,0 4 1,0 0-1,0 1-15,-1 5 1,-4-4 0,-1 2 0,0-1-1,-2-1 0,6 6 1,-6-7-1,2 3-4,0 0 0,0-8 0,6 2 0,-2-2 32,-4 2 0,10-6 0,-2 2 0,4-6 8,2 0 0,3 2 1,-5 2-1,0 0-33,1 0 1,-3 0 0,6 1 0,-3-1 9,-3 0 1,6 0 0,0 0-1,-1 0-25,-3 0 0,2 0 0,-3 2 0,1 2 19,2 2 1,-6 0 0,3-6 0,-3 0 17,-2 0 0,-2 2 1,-2 2-1,-2 2-1,2-2 0,2 4 1,0-2-1,-2-1-9,-1 3 1,-3-4-1,4 6 1,-4 0-13,-2 0 1,6-5-1,-2 5 1,2-2-12,-2-4 0,10-2 0,-4 0 0,4 2 31,4 2 1,-6 0-1,3-4 1,-3 2-3,-2 2 0,0 7 0,-2-1 0,-4 4-6,-6 1 0,3 1 0,-1-1 0,0 3-3,0 3 0,1-3 0,-5 3 0,2-4 1,-1-1 1,-3-1 0,-2 1 0,1 0 1,-1-1 0,1 1 1,-1-1-1,1 3-12,-1 3 0,1-4 0,-1 5-27,1-5 0,-9 5 0,-1 1-143,0 2 1,-6 0 21,4 3 146,-4 3 0,-18-6 0,-3 8 0</inkml:trace>
  <inkml:trace contextRef="#ctx0" brushRef="#br0" timeOffset="1751">1538 1328 6796,'-12'0'-404,"0"0"0,7 0 475,-7 0 1,6-2-11,-6-4 1,9-4-45,-3-7 1,2 0 0,0-1-19,-2 1 0,0 5 0,4 0 0,-2-1-10,-1-3 0,-1-1 1,4-1-1,-2 1 8,-2-1 0,0-5 1,6-2-1,0 0 4,0-1 0,0-5 0,0 4 0,0-2-2,0 0 0,0 2 0,0-2 0,0 5 0,0 5 1,0 2-1,0-1-1,0 1 1,0-1 0,0 1 0,2 7 0,2 2 1,2 0 0,2 7 1,-2-7 3,5 0 0,3 4 1,-1-6 11,-1 3 0,0 1-11,5 6 0,1 0 0,-3 2-1,-3 4 0,-2-2 1,-5 7-5,7 3 0,3-5 0,1 3 1,-2 0-2,-3-3 0,1 5 1,5-6-1,-1 1-1,-4 5 1,3-4-1,-3 1 1,3 3 0,-5-4 0,-2-1 0,-1-1 1,-3-2 0,6-4-19,-2 4 1,3-2 0,-3 5-82,2-1 1,-4-2 0,3-4-54,-1 4 153,-2 3 0,-6 1 0,0-2 0</inkml:trace>
  <inkml:trace contextRef="#ctx0" brushRef="#br0" timeOffset="1978">1415 996 7374,'6'-11'-430,"2"1"0,2 2 0,3 2 389,3-2 0,1 5 1,3-7-1,1 0 33,2 0 0,6 5 0,-3-5 0,-1 0 0,0 1 1,0 3 0,-3-6 0,1 0-5,-2 3 0,4-5 1,-1 6 11,-3-1 0,-1 5 0,-3-4 0</inkml:trace>
  <inkml:trace contextRef="#ctx0" brushRef="#br0" timeOffset="2240">2184 647 7267,'10'0'-1364,"-3"2"1507,-7 4-113,0-4 0,0 7 1,0-3-20,0 6 1,2-3-1,2 3 1,4 0-11,2-3 1,1 7 0,7-2-1,-1 5-46,1 4 1,1 2 44,4-1 0,-3 3 0,5 8 0</inkml:trace>
  <inkml:trace contextRef="#ctx0" brushRef="#br0" timeOffset="3308">193 3790 7111,'-2'10'-656,"-4"-4"1,6-4 669,0-2 1,2 0 82,10 0-72,-8 0 0,5 0-3,-3 0 0,-2 0 1,8 0-1,-1 2-6,-1 4 1,6-4-1,-5 3 1,7-3-22,5-2 1,-4 0 0,7 0 0,-1 0 15,4 0 1,4 0 0,2 0 0,2 0-3,3 0 0,-1-5 0,10-3 1,3 0 37,4 0 0,8-3 0,-3 3 0,3 0-38,7 0 0,-1-3 0,8 5 0,-2 2-11,-1 2 1,5 2 0,-3 0 0,5 2-11,-4 4 0,3-4 1,-1 5-1,3-1 11,4 0 1,-3 0 0,9-6 0,-4 0 25,-1 0 1,-1 0 0,0-2 0,-1-4 37,-5-5 1,4 1-1,-1-2 1,5 1-12,4 1 0,0-6 0,-5 5 0,-1-3-17,0 2 0,-5-1 0,-3 5 0,-1 0 6,-4 1 0,-12 1 0,-8 6 0,-7 0-63,-5 0 1,-3 0-1,-8 0 1,-3 0 34,-3 0 1,-2 6-1,-4-1 1,3-1-9,1-2 1,6-2 0,-6 0 0,1 0-40,1 0 1,-6 0-1,5 0 1,-5 0-145,-1 0 1,-1 0 51,0 0 0,-9 0 1,-8 0-37,-9 0 1,-13 0 161,-1 0 0,-24 8 0,1 2 0</inkml:trace>
  <inkml:trace contextRef="#ctx0" brushRef="#br0" timeOffset="3956">2481 3284 5998,'-10'0'-20,"0"0"56,4 0 1,3-6 0,-7-2-18,2-1 0,0-3 0,4-5 1,-1-1 24,1 1 0,2-1 0,2 1 1,0-1-30,0 1 1,0-1 0,0 1 0,0-3-16,0-3 1,0 4-1,0-6 1,0 1-16,0 1 1,0-6-1,2 4 1,4-1-7,5 1 0,-1-4 0,0 4 0,-1 0 4,1-1 0,2 3 0,3 6 1,-1-1 13,-3 1 0,-1 5 0,4 2 0,-3 3-6,3 3 1,-4 2 0,1 2 18,3 0 0,1 0 0,3 2 0,-1 2-8,1 1 1,-7 9 0,1-2 0,2 3-3,1 3 1,3-1 0,-1 3 0,-1 1-1,-5 2 0,5 0 0,-5-3 0,3 1 0,-2 2 0,1 1 0,-5-7 0,0 1 0,0-1 0,-3 1 0,-5-1-16,0 1 1,0-1-1,-2 0-10,-3 1 1,1-6 0,-8-1 0,-1 1-84,-3-2 0,-1 3 109,-1-7 0,-7 8 0,-2-5 0</inkml:trace>
  <inkml:trace contextRef="#ctx0" brushRef="#br0" timeOffset="4143">2481 3092 7569,'11'-2'-1260,"1"-4"1137,2-6 1,3 3 0,4-1 0,5 2 163,1 4 1,2-3 0,6-1 0,-2 0-55,-4 0 1,4 3 0,-4 3 0,2-2-30,-2-2 0,-2 0 1,-5 6 41,1 0 0,8-8 0,-4-1 0</inkml:trace>
  <inkml:trace contextRef="#ctx0" brushRef="#br0" timeOffset="4592">3214 2952 6070,'-2'10'130,"-4"-4"-103,5-4 0,-5-8-24,12 0 1,3 0-1,9 4 1,-1-2-17,1-2 0,-1 1 0,1 5 0,-1 0-15,0 0 1,1 5-1,-3 3 1,-1 0 13,-2 0 1,-7 5-1,5-1 1,-2 4-8,-4 1 0,-4 0 1,-4 1-1,-4 1 33,-2 5 0,-1-5 1,-9 4-1,-1-3 16,-2-3 0,0 1 1,5-1-1,1-1 6,-1-5 0,1 3 0,1-6 0,3-1 14,1 1 1,6-2 212,-6-6-235,9 0 1,-3 0 0,12 0-1,5 0-33,5 0 0,3-6 0,4 0-26,7 2 1,3-3-1,3 1 1,5 2-1,4 2-83,-1 2 0,7 0 116,-5 0 0,13 0 0,3 0 0</inkml:trace>
  <inkml:trace contextRef="#ctx0" brushRef="#br0" timeOffset="6292">1 3878 6804,'11'0'-841,"1"0"869,2 0 1,-5 0 17,3 0 1,0 0-47,5 0 1,1 6 27,-1-1 0,-5 3 0,-1-4 0,1 4 15,-2 1 0,5-3 0,-3 4 0,3 0-28,3-1 1,-1 3-1,3 6 1,1-1 3,2 0 0,3 1 1,-5-1-1,4 3-6,2 3 1,-3-4-1,5 7 1,2-1 12,2 4 0,4-2 0,3 2 0,7 0-6,3-1 0,5 5 0,5-4 0,8 4-15,5 2 0,3 1 1,-4 3-1,2 4 11,1 2 0,1 1 1,-6 7-1,0-1-22,0 0 1,-1 9 0,1 1-1,-2 0-35,-4-4 0,4 4 0,-6 0 0,2 2 82,0 0 1,0-6 0,8 6-1,2 0-6,2-1 0,-35-32 1,1 0-1,0-3 1,0 0-1,1 1 0,1 0-7,-1 0 1,1-2 0,7 0 0,1-1 0,-4-2 0,-1 0 0,2-1-1,1-1-7,1-1 1,1 1-1,-1-1 1,1 0-1,0-1 1,1-1 0,-3 1-1,0 1 11,-3-2 1,0 1 0,1 1 0,1 0-1,34 20 1,-1-2-102,-3-2 1,-5-2 0,-10 0 0,-6 0 20,-4 0 1,-7-2-1,-2-2 1,-3-4 30,-3-2 1,-4-2 0,-4-5-1,-4-1-27,-2 1 1,-1-3 0,-7-1 17,1-3 1,-1-1 0,-1 4-263,-5-3 90,-3-7 0,-10 6 0,-4-6 198,-5 2 0,-5-1 0,-1-5 0</inkml:trace>
  <inkml:trace contextRef="#ctx0" brushRef="#br0" timeOffset="7626">1101 5746 7569,'6'12'-297,"0"0"0,-1-6 1,-5 5-1,0 3 0,0 1 342,0 3 0,0-7 0,0 1-31,0 2 0,0 1 0,2 1 1,2-3 38,2-1 1,2 0-59,-2 5 0,-4-5 29,3-1 81,-3-7-92,-2 4 1,0-10 0,0-4-47,0-5 1,0-5 0,0-1 1,0-1 0,0 1 1,0-1-1,0-1-20,0-5 1,0 5 0,0-6-1,0 2 35,0-1 0,2-5 0,2 6 0,2 0-4,-2-3 0,-2 7 0,0-4 1,2 3 73,2 3 0,5-1 0,-3 1 0,2 1-36,3 5 0,3 1 0,1 6 0,1-4 8,-1-1 0,1 5 1,-1-2-1,1 2 20,-1-2 0,0 4 11,1-4 1,-6 5 0,-3 2-32,-1 5 0,-2 4 1,-4 7-1,2 1-15,1-1 1,7 1 0,-6-1 0,0 1 8,2-1 0,-5 1 1,7-1-1,-2 1-29,-4-1 0,4 1 1,-3-1-40,-1 0 1,4 1 0,-2-1 4,-2 1 0,-2-1 0,-2 1-78,0-1 1,-2 1 120,-4-1 0,-4 1 0,-7-1 0</inkml:trace>
  <inkml:trace contextRef="#ctx0" brushRef="#br0" timeOffset="7826">1223 5764 7569,'10'0'-84,"0"-6"1,-6-2-86,1-1 1,7 3-1,-4-4 1,1 2 38,5 4 1,2 2-1,1 1 53,1-5 0,-1 4 1,0-4-1,1 4 22,-1 2 0,1 0 0,1 0 55,5 0 0,-5 0 0,6 0 0</inkml:trace>
  <inkml:trace contextRef="#ctx0" brushRef="#br0" timeOffset="8526">1817 5869 7383,'-10'-8'-418,"3"-2"0,9-5 0,3 1 466,7 2 1,-2 9-1,1-5 3,3 0 0,1 6 0,3-6 0,-1 3-27,1-1 1,-1 0 0,1 6-5,-1 0 0,1 0 0,-3 2 0,-1 2-85,-3 2 1,-5 5 0,4-3 21,-2 2 1,-2 1 0,-6 7 35,0-1 1,-2 1 0,-4-1 0,-6-1-6,-3-5 0,-3 5 1,1-5-1,-1 5-8,1 1 1,-1-7 0,1-2 4,-1 0 1,7-6 47,-1 3 0,8-5-30,-2-5 1,6 3-1,4-6 1,4 2 0,2 0 0,1-1 1,7 3-1,-1-2 0,1 2 0,-1 2 0,1 2-4,-1 0 0,1 0 0,-1 2 2,1 4 1,-7-2 0,-1 7 18,-2 3 0,-3 1 1,-5 3-1,0-1 29,0 1 0,0-1 0,0 1 0,0-1 0,0 1 1,-1-1-1,-3 1 1,-4-1-14,-2 0 1,6 1-1,-3-3 14,-1-3 1,-2 2 0,-7-8-24,-1-3 0,7-1 0,-1-2 0,-2 0-46,-1 0 1,-3-2 0,1-1-1,-1-5 7,1-2 1,-1 0-1,1-3-60,0 1 0,-1 2 1,1-1 70,-1 5 0,1-11 0,-1-3 0</inkml:trace>
  <inkml:trace contextRef="#ctx0" brushRef="#br0" timeOffset="10732">3721 682 7362,'-10'0'-476,"2"0"1,10 0 0,4 0 495,6 0 1,-3 0-14,3 0 0,-8-2 5,2-4 0,-2 2-7,1-7 0,-3 5-10,4-6 3,-4 8 0,-4-4 1,-4 8-2,-5 0 0,-5 8 0,-1 2 14,-1 0 0,7 5 22,-1-3 0,8 3-8,-2 3 0,4-1 0,2 1 0,2-9 0,4-3-9,6-4 1,-3-2-1,3 0 1,0-2-9,-3-4 1,5 2 0,-6-5 0,-1-1-11,1 0 0,-2-1 0,-6-7-5,0 1 0,0 5 0,0 1 4,0-3 1,-6 4 0,-2 1-4,-1 1 1,-3 2 0,-5 6-10,-1 0 1,7 6-1,1 2 1,0-1-6,0 1 0,5 6-11,-7-3 1,8-1-1,-2 2 2,4 1 1,2-3-1,2 0 1,4-3 28,6-3 0,3 6 0,3 0 0</inkml:trace>
  <inkml:trace contextRef="#ctx0" brushRef="#br0" timeOffset="12192">3860 664 7569,'-9'0'-1752,"1"0"1815,8 0-23,0 0 1,8 0-25,3 0 0,5-2 1,1-1-3,1-3 0,5 0 0,0 6 0,-1 0-15,-3 0 0,4-2 1,3-2-1,1-2 5,4 2 0,4 0 1,4 1-1,3-3 4,3 2 0,1 2 0,7 0 0,-1-2-11,1-2 1,7 0 0,4 5 0,2-3 2,-2-2 1,10 0 0,-5 4-1,3-2-2,0-2 0,10-1 0,1 3 1,0-2-11,3 2 0,-7-4 0,3 2 0,-1 3 10,-1 1 1,5-4 0,-5 0-1,-1 2 13,-3 2 1,8-4 0,-3-1 0,-3-1-5,-5 0 0,5-4 0,2 5 1,1-1 6,1 0 1,-1-5 0,6 3 0,-1-2 3,-5 1 0,10 1 1,-3-4-1,3 3-5,4-3 1,-6 4 0,4 1 0,-5 1-11,-7 4 0,-3-4 0,-8 2 0,-2 1 10,-4-3 0,2 6 1,-6-4-1,2 2 10,4-2 1,2 2-1,2-5 1,0 1-16,-1 4 0,5-4 0,-2 3 0,-4-1-13,0-2 1,6 6 0,1-6 0,-1 2-5,-2 1 1,-10-1-1,-2 4 1,-4-2 3,-3-2 0,7 0 0,-12 6 1,-1-2 1,-2-3 0,3 3 1,-3-6-1,1 2 31,1 0 1,-8-2 0,3 5 0,-1-3-24,0 2 0,0 0 0,-7 0 0,1-2 4,0 2 1,0 2-1,0 1 1,0-3-17,0-2 1,-6 0-1,0 6 1,0 0 10,-1 0 0,3 0 0,-8-2 1,-2-2 31,-1-2 0,-3 1 1,1 5-4,-1 0 1,0-6-23,1 0 1,-1-2-6,1 2 0,-1 4-20,1-3 0,-1 3 1,1 2-14,-9 0-5,-1 0-102,-8 0 50,0 0 1,-2-6-5,-4 0 121,4 0 1,-5 4 1,7-4-67,0 4 1,-2-5 29,-4 7 0,-2 2 1,-3 3-4,5 7 1,-2-2 21,2 1 0,0-5 2,6 6 149,0-8-127,0 4 1,6-10-37,0-4 1,0 2-1,-6-8-37,0-1 0,0 3 0,-2 0-186,-4 3 1,2 1 217,-7 6 0,-9 0 0,-7 0 0</inkml:trace>
  <inkml:trace contextRef="#ctx0" brushRef="#br0" timeOffset="16796">4507 3651 6096,'-10'0'-31,"2"2"1,10 2-1,4 1 43,6-1 1,9-2-1,4-2 1,2-2 9,4-4 1,2 4 0,4-5-1,2 1-11,2 0 0,1 0 0,-3 6 0,4 0-10,2 0 1,3 0-1,8 0 1,4-2-4,3-4 1,8 5-1,11-7 1,1 2-3,-1 0 0,9 0 0,-4 4 0,3-2 2,-1-1 0,6-1 0,4 4 1,-49 0-1,1 0 9,48-4 1,-49 0-1,1 1 1,44-1-1,2 0-4,-47 2 1,1 0 0,46 0 0,2-5-1,0 1 3,-2 4 0,-46 0 0,0 0 0,48-4 0,-48 5 0,-1-1 12,49-4 0,-45 1 0,1 0 1,-3 2-1,1 1 0,0-2 1,1 0-2,-1 0 1,0 0-1,46 2 1,-2-3-1,-2 1-8,-3 0 1,-3 0-1,-4 6 1,-3 0 0,-7 0 1,3 0 0,-2-2 0,-1-2 11,3-1 0,-4-1 0,5 6 0,-1-2-16,-4-4 1,-3 4 0,-1-4 0,0 4-4,0 2 1,-2 0 0,-2 2 0,-4 2 2,-2 2 0,-4 0 1,-7-6-1,-4 0 2,-3 0 0,-3 0 1,-8 0-1,-4 0 9,-2 0 0,1 0 1,-5-2-1,2-2-28,-1-2 0,-1 0 0,0 4 0,3-2-95,-3-1 1,-2-1-1,-1 6-79,-1 0 0,-9-8 185,-8-4 0,-15-3 0,-13-3 0</inkml:trace>
  <inkml:trace contextRef="#ctx0" brushRef="#br0" timeOffset="17473">8646 1433 6292,'0'-12'-332,"2"2"369,3 3-20,-3 1 2,6 6 17,-8 0 1,-2 2-24,-4 4 0,2-3 1,-5 9-1,1 4 9,4 5 0,-4-2 1,1 7-1,-1-1 16,0 4 1,-4 4-1,5 4 1,-1 2-11,0 1 0,-5 1 0,3-4 0,-2 2 6,1 2 1,1 1-1,-4-3 1,5 4-14,1 1 0,-4-5 0,4 4 1,1-2-19,-1-1 1,-4 1 0,4-6 0,1 0-20,-1 0 0,-4-2 1,5-2-1,-3-4 18,-4-2 0,6-1 0,1-7 0,1 1-135,0-1 1,-2-5 0,4-1-291,-1 3 423,-1 1 0,6 3 0,0-1 0</inkml:trace>
  <inkml:trace contextRef="#ctx0" brushRef="#br0" timeOffset="18101">8698 2428 6355,'8'-9'51,"-6"-1"0,4 4-37,-5-6 1,-1 3 0,2-1-1,2 0-13,2 1 0,0 3 0,-6-6 1,2 0-40,4 3 1,-4-7 0,5 5 10,1-5 0,-4-1 0,6-1 0,-3 1-5,-3-1 1,6-1-1,0-3 1,1-1 2,1 2 0,0 1 0,7 1 1,2-2 31,3-3 1,-1 3 0,-6 7-1,1 3-3,-1-3 0,5 4 0,-3 1 0,-3 1 3,-1 4 0,1 2 1,1 2 0,-5 0 4,-1 0 1,-5 2 0,4 4 14,-2 6 0,-2 3 0,-4 3 1,1-1 1,3 1 1,2-1-1,-4 0 1,2 1-8,-2-1 0,3 1 0,-1-1 0,0 1 6,2-1 0,-6 7 1,5-1-1,-1-2-41,0-1 0,6-3 1,-5 0-50,3 1 1,-6-1-149,2 1 157,-4-8 1,-4 3 0,-4-7-48,-6-2 104,5-2 0,-17-10 0,5-2 0</inkml:trace>
  <inkml:trace contextRef="#ctx0" brushRef="#br0" timeOffset="18286">8803 2271 7426,'2'-12'-1075,"4"3"1031,5 1 0,11-4 0,1 6 1,-2 3 31,-1 1 1,-3 2-1,0 0 1,1 0-5,-1 0 1,1 0 0,-1 0 0,1 0-37,-1 0 1,1 0 0,-1 0 0,1 0-41,-1 0 92,1 0 0,7 0 0,2 0 0</inkml:trace>
  <inkml:trace contextRef="#ctx0" brushRef="#br0" timeOffset="18923">9589 2201 7569,'17'0'-1492,"1"0"1547,-9 0-16,-1 0 0,-10 0 0,-4 0 10,-5 0 1,-5 0-43,-1 0 1,-1 0-1,1 0-13,-1 0 1,7 0 33,-1 0-81,8 0 1,-2 0 34,12 0 1,4 0-1,5-2 1,-1-2 13,-2-1 0,-1-1 0,7 6 0,-1 0 5,1 0 1,-1 0 0,1 0-3,-1 0 0,-5 2 0,-1 3 4,3 7 0,-4-2 1,-1 1-2,-1 3 1,4 2-1,-7 1-2,-1 0 0,-2-5 0,-2 0 13,0 1 1,-7 3 0,-3 1 0,-2-1 0,1-3-5,-3-1 1,-2 0-1,-3 5 1,-2 1 1,-3-1 1,1-1 0,6-3-1,-1-3 0,1-2 1,-1 3-1,1-5-1,-1-2 0,3 0 0,1 0 1,3 2 1,5-1 2,-6-5 0,8-7-20,-2-5 0,4 2 0,2-1 3,0-3 0,2 6 0,2 1 0,4 1 1,2 0 1,1 0 0,7 6 0,-1 0 0,-5 0 0,0 0 0,1 0 12,3 0 1,1 0 0,1 2-1,-1 2 19,1 2 0,-1 2 0,1-5 0,-1 5-7,0 2 1,7-4 0,-1 3 0,-2-1-50,-1-4 0,-3 6 0,1-1 1,-1 1-123,1-4 1,-7 4 0,-1 1-6,-2 5 1,-2-5 152,-6 1 0,-8 0 0,-2 5 0</inkml:trace>
  <inkml:trace contextRef="#ctx0" brushRef="#br0" timeOffset="19547">7196 2027 6381,'0'17'-196,"0"0"0,0 1 221,0-1 0,0 3 1,2 1-1,2 2 0,2-1-17,-2-3 0,-2 1 0,-2 1-3,0 2 1,0 0 0,0-5-22,0-1 1,0-5-4,0 0 1,0-6-1,-2 3-84,-4-1 1,2-2 0,-8-6 102,1 0 0,-7-8 0,1-2 0</inkml:trace>
  <inkml:trace contextRef="#ctx0" brushRef="#br0" timeOffset="20096">7231 2061 7569,'17'-17'-619,"1"0"1,-3-1 546,-3 1 1,4 1 0,-3 2-1,7 5 72,3 1 0,2 2 0,-4 6 0,5 0-6,1 0 1,-6 0-1,2 0 1,-3 0-16,-3 0 1,1 0-1,-1 0 19,1 0 0,-7 8 5,1 4 1,-8 3 0,2 3 6,-4-1 0,-8 1 0,-2-1 0,0 0-6,1 1 0,-7-3 0,2-1 0,-3-4-3,-3-3 0,7 7 0,-1-4 1,-2-1 0,-1 1 0,-3-6 28,1 2 18,7 0 1,3-8 0,8-2-46,5-2 1,6-6 0,11 5 0,4-1-6,1 0 0,5 2 0,-6 6 0,2 0 5,0 0 1,-6 0 0,4 0-1,-1 0-6,-5 0 1,-4 2 0,-3 2 0,-2 4 4,1 2 1,-3-5-1,0 7 1,-1 2 0,1 1 1,-6 3-1,2-1 1,-4 1 10,-2-1 0,0 0 0,-2 1 0,-4-1 25,-6 1 0,-3-1 1,-3 1-1,1-1-22,-1 1 0,-7-1 0,-2-1 0,-2-3-5,0-1 1,0-6 0,-6 3-1,2-1-6,4-4 1,-2 4 0,5-2-1,-1-2 4,-4-2 0,4-2 0,0 0 0,2-2-12,3-4 1,3 2 0,1-6 0,3 0-4,3 1 0,-1 3 1,5-6-142,-2-1 0,-1 5 146,-7 2 0,1-4 0,-1 1 0</inkml:trace>
  <inkml:trace contextRef="#ctx0" brushRef="#br0" timeOffset="21368">4611 6777 7410,'-17'0'-1247,"-1"6"1164,1-1 112,-1 1-30,9 2 0,3-4-8,12 8 1,-2-9 52,7 3-46,-7-4 1,4-4 2,-8-4 1,-2 4-18,-4-3 0,-4 3 21,-7 2 1,0 0 0,1 2 0,2 2 20,3 1 0,7 9 4,-2-2 0,4-3-13,2 3 1,2-6 0,4 3 19,6-1 1,-3-2-41,3-6-11,-8 0 1,4-2-258,-8-4 271,0 4 0,0-13 0,-8 5 0,-2-7 0</inkml:trace>
  <inkml:trace contextRef="#ctx0" brushRef="#br0" timeOffset="21968">4611 6847 7327,'18'-6'-390,"-1"0"1,1 0 0,-1 0 342,1 1 0,-1-1 0,3 6 1,1 0 61,2 0 0,8 0 1,-2 0-1,4 0-9,2 0 0,2 0 0,2 0 0,4 0 5,1 0 1,5-2-1,7-2 1,2-2 0,-1 2 1,5-4 0,0 3 0,2-1-8,0-2 0,0 6 0,8-4 0,1 2 4,3-1 0,0 3 0,-5-4 0,3 4-8,2 2 1,5 0 0,-5 0 0,0 0-8,1 0 1,-3 0-1,8 0 1,-1 0 3,-1 0 1,5 0 0,-5 0 0,-1 0-1,-3 0 1,1 0 0,-1 0 0,0-2 27,1-4 0,-3 2 0,8-5 1,-3 1-1,-5 4 1,7-4-1,-11 0 1,2 1 20,0-1 1,-2-6-1,0 5 1,0-3 16,-1 0 0,-1 6 0,-2-3 0,-4-1-39,-1 0 0,3 1 0,-6-3 0,-2 6-4,-2 4 0,-1-4 1,-1 1-1,1 1-9,-1 2 1,0 2 0,-1 0 0,-3 0-20,-1 0 1,-8 0 0,1 0-1,-3 2-28,-2 4 1,-2-5 0,-2 5 0,-4-4 28,-1-2 1,-9 6 0,-5 0-134,1-2 81,-5-2 1,-2-2 0,-12 0-398,-6 0 455,-3 0 0,-18 0 0,-4 0 0</inkml:trace>
  <inkml:trace contextRef="#ctx0" brushRef="#br0" timeOffset="22656">8890 4611 6117,'-12'8'0,"1"2"-141,-3-1 0,5 5 168,-3-8 0,6 7 0,-4-1 1,3 4 1,-5-5 0,6 1 9,2 1 1,-4-3-1,3 2-8,1 1 1,0-3 0,0 2 0,-2 1 3,2 3 1,-3 7 0,1 2 0,0 1 0,-2-1 0,0 12 0,-5-2 0,1 1 6,-1 1 0,-3-2 0,-1 2 0,-1 2-6,1 2 0,-1-1 1,-1-5-1,-3 2 5,-1 4 0,0-4 0,3 4 0,-3-5-22,-6-1 0,2 0 0,-2 0 0,0 0-9,2 0 1,1-2 0,9-4 0,-1-4-65,1 1 1,1-13 0,3 5-29,1-3 0,8 1-234,-2 1 1,6-7 316,6-4 0,12-4 0,9-2 0</inkml:trace>
  <inkml:trace contextRef="#ctx0" brushRef="#br0" timeOffset="23291">8838 5694 6887,'9'-10'-393,"7"3"0,-14 5 486,4-4 1,-6 2-18,-6-8 1,4 6-9,-4-5 1,4-1-63,2-5 0,0-1 6,0 1 1,0-1 0,0 1-50,0-1 1,2 1 0,4-1 0,4 1 13,-1 0 1,7-7-1,-6 1 1,1 0 3,1-3 1,-2 7-1,3-4 1,-1 1 15,1-1 1,-3 6-1,2-3 1,-1 7-5,-1-1 0,6 6 1,-7 1-1,3 1 15,0 0 0,-7 0 0,7 6-16,2 0 1,-5 0 0,3 0 33,2 0 1,1 0 6,3 0 1,-1 6 0,-1 2 0,-3 1 3,-1 5 1,-1 1 0,7 3-24,-1-1 0,-7 7 0,-2-1 0,-2-2-12,-1-1 1,1-3 0,-6 3 0,0 1-15,0 2 0,0 1 0,0-7-6,0 0 0,0-5 0,0 0-14,0 1 0,0-3-49,0 2 1,-2-7 0,-4 5 0,-5 0-68,-5 0 0,-1-7 148,-1 3 0,1 4 0,-1 0 0</inkml:trace>
  <inkml:trace contextRef="#ctx0" brushRef="#br0" timeOffset="23468">8855 5537 7244,'8'-10'-643,"-4"-3"579,7 7 0,-1-2 1,4 4-1,-3-2 87,3 2 1,7-3 0,3 1-1,-1 2-43,2 2 1,-4 2-1,7 0 1,-1 0-23,0 0 0,-4 0 0,4 0 0,1 0 98,-1 0-56,-6 0 0,12 0 0,-6 0 0</inkml:trace>
  <inkml:trace contextRef="#ctx0" brushRef="#br0" timeOffset="24076">9589 5502 6083,'-10'0'247,"2"-2"-251,8-4 1,0 2 0,2-5 13,4 1 0,4 0 0,7 4 1,1-2 1,-1-5 0,1 5-1,-1 2-4,0 2 1,1 2-1,-1 0 1,1 0-10,-1 0 1,-5 0 0,-2 2-11,-3 4 0,5-2 1,-6 7-18,-2 3 0,-2 1 1,-2 3-4,0-1 1,-8 1 24,-4-1 1,-3-1 0,-3-5 0,3-3 9,3 0 0,-3-6 1,3 4-14,-4-4 1,5 4 98,-1-1-87,8 1 0,4-6 0,12 0 1,3-2-3,3-4 0,-1 4 1,1-3-1,-1 3 2,1 2 1,-7 0 0,1 0 10,2 0 1,-1 2 0,-1 3-3,-6 7 0,1 4 0,-1 1 8,-2 1 0,-4-1 0,-4 0 0,-3 1 10,-3-1 1,-2 1 0,-5-3-1,-3-1-5,-3-2 0,4-3 0,-7 5 0,3-4-35,0-3 1,-8 5-1,2-4 1,-2 0-27,1-1 1,-2 1-1,2-4 1,-3 4-98,-2 1 0,1-5 0,-1 4 134,0 0 0,0-6 0,0 6 0</inkml:trace>
  <inkml:trace contextRef="#ctx0" brushRef="#br0" timeOffset="24694">7406 5100 6147,'5'18'66,"1"-1"-32,-2 1 1,4 1 0,-2 2 0,-2 3-6,-2-3 1,3 4-1,1-1 1,-2-1-1,-2 0-21,-2 0 1,0 1-1,0-7-7,0 1 0,0-1 0,0 1 7,0-1 1,0 0-186,0 1 1,0-6-66,0-1 242,-8-7 0,-1 4 0,-9-8 0</inkml:trace>
  <inkml:trace contextRef="#ctx0" brushRef="#br0" timeOffset="25356">7406 5170 7569,'11'-8'-54,"1"-3"0,-6-3 0,3 1 1,1 3-375,0 2 0,3-6 1,9 5 420,1-1 0,2 0 0,-1 6 1,3-1 35,0 1 1,4-4 0,-6 2 0,0 2-5,1 2 1,3 2-1,-6 0 1,-2 0-12,-1 0 1,-1 6-1,1 2 1,-1 0-6,-3-1 0,-5 7 1,3-2-23,-3 3 1,-7 3 0,2-1 0,-4 1 6,-2-1 0,-2 1 0,-4-3 0,-5-1 4,-5-3 0,-7 1 1,0 3-1,-1-1 4,-1-2 0,6-6 1,-5 3-1,5-1-1,1-4 1,1 4 1,0-3-7,-1 1 0,10-6 1,8 0 0,10 0 0,6-6 1,3-1-1,2-1 2,3 0 1,5 2-1,-6 6 1,-2 0-1,-1 0 0,-3 0 1,1 0-1,-1 0 6,1 0 1,-7 0-1,-1 2 1,0 4-6,-1 6 1,-5-3 0,2 3 0,-4 2-1,-2 1 0,0 3 1,0-1-1,0 1 12,0-1 0,0 1 0,-2-1 19,-4 0 0,2 1 0,-7-1 0,-1 1 4,2-1 1,-5-1 0,1-3 0,-5-1-24,-4 2 1,-3-1 0,5 1-1,-2-4-12,1-3 1,-3 5 0,2-6 0,1-2 6,3-2 0,-4 3 1,-1 1-1,3-2-4,2-2 1,-5-2 0,1-2-1,2-4 24,1-5 1,3 1 0,-1-2-10,1-1 1,0-3-1,-1-1 1,1-1-15,-1 1 1,7 1 0,-1 3 0,0 1 3,3-2 0,1 5-255,8-3 27,0 8 1,8-2-9,3 12 0,-1 4 228,2 7 0,-1 1 0,7-1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0.227"/>
    </inkml:context>
    <inkml:brush xml:id="br0">
      <inkml:brushProperty name="width" value="0.08571" units="cm"/>
      <inkml:brushProperty name="height" value="0.08571" units="cm"/>
    </inkml:brush>
  </inkml:definitions>
  <inkml:trace contextRef="#ctx0" brushRef="#br0">123 34 7569,'-10'-18'-1166,"4"9"1048,12 3 1,-4 6 0,6 4 99,0 2 0,-6 7 39,3-1 1,-1 3 0,0 3 0,2-1 2,-2 1 0,-2-1 0,-2 1 1,0-1-13,0 1 0,0 1 0,0 2 0,0 3-12,0-3 1,0-2 0,0-1 0,0-1-5,0 1 0,0-1 0,0 1-22,0-1 1,0 1-1,-2-1 18,-4 1 0,-2-7 0,-5 1 0,1-1-55,-2-1 0,-1 4 0,-3-8-140,1-3 203,0-1 0,-1-2 0,1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0.611"/>
    </inkml:context>
    <inkml:brush xml:id="br0">
      <inkml:brushProperty name="width" value="0.08571" units="cm"/>
      <inkml:brushProperty name="height" value="0.08571" units="cm"/>
    </inkml:brush>
  </inkml:definitions>
  <inkml:trace contextRef="#ctx0" brushRef="#br0">1 297 7569,'9'-17'-415,"5"-1"-517,-8 1 828,0-1 1,-5 3-1,3 1 104,2 2 0,2 3 0,-4-5 0,2 3 0,7-1 0,-1-4 0,1 3 63,-1 1 0,9 2 0,-3-3 0,1 1-41,1-1 0,3 3 1,2 0-1,2 2-4,4 5 1,2-5-1,2 2 1,0 2-24,0 2 0,0 2 0,-2 0 1,-2 0 3,-2 0 1,-9 8 0,-1 2-1,-7 1-15,-4 1 1,3 0 12,-5 5 0,-2 1 0,-8-1 18,-2 0 0,-13 1 1,-1-1-1,-5 1-7,-6-1 1,-4 1 0,-4-1 0,-1-1-2,1-5 0,-4 5 1,2-4-1,4 1-3,6-1 0,-2 1 0,6-7 0,0 0-10,4 2 1,-2-4-396,1 7 202,1-7 199,21 4 0,4-8 0,15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1.024"/>
    </inkml:context>
    <inkml:brush xml:id="br0">
      <inkml:brushProperty name="width" value="0.08571" units="cm"/>
      <inkml:brushProperty name="height" value="0.08571" units="cm"/>
    </inkml:brush>
  </inkml:definitions>
  <inkml:trace contextRef="#ctx0" brushRef="#br0">402 34 7569,'0'-10'-1331,"0"-5"1289,0 13 0,-2-4 53,-4 12 0,-4 2 0,-7 7 0,-1 1-18,1 3 1,-6 4 0,-1 1-1,1 3 31,-2 0 0,5 12 0,-3-4 1,4 2-6,1-1 0,-5 11 0,0 1 0,1 1-3,3 1 0,1 1 0,1-1 0,1-1-18,5-3 1,3-7 0,8 4 0,2-4-17,4-4 0,3 3 1,9-8-1,1 1-21,5-2 1,3 2 0,8-8 0,0-2-42,0-1 1,5-9 0,1-1 79,-2-2 0,-2-2 0,-2-6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1.736"/>
    </inkml:context>
    <inkml:brush xml:id="br0">
      <inkml:brushProperty name="width" value="0.08571" units="cm"/>
      <inkml:brushProperty name="height" value="0.08571" units="cm"/>
    </inkml:brush>
  </inkml:definitions>
  <inkml:trace contextRef="#ctx0" brushRef="#br0">1 385 7569,'9'0'-771,"-1"0"1,-8-2 826,0-4 0,0 2 102,0-8 1,0 7-124,0-7 1,2 2-1,2-3-20,2 1 1,0 6-1,-5-3 1,3-1-39,2 0 1,2 4 0,-4-5-1,2-3 25,-3-1 0,5 3 0,-2 0 0,0-1-8,2-3 1,-4-1 0,5-1 0,1 1 3,0-1 0,-5 7 0,5-1 0,0 0-12,0 3 1,-1-7 0,5 6 0,-2 1-6,1 3 1,3-2-1,1 2 9,1 2 0,-1 3 1,0 1-12,1 0 1,-1 0 14,1 0 1,-1 7 0,-1 5 10,-5 3 0,3-3 0,-6 0-11,2 1 1,1 3 0,7 1-5,-1 1 0,-5-7 1,-3 1-1,1 0-51,0-3 0,-4 7-41,5-4 0,-7 3 34,2 3 1,-6-1 67,-6 1 0,-11-1 0,-10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1.974"/>
    </inkml:context>
    <inkml:brush xml:id="br0">
      <inkml:brushProperty name="width" value="0.08571" units="cm"/>
      <inkml:brushProperty name="height" value="0.08571" units="cm"/>
    </inkml:brush>
  </inkml:definitions>
  <inkml:trace contextRef="#ctx0" brushRef="#br0">18 70 7569,'-10'0'-1284,"3"-2"988,7-3 247,0 3 1,1-6 0,5 8 29,6 0 1,3 0-1,3 0 15,-1 0 0,1-6 0,-1 0 0,1 2 54,-1 3 1,1 1 0,-1 0 0,1-2-49,-1-4 1,6 4 0,3-4-1,1 4-1,4 2 1,-4 0 0,2 0 0,0 0-2,-2 0 0,6-8 0,-5-1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7.604"/>
    </inkml:context>
    <inkml:brush xml:id="br0">
      <inkml:brushProperty name="width" value="0.34286" units="cm"/>
      <inkml:brushProperty name="height" value="0.34286" units="cm"/>
      <inkml:brushProperty name="color" value="#008C3A"/>
    </inkml:brush>
  </inkml:definitions>
  <inkml:trace contextRef="#ctx0" brushRef="#br0">71 402 7394,'0'29'-527,"0"0"1,0-5 577,0 5 1,1-2-1,3 4 3,2-2 0,0-6-44,-6 6 1,0-5-64,0 5 73,0-16 12,0 11 0,-2-24-32,-4 0 1,2-8-20,-7-10 0,1-7 0,-4-2 3,3 0 1,7 0 0,-4 3 5,0-5 0,6-6 0,-3-3-52,3-3 0,2 6 0,2 4 31,3-6 1,-1 8 0,8-6 11,2 2 1,1 0 0,3 0 17,-1 4 1,-5 4-1,-1 7 134,3 1-139,1-1 1,-3 7-1,0-1 49,1-2 1,3 5 45,1-3 0,8 8-74,5-2 0,-3 4-15,2 2 1,-6 6 0,4 2 6,-1 2 1,-1 1 1,-2 7 0,2-1 0,4 1 8,-5-1 1,-5 7 0,-3 1 2,-5 2 1,3-4 7,-8 6-14,7 0 0,-11 8-4,4 4 1,-2 4-32,2 7 1,-4-7 0,3-5-9,-3-3 1,-4-10 0,-1-1-39,-3-1 1,-8-4-66,3 8 0,1-13 43,-2 1 1,1-9-143,-7 4 231,-7-8 0,13-4 0,-3-10 0</inkml:trace>
  <inkml:trace contextRef="#ctx0" brushRef="#br0" timeOffset="296">158 489 7442,'35'0'-1294,"0"-2"1299,0-3 0,2 3-24,3-4 1,5 2-68,7-2 1,1 4 85,-1-4 0,0-3 0,1-1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2.391"/>
    </inkml:context>
    <inkml:brush xml:id="br0">
      <inkml:brushProperty name="width" value="0.08571" units="cm"/>
      <inkml:brushProperty name="height" value="0.08571" units="cm"/>
    </inkml:brush>
  </inkml:definitions>
  <inkml:trace contextRef="#ctx0" brushRef="#br0">1 16 7288,'10'-2'-1217,"-5"-4"1238,-3 4 0,4-4-9,0 12 0,6 4 0,-6 7 1,-3 1-22,-1-1 1,-2 0 0,0 1 0,0-1 3,0 1 0,0 5 0,0 0 0,0 1-13,0 1 1,0-6-1,0 5 18,0-5 0,0-2 0,0 1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3.015"/>
    </inkml:context>
    <inkml:brush xml:id="br0">
      <inkml:brushProperty name="width" value="0.08571" units="cm"/>
      <inkml:brushProperty name="height" value="0.08571" units="cm"/>
    </inkml:brush>
  </inkml:definitions>
  <inkml:trace contextRef="#ctx0" brushRef="#br0">769 61 7569,'5'-12'-211,"1"1"1,6 5-363,-6-6 0,0 6 521,-6-5 1,0 9 52,0 2 0,0 7 1,0 11-1,-2-1 22,-4 1 0,-4 5 1,-7 2-1,-1 4 12,1 8 0,-7 0 1,-1 10-1,-2 1-16,-4 3 1,0 3-1,-2 4 1,0 4-1,-4 0 1,-2 12 0,4-4 0,0 4-16,0 3 0,-3-7 1,1 2-1,6-8-11,4-4 1,-3-2 0,7-7 0,2-3 4,1-1 1,3-8-1,-1 4 1,1-5 1,0-3 1,1 4-1,2-10 1,5 2-40,1-2 1,2 2 0,6-7-55,0-3 0,2-4 93,4-5 0,4 4 0,7-7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3.494"/>
    </inkml:context>
    <inkml:brush xml:id="br0">
      <inkml:brushProperty name="width" value="0.08571" units="cm"/>
      <inkml:brushProperty name="height" value="0.08571" units="cm"/>
    </inkml:brush>
  </inkml:definitions>
  <inkml:trace contextRef="#ctx0" brushRef="#br0">140 1 5941,'0'12'-2,"0"-1"1,0 1 19,0 5 0,-2 1 1,-2-1 4,-2 1 1,0-1-1,6 1-7,0-1 1,-5 1 0,-1-1-8,2 1 1,2-1 0,2 0-13,0 1 0,-2-3 1,-2-1-27,-2-2 1,0-7-19,6 7 0,-1-8 1,-5 2 1,-4-4 0,-7-2-7,-1 0 52,8 0 0,-5-8 0,5-2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3.994"/>
    </inkml:context>
    <inkml:brush xml:id="br0">
      <inkml:brushProperty name="width" value="0.08571" units="cm"/>
      <inkml:brushProperty name="height" value="0.08571" units="cm"/>
    </inkml:brush>
  </inkml:definitions>
  <inkml:trace contextRef="#ctx0" brushRef="#br0">0 158 7569,'10'-18'-745,"5"1"0,-3-1 712,3 1 1,-3-1 0,0 3-1,-1 1 63,-1 3 1,6 7 0,-5-2-1,5 4-28,1 2 0,7-6 0,-1 0 1,0 3-4,2 1 1,1 2 0,5 0 0,-4 0 8,-2 0 1,-2 0 0,-5 0 0,-1 0-19,1 0 0,-3 7 0,-3 5-1,-6 4 1,-4 7 0,-2 0-1,-4-2-2,-8-1 0,-2 3 1,-15 2-1,-2 1 6,-2-1 1,0-2 0,4-7 0,4-3 2,0-1 1,5-8 4,-3 2 12,4-4-10,9-2 1,10-6 0,12 0 0,5 2-4,6 2 1,-3-4 0,5 0 0,-2 3 2,1 1 0,5 2 1,-6 0-1,-2 0 16,-1 0 1,-3 0 0,1 0-1,-1 0 3,1 0 0,-3 7 1,-1 3-21,-3 0 1,-7 5 0,2-3 0,-4 3 0,-2-3 0,0 0 1,0 1 12,0 3 1,-8-5-1,-3 1 1,-5 0 3,-1-3 1,-3 5 0,-3-6 0,-4 0-14,0-1 1,-6-1 0,5-4 0,-1 2-9,0 2 1,8 0 0,-2-6 0,3 0-44,3 0 0,-1 0 0,1 0-68,-1 0 1,7 0 111,-1 0 0,8-8 0,-4-2 0,8-7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4.527"/>
    </inkml:context>
    <inkml:brush xml:id="br0">
      <inkml:brushProperty name="width" value="0.08571" units="cm"/>
      <inkml:brushProperty name="height" value="0.08571" units="cm"/>
    </inkml:brush>
  </inkml:definitions>
  <inkml:trace contextRef="#ctx0" brushRef="#br0">0 36 7569,'20'0'-884,"3"0"674,-4-8 1,12 6 0,-5-4 182,1 4 0,-6-3 0,4-1 0,-1 2 53,-1 2 1,2 2 0,-3 0 0,3 0 4,2 0 1,-4 2 0,4 2 0,1 3-19,-1 3 0,-6-4 0,4 6 1,-1 1-6,-1 3 0,-2 7 0,-7 2 0,-3 0-12,3 1 0,-4 5 1,-1-2-1,-1 4-2,-4 2 1,-2 6 0,-2-1 0,0-1 9,0-2 0,-2 0 1,-2 2-1,-4 1 9,-1-1 0,-3-2 0,-5 0 0,-1 2-7,1 2 0,-3-1 0,-1-5 0,-2 0-15,1 0 0,-3 0 1,0 0-1,-2 0-22,-4 0 0,3-6 0,-1 0 0,-2 0-54,-2-2 0,-2 6 85,0-4 0,-7-3 0,-3-1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5.365"/>
    </inkml:context>
    <inkml:brush xml:id="br0">
      <inkml:brushProperty name="width" value="0.08571" units="cm"/>
      <inkml:brushProperty name="height" value="0.08571" units="cm"/>
    </inkml:brush>
  </inkml:definitions>
  <inkml:trace contextRef="#ctx0" brushRef="#br0">0 35 5908,'12'-6'-2,"-1"0"1,1 1 0,4 3 41,-5-4 0,5 4 0,-5-4-12,5 4 0,1 2 0,1 0 0,-1 0-23,1 0 0,-1 0 0,1 0-85,-1 0 0,1 0-23,-1 0 0,-7 8 103,-4 4 0,-4-5 0,-2 1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5.569"/>
    </inkml:context>
    <inkml:brush xml:id="br0">
      <inkml:brushProperty name="width" value="0.08571" units="cm"/>
      <inkml:brushProperty name="height" value="0.08571" units="cm"/>
    </inkml:brush>
  </inkml:definitions>
  <inkml:trace contextRef="#ctx0" brushRef="#br0">0 35 5970,'18'0'-2,"-1"0"0,0 0 0,1 0 12,-1 0 1,1-2-1,1-2 1,3-2-37,1 3 0,6 1 0,-4 2 26,2 0 0,3-8 0,4-2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6.919"/>
    </inkml:context>
    <inkml:brush xml:id="br0">
      <inkml:brushProperty name="width" value="0.08571" units="cm"/>
      <inkml:brushProperty name="height" value="0.08571" units="cm"/>
    </inkml:brush>
  </inkml:definitions>
  <inkml:trace contextRef="#ctx0" brushRef="#br0">18 140 7569,'11'-5'-805,"1"-1"0,-6-6 803,5 6-4,-7 0 0,10 8 22,-8 4 0,-1 4 1,-3 5-1,2-1 4,2-2 1,0-1 0,-6 7 0,2-1-8,4 1 1,-4 1 0,5 2 0,-1 5 6,0 1 1,0-6 0,-6 4 0,0-1-25,0-1 0,0 0 0,0-5 0,0-1-3,0 1 0,-2-3 1,-2-1-10,-2-3 1,-2-1-1,3 2-8,-7-6 1,2-5-1,-1-1 14,-3 0 1,4-1 0,1-5-1,-1-6 3,0-3 1,6-3-1,-3 1 1,1-3 5,0-3 1,0 2 0,6-7 0,0 1 2,0 0 1,6-2-1,2-6 1,1 2-4,5 4 1,-4-2 0,1 8 0,3-1 30,1-1 1,-3 6 0,0-3 0,1 7-21,3 3 1,1 6 0,3-3 0,1 1-7,2 4 0,8 2 0,-4 0 1,3-2-13,-1-2 0,-6 1 0,4 5 0,-2 0 6,-3 0 1,3 0 0,-2 0 0,-1 2 5,-3 3 1,-2-3 0,1 6 0,-3 0-3,-3 3 1,2 5 0,-9 1 0,-1 1-4,-2-1 1,-2 1 0,0-1 0,-2-1 2,-3-5 1,-5 5 0,-10-6 0,-1 1-1,-2 1 1,-8-6-1,2 4 1,-4-3 2,-2-3 1,-6 4-1,2-2 1,4-2-17,4-2 0,10-2 0,-2 0 0,3 0-124,3 0 107,7 0 0,4-2 1,12-2 27,6-2 0,19-15 0,6 1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7.331"/>
    </inkml:context>
    <inkml:brush xml:id="br0">
      <inkml:brushProperty name="width" value="0.08571" units="cm"/>
      <inkml:brushProperty name="height" value="0.08571" units="cm"/>
    </inkml:brush>
  </inkml:definitions>
  <inkml:trace contextRef="#ctx0" brushRef="#br0">350 53 7569,'10'-8'-444,"-3"4"-551,-7-7 677,0 7 544,0-12-284,0 14 68,0-6 0,-2 8 1,-3 0-3,-7 0 1,2 6 0,-1 2 0,-5 2 11,-5 3 0,-1 9 1,-5 3-1,0 2-3,0 4 1,0 2 0,-4 4 0,3 2 1,3 2 0,2 5 0,7-5 0,3-2-4,1-2 1,8-3 0,-2 1 0,5-2-1,1-4 1,0 3 0,1-9 0,5-2-7,6-1 1,3-3 0,3 1-1,-1-1-19,1 0 0,7 1 1,4-3-1,2-1-49,-2-2 1,10-7 0,-4 5 0,0-2-292,-4-4 350,2 6 0,-6-9 0,8 7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8.061"/>
    </inkml:context>
    <inkml:brush xml:id="br0">
      <inkml:brushProperty name="width" value="0.08571" units="cm"/>
      <inkml:brushProperty name="height" value="0.08571" units="cm"/>
    </inkml:brush>
  </inkml:definitions>
  <inkml:trace contextRef="#ctx0" brushRef="#br0">70 140 5951,'0'17'-28,"0"1"1,0-1 46,0 1 0,0-1 1,2 1-1,2-1-4,2 1 1,0-1 0,-6 0-23,0 1 23,0-1 1,0-5-1,0 0 0,-2-10-18,-4-2 0,-4-8 0,-5-10-1,3 1 1,-2-1 0,8 1 0,1 0 2,-3-1 1,6 1-1,-4-1 1,4-1-3,2-5 0,0 5 0,2-4 0,4 1 0,6-1 1,-3 6 0,3-3 0,2 7 8,1-1 1,4 4 0,5 1-1,3 1 3,0 4 0,6 2 1,-4 2-1,2 0-10,-2 0 0,4 0 1,-6 0-1,1 0-1,-5 0 1,-4 6 0,-3 2 0,-3-1-8,-1 1 0,-8 6 0,2-3 0,-4 5 4,-2 1 1,-8-5 0,-4 0 0,-5 3 2,-6 7 0,-3-3 0,-5 4 0,2-5 1,-2-7 0,6 3 0,2-6 46,3 1-2,3-5 0,9 4-38,8-8 0,8 0 0,11 0 0,2 0-26,3 0 1,7 0-1,-4 0 1,0 0 21,-4 0 0,3 0 0,-3 0-11,-2 0 1,-1 6 0,-5 2 0,-1-1 9,-3 1 0,-5 0 0,4-2 4,-2 5 1,-2-1-5,-6 2 1,-14-3 0,-5 5 0,-5-4 0,-1-2 1,-6-3 0,2-3 0,-2 2 3,2 2 0,-2 0 0,7-6 0,3 0-13,2 0 1,1 0-248,1 0 254,7 0 0,10-8 0,10-2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39.796"/>
    </inkml:context>
    <inkml:brush xml:id="br0">
      <inkml:brushProperty name="width" value="0.34286" units="cm"/>
      <inkml:brushProperty name="height" value="0.34286" units="cm"/>
      <inkml:brushProperty name="color" value="#008C3A"/>
    </inkml:brush>
  </inkml:definitions>
  <inkml:trace contextRef="#ctx0" brushRef="#br0">235 53 6384,'0'-19'-49,"0"-4"66,0 21-12,0-6 0,-13 16-6,-5 3 1,-3 5 0,2 1-4,-5 1 1,5 1-1,-4 2-10,3 3 0,3-1 0,-1-4-34,1 5 1,5-5 35,1 4 0,9-3 1,2-3 16,9 1 1,17-9 0,7-3-3,5-4 0,3 4 0,-6 0-1,0-2 0,6 3 0,0 1 2,-3 2 1,-9 2 0,-5 5-2,-5 1 0,-7-1 0,-3 2 14,-1 5 1,-2-3-1,-8 6 8,-4-2 1,2 1 0,-7-5 0,-5 2 16,-5-1 0,1-3 1,-3-2 22,4 1 0,-4-1 1,-1 1-38,3-1 1,7 7 0,5 1-39,1 2 0,4-2-11,10 10 1,3-15 0,9 7 0,-1-4-8,1-4 1,7 1 0,2-3-1,2-1-26,0-5 0,-5 5 1,5-6-1,0 1-48,-2 1 0,6-6 0,-4 3 102,4-1 0,10 6 0,2-4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8.465"/>
    </inkml:context>
    <inkml:brush xml:id="br0">
      <inkml:brushProperty name="width" value="0.08571" units="cm"/>
      <inkml:brushProperty name="height" value="0.08571" units="cm"/>
    </inkml:brush>
  </inkml:definitions>
  <inkml:trace contextRef="#ctx0" brushRef="#br0">88 0 5938,'0'18'47,"6"-7"1,0 1 0,-1 2-32,3 1 0,-6 3 0,4-1 0,-4 3 1,-2 3 0,0-2 0,0 8 1,0 0 9,0-1 0,0 10 0,0-3 0,0 2-7,0 0 1,-6-2-1,-2-2 1,0-2-12,1-2 0,-5 0 0,4 6 0,1-2-36,-1-4 1,-4 4 0,4-6-1,1 1-29,-1-5 0,0 2 0,4-2 1,-2 1-99,3 1 154,1-13 0,2 11 0,0-13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9.021"/>
    </inkml:context>
    <inkml:brush xml:id="br0">
      <inkml:brushProperty name="width" value="0.08571" units="cm"/>
      <inkml:brushProperty name="height" value="0.08571" units="cm"/>
    </inkml:brush>
  </inkml:definitions>
  <inkml:trace contextRef="#ctx0" brushRef="#br0">0 472 7371,'2'-10'-633,"2"2"0,4 0 633,1-3 0,-3 1 1,4-2 42,-2-1 0,3 3 0,-3-2-38,2-1 1,-4-3 0,3-1-1,1 1-12,0 5 1,-4-5 0,3 4 0,1-3 4,0-2 1,1-7-1,7 1 1,-3 0-2,-3-3 0,4 7 1,-7-4-1,3 3 6,-1 3 1,-1-1 0,4 1 1,-3-1 0,-5 9 0,6 3-23,1 4 1,3 2-1,1 0 13,1 0 0,-6 6 0,-3 2 1,1-1-6,0 1 0,-5 6 1,5-3 25,-2 5 1,0-4 0,-4-1 0,3 3-12,3 1 0,-4 3 1,6-1-3,1 1 0,-3-1 0,1 1 1,1-1-32,-2 1 0,3-7 0,-5 1-100,2 1 1,-4 3-18,5 1 145,-7 1 0,-4-1 0,-10 1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9.236"/>
    </inkml:context>
    <inkml:brush xml:id="br0">
      <inkml:brushProperty name="width" value="0.08571" units="cm"/>
      <inkml:brushProperty name="height" value="0.08571" units="cm"/>
    </inkml:brush>
  </inkml:definitions>
  <inkml:trace contextRef="#ctx0" brushRef="#br0">0 53 6023,'8'-12'11,"4"1"1,3 7 0,3-2 0,-1 2-21,1-2 1,1 4 0,2-4-1,3 5 2,-3 1 1,0 0-1,1 0 1,1 0-3,-2 0 0,-1 0 0,-1 0-25,4 0 0,3 0 34,3 0 0,4 0 0,-6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19.568"/>
    </inkml:context>
    <inkml:brush xml:id="br0">
      <inkml:brushProperty name="width" value="0.08571" units="cm"/>
      <inkml:brushProperty name="height" value="0.08571" units="cm"/>
    </inkml:brush>
  </inkml:definitions>
  <inkml:trace contextRef="#ctx0" brushRef="#br0">1 0 7390,'17'0'-493,"-5"0"1,0 0 458,1 0-7,-5 0 1,2 2 71,-5 4 0,-3 4 0,4 7-25,-4 0 0,-2 1 1,0-1-16,0 1 0,0-1 0,0 1 0,0-1-1,0 1 1,0-1-1,0 1 1,0-1-61,0 1 0,0-1 1,0 0-1,0 1-107,0-1 177,-8 1 0,-9-1 0,-10 1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0.277"/>
    </inkml:context>
    <inkml:brush xml:id="br0">
      <inkml:brushProperty name="width" value="0.08571" units="cm"/>
      <inkml:brushProperty name="height" value="0.08571" units="cm"/>
    </inkml:brush>
  </inkml:definitions>
  <inkml:trace contextRef="#ctx0" brushRef="#br0">53 227 7342,'-12'-15'-369,"0"3"0,8-3 1,-1 3-1,1-1 331,-2 1 0,4 2 1,-4 4 52,4-5 0,2 1 18,0-2 0,0 1 25,0-7 1,0 7 90,0-1-136,0 0 1,2 1 0,4 1 0,6 2-3,3 4 1,3 2 0,1 2 0,2 0 5,3 0 1,7 0 0,-2 2 0,4 2-23,2 2 0,0 8 1,2-1-1,-1 7 5,-1 3 0,4 8 1,-12-2-1,0 4-9,-3 2 0,-7 6 0,-3 3 1,-3 3-1,3 1 1,-4 7 0,1-9-1,1 3-4,-2-3 0,3 9 0,-5-7 1,0-1-9,0-3 0,-3-3 1,-5-6-1,-2-2 4,-3-4 0,-5 2 1,-8-7-1,1-3-5,0-2 1,-7-1 0,1-1 0,2-1-150,1-5 171,-5 5 0,6-14 0,-7 6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0.853"/>
    </inkml:context>
    <inkml:brush xml:id="br0">
      <inkml:brushProperty name="width" value="0.08571" units="cm"/>
      <inkml:brushProperty name="height" value="0.08571" units="cm"/>
    </inkml:brush>
  </inkml:definitions>
  <inkml:trace contextRef="#ctx0" brushRef="#br0">88 175 7393,'6'12'-457,"0"-1"0,7 1 1,-1 5 438,3 1 0,-3-1 0,0 3 0,-1 1 34,-1 2 0,0 3 0,-6-5 0,3 2-10,3-1 0,-6-3 0,4-1 0,-2-1 1,-1 0 1,1-5-1,-4 0 16,4 1-2,-4-5 0,-2 0 0,-12-8-24,-3 0 0,-9-6 0,1-2 2,2-1 1,1-5 0,3-7-1,0-3 1,-1 1 12,1-2 1,1 3 0,2-5 0,5 0-7,1 0 1,-4 0 0,7-4 0,1 4-5,2 1 0,4-3 0,4 4 1,5 0-20,5 0 1,3 1 0,2 7 0,5 1-6,1 5 1,2 1 0,6 6 0,0-2 5,0 2 1,-2 2 0,-2 2-1,-2 2 13,2 4 1,-6-4-1,-2 6 1,-3-2 5,-3 0 1,-5 5 0,-2-3 0,-3 2 0,-3 3 1,-4 3 0,-6 1-3,-5 1 1,-12-1 0,-7 1 0,-3-1-3,-2 1 1,1-3 0,-1-1-4,0-3 0,0-5 0,2 4 0,4-2 1,7-3-113,9 3 61,-3-6 0,14 8 54,-4-4 0,20-4 0,5 5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1.141"/>
    </inkml:context>
    <inkml:brush xml:id="br0">
      <inkml:brushProperty name="width" value="0.08571" units="cm"/>
      <inkml:brushProperty name="height" value="0.08571" units="cm"/>
    </inkml:brush>
  </inkml:definitions>
  <inkml:trace contextRef="#ctx0" brushRef="#br0">245 62 7114,'9'-17'-514,"-3"-1"0,-4 7 583,-2-1 1,-8 10-1,-3 0-120,-5 6 1,-1 12 0,-1-1-1,1 8 58,-1 5 1,1 1-1,-3 6 1,-1 0 5,-2 0 0,5-1 1,7 3-1,-1 2-13,2 2 0,-3 2 0,7-5 0,2 3-7,2-2 0,2-2 0,2-4 1,4-2-46,5-2 0,7-2 0,5 2 0,6-7 52,4-9 0,10 3 0,2-7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1.608"/>
    </inkml:context>
    <inkml:brush xml:id="br0">
      <inkml:brushProperty name="width" value="0.08571" units="cm"/>
      <inkml:brushProperty name="height" value="0.08571" units="cm"/>
    </inkml:brush>
  </inkml:definitions>
  <inkml:trace contextRef="#ctx0" brushRef="#br0">0 472 7569,'0'-12'-198,"0"1"-185,0-3 1,2-2-1,2-1 387,2 0 1,5-1 0,-3 1 0,0-1 20,0 1 0,5-7 1,-1 1-1,3 2-3,3 1 0,-7-3 0,1 0 0,2 1 1,1 3 0,1-4 0,-3-1 1,-1 3-27,2 2 0,1 1 1,3 3-62,-1 3 1,0 4 0,1 8 25,-1 0 1,1 0 0,-1 0 22,1 0 0,-7 6 0,-1 2 0,-2 2 16,-4 3 0,4 3 0,-3 1 0,1 1 3,2-1 0,-6 3 1,4 1-1,-4 2-7,-2-2 0,5 5 0,1-3 0,0-2-48,2-1 0,-6 3 1,4 0-1,-4-1-26,-2-3 0,0-1 77,0-1 0,-16 0 0,-3 1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1.790"/>
    </inkml:context>
    <inkml:brush xml:id="br0">
      <inkml:brushProperty name="width" value="0.08571" units="cm"/>
      <inkml:brushProperty name="height" value="0.08571" units="cm"/>
    </inkml:brush>
  </inkml:definitions>
  <inkml:trace contextRef="#ctx0" brushRef="#br0">8 0 7320,'-8'0'-1181,"8"0"1121,10 0 0,7 0 0,5 0 56,1 0 1,0 0-1,-5 0 1,-1 0-12,1 0 0,1 0 1,2 0-1,3 0-1,-3 0 1,0 2 0,1 2 0,1 2 15,-2-2 0,7-10 0,-1-4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2.094"/>
    </inkml:context>
    <inkml:brush xml:id="br0">
      <inkml:brushProperty name="width" value="0.08571" units="cm"/>
      <inkml:brushProperty name="height" value="0.08571" units="cm"/>
    </inkml:brush>
  </inkml:definitions>
  <inkml:trace contextRef="#ctx0" brushRef="#br0">35 0 6436,'0'18'-212,"0"-1"221,0 1 1,0-1 0,0 1 0,0-1-6,0 1 1,0-1 0,0 2 0,0 3-1,0 1 1,0 0 0,0-5 0,0-1-48,0 1 1,0-1 0,0 1 0,0-1-50,0 1 0,0-1 0,-1-1 92,-5-5 0,-4 5 0,-7-6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0.660"/>
    </inkml:context>
    <inkml:brush xml:id="br0">
      <inkml:brushProperty name="width" value="0.34286" units="cm"/>
      <inkml:brushProperty name="height" value="0.34286" units="cm"/>
      <inkml:brushProperty name="color" value="#008C3A"/>
    </inkml:brush>
  </inkml:definitions>
  <inkml:trace contextRef="#ctx0" brushRef="#br0">0 105 6304,'2'-27'-72,"4"4"0,5 5 154,13 7 1,-3-3-23,8 8 1,0 1-22,6 5 10,-8 0 1,3 9-3,-13 9 1,-5-1 0,-16 8 0,-4-1-5,-2-1 1,-1 8-1,-7-4 1,1 2-18,-1 0 0,1-5 0,-1 3 0,3 0-47,3 0 1,-1-3-31,7 5 1,2-2 0,10 2 1,5-6 1,9-5-121,9-7 1,6-1 0,13-6 100,-1 2 1,-14 0 67,2-6 1,-6 1 101,0 5 1,-12 6-45,-11 11 1,-4 4 0,-4 8-35,-4 0 1,-1 6 0,-7 0-24,2-2 0,3 3 1,-5-3-1,3-4-14,-3-4 1,4-10 0,-1 5-31,-3-1 0,-1-6 1,-3 5-1,-1-5 1,-5-2-43,-5 1 1,-4-1 84,-2 1 0,-7-1 0,-3 1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2.578"/>
    </inkml:context>
    <inkml:brush xml:id="br0">
      <inkml:brushProperty name="width" value="0.08571" units="cm"/>
      <inkml:brushProperty name="height" value="0.08571" units="cm"/>
    </inkml:brush>
  </inkml:definitions>
  <inkml:trace contextRef="#ctx0" brushRef="#br0">227 1 7569,'20'0'0,"1"0"-96,2 0 0,6 0 0,-3 0-140,1 0 0,-4 0 1,4 0-1,-2 2 1,-3 1 235,-3 3 1,-1 8 0,-3-3-1,-1 5 24,-3 1 0,-5 9 0,4 1 0,-2 2 0,-4 0 1,-2 0 0,-2 8 0,0 2-6,0 2 1,0-1-1,0-3 1,0 2-17,0 2 0,0 1 1,-2-3-1,-4 4-19,-6 2 0,-5-5 0,-5 7 0,-3 0-23,-2-3 0,-10 5 1,-11-7-1,-11 3-287,-10 3 326,-1 3 0,24-28 0,-2-1 0,-41 2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4.070"/>
    </inkml:context>
    <inkml:brush xml:id="br0">
      <inkml:brushProperty name="width" value="0.08571" units="cm"/>
      <inkml:brushProperty name="height" value="0.08571" units="cm"/>
    </inkml:brush>
  </inkml:definitions>
  <inkml:trace contextRef="#ctx0" brushRef="#br0">1 612 7264,'17'0'-280,"-5"0"0,-2-2 0,-1-2 0,1-2 0,4 1 282,1-3 0,-3 6 0,0-4 0,1 2 12,3-2 1,1 5 0,1-5-5,-1 4 0,0 2 0,1 0-3,-1 0 1,7 0 0,-1 0-1,0 0-3,2 0 1,3 0-1,7 0 1,0 0-1,-1 0 0,7-2 1,2-2-1,0-2-11,-1 2 1,1 2 0,-2 2-1,3 0 3,1 0 1,5 0 0,-5 0 0,2-2 1,-1-3 0,1 3 0,5-4 1,1 4 1,-1 2 1,-2-2-1,1-2 1,-3-2 3,1 2 0,5 2 1,-5 2-1,5-2-3,4-3 0,6 3 0,-4-4 0,1 4-2,-1 2 1,6 0-1,-4 0 1,0 0-5,-4 0 1,2 0 0,0 0 0,1 0 0,-1 0 1,4-6-1,-6 0 1,-2 2 10,-1 2 0,-3-3 0,2-1 1,1 0 11,-3-2 0,10 6 1,-8-6-1,5 3-15,1-1 0,6 0 0,-4 4 0,0-2-3,-4-2 1,2 1 0,-1 3 0,-3-2 7,-2-2 0,-1 0 1,-3 4-1,-1-2 13,-3-2 0,-1-1 0,3 3 0,-1-2-8,1 2 0,-1-4 0,3 1 0,3-1-6,-5 0 0,11 0 0,-7 4 1,2-1 2,1 1 1,-3 0-1,0 0 1,1-2-23,-1 2 0,1 0 1,-1 0-1,0-1-5,1 1 0,-1 2 0,0 0 1,1-2 13,-1-2 0,-5 0 1,-1 6-1,1-2 1,-2-3 0,5 3 0,-3-4 0,1 4 1,-1 2 0,9-6 0,-6 0 0,3 0-3,1-1 1,-9 5 0,11-4 0,-2 4-18,-5 2 1,3-2-1,-5-2 1,3-2-3,3 2 0,-3 3 1,-1 1-1,-3 0 18,3 0 0,-5 0 0,3 0 1,2-2 7,1-4 0,0 4 0,1-4 1,-3 4 35,1 2 0,5-6 0,-7 0 1,3 3-9,3 1 0,5-4 1,0 0-1,0 2-24,2 2 1,-5 0 0,3-2-1,-2-2 11,2 3 1,-3-5 0,5 2 0,-2 0 23,0-2 0,6 7 0,-3-7 0,1 2 4,4 0 0,-4-6 1,0 7-1,-2 1-14,-4 2 0,2-4 1,-3 0-1,-7 2-5,-3 2 1,-2 2-1,-5-2 1,3-1-10,-2-3 1,6 0-1,1 6 1,3 0-36,-3 0 0,3 0 1,-6 0-1,-1 0-11,1 0 1,-8 0 0,-8 0-1,-2 0-100,-3 0 1,-5 2 97,-5 4 1,-8-4 0,-16 5 28,-11 1 0,-16 2 0,-6 7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5.474"/>
    </inkml:context>
    <inkml:brush xml:id="br0">
      <inkml:brushProperty name="width" value="0.08571" units="cm"/>
      <inkml:brushProperty name="height" value="0.08571" units="cm"/>
    </inkml:brush>
  </inkml:definitions>
  <inkml:trace contextRef="#ctx0" brushRef="#br0">505 18 7569,'10'0'-1655,"-2"-2"1928,-8-3-187,0 3-134,0-6 1,0 10 39,0 4 0,-8 3 1,-4 7-1,-3-3 0,-3-1 0,-1 0 0,-4 5 1,-4 1-3,-1-1 0,-10 6 0,1 3 0,-4-1 3,-2 0 1,2 4 0,7-6 0,1-1 2,3-3 0,5-3 0,8-3 2,-1-1 1,9-6 37,3 5 1,6-7-1,6 2-9,5-4 0,5-2 0,3 0 0,4-2-5,7-4 1,3 4-1,0-3 1,-2 1-10,-2-2 1,0 4 0,4-4 0,-2 4-15,-2 2 1,-6 2 0,4 2-1,-1 2-26,-5-2 0,0 3 0,1 1-12,1 2 0,-6 0 0,-7 3 0,-2-1 24,-4 1 0,-4 3 0,-6 1 0,-8 1 6,-7-1 0,0 1 0,-8-1 1,-1 1 19,3-1 1,-6 1-1,4 1 1,-2 0-1,2-1 1,4 3-1,7-9 1,1 3 12,-1 3 0,9-1-5,3 1 0,4-1 14,2 1 1,8-7 0,3-1 0,7-2 17,5-4 0,4-2 0,8-2 0,0 0-26,0 0 0,2 0 1,4 0-1,3 0-16,1 0 0,5 0 0,-3 0 1,3 0 14,3 0 1,-1-6 0,-1 0 0,-3 2-47,-1 2 1,-10 2 0,-1 0-1,-6 0-11,-5 0 0,-2 0-40,-5 0 1,-9 2 27,-3 4 0,-6-4 0,-6 4 1,-3-2-18,-1 1 0,-6-1 0,3 6 0,-7 0 62,-3-1 0,-8 3 0,4 5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8.516"/>
    </inkml:context>
    <inkml:brush xml:id="br0">
      <inkml:brushProperty name="width" value="0.08571" units="cm"/>
      <inkml:brushProperty name="height" value="0.08571" units="cm"/>
    </inkml:brush>
  </inkml:definitions>
  <inkml:trace contextRef="#ctx0" brushRef="#br0">350 36 6157,'-2'-16'-95,"-4"4"0,-4 5 0,-7 7 113,-1 0 1,1 2 0,-1 1 0,1 5-4,-1 2 0,-5 2 1,-2 7-1,0 2 37,-1 3 1,-3 7-1,6-2 1,2 4-26,1 2 0,5 0 0,3 1 1,6 3-22,4 2 1,2 2 0,0-5 0,2 3-18,4-2 1,12 4-1,11-3 1,4-1-20,2-2 1,7-4 0,9-2-1,9-2-92,10 2 1,11-3 121,1 1 0,11-8 0,-45-8 0,1-1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9.321"/>
    </inkml:context>
    <inkml:brush xml:id="br0">
      <inkml:brushProperty name="width" value="0.08571" units="cm"/>
      <inkml:brushProperty name="height" value="0.08571" units="cm"/>
    </inkml:brush>
  </inkml:definitions>
  <inkml:trace contextRef="#ctx0" brushRef="#br0">0 0 7364,'18'0'-258,"-1"0"1,1 0 0,-1 0 0,1 0 0,-1 0 260,1 0 0,-1 0 0,3 0 0,1 0 34,2 0 0,2 0 0,-3 0 1,1 0 0,-2 0 1,-1 8-1,-1 4 1,1 3-28,-3 3 0,8-1 0,-11 3 0,-2 1-14,-3 2 1,-3 8-1,-6-2 1,0 4-55,0 2 1,-10 6 0,-7 2 0,-12-1-109,-10 1 1,-8 6 164,-11-3 0,-12 12 0,31-27 0,-1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29.991"/>
    </inkml:context>
    <inkml:brush xml:id="br0">
      <inkml:brushProperty name="width" value="0.08571" units="cm"/>
      <inkml:brushProperty name="height" value="0.08571" units="cm"/>
    </inkml:brush>
  </inkml:definitions>
  <inkml:trace contextRef="#ctx0" brushRef="#br0">0 0 6675,'10'0'-830,"0"0"907,-4 0 0,-4 2 1,5 2-55,1 2 0,-6 2 0,6-4 0,-2 4-7,-1 1 1,3 1 0,-4 3 0,2-1-1,-2 2 0,3 1 0,-1 5 0,-2 1-5,-2 2 0,4 3 1,0-5-1,0 2 2,1-2 1,-3 5-1,6-1 1,0 0 2,-1 0 0,-3 4 1,6-3-1,-1-1-2,-1 0 0,4-2 0,-6-5 0,-1-1-13,1 1 0,4 5 0,-5 0 3,3-1 1,-6-3 0,2-1 1,-4-1 0,-2-5 0,0-1-18,0 3 0,0-4-32,0 1 1,0-5-24,0 6 1,0-6 0,-2 3 7,-4-1 0,-4 4 1,-7-5-1,-1 1 59,1 0 0,-1 6 0,1-5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0.224"/>
    </inkml:context>
    <inkml:brush xml:id="br0">
      <inkml:brushProperty name="width" value="0.08571" units="cm"/>
      <inkml:brushProperty name="height" value="0.08571" units="cm"/>
    </inkml:brush>
  </inkml:definitions>
  <inkml:trace contextRef="#ctx0" brushRef="#br0">1 18 7569,'17'0'-400,"0"-2"1,1-2-1,-1-2 1,1 2 408,-1 2 1,1 2-1,-1 0 1,1 0 49,-1 0 1,-5 0 0,-1 0 0,3 2-38,2 4 1,-5-4 0,1 4 0,1-2-28,3 2 1,0-2 0,-3 5 0,-1-1 1,1-4 0,-3 4 0,2-3 3,1-1 0,3-2 0,1-2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0.353"/>
    </inkml:context>
    <inkml:brush xml:id="br0">
      <inkml:brushProperty name="width" value="0.08571" units="cm"/>
      <inkml:brushProperty name="height" value="0.08571" units="cm"/>
    </inkml:brush>
  </inkml:definitions>
  <inkml:trace contextRef="#ctx0" brushRef="#br0">105 26 7569,'0'-10'-440,"0"-6"1,0 16-1,0 0 366,0 10 0,-8 13 0,-5 7 74,-9 2 0,-5 11 0,-8 2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0.999"/>
    </inkml:context>
    <inkml:brush xml:id="br0">
      <inkml:brushProperty name="width" value="0.08571" units="cm"/>
      <inkml:brushProperty name="height" value="0.08571" units="cm"/>
    </inkml:brush>
  </inkml:definitions>
  <inkml:trace contextRef="#ctx0" brushRef="#br0">8 68 6267,'0'-17'134,"0"0"-90,-7-1 1,7 8-95,0 5 0,2 10 1,7 7 50,-1 4 1,0 7-1,-4 0 1,2-2-2,-3-1 1,-1 3 0,0 0 0,2 1-6,2 1 0,0-6 1,-6 7-1,0-3-36,0 0 1,6 2 0,-1-3 0,-1 1-60,-2-2 1,-8-1 99,1-3 0,-17 1 0,3-1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1.740"/>
    </inkml:context>
    <inkml:brush xml:id="br0">
      <inkml:brushProperty name="width" value="0.08571" units="cm"/>
      <inkml:brushProperty name="height" value="0.08571" units="cm"/>
    </inkml:brush>
  </inkml:definitions>
  <inkml:trace contextRef="#ctx0" brushRef="#br0">1 297 7569,'7'-9'-523,"-5"-7"0,14 12 1,-5-6 527,5 3 1,3-1 0,5 4-1,5-4 40,4-1 1,2-1 0,0-4 0,0 5-20,0 1 0,5-6 0,1 4 0,0-1-6,1-1 0,3 6 0,6-3 0,-3-1-18,-1 0 0,-3 6 0,5-3 0,-5 1-31,-1 0 0,-4 0 0,-8 6 0,-4 0-26,-2 0 0,-1 0 0,-7 0 1,1 0 33,-1 0 0,0 0 0,-1-2 0,-2-2-14,-3-1 0,-5-1 1,6 6 1,-6 0 101,5 0 0,-7-2 1,2-4 1,-6 4-14,-6-4-62,4 4 0,-6 4 0,6 2 0,-1 4 3,-3 2 0,-8 1 1,2 7 5,-3-1 1,-1 1 0,3-1 0,3 0 3,2 1 0,3 1 0,5 3 1,0 1 7,0-2 1,0-1-1,0-3 1,0 1 1,5-1-1,3-1 1,2-5 4,3-5 0,3-4 0,1-2 0,3 0-3,3 0 1,-4-8 0,7-1 0,-3-3-12,0 0 1,-1-1 0,-9-9-1,-3-1-6,-2 2 0,3 1 0,-5 3 0,-2-3-32,-2-3 0,-2 4 0,0-4 0,0 3-27,0 3 0,-6-1 0,-2 1 0,-1 1 46,-5 5 0,4-3 1,-1 8-1,-5 2-8,-5 2 1,1 2 0,-3 2 0,2 4-10,-2 6 1,3-3 0,-1 3-19,7 2 0,1 1 47,7 3 0,8-1 0,7 1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3.072"/>
    </inkml:context>
    <inkml:brush xml:id="br0">
      <inkml:brushProperty name="width" value="0.34286" units="cm"/>
      <inkml:brushProperty name="height" value="0.34286" units="cm"/>
      <inkml:brushProperty name="color" value="#008C3A"/>
    </inkml:brush>
  </inkml:definitions>
  <inkml:trace contextRef="#ctx0" brushRef="#br0">1 263 6171,'2'-21'-6,"4"3"1,-3 5 0,9-5 13,2 1 1,-5-1 20,3 1 0,5 5-19,7 0 0,7 9-16,-2-3 1,4 4 11,2 2 1,-12 8 11,0 3 1,-9 7 0,5 3-11,-5 2 0,-10 2-3,2-1 0,-4-3 20,-2 8 0,0-5-12,0 5 0,0-6-21,0 6-7,0-15 22,0 1-23,0-15 19,0-23 0,0 1 0,2-18-19,3 3 1,-1 10-1,8 0 2,1-5 0,-3 11 1,2-8-1,1 8 10,3 3 0,3 1 0,3-1 2,1 1 0,0 5 1,-5 1 7,-1-3 0,3 4 30,3-1 0,-2 7 23,8-2-13,-7 4-18,11 2 0,-8 2 0,4 4-16,-6 5 1,-3 7-15,-3 5 1,-5 4 0,-2 8 1,-3 0 1,-1 0 13,-6 0 1,0-6 65,0 0 1,0 0 36,0 6 0,-2-8-71,-4-3 0,2-5-64,-7-1 1,5-7-112,-6 1 1,5 0-337,-11 5 465,12-7 0,-17-3 0,13-7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2.042"/>
    </inkml:context>
    <inkml:brush xml:id="br0">
      <inkml:brushProperty name="width" value="0.08571" units="cm"/>
      <inkml:brushProperty name="height" value="0.08571" units="cm"/>
    </inkml:brush>
  </inkml:definitions>
  <inkml:trace contextRef="#ctx0" brushRef="#br0">0 0 7324,'0'12'-252,"0"-1"0,0-5 1,2 6-1,2 1 271,2 3 1,2 1-1,-5 1-45,3-1 0,6 3 0,-6 1 17,-2 2 0,-2 1 0,-2-7 0,0 1 4,0-1 1,0-5-1,0-1-87,0 3 1,0 1 0,-2 1 91,-4-4 0,-4 3 0,-7-5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2.174"/>
    </inkml:context>
    <inkml:brush xml:id="br0">
      <inkml:brushProperty name="width" value="0.08571" units="cm"/>
      <inkml:brushProperty name="height" value="0.08571" units="cm"/>
    </inkml:brush>
  </inkml:definitions>
  <inkml:trace contextRef="#ctx0" brushRef="#br0">1 0 7569,'9'0'-1449,"1"0"1402,-4 0 0,5 0 0,11 0 0,1 0 47,-2 0 0,7 0 0,-1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2.837"/>
    </inkml:context>
    <inkml:brush xml:id="br0">
      <inkml:brushProperty name="width" value="0.08571" units="cm"/>
      <inkml:brushProperty name="height" value="0.08571" units="cm"/>
    </inkml:brush>
  </inkml:definitions>
  <inkml:trace contextRef="#ctx0" brushRef="#br0">245 472 7569,'-18'0'-97,"1"0"0,-1 0-307,1 0 1,0 0-1,-1 0 393,1 0 1,-1 0-1,1 2 39,-1 4 0,7-2 0,-1 6 1,0-1-2,3 1 1,-1 2 0,6 5-21,-2 1 1,0-1 0,6 1-9,0-1 0,2-1 0,4-3-11,6-1 1,3-8 0,3 2 5,-1-5 1,8-8 0,1-5 0,-5-3 0,2 3 1,-11 0-1,3-1-19,3-3 1,-6 1-1,-3 1 1,-1 2-60,-4-1 1,4 3 82,-2-2 1,1 9 30,-1-3 1,-2 12-19,8 5 1,-1 3 0,5-1 0,-3-1-6,-1 2 1,0-5 0,5 1 0,1-2 2,-1-4 1,-5-2-1,-1 0 1,3 1-12,1 3 0,3 0 0,-1-6 0,1-2 3,-1-4 1,-5 2 0,0-5 0,-1-1-1,-1 0 1,4-1 0,-7-7-6,3 1 1,-4-1-1,4-1 1,-3-2-6,-3-3 1,-2-1 0,-2 4-1,0-5-7,0-1 0,0-2 0,0-4 0,0 2 5,0 2 0,0 0 0,0-4 1,0 4 3,0 6 1,0-3 0,0 3 49,0 2-31,0 1-82,0 11 66,0 1 0,0 10 0,0 4 0,0 5 16,0 5 0,0 1 0,2 3 0,2 1 10,2 2 1,2 8 0,-5-2 0,3 4-32,-2 2 0,4 6 0,0 0 1,-1 0-48,1 1 0,0-5 0,-2 4 54,5-4 0,5 5 0,1 3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3.396"/>
    </inkml:context>
    <inkml:brush xml:id="br0">
      <inkml:brushProperty name="width" value="0.08571" units="cm"/>
      <inkml:brushProperty name="height" value="0.08571" units="cm"/>
    </inkml:brush>
  </inkml:definitions>
  <inkml:trace contextRef="#ctx0" brushRef="#br0">1 175 7344,'17'-17'-304,"0"7"1,-5-4 0,0 7 0,1-3 0,3-2 334,1 3 0,-5-5 0,-2 6 0,-1-1 23,1-5 0,-6 4 1,4 1 2,-1 1 1,-3-4-5,8 6 1,0 0 0,5 8-58,1 4 0,-7 10 1,-1 9-1,0 2 4,-1 4 1,-5 2-1,2 2 1,-4 0 3,-2 0 0,6 0 0,0 2 0,-3 2-3,-1 1 1,-2 1-1,0-6 1,0 0-2,0 0 0,0-2 0,2-2 0,2-2-72,2 2 1,0-6 0,-6-1-4,0-5 0,-2-3 38,-4-5 1,-4-11 0,-7-13 3,-1-9 0,-5 1 0,0-6 0,2 0 33,1-1 0,3-1 0,-1-6 0,1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3.662"/>
    </inkml:context>
    <inkml:brush xml:id="br0">
      <inkml:brushProperty name="width" value="0.08571" units="cm"/>
      <inkml:brushProperty name="height" value="0.08571" units="cm"/>
    </inkml:brush>
  </inkml:definitions>
  <inkml:trace contextRef="#ctx0" brushRef="#br0">0 280 7385,'2'-19'0,"2"-2"-205,2-3 0,2-1 0,-4 4 0,3-3 1,3 3-1,2 2 169,-3 1 0,7 1 1,-4 1-1,5 3 40,6 1 0,-3 6 0,3-3 1,-4 1 4,-1 4 0,5 2 0,1 2 0,-3 0-21,-2 0 0,-1 0 0,-1 0 0,1 0 13,-1 0 1,-5 2-1,-1 2 1,1 4 0,-2 1 1,-1-3 0,-5 6 0,2 1 6,-2 3 1,-2-5-1,-2 1 1,0 2 0,0 1 0,-2-3 1,-4-1-1,-5 1 1,-5-2 0,-7 3 0,-2-5 0,-1 0-21,1 0 0,-4 3 0,4-3 1,0 0-27,-1 0 0,-3-3 1,6-3 23,2 4 12,1-4 0,3 6 0,-1-8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4.025"/>
    </inkml:context>
    <inkml:brush xml:id="br0">
      <inkml:brushProperty name="width" value="0.08571" units="cm"/>
      <inkml:brushProperty name="height" value="0.08571" units="cm"/>
    </inkml:brush>
  </inkml:definitions>
  <inkml:trace contextRef="#ctx0" brushRef="#br0">1 53 7356,'17'-2'-452,"1"-4"1,-1 4 0,1-6 403,-1 0 1,1 6 0,-1-3 0,0 3 82,1 2 0,-1 0 0,1 0 0,-1 2-10,1 3 1,-7-3-1,-1 6 1,0 0-22,0 4 0,-7 3 1,3 2-1,-4 1-2,-2-1 1,0-5-1,0 0 1,0 1 0,0 3 1,0-5 0,-2-1 0,-4-2 31,-5-4 1,1 4 0,-2-3-25,-1-1 0,-1-4 0,1-4 0,3-3 62,2-3 1,-3-2 0,5-5-53,2-1 1,2 1 0,2-1 0,0 1-55,0-1 1,2 1 0,4 2-1,5 1-17,5 2 0,3 6 1,5-3-1,3 1-28,0 4 1,4 2-1,-6 2 78,2 0 0,2 0 0,6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4.330"/>
    </inkml:context>
    <inkml:brush xml:id="br0">
      <inkml:brushProperty name="width" value="0.08571" units="cm"/>
      <inkml:brushProperty name="height" value="0.08571" units="cm"/>
    </inkml:brush>
  </inkml:definitions>
  <inkml:trace contextRef="#ctx0" brushRef="#br0">105 70 7569,'-7'-17'-193,"3"7"0,-8 4-126,-1 4 0,-1 10 0,0 4 310,3 3 0,1 3 0,-2-1 0,7 1 29,3-1 1,2 0-1,0 1-15,0-1 1,7-1-1,3-2 1,2-5 10,-1-1 1,1-2 0,7-6-8,5 0 0,-5 0 0,4 0 0,-3-2-11,-3-4 0,1-2 0,-3-5 0,-1 1-2,-3-2 1,-5-1 0,4-3 0,-2 1 0,-4 0 1,-2-1-1,-2 1 1,-2-1-43,-4 1 0,-4 1 0,-7 3 8,-1 1 1,-5 8 0,0-2 0,1 4-9,3 2 1,1 2 0,1 2 0,-1 4-42,1 2 86,7-7 0,-5 13 0,5-6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4.908"/>
    </inkml:context>
    <inkml:brush xml:id="br0">
      <inkml:brushProperty name="width" value="0.08571" units="cm"/>
      <inkml:brushProperty name="height" value="0.08571" units="cm"/>
    </inkml:brush>
  </inkml:definitions>
  <inkml:trace contextRef="#ctx0" brushRef="#br0">1 35 7569,'11'-6'0,"-1"-1"-812,-2-3 511,-2 6 0,1-4 272,5 8 1,-2 0 0,1 0-1,3 0 27,1 0 0,-3 8 0,0 4 6,1 3 0,-5 5 1,-2 1-1,-4 2 7,-2-2 1,0 5-1,0-1 1,0 0 1,0 0 1,0 4 0,0-5 0,0-3-5,0-1 0,0 3 1,0 0 36,0-2 47,0-1-38,0-3 13,0-7 1,-6-10-71,0-12 0,-2 3 0,5-3 10,-3-2 1,0-1 0,8-1 0,2 3-74,2 1 0,7 6 0,-1-3 0,3 1 57,3 4 0,-1 0 0,1 0 0,-1-2 6,1 3 0,-1 1 1,1 2-1,-1 2 6,0 3 1,1-1 0,-1 8-15,1 1 1,-8 3-1,-5 1 6,-3 1 1,-2-1 0,0 1-3,0-1 1,-7-1 0,-5-3 0,-4-1 5,-1 2 1,-6-5 0,-1 1 0,1 0 20,-2-1 1,0-5 0,-6 2 0,3-4-66,3-2 1,2 2-1,5 2-190,1 2 234,7 0 0,10-14 0,10-2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5.347"/>
    </inkml:context>
    <inkml:brush xml:id="br0">
      <inkml:brushProperty name="width" value="0.08571" units="cm"/>
      <inkml:brushProperty name="height" value="0.08571" units="cm"/>
    </inkml:brush>
  </inkml:definitions>
  <inkml:trace contextRef="#ctx0" brushRef="#br0">245 53 7569,'10'0'-793,"-2"-8"0,-10-1 748,-4-1 0,-4 0 73,-7 5 1,-1 3-1,1-4 9,0 4 0,5 2 1,0 0-1,-1 2-14,-3 4 1,-1-3 0,-1 9-16,1 2 1,1 1 0,3 1 0,3-3-12,2-1 1,0-2-1,5 3 1,-3-1 11,2 1 0,2-3-36,2 2 0,8-8 24,3 2 1,5-5 0,1-2 0,1-3-1,-1-2 0,-1-8 0,-3 3 0,-1-3 2,2 2 1,-5-3 0,1 3 73,-2-3-44,5 5 0,-9 2-43,8 8 0,-6 0 0,3 2-21,-1 4 1,0-2 0,-4 7 11,2 3 1,1-4 0,-3 1-112,2 3 1,0 2 133,-6 1 0,8-7 0,1-3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5.872"/>
    </inkml:context>
    <inkml:brush xml:id="br0">
      <inkml:brushProperty name="width" value="0.08571" units="cm"/>
      <inkml:brushProperty name="height" value="0.08571" units="cm"/>
    </inkml:brush>
  </inkml:definitions>
  <inkml:trace contextRef="#ctx0" brushRef="#br0">78 43 7569,'0'-11'-1355,"0"-1"1323,0 0 1,2 5 29,4 7 1,-4 7 0,3 13 0,-3 1 12,-2 2 1,0 3 0,0-3 0,0 4-13,0 0 1,0 4 0,0-6 0,0 1 2,0-1 0,0-2 0,0-5 0,0-1-1,0 1 1,0-1 17,0 0 0,0-5 13,0 0 1,0-10 0,2-2-28,4-10 0,-2 0 0,8-1 0,3-3 6,7-1 0,-3-3 1,4 3-1,-3 1-28,-3 2 0,1 8 1,-1-1 4,0 3 1,1 2-1,-1 0 1,1 2 6,-1 3 1,-5-1 0,-2 8 0,-1 2 3,1 1 0,-6 8 0,2 1 0,-4-3 3,-2-2 0,0-1 0,-2-3 0,-4-1-2,-6-2 0,-3-3 1,-3 5 14,1-2 1,-6-7-1,-3 5 1,-1-2 0,-2-4-15,2-2 1,-4-2 0,6 0 0,-1 0 0,1 0 0,-4-6 0,6-2-37,1-2 1,9 7-49,1-3 1,10-2-151,2 2 233,16 0 0,11-1 0,8-3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1.780"/>
    </inkml:context>
    <inkml:brush xml:id="br0">
      <inkml:brushProperty name="width" value="0.34286" units="cm"/>
      <inkml:brushProperty name="height" value="0.34286" units="cm"/>
      <inkml:brushProperty name="color" value="#008C3A"/>
    </inkml:brush>
  </inkml:definitions>
  <inkml:trace contextRef="#ctx0" brushRef="#br0">53 1 6101,'17'17'50,"1"1"1,-7 11 0,-1 4-27,-2 4 0,3-10 0,-3 8 1,0-2-10,0 0 0,3 2 0,-5 1 0,0 3-13,2 2 0,-6 6 1,3-5-1,-1 3-5,2 3 1,-4 1-1,6-1 1,-2-3 10,-1-2 0,7 3 0,-6-5 0,0-2 1,2-2 1,-7-2 0,7 0 0,-2 0 3,0-1 1,2-4 0,-3-1-6,7 2 1,-4-4 0,0 0-22,-1-2 0,-3-1-111,8-7-267,-8 0 301,4 9 1,-24-15 89,-7 1 0,-1-8 0,-1-4 0</inkml:trace>
  <inkml:trace contextRef="#ctx0" brushRef="#br0" timeOffset="213">0 1345 6511,'27'2'325,"-1"4"-333,-1 6 0,-6-2 1,5 1-146,-5 3 0,6 1 0,4 3 0,2-7 0,0-1-122,-1-2 275,-1-2 0,6-6 0,-1 0 0</inkml:trace>
  <inkml:trace contextRef="#ctx0" brushRef="#br0" timeOffset="354">507 1293 7328,'-12'-8'-130,"0"8"1,7 8 0,-7 11-177,-2 5 1,5 3-83,-3 8 388,0 7 0,-5-5 0,-1 6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6.061"/>
    </inkml:context>
    <inkml:brush xml:id="br0">
      <inkml:brushProperty name="width" value="0.08571" units="cm"/>
      <inkml:brushProperty name="height" value="0.08571" units="cm"/>
    </inkml:brush>
  </inkml:definitions>
  <inkml:trace contextRef="#ctx0" brushRef="#br0">36 27 6862,'0'-11'-707,"0"-1"692,0 8 0,0 4 1,-2 12 15,-4 3 0,2 1 0,-6-2 4,3-3-2,1 1-6,6 5 0,2-5-3,4 0 6,3-8 0,9 11 0,-1-5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6.212"/>
    </inkml:context>
    <inkml:brush xml:id="br0">
      <inkml:brushProperty name="width" value="0.08571" units="cm"/>
      <inkml:brushProperty name="height" value="0.08571" units="cm"/>
    </inkml:brush>
  </inkml:definitions>
  <inkml:trace contextRef="#ctx0" brushRef="#br0">36 53 7569,'-12'-7'0,"3"-5"-747,1-4 196,2 7 377,6 1 0,0 10 139,0 4 35,0-4 0,8 13 0,1-5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6.756"/>
    </inkml:context>
    <inkml:brush xml:id="br0">
      <inkml:brushProperty name="width" value="0.08571" units="cm"/>
      <inkml:brushProperty name="height" value="0.08571" units="cm"/>
    </inkml:brush>
  </inkml:definitions>
  <inkml:trace contextRef="#ctx0" brushRef="#br0">1 1 7569,'9'0'-1340,"1"6"1239,-4 0 0,-4 1 0,4-1 136,-4 6 1,-2 3 0,-2 5-1,-2 1 10,-2 2 1,-2 6 0,4-3 0,-1 1-27,1 4 1,2 0-1,2 0 1,0-2-3,0 2 1,0 0 0,0 0-1,0-2-7,0 2 0,6-3 1,1-1-1,1-2-26,0-4 1,0 5-1,-4-3 27,1-2 0,7-1 7,-6-3 1,5-5-1,-3-3 16,2-1 0,-4-2 0,5-6 0,5-2-23,5-4 1,-1-2 0,3-5-1,-4 1-27,-1-1 1,-1 3 0,1-2-1,-3-1 10,-3-3 1,1-1-1,-5 1-12,2 5-29,-6-5-2,4 14 0,-8-4 0,0 12 1,0 6 27,0 3 1,0 3-1,0-1 3,0 1 1,0-1-1,0 1-97,0-1 1,5-5 5,1-1 109,0 1 0,-14-2 0,-1-3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6.878"/>
    </inkml:context>
    <inkml:brush xml:id="br0">
      <inkml:brushProperty name="width" value="0.08571" units="cm"/>
      <inkml:brushProperty name="height" value="0.08571" units="cm"/>
    </inkml:brush>
  </inkml:definitions>
  <inkml:trace contextRef="#ctx0" brushRef="#br0">1 105 7364,'0'-19'0,"0"-3"-671,0-1 1,2 5 645,3 7 0,5 7 0,8-2 25,-9 4 0,7 10 0,-6 2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7.164"/>
    </inkml:context>
    <inkml:brush xml:id="br0">
      <inkml:brushProperty name="width" value="0.08571" units="cm"/>
      <inkml:brushProperty name="height" value="0.08571" units="cm"/>
    </inkml:brush>
  </inkml:definitions>
  <inkml:trace contextRef="#ctx0" brushRef="#br0">0 35 7183,'0'-17'-369,"0"7"0,2 2 352,4 8 0,-4 2 0,4 4 0,-2 5 3,2 5 1,-5 3 0,5 5-1,-4 3 17,-2 0 0,0 12 0,0-4 0,0 2-12,0-1 0,-2-1 0,-2 0 1,-1 0-27,1 0 1,2 6 0,2 0 0,0-4-10,0-6 0,0 2 0,0-6 0,0 2-108,0 0 152,0-8 0,0 5 0,0-9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7.741"/>
    </inkml:context>
    <inkml:brush xml:id="br0">
      <inkml:brushProperty name="width" value="0.08571" units="cm"/>
      <inkml:brushProperty name="height" value="0.08571" units="cm"/>
    </inkml:brush>
  </inkml:definitions>
  <inkml:trace contextRef="#ctx0" brushRef="#br0">175 34 7399,'-6'-12'-1077,"0"1"996,0 7 0,8-2 0,2 12 79,2 5 1,6 5 0,-5 1 23,3 1 1,-4-1-18,6 1 1,-3-7-1,5-1 1,-2-2 5,1-4 1,-3-2 0,1-2-1,3 0-6,2 0 1,1 0-1,-1-2-4,-5-4 0,3 2 1,-6-6-1,-1 1-1,1-1 1,-2 4 0,-4-4-13,4 3 1,-4-1-15,3 2 1,-3 6 0,-2 0 20,0 10 0,0-1 1,0 3-1,0 4 25,0 5 0,-5-2 0,-1 7 0,2-1 14,2 4 1,2-2 0,0 2 0,0 0-1,0-1 1,0 10-1,0-3 1,0 2-6,0 0 1,6 4-1,0 1 1,-3 3-7,-1 4 0,4-5 0,0 1 0,-2-1-13,-2 1 0,-2-4 0,0 3 1,-2-1-11,-4-4 1,-2-2-1,-5-4 1,1-2-5,-1-2 0,-9-8 1,-3 3-1,0-7 5,-1-5 1,-3 1-1,4-7 1,0 0 0,0 2 0,-4-6 0,3 2 0,1-8 2,0-8 0,4-4 0,7-3 0,4-2-1,3-3 1,-5-7 0,6 2 0,2-6 17,2-5 0,8-3 0,2-6-55,2 3 0,3 5 1,8-4-1,5 3 1,1 3-49,4 2 0,0 4 0,0 4 0,-2 6 35,2 3 0,0 9 0,-2 1 0,-5 2-62,-5 4 1,-3 0 108,-5-1 0,5-5 0,-7-8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55:38.075"/>
    </inkml:context>
    <inkml:brush xml:id="br0">
      <inkml:brushProperty name="width" value="0.08571" units="cm"/>
      <inkml:brushProperty name="height" value="0.08571" units="cm"/>
    </inkml:brush>
  </inkml:definitions>
  <inkml:trace contextRef="#ctx0" brushRef="#br0">18 158 7569,'-10'-2'-846,"4"-4"538,4 4 1,2-8 269,0 4 0,0 2 1,2-5 71,4 1 0,4-4 0,5 5 0,-1-1-7,-2 0 1,1-4 0,9 5 0,3-1-15,2 0 1,-4-4 0,6 5 0,0-1-8,-1 0 0,5 2 0,-4 6 0,2 0-64,-2 0 0,2 0 0,-6 0 0,0 0 58,1 0 0,-3 8 0,-6 2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8.943"/>
    </inkml:context>
    <inkml:brush xml:id="br0">
      <inkml:brushProperty name="width" value="0.34286" units="cm"/>
      <inkml:brushProperty name="height" value="0.34286" units="cm"/>
      <inkml:brushProperty name="color" value="#008C3A"/>
    </inkml:brush>
  </inkml:definitions>
  <inkml:trace contextRef="#ctx0" brushRef="#br0">0 175 6367,'25'-10'47,"3"2"-30,7 8 1,-1 0 0,3 0 2,4 0 0,-10 0 1,4 0-1,-2 0-3,0 0 1,10 0-1,3 0 1,5 0-16,1 0 0,6 0 1,3-2-1,1-2-1,4-1 1,-4-1 0,2 6 0,2-2-8,2-4 1,1 4-1,1-4 1,0 4-1,0 2 1,0 0 0,0 0 0,-2 0 2,-4 0 0,4 0 0,-2 0 0,5 0-1,5 0 1,8 0 0,-3-2 0,2-2 11,-1-1 1,1-1-1,-7 4 1,0-2 41,1-2 0,-7-5 1,2 5-1,-6 0 23,0-2 1,2 6 0,0-6-1,-2 3-19,-2-1 0,-2 0 1,4 4-1,-4-2-30,-2-2 1,4 1 0,-6 5 0,-3-2-28,-7-4 1,3 4 0,-7-4 0,1 4-24,-4 2 1,-4 0 0,-2 0-110,-1 0-161,-6 0-343,5 0 639,-30 8 0,-12 2 0,-28 7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50.089"/>
    </inkml:context>
    <inkml:brush xml:id="br0">
      <inkml:brushProperty name="width" value="0.34286" units="cm"/>
      <inkml:brushProperty name="height" value="0.34286" units="cm"/>
      <inkml:brushProperty name="color" value="#008C3A"/>
    </inkml:brush>
  </inkml:definitions>
  <inkml:trace contextRef="#ctx0" brushRef="#br0">18 245 6660,'-7'-27'-489,"5"5"550,-4 5 0,4 7-82,2-13 1,8 7-1,3-7-2,5 4 1,1 7-1,3 0 18,3-1 0,-4 3 40,5-2 0,3 3 8,2-3 1,-2 4-39,2 8 1,-2 2-1,2 4-5,-5 6 0,-5-3 1,-1 5 2,-1 5 1,-5-1 0,-3 7-28,-1 0 0,4-3 25,-6 7 1,-1 0 2,-5 6 0,0 0 40,0 0-10,0-16-29,0 4-9,-15-21 1,11-4-7,-8-15 1,10-6 0,8-7 8,6 7 0,3-2 0,3 2 1,-1 1-1,1 3 1,-1 1 0,1 1-1,-1-1 1,12 1 0,4 0 0,4-1 1,-12 6 0,7 3-1,-5 1 1,0 2 3,8 6 1,-2 2 0,-4 4-3,-6 6 0,-9-3 1,-3 5 49,3 5 1,-6 1 7,-2 9 1,-5-6-47,-1 6 1,-1-2 0,-3 4-21,-2-2 0,-6-5 11,6 5-27,1-8 29,5 4-69,0-15 29,0-33 1,1 7 0,3-21 20,2 8 0,8 2 1,-3-6-9,5 4 1,1 4-1,1 7 1,-1 1 15,1-1 1,1 1-1,6 0 36,10-1 1,-6 3-1,8 1 9,2 2 0,-10 8 0,8-1-21,2 3 1,-12 4 0,4 3-1,-4 7 1,-7 4-1,3 3 8,-4 4 1,-7-3 0,-2 5-25,-2 0 1,-3 2-1,-7 8-47,-3 0 1,1-8 0,-8-3 0,-2-5 24,-1-2 0,-8 1 1,-3-3-1,-1-1-425,-4-2 443,-2-8 0,-2 11 0,0-5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51.322"/>
    </inkml:context>
    <inkml:brush xml:id="br0">
      <inkml:brushProperty name="width" value="0.34286" units="cm"/>
      <inkml:brushProperty name="height" value="0.34286" units="cm"/>
      <inkml:brushProperty name="color" value="#008C3A"/>
    </inkml:brush>
  </inkml:definitions>
  <inkml:trace contextRef="#ctx0" brushRef="#br0">60 245 7377,'-21'2'-1261,"3"4"1287,13-4 115,-3 13 41,8-13-214,0 6 9,-8-23 0,14 3 0,0-11-23,7 3 0,5 9 1,-1-1 31,1-2 1,5 5 0,2-3 45,2-1 0,-3 5 0,5 2 15,2 4 1,-2 2 4,6 0 1,-4 2-25,10 4 0,-12 3 1,-6 9-20,-4-1 0,-7 1 0,0 1-11,1 5 0,-5-3-4,-2 8 0,-4 0 10,-2 6 13,0-8 44,0-2-80,0-15 0,-6-6-10,0-16 1,0-1-13,6-16 0,0 5 0,2-3-8,4 2 0,-2-4 0,8 4 42,1-3 0,3 5 0,1-4 13,1 2 0,-1 2 1,1 5 22,-1 1 1,1 5-1,-1 0-11,0-1 0,13 3 0,1 0 7,0 3 1,0 1-1,4 6 11,0 0 0,-4 0 1,4 0 0,-4 2-21,9 4 0,-5 3 0,-6 9-16,-5-1 1,-11 1 5,-1-1 0,-8 10-12,2 8 1,1 0 36,-1 6 0,0-4-13,-6-2 0,0 0 4,0-1 0,-2 7-24,-4 0 1,4-6-7,-4-6 50,5-15-17,1 9 240,-8-21-189,6 6-102,-14-8 0,12-2-139,-7-4-407,7 4 483,-4-6 0,0 8 0,-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8.480"/>
    </inkml:context>
    <inkml:brush xml:id="br0">
      <inkml:brushProperty name="width" value="0.08571" units="cm"/>
      <inkml:brushProperty name="height" value="0.08571" units="cm"/>
      <inkml:brushProperty name="color" value="#5B2D90"/>
    </inkml:brush>
  </inkml:definitions>
  <inkml:trace contextRef="#ctx0" brushRef="#br0">0 53 7563,'0'-17'-158,"0"7"55,0 2 0,2 3 20,4-1 0,4 0 0,7 6 0,2 0-9,5 0 0,-5 0 1,6 0-1,-1 2-90,-1 4 1,6-4 181,-6 3 0,8 5 0,-3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7.855"/>
    </inkml:context>
    <inkml:brush xml:id="br0">
      <inkml:brushProperty name="width" value="0.34286" units="cm"/>
      <inkml:brushProperty name="height" value="0.34286" units="cm"/>
      <inkml:brushProperty name="color" value="#008C3A"/>
    </inkml:brush>
  </inkml:definitions>
  <inkml:trace contextRef="#ctx0" brushRef="#br0">1 1 7121,'23'0'-1344,"0"0"1344,-7 0 0,9 0 0,-8 0 0</inkml:trace>
  <inkml:trace contextRef="#ctx0" brushRef="#br0" timeOffset="154">70 158 5969,'35'17'0,"-7"1"0,-3-1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44.979"/>
    </inkml:context>
    <inkml:brush xml:id="br0">
      <inkml:brushProperty name="width" value="0.34286" units="cm"/>
      <inkml:brushProperty name="height" value="0.34286" units="cm"/>
      <inkml:brushProperty name="color" value="#008C3A"/>
    </inkml:brush>
  </inkml:definitions>
  <inkml:trace contextRef="#ctx0" brushRef="#br0">53 35 5994,'9'25'115,"-3"4"1,-4 6-65,-2 6 1,6 4 0,0 5-13,-2-3 1,3-5 0,-1-7 0,0 0 0,2 0 0,-6 0 1,4 0-1,-4 2-39,-2 4 1,0-5 0,0 5 14,0-4 1,0 4-1,0 0-80,0-3 1,-2-9 0,-4-3-2,-6-1 0,2-11 0,-1 3-270,-3-1 335,-1-9 0,-3 1 0,1-8 0</inkml:trace>
  <inkml:trace contextRef="#ctx0" brushRef="#br0" timeOffset="396">18 314 7569,'17'-36'-677,"1"3"1,-1 15 654,1 1 1,5-1 0,2 1 60,2-1 1,2 3 0,6 1-13,0 2 0,6 7 1,0-5-27,-2 2 0,3 2 2,-1 6 0,0 0 10,-6 0 0,-4 4 43,-8 8 0,-2 3-48,-15 20 1,-8-4 0,-9 10-4,-5-4 1,-1-10-1,-1-4 1,1-3-12,-1-3 0,1 1 0,-1-1 1,-1 1 1,-4-1 0,1 1 0,-7-1 0,-2 1-25,-2-1 0,-2-5 0,-2-1 0,-1 3-77,-3 1 0,6 1 0,6-2-50,-2-3 156,-2 1 0,6-2 0,1-3 0</inkml:trace>
  <inkml:trace contextRef="#ctx0" brushRef="#br0" timeOffset="785">1363 17 7384,'-24'2'-1160,"3"4"1127,0 6 0,-1 3 0,5 3 0,-1 1 52,1 5 0,-1-3 1,1 8-1,-1 0 4,1-2 0,5 12 1,1-4-1,-1 2-1,2 0 0,1 4 0,5-1 0,-2 1-24,2 2 1,2-4 0,2 5 0,0-1-6,0-4 1,2 3 0,2-1 0,4-2 24,1-2 0,3 2-18,5-4 0,9 3 0,1-11 0</inkml:trace>
  <inkml:trace contextRef="#ctx0" brushRef="#br0" timeOffset="1434">1747 961 6971,'17'-10'-742,"-5"-6"691,-1 5 1,-5 1 63,6-2 0,-8-1 27,2-11 1,1-3 0,1-6-25,2 4 0,-4 2 1,5 2 6,3-10 1,1 4 0,3-6-25,-1 4 0,-5-4 1,0 10-9,1 0 1,3-14 24,1 0 0,1 2 1,-1 5 9,1 8 1,-1 7-17,1 1 0,7 9-13,4 3 0,-2 6 3,2 6 0,-7 3 1,-1 11-1,-6 1 10,-3 2 1,0 5-1,5-3-10,1 4 0,-7 6 1,1-10-32,1 2 0,3 2 0,1 4-48,1-3 0,-1 1 0,1-6-229,-1 2 308,-7-6 0,6 12 0,-7-6 0</inkml:trace>
  <inkml:trace contextRef="#ctx0" brushRef="#br0" timeOffset="1733">1921 664 6020,'29'-6'159,"1"0"0,-13 0-171,6 6 0,3-6-10,14 1 0,1-3 0,2 4-90,-8-2 0,-2 0 112,7 6 0,-3-7 0,6-3 0</inkml:trace>
  <inkml:trace contextRef="#ctx0" brushRef="#br0" timeOffset="2284">2707 0 7351,'37'0'-1179,"4"0"1198,5 0 1,3 0 0,-2 2 11,-7 4 0,3 2 1,-4 5-1,-4-3-11,-4-2 1,-4 5 0,4-1 0,-4 3 1,-2 3 0,6-1 0,-3 1 0,1 1-18,0 4 1,-8-1-1,2 5 1,-3 0-12,-3 0 0,1 4 0,-3 8 9,-3 2 1,2 0-1,-9-6 1,-1-1 10,-2 1 1,-2 0 0,0 0-1,-2 0 8,-4 0 0,-3 0 1,-9 0-1,1-2-16,-1-4 0,1 4 0,-1-4 0,-1 2-30,-4-2 0,1 2 1,-7-7-1,0-3-93,2-2 1,-6 5 0,6-1 117,0-2 0,-6-1 0,5-3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53.546"/>
    </inkml:context>
    <inkml:brush xml:id="br0">
      <inkml:brushProperty name="width" value="0.34286" units="cm"/>
      <inkml:brushProperty name="height" value="0.34286" units="cm"/>
      <inkml:brushProperty name="color" value="#008C3A"/>
    </inkml:brush>
  </inkml:definitions>
  <inkml:trace contextRef="#ctx0" brushRef="#br0">1 595 6200,'0'-20'260,"0"-3"-161,0 13-64,0 1-38,0 1 1,2 27 0,1 7 10,3 3 0,0-4 1,-4 2-1,2 0-2,2 0 1,0 2-1,-4 8-5,3 4 0,-3-4 0,4 6-18,-4-1 1,0-7-1,2 4-114,2-2 0,0-12-46,-6 10 1,-2-6 77,-4 0 0,2-9 99,-8-9 0,8-15 0,-3-13 0,7-20 0</inkml:trace>
  <inkml:trace contextRef="#ctx0" brushRef="#br0" timeOffset="318">18 630 7569,'8'-35'-711,"4"0"530,3 8 0,3 1 0,1 11 142,4 3 0,-1-1 0,7 5 0,2 0 34,2 0 0,2-3 0,0 5 0,-1 2 1,7-4 0,0 2 33,-2 3 1,-2 1-2,-2 2 0,-2 7 1,-4 5-22,-6 4 0,-11 5-6,-7 8 1,-3 2-3,-2 16 0,-7-9 0,-5 1 35,-4-8 1,-7-5 0,0-9 7,2 0 0,-14 1-45,-6-1 1,-8 1-216,-3-1 0,2-1 218,3-4 0,4 3 0,8-5 0</inkml:trace>
  <inkml:trace contextRef="#ctx0" brushRef="#br0" timeOffset="718">1485 333 7569,'-33'2'-59,"4"4"0,4-3 1,5 9-207,-3 2 0,-2 7 1,-4 2-1,4 1 243,-1 1 1,7 2-1,-4 8 1,3 0 54,3 0 1,5 6 0,0-1-1,1 1-6,1 2 1,-3-1 0,7 5-1,2-4-20,2-1 1,2-3-1,0 6 1,0-3-48,0-3 0,8-2 0,3-2 0,5 0-70,1 0 0,7-2 0,1-2 110,2-2 0,2 0 0,6 6 0</inkml:trace>
  <inkml:trace contextRef="#ctx0" brushRef="#br0" timeOffset="1289">1887 1381 6569,'11'-18'-83,"1"1"0,-6 3 138,6-3 0,-1 1-18,7-13 1,-3 0 0,-1-4 5,-3 4 1,1-12-49,6 0 0,-1-5 0,-1-1 0,-3 8-22,-1 8 0,-3-2 0,5 6 1,-2-2-53,1 0 0,3 4 26,1-10 1,1 12 74,-1-7-26,-7 17 0,5 7 13,-3 12 1,4 6 6,1 11 0,-1 4 1,-3 6-1,-1-4-14,1-6 0,3-1 1,1-1-1,1 2-22,-1-1 1,1 3 0,-1-2-68,1-1 1,-1 3-1,1 0-47,-1 2 1,-7-9 133,-4 5 0,-4-8 0,-2 11 0</inkml:trace>
  <inkml:trace contextRef="#ctx0" brushRef="#br0" timeOffset="1615">1992 1119 5933,'27'-2'34,"-4"-4"0,-2 2-4,3-8 0,5 3-21,12-3 1,-5 4 0,7 8-102,0 0 1,-12 0 91,4 0 0,-12 0 0,2 0 0</inkml:trace>
  <inkml:trace contextRef="#ctx0" brushRef="#br0" timeOffset="1972">2516 1136 6101,'1'35'93,"5"0"0,-2-8 0,8-4-235,1-3 0,-3-3 142,2 1 0,-1-1 0,7 1 0</inkml:trace>
  <inkml:trace contextRef="#ctx0" brushRef="#br0" timeOffset="2580">1677 368 6227,'29'-6'34,"0"0"1,-5 0 0,7 6-18,6 0 0,-2 0 1,5 0-14,-3 0 0,10-2 0,-1-2 0,-3-1-16,-4 1 1,-4 2 0,0 2 6,0 0 0,5 0 0,1 0-20,-2 0 1,-14 0-203,-2 0 16,-7 0 211,9 0 0,-7 0 0,-1 0 0</inkml:trace>
  <inkml:trace contextRef="#ctx0" brushRef="#br0" timeOffset="3023">2987 1 7569,'35'6'-467,"-2"2"154,-4 1 1,-2 3 0,-5 5 301,1 1 1,6 5 0,-4 2 0,0 1 15,1-1 1,3 6 0,-6-4 0,0 2 1,3 0 1,-1 0 0,4 8-1,-6 2-4,-3 2 0,-3 5 1,1-3-1,-3 2 15,-3 3 1,-3 3 0,-5 1-1,2 0-11,-2 1 1,-4 1-1,-6 2 1,-5 3-9,-5-3 0,-1 4 1,-1-2-1,-1-1-14,-5-3 0,-1 2 1,-6-2-1,4-3-57,2-1 0,-6-5 0,3 0 0,-1-3 72,0-3 0,0-2 0,-6-2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03.911"/>
    </inkml:context>
    <inkml:brush xml:id="br0">
      <inkml:brushProperty name="width" value="0.34286" units="cm"/>
      <inkml:brushProperty name="height" value="0.34286" units="cm"/>
      <inkml:brushProperty name="color" value="#008C3A"/>
    </inkml:brush>
  </inkml:definitions>
  <inkml:trace contextRef="#ctx0" brushRef="#br0">1 35 6258,'27'-7'131,"4"3"-81,-8-8 0,3 8 0,-3-2-90,6 4 0,-2 2-136,2 0 1,-5 2 38,5 4 0,-8-2 137,2 8 0,-3-8 0,-3 3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04.080"/>
    </inkml:context>
    <inkml:brush xml:id="br0">
      <inkml:brushProperty name="width" value="0.34286" units="cm"/>
      <inkml:brushProperty name="height" value="0.34286" units="cm"/>
      <inkml:brushProperty name="color" value="#008C3A"/>
    </inkml:brush>
  </inkml:definitions>
  <inkml:trace contextRef="#ctx0" brushRef="#br0">1 0 6103,'25'10'-46,"-4"3"0,8-5 46,2 2 0,2-6 0,2 4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4:57.198"/>
    </inkml:context>
    <inkml:brush xml:id="br0">
      <inkml:brushProperty name="width" value="0.34286" units="cm"/>
      <inkml:brushProperty name="height" value="0.34286" units="cm"/>
      <inkml:brushProperty name="color" value="#008C3A"/>
    </inkml:brush>
  </inkml:definitions>
  <inkml:trace contextRef="#ctx0" brushRef="#br0">0 839 7569,'45'0'-419,"-10"-2"35,-12-4 0,4 4 1,2-4 342,4 5 1,-4 1 86,1 0 0,-7 0-81,6 0-70,-8 0 105,12 0 0,-21 7 0,3 3 0</inkml:trace>
  <inkml:trace contextRef="#ctx0" brushRef="#br0" timeOffset="334">35 1241 6394,'31'-6'-28,"4"0"0,-4 0 1,10 4 24,-4-4 1,2 3-1,-2-7 1,-4 2 1,-1 4 1,1 2 0,2 2 0,8 0 0,2 0 0</inkml:trace>
  <inkml:trace contextRef="#ctx0" brushRef="#br0" timeOffset="2845">1991 455 6190,'2'-27'-147,"4"3"1,9 5 144,9 1 0,13 1 1,-2 0 1,3 7 0,-3 4 0,0 4 0,0 2 1,-8 2 0,-3 4-1,-5 6 0,-3 5 0,-3 4 22,-1 3 0,-8 1 17,1-2 0,-3-2-18,-2 9 0,0-7-19,0 6 1,0-6 1,0 6-20,0-15 73,0 9-27,0-21 1,0 2-34,0-16 0,2 1-22,4-13 1,-4-3 0,6 0 12,0 0 0,1 2 0,9 7-2,-1 1 1,1-1 0,-1 1 3,1-1 0,11 1 0,4 1 15,4 5 0,-8-3-4,11 8 0,-7 1-2,8 5 0,-6 2 1,-6 3 11,-5 7 1,-5 3 0,-2 5-3,1 3 1,-6-1-1,-3 7 19,-1 2 0,-2-4 27,-6 2-9,0-8-64,-8 12 30,6-13 0,-8-5-54,5-15 0,3-4 13,-4-13 0,4 1 9,2-13 0,2 2 1,4-2 18,5 6 0,5-3 0,1 1 0,3 2-9,3 4 0,0-9 7,12 11 1,-4-2 0,10 7-1,-6 4 23,-6 0 1,6 6-1,-2-3 29,6 3 0,-4 2 0,-8 2-43,-2 3 0,-2-1 0,-7 10 29,-4 5 1,1 1-21,-7 9 0,0 0-84,-6 6 0,-2-2-15,-4-4 1,2 2-108,-8-8 191,9 8 0,-5-11 0,8 5 0</inkml:trace>
  <inkml:trace contextRef="#ctx0" brushRef="#br0" timeOffset="3770">4087 455 6102,'19'-10'73,"5"4"0,-3 4-54,8 2 0,6 0 0,6 0-43,-2 0 1,7-2 0,-3-1-1,-6-3 21,-2 2 0,-2 2 0,2 2 3,-1 0 0,9-8 0,2-2 0</inkml:trace>
  <inkml:trace contextRef="#ctx0" brushRef="#br0" timeOffset="4504">5170 263 6002,'-18'2'306,"9"-6"-248,3-20 1,4 3-94,2-8 0,2 14 1,4-3 0,5 3 0,5-1 0,3-1 21,4-1 1,-1 6 0,7 3 12,2 1 0,-2 2 9,6 6 0,-2 0 19,13 0 1,-9 4-1,-2 6 0,-9 7 1,-13 6-20,-1 1 0,-3 3-15,3 8 1,-4-6 5,-8 0 0,0-6-9,0 6 33,0-15 57,0 9-73,-8-21-10,6-17 0,-6-7 0,8-18 0,2 3 0,4 2-3,6 0 1,5 6-1,5 2 3,1 1 0,0 9 0,-3 5 2,3-1 0,10-1 1,10 3 1,1 5 0,-3 4 14,5 2 0,-3 8 0,-2 3 0,-12 7-10,-8 5 0,-3-2 0,-3 8 0,-3 2-39,-6 2 0,-4 2 0,-2 0 0,0 0-69,0 0 0,-8 6 0,-6 0 0,-5-1 102,-4 3 0,-16-6 0,2 6 0</inkml:trace>
  <inkml:trace contextRef="#ctx0" brushRef="#br0" timeOffset="5266">1764 1380 6898,'27'-7'-711,"0"3"573,-3-8 166,3 8 0,8-4 8,0 8 0,-12 0 1,0 0-8,5 0 0,3 0 0,5-1 1,3-3-24,2-2 1,2 0-1,-1 6 1,7 0-7,1 0 0,14-6 1,-7 0-1,5 2 3,2 3 1,6-1 0,7-2 0,5-2 7,7 2 0,-2 2 1,7 2-1,-5 0-6,-2 0 0,8-2 0,4-2 0,-48 1 0,-1 0 16,49 0 1,-46 1-1,1 2 1,45 0 0,-2-2-3,0-4 1,-6 4-1,6-6 1,-2 2-3,-4 1 1,4-7 0,0 6 0,1 0 24,-1-2 0,0 7 1,-4-7-1,0 2-3,-6 0 1,7 0-1,-9 4 1,-1-2-2,-3-1 1,-3-1 0,-6 6 0,-2 0-44,-4 0 1,-4 0 0,-10 0-1,-1 0-53,-3 0 1,-7 0 0,2 0 0,-4 2-81,-2 4 1,-4-4-265,4 3 235,-12-3 0,0 0 167,-23 4 0,-15-4 0,-12 6 0</inkml:trace>
  <inkml:trace contextRef="#ctx0" brushRef="#br0" timeOffset="6141">4069 1834 7569,'-19'-7'-1400,"-12"5"1413,27-6 1,-9-6 0,18-3 1,7-2 0,4 5 0,1 2 9,0-1 1,7-3 0,1 1-15,2 3 0,2 4-53,6 8 0,0 0 25,0 0 1,-8 8 0,-4 4 3,-3 3 0,-3 3 0,1 1 4,-1 4 0,-7-1 17,-4 7 0,-4 0-33,-2 6-8,0-8 46,0-2 1,-2-11-3,-4-8 0,4-4-4,-4-20 1,4 3-4,2-14 0,2-1 0,4-3-4,6 4 1,3 4 0,3 8-1,-1-1 1,1 1 0,5 5 1,4 2 3,6 3 0,-6 1 10,14 6 0,-8 0 0,6 2-1,-8 4 0,-6-1-6,-8 13 0,-5-5 0,-2 13-14,-2-1 8,-3-6-6,-5 14 1,-2-13-1,-3 3 1,3-11 0,-18-9 3,9-14 0,-1-3 0,12-15 1,8 0 0,3-4 0,5 4 0,3 10 1,3 7-1,3-2 3,2-1 1,-4 3 0,6 2 0,3 1 31,1-1 0,1 6 1,3-2-1,2 4 34,2 2 1,5 0 0,-3 0-1,0 0-27,0 0 0,3 2 0,-5 4 0,-4 6-38,-6 3 0,0 11 0,-8 3-196,-2 4 0,-7-2 97,-2 4 1,-10 0-1,-2 5 1,-12-11-106,-9-7 200,1-5 0,-13 1 0,6-1 0</inkml:trace>
  <inkml:trace contextRef="#ctx0" brushRef="#br0" timeOffset="9674">961 891 7371,'11'30'-1214,"-1"-1"1210,-2 2 1,-2 4 0,-4 1 17,3-1 0,-3 4 0,6-12-14,0 1 0,-4 3 3,7-8 0,-5 6 14,6-6 1,-6-5 55,5-7 10,-7-7 1,2 2-104,-12-12 1,-3 0-2,-9-11 1,1 0 15,-1-18 0,1 4 0,1-10 0,3 6-4,1 6 1,6-4 0,-5 2 3,-3-8 1,6 0 10,2-7 0,6 7-45,6-2 1,10 6-1,11 6 17,6 6 0,-6 9-20,14 2 1,-2 9 52,7-3 0,-3 6-3,-8 6 0,-8 5 1,-4 12 0,-9 3 0,-4 5-7,-3-2 0,-3-8 1,-10 4 2,-5 1 1,-5-7-1,-3 4-16,-5-3 0,-1-3 0,-6-1-122,2-5 0,0 3-19,-6-8 152,16 0 0,3-6 0,16 0 0</inkml:trace>
  <inkml:trace contextRef="#ctx0" brushRef="#br0" timeOffset="10096">1467 1014 6207,'-27'2'-78,"4"3"1,11 15 110,6 15 0,-1 7 0,1 9 11,2-5 0,2-9 1,2-8-1,0 2-38,0 2 1,0 2 0,2 0 0,2 0-33,2 0 0,13 0 0,0-2 1,7-2-121,5-2 1,9-2 145,7 3 0,11-5 0,4-8 0</inkml:trace>
  <inkml:trace contextRef="#ctx0" brushRef="#br0" timeOffset="10646">6025 979 7569,'35'-8'-1410,"-7"6"1451,-3-6 0,0 8 6,4 0 0,-10 2 0,-1 4-15,-3 6 1,1 5 0,1 4-34,1 3 1,-3 20 0,-3 1-35,-6 2 1,-4-1 0,-4-7 0,-4 2-123,-6-2 0,-11 3 157,-6-1 0,-4 7 0,-2-3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05.128"/>
    </inkml:context>
    <inkml:brush xml:id="br0">
      <inkml:brushProperty name="width" value="0.34286" units="cm"/>
      <inkml:brushProperty name="height" value="0.34286" units="cm"/>
      <inkml:brushProperty name="color" value="#008C3A"/>
    </inkml:brush>
  </inkml:definitions>
  <inkml:trace contextRef="#ctx0" brushRef="#br0">0 385 6111,'24'-12'-4,"-1"1"0,0 3 4,-5-10 1,-7 5 10,1-10 1,-2-5 7,1-1 1,3-6-11,-8-5 1,5 3-7,-5-4 1,0 10 60,-6 2-44,0 15-28,0-1 0,8 19 24,3 7 1,5 7-1,1 13-10,1-2 1,-3 0-1,-1 4 1,-2-2-6,1-2 0,-3 0 1,-1 6-1,1 0 5,0 0 1,-6 0 0,4 0-1,-3 0-3,1 0 1,2-6 0,-4 0-1,2 2-7,-2 2 1,-1-4 0,1 0 2,2 2 0,2-4-159,-2 3 64,-4-9 86,5 4 0,-16-15 3,-9-4 0,-1-4-13,-10-2 1,2 2 0,-4 1-26,1 3 0,7 0 76,-6-6 206,0 0-96,2 0-99,9 0 0,20 0-72,16 0 1,-5 0-23,11 0 1,1 0 8,16 0 1,-3 6 42,9 0 0,-1 0 132,7-6-133,-16 0 0,5 0 2,-7 0 0,0 0-85,6 0 0,-10 0-136,-2 0 220,-15 7 0,9-5 0,-13 6 0</inkml:trace>
  <inkml:trace contextRef="#ctx0" brushRef="#br0" timeOffset="640">1397 420 6176,'16'-25'66,"7"7"1,0 7 0,5 7-48,3-2 1,6-6 0,13 6-54,-3 3 1,-5 1-1,-7 2 1,0 0 33,0 0 0,0 7 0,0 3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09.648"/>
    </inkml:context>
    <inkml:brush xml:id="br0">
      <inkml:brushProperty name="width" value="0.34286" units="cm"/>
      <inkml:brushProperty name="height" value="0.34286" units="cm"/>
      <inkml:brushProperty name="color" value="#008C3A"/>
    </inkml:brush>
  </inkml:definitions>
  <inkml:trace contextRef="#ctx0" brushRef="#br0">35 193 6252,'8'27'27,"-6"-6"1,6-5-25,0 3 1,-4 2 1,7-3 0,-7 7 1,2 4 8,-4 4 0,0-6 0,2-1-30,2-1 1,-1 2 10,-5 8 1,0 0-5,0 0 58,0-8-36,0-2 0,-7-19-10,-5-12 0,2-6-4,-1-17 1,5-7-36,-6-11 1,8-2 0,-2 3 0,4 5 6,2 4 0,0 2 1,0 0-1,2 0 17,4 1 1,4-1 0,7 2 0,1 4 5,-1 5 0,3-1 1,1 2-1,4 3 10,2 7 1,5-1-1,6 8 5,3 2 1,-6 2 0,-6 2-1,0 2-5,-2 4 0,1 4 1,-7 7-5,2 1 1,0 5-1,-7 2 0,-4 3 1,-5 3 20,-7 9 1,-7-3-1,-5 2-16,-4-8 0,-7 0 1,-2-10-1,0-3-10,0-4 0,-7-5 0,5 5 1,-2-4-14,0-3 1,6 1 0,-6-4-121,-2 2-66,5 0 204,-7-6 0,30-16 0,-3-3 0</inkml:trace>
  <inkml:trace contextRef="#ctx0" brushRef="#br0" timeOffset="933">1 629 6179,'9'-9'-28,"7"1"139,-7 8-47,1 0 0,-2 9-63,-8 9 1,0 7 0,0 10 3,0 0 0,0-6 0,0 0 5,0 2 1,2-6 0,4 1-67,5-1 1,-1-6-1,2 5-18,1-5 1,3 4-1,1 1-212,1-3 286,-1-2 0,1-1 0,-1-1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1.156"/>
    </inkml:context>
    <inkml:brush xml:id="br0">
      <inkml:brushProperty name="width" value="0.34286" units="cm"/>
      <inkml:brushProperty name="height" value="0.34286" units="cm"/>
      <inkml:brushProperty name="color" value="#008C3A"/>
    </inkml:brush>
  </inkml:definitions>
  <inkml:trace contextRef="#ctx0" brushRef="#br0">576 105 6472,'-19'0'-518,"-12"0"548,8 0 0,-3 8-13,-3 3 1,-4 5 0,-2 1 0,6 1 5,2-1 1,8 7 0,-7 1 0,3 0 6,0 0 0,-6 6 1,5 0-1,3 6 0,2 4 0,1 2 1,1-2-1,1 3-15,5 1 0,-5 9 1,4-5-1,-1-1-7,1 3 1,-1-1 0,7 2-1,2-1-21,2-5 1,2 3 0,0-6-1,2-1-11,4 1 1,9-2 0,9-6 0,-1 0-49,2 0 1,0-2 0,8-2-1,-2-4-94,0-2 166,14-2 0,-16 3 0,14 1 0</inkml:trace>
  <inkml:trace contextRef="#ctx0" brushRef="#br0" timeOffset="822">786 1188 6237,'21'-2'95,"-3"-4"1,-11-4-1,5-7-70,2-1 1,-5-1-19,3-4 1,-6-2-1,6-7 2,1 3 0,-3-2-14,1-9 0,1-3 1,6-4-1,-3 7-18,-3 3 0,3 0 0,-3-2 0,5-2-7,7 2 0,-5 1 0,4 1 30,-3 2 1,-3 4-28,1 13 37,-9 9 0,7 3-8,-4 12 0,-5 5 16,-1 13 0,2-3 1,0 6 2,1-2 0,3 6 0,5-3-11,1-1 0,-1 6 1,1-6-27,-1 0 0,1 0 0,-1-5 15,1 1 0,-7 0 0,1-5-150,2-1 0,1 0 0,3 1-150,-1-1 301,0 1 0,1-1 0,-1 1 0</inkml:trace>
  <inkml:trace contextRef="#ctx0" brushRef="#br0" timeOffset="2093">891 856 6451,'25'-10'33,"-4"3"-57,8 7 1,-5 0 0,5 0-48,2 0 1,6 2-1,0 1-57,-4 3 1,-2 0 127,4-6 0,-1 0 0,1 0 0</inkml:trace>
  <inkml:trace contextRef="#ctx0" brushRef="#br0" timeOffset="2640">2008 0 7569,'28'0'-722,"-9"16"0,-7 7 762,1 8 0,-3 6 0,2 2-5,1 2 0,-3-1 0,1-5 0,1 0-27,-2 0 1,5 6 0,-5 0-1,0-1-13,-4 3 0,1 2 0,-1 7 0,-2 0 10,-2 1 1,-2-1-1,-2 1 1,-4-1-1,-5 0 0,-7 1 0,-3-1 0,-4 1 15,-3-1 1,-1 0-1,-6 1 1,-2-3-30,-3-3 1,-5 1 0,-7-7-1,-1-2-78,1-2 1,-6-4 0,-2-2 86,-3-2 0,-1 0 0,-5 6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5.531"/>
    </inkml:context>
    <inkml:brush xml:id="br0">
      <inkml:brushProperty name="width" value="0.34286" units="cm"/>
      <inkml:brushProperty name="height" value="0.34286" units="cm"/>
      <inkml:brushProperty name="color" value="#008C3A"/>
    </inkml:brush>
  </inkml:definitions>
  <inkml:trace contextRef="#ctx0" brushRef="#br0">0 1 6221,'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8.621"/>
    </inkml:context>
    <inkml:brush xml:id="br0">
      <inkml:brushProperty name="width" value="0.08571" units="cm"/>
      <inkml:brushProperty name="height" value="0.08571" units="cm"/>
      <inkml:brushProperty name="color" value="#5B2D90"/>
    </inkml:brush>
  </inkml:definitions>
  <inkml:trace contextRef="#ctx0" brushRef="#br0">16 1 7569,'-2'10'-45,"-4"-4"-13,4-5 1,-4-1-106,12 0 1,4 0-1,9 0 1,4 0 162,6 0 0,4 0 0,2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6.394"/>
    </inkml:context>
    <inkml:brush xml:id="br0">
      <inkml:brushProperty name="width" value="0.34286" units="cm"/>
      <inkml:brushProperty name="height" value="0.34286" units="cm"/>
      <inkml:brushProperty name="color" value="#008C3A"/>
    </inkml:brush>
  </inkml:definitions>
  <inkml:trace contextRef="#ctx0" brushRef="#br0">140 70 7103,'0'41'-174,"0"0"1,6-6 0,-1-6 0,-1 2 0,-2 2-1,-2 2 121,0 0 1,6-6-1,0 0 47,-2 2 1,-2 8 2,-2 1 1,-2-1-26,-4-10 1,2-9-19,-8-9 46,1-7 0,-7-4 0,1-9 0</inkml:trace>
  <inkml:trace contextRef="#ctx0" brushRef="#br0" timeOffset="350">0 88 7569,'23'-18'-629,"1"1"0,1 7 500,-2 4 0,-1-2 1,9 1 109,5-3 1,-6 6 0,5-2 0,-3 4 18,1 2 1,-3 0 0,-1 0 25,2 0 1,8 0 0,1 0-16,-1 0 0,-8 8-14,-2 4 0,-9 11 21,-3 6 1,-9-2-9,-14 2 1,-6-7 0,-9 1-1,-4-5 37,-2-7 0,-2 5 0,-6-7 1,0 3-13,0 0 0,0-7 1,0 5-1,0 0-71,0 0 0,-2-7 0,-2 3-198,-1-4 234,7-2 0,0 0 0,6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4.961"/>
    </inkml:context>
    <inkml:brush xml:id="br0">
      <inkml:brushProperty name="width" value="0.34286" units="cm"/>
      <inkml:brushProperty name="height" value="0.34286" units="cm"/>
      <inkml:brushProperty name="color" value="#008C3A"/>
    </inkml:brush>
  </inkml:definitions>
  <inkml:trace contextRef="#ctx0" brushRef="#br0">51 80 6078,'-19'0'-167,"3"0"123,8-8 63,7-2 0,-5-1-4,12-1 178,-5 8-12,7-11-133,-8 13-17,0-14 6,0 14 0,6 16 0,0 15-84,-2 6 0,0-4 0,-1-2-85,3 2 0,2-4-121,-2 2 253,-4 0 0,13-1 0,-5-3 0</inkml:trace>
  <inkml:trace contextRef="#ctx0" brushRef="#br0" timeOffset="421">296 150 6270,'33'-2'-209,"-4"-4"1,-4 2 180,-8-8 23,-7 8 1,-4-11-16,-12 3 1,2 3 116,-7-3 1,-3 8-64,-9-2 1,1 4 31,-7 2 1,10 10-39,1 7 1,9 3-27,9 9 0,2-8 1,3 3-19,7-5 1,8-4 0,5-1-64,4-2 1,2-8-150,-8 1 228,4-3 0,8-2 0,0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9.664"/>
    </inkml:context>
    <inkml:brush xml:id="br0">
      <inkml:brushProperty name="width" value="0.34286" units="cm"/>
      <inkml:brushProperty name="height" value="0.34286" units="cm"/>
      <inkml:brushProperty name="color" value="#008C3A"/>
    </inkml:brush>
  </inkml:definitions>
  <inkml:trace contextRef="#ctx0" brushRef="#br0">0 0 7429,'35'2'-278,"0"4"1,-2 4-1,-4 7 1,-6 3 303,-3 3 1,-1-4 0,3 7-1,1-3-21,-2 0 0,-1 6 0,-3-3 0,1-1 0,-1 0 0,-1 14 1,-3 0 15,-1 3 0,-8 3-1,2-4 1,-10 1 0,-4 5 0,-2-8-17,-3-8 1,-3 0 0,-1-6-1,-1 0-1,1 1 1,-7 3 0,1-4 0,0-2-106,-2-3 1,1 7 0,-7-10-252,0 3 353,2-9 0,4 5 0,-2-7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4.490"/>
    </inkml:context>
    <inkml:brush xml:id="br0">
      <inkml:brushProperty name="width" value="0.34286" units="cm"/>
      <inkml:brushProperty name="height" value="0.34286" units="cm"/>
      <inkml:brushProperty name="color" value="#008C3A"/>
    </inkml:brush>
  </inkml:definitions>
  <inkml:trace contextRef="#ctx0" brushRef="#br0">1 1 5892,'19'0'320,"6"0"-303,-7 0 0,-5 0-35,11 0 0,-7 0-156,12 0 1,-11 0 173,5 0 0,-8 0 0,11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4.822"/>
    </inkml:context>
    <inkml:brush xml:id="br0">
      <inkml:brushProperty name="width" value="0.34286" units="cm"/>
      <inkml:brushProperty name="height" value="0.34286" units="cm"/>
      <inkml:brushProperty name="color" value="#008C3A"/>
    </inkml:brush>
  </inkml:definitions>
  <inkml:trace contextRef="#ctx0" brushRef="#br0">0 0 6172,'29'0'86,"0"0"0,-11 0-73,5 0 1,-5 0-109,11 0 1,2 0 94,10 0 0,-5 0 0,7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5.904"/>
    </inkml:context>
    <inkml:brush xml:id="br0">
      <inkml:brushProperty name="width" value="0.34286" units="cm"/>
      <inkml:brushProperty name="height" value="0.34286" units="cm"/>
      <inkml:brushProperty name="color" value="#008C3A"/>
    </inkml:brush>
  </inkml:definitions>
  <inkml:trace contextRef="#ctx0" brushRef="#br0">123 307 6756,'8'-27'-14,"-1"5"-22,5 5 1,4 7 2,-5-13 0,-1 7 1,2-9-43,1 0 1,-3 3-14,2-7 1,-7 6 62,7-6-56,-8 15 74,4-9 46,-8 21 1,0 16 27,0 15 0,0 10-1,0 1 0,2 5 0,1 6-43,3-5 1,0-3 0,-6-8 0,0 0-18,0 0 0,2-6 0,2 0 0,2 2-20,-2 2 0,-2-4 1,0-2-1,1 0-54,3 0 0,0-3 50,-6 5 1,0-6 0,0 6 2,0 2 0,-2-11 3,-4-3 1,2-3-40,-7 3 44,7 1 0,-14-9 7,1-3 0,3-4 17,-9-2 4,8 0 1,-18 0 6,3 0-25,13 0-4,-14 0-3,12 0-11,-9 0-1,3 0 13,15 0 3,3 8 0,11-6 0,7 4 0,3-4 22,15-2 1,-6 0 37,6 0 1,0 0-43,6 0 1,0 0 0,-2-2-8,-4-4 0,-1 4 30,-5-4 0,-2 4 1,8 2 1,-5-6-35,5 0 0,-12 1-37,6 5 0,-5 0-90,11 0 0,-6 0-54,6 0 173,-15 0 0,-6 7 0,-18 3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1.807"/>
    </inkml:context>
    <inkml:brush xml:id="br0">
      <inkml:brushProperty name="width" value="0.34286" units="cm"/>
      <inkml:brushProperty name="height" value="0.34286" units="cm"/>
      <inkml:brushProperty name="color" value="#008C3A"/>
    </inkml:brush>
  </inkml:definitions>
  <inkml:trace contextRef="#ctx0" brushRef="#br0">595 175 7569,'-28'8'-1264,"-5"-6"1233,-1 14 0,-3-7 0,-2 9 0,6-1 65,4 1 1,2 5-1,-4 2 1,1 2-3,-1 4 1,0 2 0,0 2 0,2 2 5,-2 4 1,6-2-1,2 5 1,3-1-10,3-4 1,1 4-1,5-3 1,5-1-22,4-2 0,2-2 1,0 0-1,0 0-21,0 0 1,8 0-1,5 0 1,7-2 19,3-4 1,8 4 0,-2-6 0,4 2-225,2 0 217,8-8 0,1 12 0,9-6 0</inkml:trace>
  <inkml:trace contextRef="#ctx0" brushRef="#br0" timeOffset="762">804 1171 7146,'10'9'-791,"-2"-1"880,-1-8 1,3-2-57,8-4 0,-1 3 1,1-9-10,-1-2 0,-3-1-55,3-3 0,-3-7 30,9-4 0,2-2 1,-2 2-13,-1 6 1,-3-8 0,-1 1 0,-3 3-37,-3 0 0,3 6 0,-3-8 0,4 0-4,1 1 1,-2 1 0,-1 6 14,-2-2 0,-1-1 67,7 7 4,-8 7-3,5 2 0,-11 22 0,6 5 20,-3 7 1,7-3 0,-2 6-36,3 2 1,1-4 0,-3 0 0,-1 1-19,1-1 0,-3-6 1,2 4-65,1 0 1,3 1 0,1 5-110,1-2 0,-6-8 176,-1 3 0,1 3 0,5 0 0</inkml:trace>
  <inkml:trace contextRef="#ctx0" brushRef="#br0" timeOffset="1190">926 1049 7569,'-9'-10'-1298,"1"2"1432,8 0-46,0 6 0,10-11-168,7 7 1,5-6 60,12 6 1,5 1-68,14 5 1,-1 0-123,0 0 208,1 0 0,-1 7 0,1 3 0</inkml:trace>
  <inkml:trace contextRef="#ctx0" brushRef="#br0" timeOffset="1763">682 298 6301,'23'0'-92,"1"0"0,-9-2 0,10-2 180,1-2 0,-5-2 1,10 4-56,6-2 0,-8-1 0,6 3-3,-2-2 0,8 0 1,3 6-116,1 0 0,-8 0 1,-6 0-1,6 0 1,-8 0 0,6 0 84,-2 0 0,0 0 0,2 0 0</inkml:trace>
  <inkml:trace contextRef="#ctx0" brushRef="#br0" timeOffset="2195">1817 1 7569,'35'0'-199,"-6"0"9,0 0 1,-5 7-1,3 5 1,-2 4-1,-4 1 181,-1 1 0,-1 1 0,2 2 1,3 4 18,-3 3 0,-1 1 1,-3 6-1,0 2-12,1 3 1,-1-3 0,1 6 0,-3-2 11,-3-1 0,4 9 0,-7-3 0,1 5-29,-4 1 0,-4-1 0,-2-3 0,-2-1 12,-4 1 1,-4-5 0,-7-2 0,-1-4 11,1-2 1,-6 0-1,-3-1 1,-1 1-24,-4 0 1,0-6 0,0-1 0,2-1-123,-2 0 1,0-6-1,0 1 140,2-9 0,7 3 0,-3-7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1.033"/>
    </inkml:context>
    <inkml:brush xml:id="br0">
      <inkml:brushProperty name="width" value="0.34286" units="cm"/>
      <inkml:brushProperty name="height" value="0.34286" units="cm"/>
      <inkml:brushProperty name="color" value="#008C3A"/>
    </inkml:brush>
  </inkml:definitions>
  <inkml:trace contextRef="#ctx0" brushRef="#br0">0 175 6000,'22'10'67,"-5"7"1,-9 12 0,2 8-87,-3-4 1,5 6 0,-4 4 14,2-4 1,-7 1 0,5-13 134,0 1 1,-6 5-208,4-4 0,-4 4-101,-2 2 0,-2-14 177,-4-4 0,-4-11 0,-7 2 0</inkml:trace>
  <inkml:trace contextRef="#ctx0" brushRef="#br0" timeOffset="333">53 88 7569,'19'-18'0,"3"1"-199,1-1 0,2 7-707,-2-1 756,-3 8 0,20-4 171,1 8 1,0 0-11,0 0 0,-6 2-9,-6 4 0,-10 10 2,-7 7 1,-8 8-1,2-2 1,-6-2 0,-6 1 6,-6-3 1,-5-2 0,-9-6-7,-9 1 1,2-1 0,-3 1-1,5-3-29,-1-3 0,5 2 0,-2-7-54,-2 3 0,4-6 78,-2 2 0,8-4 0,-5-2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20.114"/>
    </inkml:context>
    <inkml:brush xml:id="br0">
      <inkml:brushProperty name="width" value="0.34286" units="cm"/>
      <inkml:brushProperty name="height" value="0.34286" units="cm"/>
      <inkml:brushProperty name="color" value="#008C3A"/>
    </inkml:brush>
  </inkml:definitions>
  <inkml:trace contextRef="#ctx0" brushRef="#br0">0 315 6186,'29'-6'122,"0"0"1,0-5 0,8 5-119,4 2 0,-4 0 0,4 0 0,-5-2-51,-1 3 1,0 1 0,2 2 2,4 0 1,-4-6-1,4 0-20,-5 2 0,-6 2-340,-1 2 404,-16 0 0,10 0 0,-13 0 0</inkml:trace>
  <inkml:trace contextRef="#ctx0" brushRef="#br0" timeOffset="323">297 1 6071,'0'35'73,"0"-1"0,0 1 34,0 0 0,0-4-111,0 4 0,0 4 0,0 12-73,0-5 0,0-9 0,2-10 0,2 0 77,2 1 0,7-7 0,-3 4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5:18.278"/>
    </inkml:context>
    <inkml:brush xml:id="br0">
      <inkml:brushProperty name="width" value="0.34286" units="cm"/>
      <inkml:brushProperty name="height" value="0.34286" units="cm"/>
      <inkml:brushProperty name="color" value="#008C3A"/>
    </inkml:brush>
  </inkml:definitions>
  <inkml:trace contextRef="#ctx0" brushRef="#br0">507 0 7469,'-51'2'-163,"5"4"1,3-2 0,8 7 0,0 5 0,0 3 0,2 7 114,4 1 0,-4 2 0,6 6 1,0 2 73,4 3 0,-3-1 0,5 6 0,4-1-21,3 1 1,10-4 0,-2 4 0,4-1 10,2 1 1,2-4-1,4 3 1,6 1-61,3-1 0,5-5 0,1 0 0,4-6 44,2-4 0,4-8 0,10 3 0,4-5 0,7-1 0</inkml:trace>
  <inkml:trace contextRef="#ctx0" brushRef="#br0" timeOffset="541">891 751 6253,'12'-17'3,"-1"-1"0,-5-7 1,6-4 0,-1-2 0,7 2 0,-1 5-1,1 5 0,-1-4 0,1-2 0,-1-3-6,1-3 0,-1 4 0,1 0 0,-3 0-6,-3 0 0,3-1 1,-3-3-1,3 4 6,3 2 1,-1-4 0,1 4 40,-1-2 0,1 5-31,-1-1-87,-7 3 80,5 11 1,-5 17-2,8 15 1,-1 8 0,1 2 7,-1-4 0,-5-2 0,-1-2-37,3 10 1,1-4-104,3 10 0,-1-8-16,1 8 149,-1-4 0,-7-2 0,-2 0 0</inkml:trace>
  <inkml:trace contextRef="#ctx0" brushRef="#br0" timeOffset="869">1101 507 7569,'17'-10'-858,"8"-6"1,-3 14 893,7-3 1,-6 3-27,6 2 0,0 0-187,6 0 177,0 0 0,0 0 0,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9.240"/>
    </inkml:context>
    <inkml:brush xml:id="br0">
      <inkml:brushProperty name="width" value="0.08571" units="cm"/>
      <inkml:brushProperty name="height" value="0.08571" units="cm"/>
      <inkml:brushProperty name="color" value="#5B2D90"/>
    </inkml:brush>
  </inkml:definitions>
  <inkml:trace contextRef="#ctx0" brushRef="#br0">577 53 7569,'-10'-8'-76,"2"4"0,6-6-295,-3 2 0,1-3 261,-8 5 0,6 0 1,-5 8 92,-3 4 1,-2-2 0,-1 6 0,0-1 27,-1 1 1,1 0 0,-3 3 0,-1-1-18,-2 1 1,-1-3 0,7 0-1,1 0 24,5-1 1,-5-5 0,6 4 37,1 0 1,-5-4-21,8 7 0,0-5-16,6 6 0,-1-1 0,-3 7 0,-2-1-13,2 1 0,0-1 0,0 1 0,-4 1 0,-1 4 0,3-1 1,-6 5-1,-1 0 15,-3 0 0,5-4 0,-1 7 0,0 1 9,3 2 1,-7 2-1,6-1 1,-1 3 3,-1 4 0,6 4 0,-4 7 0,1-1-10,-1-5 1,6 5 0,-2-5 0,4 5-19,2 1 0,2-2 1,4-1-1,6-4-38,3-3 0,5-1 0,3-6 0,6 0-76,4 0 1,4-6 0,6-2 0,9-2 106,10-3 0,14-3 0,3-1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03.855"/>
    </inkml:context>
    <inkml:brush xml:id="br0">
      <inkml:brushProperty name="width" value="0.17143" units="cm"/>
      <inkml:brushProperty name="height" value="0.17143" units="cm"/>
      <inkml:brushProperty name="color" value="#008C3A"/>
    </inkml:brush>
    <inkml:brush xml:id="br1">
      <inkml:brushProperty name="width" value="0.22857" units="cm"/>
      <inkml:brushProperty name="height" value="0.22857" units="cm"/>
      <inkml:brushProperty name="color" value="#008C3A"/>
    </inkml:brush>
  </inkml:definitions>
  <inkml:trace contextRef="#ctx0" brushRef="#br0">123 455 6000,'0'11'46,"0"1"1,0-6-18,0 6 1,0-1-1,0 7-7,0-1 0,-6 1 1,0-1-7,2 1 1,2-1-1,2 0 1,-2 1-8,-3-1 1,3 7 0,-4-1 0,4-2 1,2-1 1,-6-1-1,0 2 1,2 3 8,3-3 0,-5 0 0,0 1 0,0 1-4,-2-2 0,6 5 0,-3-3 0,3-2 9,2-1 0,-6 3 0,0 0 1,2 1-13,2 1 1,2-6-1,0 4 1,0-3-13,0-3 1,0 7 0,0-1 0,0 0 9,0 2 1,2-3-1,2 7 1,2 0 0,-2-2 0,-2 4 0,-2-6 1,0 3 6,0 3 1,0-4-1,2 0 1,1 0-3,3 0 0,0-3 0,-6 3 0,2 0-16,4 0 1,-4 0 0,6 4 0,-3-4 1,1-1 1,0 5 0,-4-4 0,2 2 2,2 0 0,-1-6 0,-5 7 1,2-1 0,4-2 1,-4 6-1,4-6 1,-4 2-7,-2 0 0,2-2 0,2 4 0,3-2 7,3 3 0,-6-5 0,4 2 0,-2 0-7,-1-2 0,7 6 1,-6-4-1,0 2 6,2-2 1,-5 4 0,7-4 0,-2 4-1,-4 2 1,4-2 0,-3-2 0,-1-2-1,-2 3 1,-2 1 0,0 1 0,0 1-1,0 0 0,0 0 0,0 0 0,0-2-2,0-4 1,0 8 0,0-4-1,0 0 0,0 0 1,0 10 0,0-8 0,0 2 4,0-1 0,0 1 1,2 2-1,2 2-10,2-2 0,0 5 1,-6 1-1,0 2 1,0-1 1,0-5 0,-2 3 0,-2-1-3,-2-4 0,0 4 1,6-3-1,0-1-4,0-2 1,0-2-1,0 2 1,0 2 3,0 1 1,0 1 0,0-6 0,0 0 8,0 0 1,0 6 0,0-1 0,0-1 1,0-2 0,0 4 1,0 0-1,0-3 3,0-1 0,0 4 1,0 0-1,0 0-2,0 1 0,0-5 1,0 6-1,0-2 6,0-1 0,0 9 0,0-5 1,0 1-25,0-4 1,-2 2 0,-2-1 0,-1 1 1,1 0 0,2-3 0,2-5 0,0 0 12,0 0 1,0 0-1,0 0 1,0 0 11,0 0 1,0 6 0,0-1-1,0-1 2,0-2 1,0-4 0,0-2 0,0-2-13,0 2 0,0 0 1,0 0-1,0-4-29,0-1 0,0-3 1,0-6-1,0 1-95,0-1 0,0-5 0,0 0 44,0 1 1,0 3 0,-2-1 0,-4-1 70,-6-2 0,-11-9 0,-4 5 0</inkml:trace>
  <inkml:trace contextRef="#ctx0" brushRef="#br0" timeOffset="1480">18 490 7569,'-10'-8'-1247,"5"-4"968,3 5 319,2-9 0,2 14-50,3-4 1,-1 4 0,8 2-8,2 0 1,1-5 0,3-1 0,-1 2 29,0 2 1,1 2 0,1 0-1,5 0 0,5 0 0,4 0 1,2 0-1,0 0-1,-1 0 0,7 0 0,2-2 1,2-2 2,3-2 0,8 0 0,4 4 1,3-1-1,3-3 0,-4 0 0,0 4 0,0-2-16,0-2 0,-4-1 0,6 3 0,0-2-1,-2 2 0,10-4 0,-4 2 0,2 1 9,4-3 0,-1 6 0,-1-6 1,0 2 4,-2 0 0,5-5 1,-9 3-1,4 0 4,-2 1 1,-2-5 0,2 4 0,-2 0-3,-2 1 0,0-1 1,6 4-1,-2-2-9,-4 2 1,4-3 0,-2 1 0,4 2-4,0 2 1,11 2 0,-7 0 0,3 0-8,-1 0 0,4 0 0,-1 0 1,1 0 1,-5 0 0,-3 0 0,-4 0 0,-2 0 7,-2 0 1,-8-6-1,3 0 1,-5 2 4,-2 2 0,7 2 0,-1 0 0,-2 0 19,-2 0 1,7-5-1,1-1 1,2 2-27,0 2 0,-2 2 0,4 0 0,-4 0-4,-2 0 1,4 0 0,-6 0 0,-1 0 6,-3 0 1,0 0 0,3-2-1,1-2 23,-2-2 1,4-1 0,0 3-1,1-2 1,-1 2 1,6 2 0,-4 2 0,2 0-32,0 0 0,-2 0 1,2 0-1,-4 0-39,0 0 0,-5 0 0,3 0 1,-4 0 27,-1 0 0,-1 0 0,0 0 0,1 0 4,-1 0 1,-1 0-1,-1 0 1,-1 0 17,-1 0 1,12 0 0,-9 0 0,1 0 1,2 0 1,-5 0-1,11 0 1,-4 0-14,-3 0 1,3-6 0,-9 0-1,3 2-2,2 3 1,-1 1 0,-3 0 0,-1 0-1,1 0 1,-3 0-1,2 0 1,-1 0 14,-1 0 0,5 0 1,-5 0-1,1 0 0,1 0 0,-8 0 1,4 0-1,-3 0-5,1 0 0,0-6 0,-6 0 0,0 2-7,0 2 1,0 2 0,1 0 0,3 0 4,2 0 1,0 0 0,-4 0 0,3 0 9,7 0 1,-4 0 0,-1 0-1,-1 0 12,0 0 1,5-6 0,-5 0 0,-4 3-19,-6 1 0,2 2 0,-6 0 0,0 0-32,-3 0 1,-5 0 0,-2 0 0,1 0 12,-1 0 0,-5 0 0,0 0-285,1 0 1,3 2 295,1 3 0,1 5 0,-1 8 0</inkml:trace>
  <inkml:trace contextRef="#ctx0" brushRef="#br0" timeOffset="3112">18 6340 6024,'0'-11'-3,"0"-1"1,8 8-1,2-4 33,-1 1 1,7 5-7,-5-4 0,5 4-26,1 2 1,1 0-1,-1 0 1,1 0 0,-1 0 1,7 0 0,1 0-1,0 0 6,0 0 0,12 0 1,0 0-1,4 0 9,1 0 1,9 0 0,-1 0 0,5 0-8,-5 0 0,3 0 0,-7 0 0,6 0 3,7 0 0,-3 0 0,6 0 0,0 0-18,0 0 1,4 0-1,10-2 1,3-2 8,1-2 1,5-2 0,-3 5 0,3-3 3,3 2 1,-1-4 0,0 0-1,-1 1 17,-5-1 1,3 2-1,-7 4 1,1-2-15,-1-2 1,-3 1 0,-8 5 0,-2 0-8,2 0 1,-4 0 0,4 0 0,2 0-3,0 0 1,14 0 0,-9 0 0,7 0 6,1 0 1,1 0-1,5 0 1,0 0 25,1 0 1,-1-6 0,0-2 0,-1 0 10,-5 0 0,-3-3 0,-8 5 1,-2 2-37,-4 2 1,2 2 0,-8 0 0,-2-2 9,-1-4 0,3 4 0,2-3 0,0 3-41,0 2 0,0 0 1,-3 0-1,3 0 7,2 0 1,-6 0-1,4 0 1,1-2 4,3-4 0,-2 4 0,2-6 0,0 2 11,-2 1 0,-2-1 0,-8 4 0,1-2-1,-1-2 1,-5 0 0,-3 6 0,-1 0-2,-4 0 1,4-6-1,-1 1 1,1 1 8,0 2 0,5 0 0,-1-2 1,3-2-7,3 2 1,5 2-1,0 0 1,-2-1-1,-1-3 0,-3 0 0,0 6 0,-1 0 6,-5 0 1,5 0-1,-5 0 1,3 0 5,-3 0 0,5 0 0,-4 0 1,1 0-5,-1 0 1,3 0 0,-5 0 0,1 0 1,1 0 0,-1 0 0,7 0 0,-3 0-19,-3 0 0,1 0 0,-7 0 0,0 0 4,2 0 0,-7 0 1,5 0-1,-2 0 14,2 0 0,-4 0 0,5-2 0,-1-2 44,0-2 0,5 0 0,-3 6 0,0 0-33,-1 0 0,1 0 0,-4 0 1,2 0 2,-3 0 1,-1-5 0,-4-1 0,-2 2-14,-2 2 0,-5 2 0,3 0 1,-2 0-18,-4 0 0,-3-2 0,-4-2 0,-3-2-74,3 2 0,1 3 50,3 1 0,-1 0-172,1 0 1,-1 0 0,1 0-62,-1 0 0,-7 1 264,-4 5 0,3-4 0,1 6 0</inkml:trace>
  <inkml:trace contextRef="#ctx0" brushRef="#br1" timeOffset="4814">8820 1 32084,'-10'2'-4916,"5"4"1,3-3 682,2 9 0,0-6 3280,0 6 0,0-7 376,0 7 0,0 0 326,0 5 1,0 1 0,0-1 118,0 0 1,5 1-1,1-1 1,-2 3 33,-2 3 1,-2-4 0,0 5 0,0-3-626,0 2 1,0 3 0,0 5 0,0-2 744,0 2 1,0 2 0,0 2 0,0 0-12,0 0 1,0 1 0,0 3-1,0 2-12,0-2 1,0 4 0,0-1 0,0 1 5,0 0 0,-2 3 0,-2-3 1,-3 0-1,-1 1 0,-2 1 1,2 1 47,1-1-37,-7 5 1,6-11 0,-3 6-1,5-2-1,4-5 0,2 5 0,0-2 0,0 0-3,0 1 0,0-3 0,0 8 0,0-1 0,0 1-25,0-1 0,-2 1 0,-2 5 13,-2 1 0,-6-1 0,5 2 0,-1 1-2,0-3 1,-5 4 0,3-9 0,-2 2-2,1-3 1,5 5 0,-4-7 0,0 3 1,1-1 0,5-1 0,-2 4 0,4-5 0,2-1 1,0 5 0,0-3 0,0 2 1,0-1-1,0-5 1,2 3 0,2-1 4,2-4 1,5 4-1,-5-3 1,0-1 1,2-2 0,-6 4 1,4 2-1,-3-1-7,3 1 0,-4 4 1,4-5-1,-4 1-2,-2 0 1,-2 3 0,-2-3 0,-4 0 0,-1-1 1,5-1-1,-2-6 1,4 0 8,2 0 0,-6 0 1,0 0-1,2 1 2,3 5 0,1-4 0,0 4 0,0-4 9,0-2 0,1 5 0,3 1 0,2-2-18,-2-2 1,4 4 0,-2-3-1,-1-3 8,3-4 0,-6-2 0,6 6 0,-2-2-7,0-4 0,-1 3 1,-5-7-1,0 2-4,0 4 0,0 0 0,0 0 0,0-4-1,0-2 1,0 7-1,0-5 1,0 2 0,0 0 0,0-6 0,0 4 0,2 1 1,4-1 1,-4-4-1,4 4 1,-2 0 0,2 0 0,-4-3 0,3 3 0,-1-2 0,2-4 0,-4 5 0,4-1 0,-4 0 0,-2 0 0,0 1 0,0-5 0,-2 2 0,-4-1 0,4 3 0,-4-2 0,4-2 13,2-1 0,0 3 1,0 0-1,0-1 6,0-3 0,6-1 0,0-1 1,-2 1 4,-2-1 0,4 0 1,1 1 2,3-1 0,-6-5 0,2 0-11,-4 1 1,-2-3 0,0 2-11,0 1 1,0 3 0,0 1 1,0 1 1,0-1-21,0 1 0,0-1-69,0 1-232,0-9 1,-10-1 312,-7-8 0,-9 0 0,-9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0.162"/>
    </inkml:context>
    <inkml:brush xml:id="br0">
      <inkml:brushProperty name="width" value="0.17143" units="cm"/>
      <inkml:brushProperty name="height" value="0.17143" units="cm"/>
      <inkml:brushProperty name="color" value="#008C3A"/>
    </inkml:brush>
  </inkml:definitions>
  <inkml:trace contextRef="#ctx0" brushRef="#br0">1799 262 6456,'-17'0'-668,"5"-2"684,0-4 1,1 5-1,-5-7 42,5 0 1,1 6-29,4-4 0,-2 2 0,-5 1-8,1-3 1,6 0-22,-5 6 1,-1-6 0,-6 0-2,1 2 0,-1 2 0,1 2 0,0 0-5,-1 0 0,-5 6 0,0 0 0,1-2 1,3-2 0,-5 4 0,-1 1 1,0 1 2,0 0 0,-6 6 0,2-5 0,-2 3 1,2 0 0,-3-7 0,7 7 0,-2 0 6,-4-3 0,4 7 0,0-6 0,1 1 4,5 1 1,2-6 0,1 3 0,1 1-6,-1 0 0,1-1 0,-3 5 0,-1-2-5,-2 1 1,-2 3 0,3-1 0,-1-1-2,2-2 1,-1-1 0,1 7-1,-2-1 6,1 1 1,1-7 0,0 1 0,-3 1-4,3 3 0,-6 3 0,0 3 0,-1 1-1,5-2 0,-2-1 0,2-3 0,1-1 9,3-5 0,1 5 0,3-4 1,1 3 4,3 3 0,1-7 0,-4 1-6,3 1 0,-1 3 0,-3 1 3,3 1 0,-4-1 0,5 1-11,-5-1 1,5 1 0,1-1 0,0 1-6,1-1 0,3 1 1,-4-1-1,0 1 2,1-1 0,5 0 0,-4 1 1,0-1 0,4 1 1,-5-1-1,1 1 0,-4-1 0,6 1 0,3-1 2,1 1 0,2-1 0,0 1-1,0-1 1,-6 1 0,0-1 0,2 0-1,2 1 1,0-1-1,-2 1 1,-2-1 1,3 1 0,-1-1 1,0 1-1,-2-1-1,2 1 0,-4-7 0,3 1 0,1 1 1,2 3 1,0 0 0,-2-3 0,-2-1 1,2 1 1,2 3-1,2 1-4,0 1 0,0-7 0,0 1 0,0 2 0,0 1 1,0 3 0,0-1-3,0 1 1,0-1 0,0 1 0,0-1 1,0-5-1,0-1 0,0 3 1,0 1 0,0 3 0,0-1 0,6 1 0,0-1 0,-2 1 0,4-1 0,-1-1 0,1-3 0,0-1 0,3 0 0,-3 5 0,2 0 0,4 1 0,-5-6 0,1-1 0,0 3 0,-1 1 0,-3-3 0,6 0 6,1 1 0,-3-3 0,2 2 1,-1 1-2,-1 3 0,4-5 0,-7 1-4,3 2 1,2 1-1,5 3 1,-1-1-2,-5 0 0,5-5 0,-6 0 0,1 1-1,1 3 0,-2-5 1,3 1 0,-1 2 0,-2 1 0,3 1 0,-3-3 3,-2-1 1,5 0-1,-1 3-3,3-3 0,-3 3 1,0-5-1,1 2-1,3-1 1,-5-5 0,1 6 0,2-1-2,1-1 1,1 6-1,-3-7 1,-1 3-10,1 0 1,-3-7-1,0 7 2,-2 2 0,5 1 2,-1 3 1,1-1 0,1-1 0,-2-3-2,1-1 1,-3-2 0,2 3 0,1-3 5,3-2 0,1 3 1,1-3-1,-1 0 1,1 0 0,-1-1 0,0-3 1,-1 4 1,-4 2 1,3-6 0,-3 3 0,3-1-1,3 0 1,-1 6 0,1-7 0,-1-1-2,1-2 1,-1 4 0,3 0 0,1-2-1,2-2 0,6-2 0,-4 2 1,3 2-1,3 1 0,2 1 0,2-6 0,0 0 0,-1 0 0,5 0 0,-2 0 0,-4 2 0,0 4 1,-2-4-1,0 4 1,-2-4 5,2-2 1,2 0 0,2 0 0,-2 0-5,-4 0 1,10 0 0,-4 0 0,2 0-2,0 0 0,0 0 0,2 0 0,1 0 0,-1 0 0,-2 0 0,-4 0 0,-2-2 6,-2-4 1,-2 4 0,4-4 0,-4 4 3,-1 2 0,3-6 0,-4 1 0,0-1-7,0-2 0,7 6 0,-3-6 0,4 2 1,2 1 0,-1-7 0,1 4 1,0-2-8,0-3 1,0 3-1,0-1 1,-2-1 0,-4 2 0,-2-5 0,-5 5 1,1-2 32,-2 1 0,5-1 0,-3-3 1,0 1-18,2 2 0,-5 3 0,3-5 1,-2 2-2,3-1 0,-5 3 0,6-2 1,-1-1-24,-1-3 0,8 5 0,-4-1 0,2-2 6,0-1 0,-7-1 0,1 3 0,-4 1 2,-1-1 0,-1-3 0,1-1 0,-3-1 9,-3 1 1,3-1 0,-5 1 0,2-3 14,-1-3 1,-1 4 0,4-5 0,-5 5-10,-1 2 0,4-1 0,-4-1 0,1-3-13,5-1 0,-4 0 1,1 3-1,1-1-7,-2-2 0,3-6 0,-5 3 0,2 1 2,3 0 1,-5-4-1,0 4 1,-2-1 3,-1 1 0,1-4 1,-6 4-1,0 0 7,0-1 1,0-3 0,0 4 0,0 0 0,0 0 1,-6-5 0,1 5 0,1 0-6,2 0 1,2-4 0,0 3 0,0-1-1,0-4 0,0 4 0,0-2 1,0 0-6,0 2 0,0-6 0,0 4 0,0-4-2,0-2 1,0 6 0,-2 1 0,-2 1 1,-2 0 1,-6 4 0,5-4 0,-1 1 0,0 5 1,-5 2 0,1 1 0,-2 1-3,3-1 1,-5 1 0,5-1 0,-3 1-7,2-1 1,-3 7-1,3-1 1,-3-2 5,-3-1 1,1-4 0,1-3 0,3-1 10,1 2 1,2-1 0,-3 1-1,1-2 5,-2 1 1,5-3 0,-1 0-1,0 0-7,1-1 0,-3 3 0,-5 6 1,1-1-13,4 1 0,-3-1 1,3 3-1,-3 1-26,-3 2 1,-5 7 0,0-7-1,1 0 17,3 3 1,-4-7-1,-3 4 1,1-3 13,0-2 0,2-1 0,3 1 1,-1-1 9,-2 1 0,-1-1 0,7 1 0,-3-1 4,-3 1 1,4-3-1,-5-1 1,5-2 2,2 1 1,-1 3 0,1 3 0,-1 3-18,1 1 1,-7 3 0,1-5 0,2 4-29,1 3 1,-3-5 0,0 6 0,2 2 13,1 2 1,-3-4 0,0 1-1,1 1-14,3 2 1,1 2 0,1 0 0,-1-2 27,1-4 0,-1 4 0,1-4 1,0 4 0,-1 2 1,1 0 0,-1 0-1,-1 0-3,-5 0 0,5 0 1,-6 2-1,0 2-3,-5 2 0,3 2 0,-2-4 1,0 1 0,2-1 0,-6 4 0,4-2 0,-4 0 2,-2 1 0,0-5 0,0 6 0,2-2-17,4 0 1,-4 2 0,4-5 0,-2 3-27,2-2 1,-4 6 0,6 1 0,-3 5 16,1 1 1,2 3-1,-4 1 1,2 4-199,-2 3 227,6 1 0,-8 6 0,6 0 0</inkml:trace>
  <inkml:trace contextRef="#ctx0" brushRef="#br0" timeOffset="1215">1345 1886 6656,'0'10'-785,"0"0"800,0-4 0,2 3-1,4 9 0,-2-7 0,7 1-7,3 2 1,-6-5 0,-1 1 0,-1 0-8,0 0 1,0-5 0,-6 7 4,0 2 37,0-7-16,0 9 40,0-14 1,-6-2-64,0-12 0,0 2 0,4-1 0,-1-3-4,-3-1 1,-2 3 0,4 0 0,-2-1-5,2-3 0,1-1 0,-1-1 0,-2-1 2,2-4 1,2 3 0,2-3 0,0 2-3,0-3 1,2 5-1,2-6 1,4 1-10,1 1 0,-5 0 0,4 5 0,-2 1 9,0-1 1,5 1-1,-3 0 1,0-1-1,-1 1 0,7-1 1,-2 3-1,1 1-2,-1 2 1,3 1 0,-3-7-1,4 1 6,1-1 0,6 7 0,1-1 0,-3 0 6,-2 3 0,-1-5 0,-1 6 0,1 1 9,-1-1 0,-3 2 0,-1 4 1,3-2-10,-2-2 0,5 1 0,4 5 0,-1 0-2,-3 0 1,-2 0 0,1 0 0,-1 0 5,1 0 1,-1 5 0,1 3-1,-1 0-4,1 0 0,-1 5 1,1-3-1,-3 2-7,-3-1 0,1 1 1,-5 5-1,0 1 1,0-1 1,-1 3 0,-1 1 2,6 2 1,-4 1-1,-1-7 1,-1 1 0,0-1 0,0 0 0,-4-1 0,2-2 2,2-3 0,-1 1 0,-5 5 0,0 1-5,0-1 1,0 1 0,0-1-1,0 1 0,0-1 0,0 1 0,0-1-1,0 1 0,2-3 0,2-1-6,2-3 1,0 1-11,-6 5 0,0-5 0,-2-2-24,-4-3 1,-4 7 0,-7-4-23,-1-1 0,1 5 0,-1-6 17,1 2 46,0-7 0,-9 13 0,-1-6 0</inkml:trace>
  <inkml:trace contextRef="#ctx0" brushRef="#br0" timeOffset="1578">1432 1799 5885,'18'-10'-17,"-7"3"1,1 7 0,2 0 42,1 0 0,3 0 1,1-2-1,2-2 0,3-2 0,1 0 0,-2 4 0,6-2-9,4-1 1,2-7 0,2 6 0,2 0-11,2-2 0,5 7 1,-5-5-1,-2 4-21,-2 2 1,-2 0 0,-1 0 13,1 0 0,0-8 0,0-2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3.174"/>
    </inkml:context>
    <inkml:brush xml:id="br0">
      <inkml:brushProperty name="width" value="0.17143" units="cm"/>
      <inkml:brushProperty name="height" value="0.17143" units="cm"/>
      <inkml:brushProperty name="color" value="#008C3A"/>
    </inkml:brush>
  </inkml:definitions>
  <inkml:trace contextRef="#ctx0" brushRef="#br0">385 70 7398,'9'-8'-1400,"-1"-1"1364,-8-9 1,0 6 0,-2 3 40,-4 1 0,2 2-2,-7 6-5,7 0 0,-12 0 1,5 0 0,-5 0 0,-1 0 0,-1 0 0,1 0 0,-1 2 1,-1 2-1,-4 2 1,3 5 0,-3-5 0,3 0 0,3 2 0,0 0 0,-1 5 0,1-3 0,-1-2 0,8 5 0,3-3 0,1 2 0,0-1 0,-2 1 0,4 5 0,-1 1 0,-1-1 0,6 1 0,0-1 0,2 1 0,4-1 0,3-5 1,9-3-1,-1-1 0,1-4 1,-1-2 0,1-2 0,-1 0 3,0 0 1,1 0-1,-1 0 1,1 0 2,-1 0 0,1 0 0,-1 0-4,1 0 1,-1 0-1,1 0 1,-1 0 5,1 0 1,-1 0-8,1 0 1,-1 2-7,0 4 0,-5-2 2,0 7 1,-6 1 0,5 5 0,-7 1 0,2-1 0,-4 1 1,-2-1 0,0 1 0,0-1 0,0 1 1,-6-7 0,-2 1 7,-1 2 1,-1 1 0,-4 1 0,3-5 4,-3-5 1,-1 2-1,-5 0 1,-1-1-4,-3 1 0,-1 0 0,4-4 0,-2 2 7,1-3 0,3-1 1,1-2-1,1 0 2,-1 0 1,7 0 0,-1 0-23,-1 0 0,-3-5-62,-1-1 1,-1 0 0,1 6 64,-1 0 0,1 8 0,-1 1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6.436"/>
    </inkml:context>
    <inkml:brush xml:id="br0">
      <inkml:brushProperty name="width" value="0.17143" units="cm"/>
      <inkml:brushProperty name="height" value="0.17143" units="cm"/>
      <inkml:brushProperty name="color" value="#008C3A"/>
    </inkml:brush>
  </inkml:definitions>
  <inkml:trace contextRef="#ctx0" brushRef="#br0">53 33 7569,'-10'0'-1700,"3"-2"1761,7-3 1,0 1 39,0-8-81,0 8 1,0-2-22,0 12 1,0 4 0,0 7-11,0 1 1,-2-1 0,-2 3 0,-2 1 6,2 2 1,-4 1 0,2-7 0,3 2 12,1 5 1,2-5-1,2 4 1,1-3 5,3-3 0,8 1 1,-3-1 8,5 1 0,1-1 0,1 1 1,-1-3-10,1-3 0,5 3 1,2-5-1,1 2-6,-1-1 0,4-7 0,-4 4 0,0-2-1,1 0 1,3-1-1,-4-5 1,0 0-2,0 0 1,-1 0 0,-7 0 0,3-2 4,3-3 1,-4 1-1,5-6 10,-5 2 0,-2-3 1,-1 3-1,-3 0-11,-1 0 1,0-5 0,5 1 2,1-3 0,-7-1 0,-1 3 0,0 1 3,-1-2 0,-3-1 0,4-3 0,-2 1-19,-4-1 1,0 7-1,-1-1 1,3-3-7,-2-7 1,-2 3 0,-2-4 0,0 3 2,0 3 0,0-1 0,0 1-10,0-1 1,0 1 0,-2 1-41,-4 5 1,-3 3 0,-9 8-1,1 0-17,-1 0 1,-5 0 0,-2 2 0,-1 2-40,1 2 0,2 7 0,4-1 111,-5 3 0,5 3 0,-6-1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7.323"/>
    </inkml:context>
    <inkml:brush xml:id="br0">
      <inkml:brushProperty name="width" value="0.17143" units="cm"/>
      <inkml:brushProperty name="height" value="0.17143" units="cm"/>
      <inkml:brushProperty name="color" value="#008C3A"/>
    </inkml:brush>
  </inkml:definitions>
  <inkml:trace contextRef="#ctx0" brushRef="#br0">35 472 7569,'0'10'-399,"0"-2"0,0-6 0,-2 3 0,-2 7 401,-1 4 0,-1-5-46,6 1 81,0-8 119,0 3 1,0-9-130,0-3 1,0 1-1,0-8-30,0-1 1,0 3 0,0-2-1,0-1-26,0-3 0,-2 1 1,-2-1 12,-2-1 0,0-3 0,6-9 1,0 6 12,0 3 1,0-3-1,0-2 1,2 0 2,4-1 1,-2-3 0,8 4 0,-1 0-1,-1 0 1,3 1-1,-7 7 1,0 1 0,2 5 0,-4-5 0,7 7-2,3-1 0,-4-4 1,1 8-1,3 3-2,1 1 0,-1 2 1,2 0-1,3 0 2,0 0 0,1 0 0,-1 0 0,3 0 2,1 0 0,2 0 1,-4 0-1,5 0 21,1 0 0,-6 0 1,4 0-1,-1 0-9,-1 0 1,-2 2 0,-7 1-1,-3 5-20,3 2 1,-6-4-1,0 5 1,-3 3-8,1 1 0,0-3 0,-6 0 0,0 1 11,0 3 0,6 1 1,0 1-4,-2-1 1,-2 1 0,-2-1 0,1 1 6,5-1 1,-4 1 0,4-1 0,-4 0-1,-2 1 1,0 1 0,0 3 0,0 1-11,0-2 1,0-1 0,0-3 0,0 1-20,0-1 0,2-1 0,2-3 0,2-1-27,-2 1 0,-3-3 0,-1 2 55,0 1 0,-7 3 0,-3 1 0</inkml:trace>
  <inkml:trace contextRef="#ctx0" brushRef="#br0" timeOffset="451">0 367 7569,'10'0'-533,"-2"0"0,0-5 0,3-1 540,5 2 1,-5 2 0,1 2 0,2 0-2,1 0 1,3 0 0,-1 0 0,0 0 8,1 0 0,1 0 0,5-2 0,3-2-23,0-2 1,6 0-1,-4 6 1,4 0-23,2 0 1,0 0 0,0 0 0,-2 0 29,-4 0 0,4-7 0,-6-3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5.419"/>
    </inkml:context>
    <inkml:brush xml:id="br0">
      <inkml:brushProperty name="width" value="0.17143" units="cm"/>
      <inkml:brushProperty name="height" value="0.17143" units="cm"/>
      <inkml:brushProperty name="color" value="#008C3A"/>
    </inkml:brush>
  </inkml:definitions>
  <inkml:trace contextRef="#ctx0" brushRef="#br0">70 367 6008,'0'-9'-77,"-2"1"94,-4 8 1,4 8 0,-3 3-1,3 5 1,2-5-1,0 1 1,0 2-9,0 1 1,0 3 0,0-1 0,0 0-5,0 1 1,0-1 0,0 1 0,0-1 0,0 1 0,0-1 1,0 1-1,0-1 0,0 1 0,0-7 1,0 1-5,0 2 1,0 1-9,0 3 99,0-9-74,0-1 0,-2-8 8,-4 0 1,2-8 0,-6-3-28,3-5 1,-1 4-1,4 1-9,-2-3 1,0-1 0,6-3 0,0 1-13,0-1 0,0 1 1,0-3-1,2-1 12,4-2 0,-2-2 1,6 3-1,-1-1 5,1 2 1,-4-5-1,6 1 1,1 0 3,3 0 1,1-4 0,1 3 0,-1 1 1,0 0 1,-5 0 0,0 3 0,1-1-1,3 2 0,1 3 1,1 5-1,-3 1 2,-3-2 0,-2 7 1,-6-1-1,3 2-1,3 0 1,-4 0-1,5 4-3,3-3 1,2 3 0,1-4 0,1 2 0,-1-2 0,6 4 0,1-4 1,-1 4 3,2 2 1,-6 0 0,7 0 0,-3 0-3,0 0 0,6 0 1,-3 0-1,-1 0 11,0 0 0,-2 8 0,-5 4-17,-1 3 0,-5 5 0,0 3 1,-9 2-1,3 4 1,-2-5 0,2-5 0,-4-1 0,6 1 0,-3 2 1,1 3 0,2-1 0,-4-4 0,2 3 0,-2 1 1,3 0 0,-1-3 0,-2 1-2,-2 2 1,-2 2 0,0-3 0,0 1-6,0-2 0,0-1 0,0-3-6,0 1 0,-2-1 0,-4 1 6,-5-1 1,-5 1 0,-1-1 0,-1 1-89,1-1 0,-3-1 1,-3-3 94,-6-1 0,4-1 0,-1 7 0</inkml:trace>
  <inkml:trace contextRef="#ctx0" brushRef="#br0" timeOffset="281">88 559 7569,'17'0'-281,"1"-5"1,-1-3 97,0-2 1,7 6 0,1-4 0,0 3 144,0-1 1,5 0 0,-5 6-1,2 0-3,4 0 0,0 0 0,0 0 1,-2 0-42,2 0 0,0 0 82,-2 0 0,12 0 0,-4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29.673"/>
    </inkml:context>
    <inkml:brush xml:id="br0">
      <inkml:brushProperty name="width" value="0.17143" units="cm"/>
      <inkml:brushProperty name="height" value="0.17143" units="cm"/>
      <inkml:brushProperty name="color" value="#008C3A"/>
    </inkml:brush>
  </inkml:definitions>
  <inkml:trace contextRef="#ctx0" brushRef="#br0">1 36 7569,'10'0'-1596,"-1"0"1482,-3 0 0,-2 0 141,8 0 0,-1 0 0,5 2-14,-5 4 1,5-4 0,-4 3 1,3-3 1,3-2 0,-1 0-1,1 0-3,-1 0 0,2 0 0,3 0 0,1 0 1,-2 0 0,5 0 1,-1 0-1,0-2 5,0-3 1,6 3-1,-2-4 1,4 4-10,2 2 1,6-6-1,0 0 1,-2 2 2,-2 2 0,-4 0 1,-2-1-1,-2-3-14,2 2 0,-6 2 0,-2 2 0,-3 0-8,-3 0 1,1 0-9,-1 0-103,-7 0 50,-2 0 1,-8 2 70,0 4 0,0 3 0,0 9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0.187"/>
    </inkml:context>
    <inkml:brush xml:id="br0">
      <inkml:brushProperty name="width" value="0.17143" units="cm"/>
      <inkml:brushProperty name="height" value="0.17143" units="cm"/>
      <inkml:brushProperty name="color" value="#008C3A"/>
    </inkml:brush>
  </inkml:definitions>
  <inkml:trace contextRef="#ctx0" brushRef="#br0">1 18 5765,'17'0'29,"1"0"1,-1 0 0,-5 0 0,0 0 0,1 0-10,3 0 0,1 0 0,1 0 0,-1 0-6,1 0 1,-1-6 0,0 0-27,1 2 1,-6 2 0,-1 2-19,3 0 0,-6 2-116,-3 4 146,-3 4 0,-2 7 0,0 1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0.490"/>
    </inkml:context>
    <inkml:brush xml:id="br0">
      <inkml:brushProperty name="width" value="0.17143" units="cm"/>
      <inkml:brushProperty name="height" value="0.17143" units="cm"/>
      <inkml:brushProperty name="color" value="#008C3A"/>
    </inkml:brush>
  </inkml:definitions>
  <inkml:trace contextRef="#ctx0" brushRef="#br0">0 0 7152,'12'0'-601,"0"0"1,-1 0 618,7 0 1,-1 0-1,1 0-25,-1 0 1,-5 0 0,-1 0 0,3 0-1,2 0 0,-3 0 1,3 0-1,3 0-34,0 0 1,1 0 0,-3 0 40,1 0 0,7 0 0,2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1.666"/>
    </inkml:context>
    <inkml:brush xml:id="br0">
      <inkml:brushProperty name="width" value="0.17143" units="cm"/>
      <inkml:brushProperty name="height" value="0.17143" units="cm"/>
      <inkml:brushProperty name="color" value="#008C3A"/>
    </inkml:brush>
  </inkml:definitions>
  <inkml:trace contextRef="#ctx0" brushRef="#br0">507 105 6995,'0'-10'-509,"0"-5"1,0 11 552,0-8 1,0 1-32,0-7 0,-2 9-18,-4 3 1,-4 2-1,-7 0-10,-1-2 1,1 0-1,-1 6 1,1 0 7,0 0 1,-7 0-1,1 2 1,2 2 1,1 2 0,-3 0 1,0-4-1,1 2 2,3 1 1,7 3 0,1-4-1,-3 4-1,-2 2 0,5-5 0,1 7 2,2 2 0,-3-5 5,5 3 0,0 0-2,6 5 1,0 0 0,0 1-6,0-1 0,2-5 0,2 0 2,2 1 1,7-3 0,-1 0-1,2-1 1,-3 1 1,5-6 0,-5 2 0,5-2 5,1 1 0,1-3 0,-1 4 0,1-4 12,-1-2 0,1 0 0,-1 0 0,1 0-8,-1 0 1,1 6-1,-1 0 1,-1 0-3,-5 1 1,5-5 0,-5 6-14,5 0 0,1 0 1,-1 5 3,-5-1 1,3-6-8,-8 5 1,0 1 6,-6 5 1,0-5 0,0 0 0,0 1 1,0 3 0,0 1-9,0 1 0,-2-1 0,-2 1 7,-2-1 1,-2-1 0,4-3 0,-1-1 0,-9-6 0,2 3 0,-3-1 0,-3 0 1,1-4-1,-1 2 3,1-2 1,0 3 0,-3-1-2,-3-2 0,-4-2 1,-8-2 1,2 0 0,4 0 20,5 0 1,5 0 0,1 0 1,1 0 0,0 0 0,-1 0-20,1 0 0,5-6 0,0 0-5,-1 2 0,3 2 3,-2 2 1,3-1 23,-3-5 63,4 4-84,8-6 3,0 8 0,6-2-151,0-4 1,0 4 141,-6-5 0,0-1 0,0-2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37.042"/>
    </inkml:context>
    <inkml:brush xml:id="br0">
      <inkml:brushProperty name="width" value="0.08571" units="cm"/>
      <inkml:brushProperty name="height" value="0.08571" units="cm"/>
      <inkml:brushProperty name="color" value="#5B2D90"/>
    </inkml:brush>
  </inkml:definitions>
  <inkml:trace contextRef="#ctx0" brushRef="#br0">193 0 6338,'2'18'-4,"2"-1"1,2 1 50,-3-1 0,-1 3 0,-2 1-16,0 2 1,0 3 0,0-3 0,0 6 29,0 4 1,0 2 0,2 0-1,2 2-6,2 3 1,0 3-1,-6 6 1,0-3-14,0 3 1,6 1-1,1 3 1,1-3-7,0-3 0,0 3 0,-4-3 0,3 1 3,3-1 0,-4 7 0,4-5 0,-3-1-20,-3 3 0,4-7 0,-2 1 0,-2-3-23,-2-3 0,-2-2 0,2-2 0,1-2-15,3-4 1,0 2 0,-6-8-121,0-1 1,0-3-105,0-1 1,0-7-327,0 1 234,0-8 335,0 4 0,-8-8 0,-1 0 0</inkml:trace>
  <inkml:trace contextRef="#ctx0" brushRef="#br0" timeOffset="250">18 1537 7114,'-9'0'-570,"1"-2"1125,8-3-728,0 3 0,8-6 0,3 10 44,5 4 1,1-3 167,1 9 1,-1 0-64,1 5 0,-1-1 0,-1-3 0,-3-1 4,-1 2 1,-2-5 0,5 1 0,-1 0 34,-1-1-15,14-5 0,-15 4 0,13-8 0</inkml:trace>
  <inkml:trace contextRef="#ctx0" brushRef="#br0" timeOffset="395">577 1537 7546,'10'-17'-62,"-4"-1"1,-6 3 0,-4 1-99,-2 3 1,-2 7 0,4 0 21,-1 8 0,-7 5 0,4 9 1,-2-1 137,-3 1 0,-10 7 0,-5 2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6.301"/>
    </inkml:context>
    <inkml:brush xml:id="br0">
      <inkml:brushProperty name="width" value="0.17143" units="cm"/>
      <inkml:brushProperty name="height" value="0.17143" units="cm"/>
      <inkml:brushProperty name="color" value="#008C3A"/>
    </inkml:brush>
  </inkml:definitions>
  <inkml:trace contextRef="#ctx0" brushRef="#br0">18 36 7569,'-10'0'-1463,"2"0"1457,8 0 1,0 8 0,0 3 7,0 5 1,6 1 0,0 1 0,-2-1 0,-2 1 1,-2-1-1,0 1 1,0-1 39,0 1 0,0 5 1,2 0-1,2-2-23,2-1 0,5-3 0,-5 1 0,0 1-8,2 4 1,-1-3-1,7 3 1,-2-3-7,1-3 1,3-1 0,3-3 0,2-3 0,3-2 0,-1 3 0,-6-5 0,1-2 9,-1-2 0,1-2 1,1 0-5,5 0 0,1-2 0,4-2 0,-6-4-6,-3-1 1,-5-3 0,-1-4-1,-3 3-8,3 1 1,-4 1 0,-1-7 0,-1 1-5,-4-1 0,0 1 0,0-3 0,2-1-10,-3-2 0,-1-3 1,-2 5-1,0-2-18,0 1 0,0-3 0,0 0 1,0 0-31,0 0 0,0 1 0,-2 7 0,-1-1-21,-3 1 1,-8 1-1,2 5 85,-3 5 0,-10 4 0,-2 2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7.719"/>
    </inkml:context>
    <inkml:brush xml:id="br0">
      <inkml:brushProperty name="width" value="0.17143" units="cm"/>
      <inkml:brushProperty name="height" value="0.17143" units="cm"/>
      <inkml:brushProperty name="color" value="#008C3A"/>
    </inkml:brush>
  </inkml:definitions>
  <inkml:trace contextRef="#ctx0" brushRef="#br0">1 105 7569,'11'0'-42,"1"0"0,0 0 0,3-2 0,-1-2-207,-3-1 1,1-1 0,5 6-1,1 0 223,-1 0 1,7-6 0,1 0 0,0 2 53,0 2 0,6-4 0,-2-1 0,4-1-10,2 0 1,-2 0 0,-2 5 0,-1-3-14,1 2 0,2 2 1,0 0-1,-2-2-26,-2-2 1,-8 0-1,4 6 1,-1 0-68,-1 0 0,0 0 0,-5 0 46,-1 0 1,-5 0 41,-1 0 0,-7 8 0,4 2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8.258"/>
    </inkml:context>
    <inkml:brush xml:id="br0">
      <inkml:brushProperty name="width" value="0.17143" units="cm"/>
      <inkml:brushProperty name="height" value="0.17143" units="cm"/>
      <inkml:brushProperty name="color" value="#008C3A"/>
    </inkml:brush>
  </inkml:definitions>
  <inkml:trace contextRef="#ctx0" brushRef="#br0">1 1 7569,'17'0'-893,"0"2"665,1 3 1,-1 3 0,1 6 255,-1-3 0,1 3 0,-3 7-25,-3 3 1,2 1 0,-7-2 0,1 6 0,2 4 28,-1 2 0,-3 0 0,4 0 0,0 2-1,-1 4 1,1-3 0,4 9 0,-5 1-26,-1 3 1,6-1 0,-3-1-1,3-3 5,-2 3 1,1-1-1,-7-1 1,-2-6-4,-2-4 1,-2 3-1,0 1 1,-2-4 5,-4-6 0,-4 2 0,-7-6 0,-1 2-5,1 0 1,0-7 0,-1 1 0,1-3-37,-1-3 1,1 0-1,-1-1 1,1-2-79,-1-3 0,1-1 0,-1 3 105,1-1 0,-1-8 0,1 4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8.608"/>
    </inkml:context>
    <inkml:brush xml:id="br0">
      <inkml:brushProperty name="width" value="0.17143" units="cm"/>
      <inkml:brushProperty name="height" value="0.17143" units="cm"/>
      <inkml:brushProperty name="color" value="#008C3A"/>
    </inkml:brush>
  </inkml:definitions>
  <inkml:trace contextRef="#ctx0" brushRef="#br0">0 1 7569,'18'0'-798,"-1"0"1,1 0 772,-1 0 1,1 0 0,-1 0 0,1 0-19,-1 0 1,-5 0 42,-1 0 0,1 8 0,5 1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8.796"/>
    </inkml:context>
    <inkml:brush xml:id="br0">
      <inkml:brushProperty name="width" value="0.17143" units="cm"/>
      <inkml:brushProperty name="height" value="0.17143" units="cm"/>
      <inkml:brushProperty name="color" value="#008C3A"/>
    </inkml:brush>
  </inkml:definitions>
  <inkml:trace contextRef="#ctx0" brushRef="#br0">1 0 7426,'10'8'-608,"-1"-6"1,-3 4 549,6-4 1,5-2-1,4 0 1,3 0-78,-3 0 135,6 0 0,0 8 0,8 1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9.701"/>
    </inkml:context>
    <inkml:brush xml:id="br0">
      <inkml:brushProperty name="width" value="0.17143" units="cm"/>
      <inkml:brushProperty name="height" value="0.17143" units="cm"/>
      <inkml:brushProperty name="color" value="#008C3A"/>
    </inkml:brush>
  </inkml:definitions>
  <inkml:trace contextRef="#ctx0" brushRef="#br0">158 88 6265,'10'8'-18,"-5"3"1,-3 5 0,-2 1 0,0 3-1,2 1 52,4 2 0,-2 9 0,6-5 0,-1 2-18,1 0 0,-4 0 1,6 6-1,-1-2 17,-1-4 0,3 2 0,-5-6 0,0 1-6,0-1 0,3-2 1,-5-5-1,-2-1-4,-2 0 1,4-5 0,0 0-128,-2 1 0,-4-5 78,-6-2 0,-4-4 0,-7-2 0,-1 0-25,1 0 1,-1-8-1,1-4 1,-1-3 12,1-3 0,-1 1 1,1-2-1,1-3 14,5-1 1,-9-8 0,7 4 0,-1-2 9,-1 0 1,-1-1 0,1-3-1,1 2 23,2 2 0,8 6 0,-1-4 0,3 2 1,2 3 1,2-3 0,3 2 60,7 1-68,11 3 0,-3 2 1,5-1-1,-2 1 18,1-1 1,7 6 0,-2 3 0,4-1 14,2 0 1,-2 6 0,0-1 0,-2 3-7,0 2 1,9 0 0,-9 0 0,1 0-9,1 0 1,-6 2 0,0 2 0,-2 3-21,-4 3 0,-9 2 1,-4 5-1,-2 1 10,-1-1 0,1 1 1,-8 1-1,-2 2-30,-1 3 0,-15 1 1,3-4-1,-3 2 7,1-1 0,-6-3 1,-2-1-1,-3-1-17,1 1 0,6-7 0,-6-1 0,0 0-20,2-1 1,1-5 0,9 4-1,0-2-17,-1 0 1,6-1 64,1-5 0,-1 0 0,-5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0.092"/>
    </inkml:context>
    <inkml:brush xml:id="br0">
      <inkml:brushProperty name="width" value="0.17143" units="cm"/>
      <inkml:brushProperty name="height" value="0.17143" units="cm"/>
      <inkml:brushProperty name="color" value="#008C3A"/>
    </inkml:brush>
  </inkml:definitions>
  <inkml:trace contextRef="#ctx0" brushRef="#br0">542 158 7058,'-7'-10'-210,"3"-3"1,-8 7 0,-2 2 0,-1 2 0,-3 2 226,1 0 1,0 0 0,-3 0 0,-3 0 29,-6 0 1,2 8-1,-3 3 1,1 3-1,2-2 1,-6 5-1,6-1 1,-2 5-21,0 0 1,7 1 0,-3-1 0,4 2-25,3-1 0,-3 5 1,11 0-1,1 0-16,3-4 1,4 3-1,2-1 1,0 0-48,0 0 0,2-1 1,4-7-1,5 1-24,5-1 0,9 1 0,4-1 0,2 0 84,-2 1 0,12-1 0,-4 1 0</inkml:trace>
  <inkml:trace contextRef="#ctx0" brushRef="#br0" timeOffset="517">1136 315 7569,'0'-10'-1382,"0"1"1264,0 3 98,0 4 1,-8-6-1,-3 8 25,-5 0 1,-3 0-1,-5 0 1,-3 0 27,0 0 0,-6 0 0,4 0 0,-2 0-3,2 0 0,-2 2 0,8 2 0,1 4-30,3 2 1,7-1 0,2 5-1,3-3-24,3 3 0,2 2 0,2 1 17,0 1 0,2-7 0,4-1 0,7 0 21,9-1 1,-1-5 0,8 2 9,2-4-19,2-2 1,2 6 0,0 0 0,-2-3 17,-4-1 1,2 0 0,-6 2 0,1 2-10,-1-2 0,4 4 0,-6-1-13,-2 3 1,-1 0-1,-5 3 1,-3-1-9,-6 2 1,-2-5 0,0 3 0,1 2 1,-1 1 1,-2-3 0,-4-1 12,-3 3 0,-3 1 1,-6 1-1,4-2 5,3-3 0,-7-5 1,2 4-1,-3-1-13,-3 1 0,1-4 1,0 4-1,-3-3-6,-3-3 0,2-2 0,-7-2 0,1 0-15,0 0 1,4 0 0,-4 0 0,1 0-14,5 0 1,0 0 0,-1 0 33,-1 0 0,-8-8 0,4-1 0</inkml:trace>
  <inkml:trace contextRef="#ctx0" brushRef="#br0" timeOffset="978">1241 1 7569,'10'0'-769,"5"0"0,-3 0 764,3 0 1,3 0-1,-1 0 1,1 0 38,-1 0 1,3 0 0,1 0-1,2 0 3,-1 0 0,3 0 1,-2 2-1,0 2 32,3 1 0,-5 1 1,8-4-1,2 2-3,2 2 0,0 8 0,-2-3 0,-2 3-57,2-3 0,-4 11 0,1-5 0,-3 5 3,-4 3 1,-3 0 0,-7 6 0,-5-2-49,-4 2 1,-2 4 0,0 6-1,-2 4-38,-4-1 1,-5 7-1,-13-5 1,-5 5-48,-4 1 1,-4 4 0,-3-1 120,-7-5 0,-11 6 0,-4 6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6.924"/>
    </inkml:context>
    <inkml:brush xml:id="br0">
      <inkml:brushProperty name="width" value="0.17143" units="cm"/>
      <inkml:brushProperty name="height" value="0.17143" units="cm"/>
      <inkml:brushProperty name="color" value="#008C3A"/>
    </inkml:brush>
  </inkml:definitions>
  <inkml:trace contextRef="#ctx0" brushRef="#br0">0 524 7390,'8'10'-1398,"-4"4"1438,8-8 0,-8-3 37,1-8 0,-3 1 1,-2-8-37,0-1 1,0 3-1,0-2-1,0-1 0,-6 3 0,1-2-74,1-1 0,2-3 1,0-1 21,-4-1 1,4 1 0,-4-1 0,4 1-3,2-1 1,2 1 0,2-1 0,4-1 9,2-4 1,-5 3 0,7-5 0,2 2-14,1 0 1,3-1 0,-1 7 0,3-1 6,3 1 1,-4-1-1,6 1 1,-1 1 3,-1 5 1,2 1 0,-3 6 0,1-2 5,-2 2 1,4 3 0,-1 1 0,-3 0 22,-2 0 1,5 0 0,-1 1-20,-2 5 0,-1-2 0,-5 8 0,-1 1 4,-2 3 1,-3-4 0,3-1 0,-4 3-6,-1 1 0,-3 9 0,6-1 0,-2-2-5,-4-1 0,-2 3 0,0 0 1,1-1-2,3-3 1,0-2-1,-6 1 1,0-1-20,0 1 0,0-1 1,0 1 13,0-1 1,0-5 0,0 0 0,-2-1 7,-4-1 0,-3 5 0,-9-5 0</inkml:trace>
  <inkml:trace contextRef="#ctx0" brushRef="#br0" timeOffset="326">18 332 7569,'17'0'-285,"-5"0"29,0 0 0,-1 0 0,7-2 0,-1-1 0,3-3 219,3 2 0,-2 0 0,6 0 0,1-2 51,-1 2 0,-6-3 1,4 1-1,-1 0-8,-1-2 1,6 6 0,-6-4 0,-1 5-43,-3 1 0,0-6 36,5 0 0,-5 0 0,6 6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4.462"/>
    </inkml:context>
    <inkml:brush xml:id="br0">
      <inkml:brushProperty name="width" value="0.17143" units="cm"/>
      <inkml:brushProperty name="height" value="0.17143" units="cm"/>
      <inkml:brushProperty name="color" value="#008C3A"/>
    </inkml:brush>
  </inkml:definitions>
  <inkml:trace contextRef="#ctx0" brushRef="#br0">629 0 7569,'-11'0'-755,"-1"0"283,-2 0 0,-1 6 452,-3 0 1,1 2 0,-1-2-1,1 3 1,-1 3 22,1 0 1,-6-1 0,-1 9-1,1 1 63,-2 2 1,4 6-1,-9-1 1,1 1-11,2 2 1,-6 11-1,4-5 1,-2 6 37,2 5 0,-2-3 0,8 2 0,1-1-86,3-1 1,3 3 0,3-5-1,3 0 9,2-1 0,2-1 0,6-6 0,2 0-80,4 0 0,4 0 0,9 0 0,3-2-157,1-4 220,8 4 0,4-6 0,10 8 0</inkml:trace>
  <inkml:trace contextRef="#ctx0" brushRef="#br0" timeOffset="1049">909 769 6015,'-10'8'-23,"2"-5"1,8 9 59,0 2 1,0 1-1,0 3 26,0-1 1,0 1 0,0-1-23,0 1 0,0-1 0,2-1 1,2-3-67,2-1 1,2-1-5,-3 7 102,-3-8-35,6-3 1,-8-9-40,0-3 1,0 1 0,0-8 0,0-2-13,0-1 0,-2-4 0,-2-3-24,-2-1 1,1 0 0,5 5 0,0-1-1,0-5 1,0 3 0,0-8-1,0 0 38,0 2 1,2-4 0,3 5 0,5 1 9,0 0 0,5-4 1,-3 6-1,3-1-3,3-1 1,-1 6-1,1-5 1,1 7 0,5 5 0,-5-3 0,6 3 0,-2-1-3,1 1 1,5-2-1,-4 7 1,0-1 9,1 0 0,-1 2 0,-4 6-2,2 0 1,1 0-1,-7 0 4,1 0 1,-7 2 0,-1 4 0,0 4-8,-1-1 0,1 7 0,4-4 0,-5 3 0,-1 3 1,4 5 0,-4 0 0,-1-2-6,1-1 0,4-3 0,-5 1 0,1-1-9,0 1 1,4-1 0,-5 3-6,3 3 0,-4 2 0,4 4-46,-3-6 0,1-3 1,-4-3-47,2 1 0,0-1 0,-8-1 0,-4-3-47,-6-1 147,5 0 0,-17-3 0,5-1 0</inkml:trace>
  <inkml:trace contextRef="#ctx0" brushRef="#br0" timeOffset="1292">996 786 7569,'12'0'-310,"-1"0"0,1-6 1,5 1-1,1 1 1,-1 2 301,1 2 0,1-2 0,2-2 1,5-2-14,1 2 0,-4 2 0,6 2 0,0 0-11,-1 0 0,5-2 0,-4-1 32,4-3 0,2-8 0,-1 4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33.653"/>
    </inkml:context>
    <inkml:brush xml:id="br0">
      <inkml:brushProperty name="width" value="0.17143" units="cm"/>
      <inkml:brushProperty name="height" value="0.17143" units="cm"/>
      <inkml:brushProperty name="color" value="#008C3A"/>
    </inkml:brush>
  </inkml:definitions>
  <inkml:trace contextRef="#ctx0" brushRef="#br0">88 96 5740,'-10'-2'8,"6"-2"10,8-2 0,-2-2 10,4 3 1,-4 1 16,-2-8 0,0 6-24,0-5 1,-2 7-1,-2-4 155,-2 0-53,0 6 1,6-7-103,0 3 0,0 6-25,0 0 0,0 9 1,0 13 16,0 1 1,0 8 0,0-2 0,0 4-9,0 2 0,-5 2 1,-1 2-1,0 4 9,-2 1 1,6-3-1,-4 4 1,4-3-12,2-3 1,0-2-1,0-2 1,0 0-12,0 0 0,0-6 0,0 0 0,0 0-14,0-2 1,0-2 0,0-7 0,0-1-69,0 1 0,0-1 1,-1-1-237,-5-5 326,4 5 0,-14-14 0,7 6 0</inkml:trace>
  <inkml:trace contextRef="#ctx0" brushRef="#br0" timeOffset="381">88 131 7410,'17'-18'0,"1"3"0,1 1-268,5 3 0,-5 1 0,4-4 0,-3 5 0,-3 1 242,1 4 1,-1 2-1,0 0 1,1-2 30,-1-2 1,3 1 0,1 5 0,4 0 26,3 0 1,-7 1 0,4 3 0,-2 4-21,1 2 1,-1-4 0,-4 5 0,1 3-16,-3 1 0,3 3 0,-13-1 0,1 1 7,0-1 0,-2 1 0,-6-1 1,-2 1-11,-4-1 1,-4 1-1,-7 1 1,-1 0 4,1-1 0,-8 3 1,-3-9-1,-1 1 4,0-1 0,0 2 1,-6-7-1,0 1-18,0 0 1,2 4 0,2-7-1,4 1-53,2 2 1,-4-6 67,6 4 0,-1 3 0,7 1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8:09:40.188"/>
    </inkml:context>
    <inkml:brush xml:id="br0">
      <inkml:brushProperty name="width" value="0.08571" units="cm"/>
      <inkml:brushProperty name="height" value="0.08571" units="cm"/>
      <inkml:brushProperty name="color" value="#5B2D90"/>
    </inkml:brush>
  </inkml:definitions>
  <inkml:trace contextRef="#ctx0" brushRef="#br0">0 70 6019,'10'-17'187,"-4"-1"1,-4 6 7,-2 1-143,7 7 1,-3-4-35,8 8 0,-8 2 0,1 4-3,-3 6 0,-2-3 0,0 3 0,0 1-30,0 3 0,0 3 0,0 3 0,0 1-89,0-2 0,0-1 0,2-3 0,2 1-45,2-1 0,6 6 149,-6 1 0,7-1 0,-3-6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7.412"/>
    </inkml:context>
    <inkml:brush xml:id="br0">
      <inkml:brushProperty name="width" value="0.17143" units="cm"/>
      <inkml:brushProperty name="height" value="0.17143" units="cm"/>
      <inkml:brushProperty name="color" value="#008C3A"/>
    </inkml:brush>
  </inkml:definitions>
  <inkml:trace contextRef="#ctx0" brushRef="#br0">70 245 7440,'12'6'0,"-3"2"-396,-1 1 0,4-3 0,-4 6 396,1 1 1,-3 3 0,4 1 0,0 1 19,-1-1 1,-3 1 0,4 1 0,-2 2 2,-5 3 1,5-1 0,-2-6 0,-2 1-26,-2-1 1,-2 1 0,0-1-35,0 1 0,0-1 29,0 1 1,-2-9-1,-2-1 1,-4-2 10,-1 0 0,3 0 0,-6-6 0,-2-2-4,-1-4 1,-3 2-1,1-8 1,0 1-4,-1 1 1,3-11 0,1 3 0,4-1 1,3-1 1,-5-3 0,6-2 0,2 0-4,2-1 1,2-5 0,0 2 0,0-4-7,0-2 1,2 2 0,4 2-1,6 2 5,3-2 0,3 0 1,1 0-1,2 6 1,3 5 0,7-1 1,-2 9-1,2-1 4,-2 1 0,4 4 1,-6 8-1,2 0 2,0 0 0,-5 0 0,3 0 0,-2 2 13,-4 4 0,-3 4 1,-5 7-1,-3 1-16,-2-1 1,-2 1-1,-6-1 1,0 1-5,0-1 0,-8 3 0,-4 1 0,-5 2-10,-6-1 0,-5-3 0,-7-4 0,1-1-14,-1-2 1,2-7-1,2 5 1,1-2 10,-1-4 0,4 4 0,0-3 1,2-1-170,3-2 187,3-2 0,2 0 0,-1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9.796"/>
    </inkml:context>
    <inkml:brush xml:id="br0">
      <inkml:brushProperty name="width" value="0.17143" units="cm"/>
      <inkml:brushProperty name="height" value="0.17143" units="cm"/>
      <inkml:brushProperty name="color" value="#008C3A"/>
    </inkml:brush>
  </inkml:definitions>
  <inkml:trace contextRef="#ctx0" brushRef="#br0">1 0 7569,'11'0'-83,"1"0"0,2 0-256,1 0 1,3 0-1,-1 0 1,1 0 165,-1 0 173,1 0 0,-1 0 0,0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50.042"/>
    </inkml:context>
    <inkml:brush xml:id="br0">
      <inkml:brushProperty name="width" value="0.17143" units="cm"/>
      <inkml:brushProperty name="height" value="0.17143" units="cm"/>
      <inkml:brushProperty name="color" value="#008C3A"/>
    </inkml:brush>
  </inkml:definitions>
  <inkml:trace contextRef="#ctx0" brushRef="#br0">1 0 6206,'17'2'-57,"1"4"1,-1-4 0,1 4 0,1-4 56,4-2 0,-3 8 0,5 1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7.790"/>
    </inkml:context>
    <inkml:brush xml:id="br0">
      <inkml:brushProperty name="width" value="0.17143" units="cm"/>
      <inkml:brushProperty name="height" value="0.17143" units="cm"/>
      <inkml:brushProperty name="color" value="#008C3A"/>
    </inkml:brush>
  </inkml:definitions>
  <inkml:trace contextRef="#ctx0" brushRef="#br0">472 402 7359,'-12'-6'-308,"0"0"0,9-2 0,-5 5 0,0-3 311,-4 2 1,-3 2 0,-3 2 0,1 0 27,0 0 0,-1 0 0,1 2 1,-3 4 4,-3 5 1,2 5 0,-7 1 0,1 3-15,0 3 0,6 4 0,-5 8 0,3 0-21,0 0 1,0 0 0,7 2 0,3 2-7,1 1 0,8 7 1,-2-6-1,4-3 3,2-1 0,0 4 1,0 0-1,0-2-34,0-3 0,8-1 0,6 0 0,5 0-64,4 0 1,8-2-1,-2-2 100,4-2 0,10 0 0,2 6 0</inkml:trace>
  <inkml:trace contextRef="#ctx0" brushRef="#br0" timeOffset="498">734 1205 7422,'0'-17'-163,"0"5"92,0 0 0,0 7 0,2-5 3,3 2 0,-3 0 0,6 3 101,0-7 0,-6-4 0,4-1 1,-2 1-91,1 5 0,-1-11 0,6 5 0,-2-2 53,-4-1 1,3 1 0,1-3 0,2-3-8,3-2 0,1 4 0,0-6 1,-3 0-41,3 1 1,1-3 0,3 8 0,-3 2 12,-3 1 1,4 5 0,-7 1 13,1 3 0,5 7 4,-3-2 1,4 4 0,1 4 29,1 4 0,-7 1 0,1 7 1,-1-2-1,-1 1 0,6 3 0,-7 1 0,3 1 7,0-1 0,-1 1 0,7-1 1,-3 1-21,-3-1 0,3 0 0,-3 3 0,4 1-34,1 2 1,-5 1-1,-1-7 1,1 1-120,-2-1 0,3 1 156,-7-1 0,8 1 0,-5-1 0</inkml:trace>
  <inkml:trace contextRef="#ctx0" brushRef="#br0" timeOffset="793">699 926 7569,'17'0'-703,"1"0"0,-3-2 735,-3-4 0,9 4 1,-3-4-1,3 4-87,4 2 0,-3-2 0,7-2 0,0-1 25,-2 1 0,4 2 0,-6 2 0,1 0 7,-1 0 0,6-2 0,-4-2 0,0-2-12,-4 2 35,5 2 0,-9-5 0,6-3 0</inkml:trace>
  <inkml:trace contextRef="#ctx0" brushRef="#br0" timeOffset="1214">716 262 6420,'18'-6'-43,"-1"0"42,1 3 1,-1-1-1,1 0 1,-1-2 4,1 2 0,5 0 1,2 0-1,0-1-29,0 1 1,7 2-1,-3 2 1,2 0-29,-2 0 0,4 0 0,-4 0 53,4 0 0,2 0 0,0 0 0</inkml:trace>
  <inkml:trace contextRef="#ctx0" brushRef="#br0" timeOffset="1630">1589 0 7459,'18'0'0,"-1"0"-271,1 0 1,5 0 0,2 0 0,1 0 257,-1 0 1,4 8 0,-6 4 0,1 5 39,1 6 0,-6-1 0,6 7 0,-3 0 16,-5-2 0,10 8 0,-9-2 1,1 8-1,1 3 1,-5 3-1,-1 5 1,-3 1 4,3-1 0,-4 6 1,-1 2-1,1 1-105,0-1 0,-6 4 0,1-6 0,-3-2 36,-2-1 0,-2-3 1,-1 0-1,-5-1-46,-2-5 1,-7 3 0,-7-8 0,1-2 25,-2-3 0,4-1 41,-9 0 0,9 0 0,-4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6.474"/>
    </inkml:context>
    <inkml:brush xml:id="br0">
      <inkml:brushProperty name="width" value="0.17143" units="cm"/>
      <inkml:brushProperty name="height" value="0.17143" units="cm"/>
      <inkml:brushProperty name="color" value="#008C3A"/>
    </inkml:brush>
  </inkml:definitions>
  <inkml:trace contextRef="#ctx0" brushRef="#br0">1 333 7450,'2'-12'-288,"3"2"0,7 3 0,4 3 240,1 2 0,6 0 1,3-2 33,1-2 1,2 0-1,4 6 1,-2 0 7,-2 0 1,-2 0-1,4 0 1,-2 0 10,2 0 0,2 0 0,2 0 0,0 0-17,0 0 0,0 0 0,0 0 0,0 0-30,0 0 1,-6 0 0,-2 0 0,0 0-85,0 0 1,-5 0 125,1 0 0,-3 0 0,-3 0 0</inkml:trace>
  <inkml:trace contextRef="#ctx0" brushRef="#br0" timeOffset="329">402 1 6402,'6'17'2,"0"3"0,-2 1 7,-2 2 1,4 7-1,-1-5 1,-1 0 11,-2 0 0,-2 6 0,0-2 0,0 2-26,0-1 1,0 3-1,0-4 1,0 2-52,0-2 1,0 4 0,0-6 0,0 2-4,0 0 0,0-7 59,0 1 0,8 4 0,2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44.003"/>
    </inkml:context>
    <inkml:brush xml:id="br0">
      <inkml:brushProperty name="width" value="0.17143" units="cm"/>
      <inkml:brushProperty name="height" value="0.17143" units="cm"/>
      <inkml:brushProperty name="color" value="#008C3A"/>
    </inkml:brush>
  </inkml:definitions>
  <inkml:trace contextRef="#ctx0" brushRef="#br0">18 193 7190,'0'-18'-800,"0"1"870,0-1-93,0 9 1,2 1 26,4 8 1,-2 8 0,5 3 1,-1 5 1,0 1-1,-4 1 1,2 1 6,-3 4 0,1-1 0,0 7 1,2 0-3,-2-2 0,-2 6 0,-2-4 1,0 4-3,0 2 0,6 0 1,-1 0-1,-1-2-4,-2-4 1,-2 2 0,0-6 0,2 0-15,4 1 0,-4-3 0,4-6-7,-4 1 1,-2-1-51,0 1 1,-2-7 19,-4 1-8,-4-8 1,-1-4 0,1-12 4,2-3 0,-3-3 0,5 1 0,0-2 24,-2-5 0,4 5 1,-5-6-1,1-1 31,4-3 1,-4 2 0,2-2 0,2-2-9,3-2 0,1-2 1,0 2-1,1 2 42,5 2 0,4 0 0,7-4 1,1 2-23,-1 2 1,9 5 0,1-3 0,2 2-3,0 4 0,-2 7 0,4 4 0,-2 1-6,2-1 0,0 6 0,0-2 0,-3 4-10,-3 2 1,-2 2-1,-5 2 1,-1 4 3,1 2 0,-3 1 1,-1 7-1,-5-1 6,-1 1 0,0-1 0,-4 2 0,2 3 8,-3 1 0,-1 0 1,-4-5-1,-3 1-13,-7 5 0,-4-5 0,-1 4 0,0-3-23,-1-3 0,-7 1 0,-2-1 0,-2-1-38,-1-5 0,1 5 0,-6-7 1,2 3-75,4 0 0,-4-8 130,4 1 0,4 5 0,0 0 0</inkml:trace>
  <inkml:trace contextRef="#ctx0" brushRef="#br0" timeOffset="363">1310 18 7363,'-17'0'-342,"-1"0"0,1 0 1,-1 2-1,1 4 379,0 5 0,-3 7 0,-1 5 0,-2 6-6,1 4 0,1 2 0,-1 2 0,-1 2-17,2 2 0,1 5 1,5-5-1,1 0 3,3 1 1,7-3-1,-2 6 1,4-1-46,2 1 1,0 0 0,0 1 0,0-5 30,0-4 0,2 2-3,4-4 0,4 3 0,7-10 0</inkml:trace>
  <inkml:trace contextRef="#ctx0" brushRef="#br0" timeOffset="998">1590 856 7390,'0'-11'-494,"0"-1"1,0 0 506,0-5 0,2 5 0,2 1 0,3-1 15,3 2 0,-4-5 0,4 3 0,-1-3-21,1-3 1,-4 1 0,5-1 0,1 1-14,-2-1 0,5 1 0,-5-3 0,2-1-9,-1-2 0,-1-1 1,4 5-1,-3-2-29,3-3 1,-4 1 0,1 4 0,3-3-7,1-1 0,-3 0 0,0 3 42,1-3 0,1 4 1,-3-5-1,-3 7-24,0 5 1,-6 3 54,4 3 1,-2 4 0,-1-2-9,3 8 0,0 0 0,-4 7 5,4 3 1,-2 1 0,5 3 0,1-3-4,0-3 1,1 4 0,7-5 0,-1 5-14,1 1 0,-1 1 0,1-1 0,-3 3-12,-3 3 1,3-4-1,-5 5 1,2-5-45,-1-2 0,-1 1 1,2-1-1,-4 1-47,-1-1 1,-5 1 98,4-1 0,4 1 0,-1-1 0</inkml:trace>
  <inkml:trace contextRef="#ctx0" brushRef="#br0" timeOffset="1330">1729 612 7569,'10'-8'-286,"6"6"47,-5-4 0,5-2 1,1 3-1,1 1 0,-1 0 224,1-2 1,-1 4 0,3-4 0,1 4-8,2 2 0,1-5 0,-7-1-172,0 2 194,1 2 0,7 2 0,2 0 0</inkml:trace>
  <inkml:trace contextRef="#ctx0" brushRef="#br0" timeOffset="1768">2480 53 7370,'18'-8'0,"-1"-2"-155,1 1 0,5 1 0,2 6 0,1-2 1,1-2-1,-2 2 173,0 2 0,6 8 0,-4 2 0,3 2-7,-1 3 1,-8 9 0,2 3 0,-3 2-20,-3 4 0,-5 8 0,-3 4 0,-1 1-7,-4 5 1,-2 1-1,-2 3 1,-2-1-20,-4 0 0,-1 7 0,-7 1 0,2 0 15,-1 0 0,-9 0 1,-3-3 18,-2 1 0,-2 0 0,-6-6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50.796"/>
    </inkml:context>
    <inkml:brush xml:id="br0">
      <inkml:brushProperty name="width" value="0.17143" units="cm"/>
      <inkml:brushProperty name="height" value="0.17143" units="cm"/>
      <inkml:brushProperty name="color" value="#008C3A"/>
    </inkml:brush>
  </inkml:definitions>
  <inkml:trace contextRef="#ctx0" brushRef="#br0">174 681 6503,'9'-11'13,"-1"1"1,-2 0-5,0 1 0,0 3 1,-5-6-1,3-1-11,2-3 1,0 5 0,-4-1 0,2-2 8,2-1 1,1-1 0,-3 3 0,2 1-16,-2-2 1,4-1 0,-1-1 20,3 5 0,-6 1-98,2 4 56,-4 4 1,4 2-1,-1 12 38,-1 3 1,-2 5 0,-2 1 0,0 2 26,0-1 0,0 5 1,0 2-1,2 4-20,4 2 1,-4 0 0,4 0 0,-2 0-6,2 0 1,-3 0 0,7-2-1,0-2-12,0-2 1,-1-2 0,5 2 0,-4-6-2,-3-3 0,-1-3 0,-4 1-69,4-1 0,-6-1 57,0-5 0,-8 3 1,-9-8-1,-3-2-13,-3-2 0,2-2 1,-9 0-1,1 0-18,2 0 1,-6 0 0,6 0 0,-2 0 26,0 0 0,7 0 0,-1 0 0,4 0 30,1 0 1,1 0 54,-1 0 1,9-2 2,3-4 0,6 4 0,6-4-44,5 4 1,11 2 0,3 0 0,2 0-18,4 0 1,4 0-1,4 0 1,4 0-45,1 0 0,-3 2 0,4 2 0,-1 4-116,1 1 151,1 3 0,-1 5 0,-2 1 0</inkml:trace>
  <inkml:trace contextRef="#ctx0" brushRef="#br0" timeOffset="2496">855 280 6079,'9'8'7,"-1"-5"1,-8 9 24,0 2 1,2-1 0,2 1-23,2-3 0,0-5 1,-4 4 20,3-2 1,-1 0-1,8-5-3,1 3 0,3 0 0,1-8-17,1-4 0,-1 2 0,1-7 0,-1-1-12,1 2 0,7-5 0,4 3 0,4-3-1,2-3 1,14-5 0,5-2 0,6 0-36,6-1 0,10-5 1,5 2-1,5-2 37,1 2 0,-33 9 0,3-1 0,1 3 0,0-1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9:06:52.296"/>
    </inkml:context>
    <inkml:brush xml:id="br0">
      <inkml:brushProperty name="width" value="0.17143" units="cm"/>
      <inkml:brushProperty name="height" value="0.17143" units="cm"/>
      <inkml:brushProperty name="color" value="#008C3A"/>
    </inkml:brush>
    <inkml:brush xml:id="br1">
      <inkml:brushProperty name="width" value="0.17143" units="cm"/>
      <inkml:brushProperty name="height" value="0.17143" units="cm"/>
      <inkml:brushProperty name="color" value="#E71224"/>
    </inkml:brush>
  </inkml:definitions>
  <inkml:trace contextRef="#ctx0" brushRef="#br0">385 297 6597,'17'0'0,"3"-2"-374,3-4 1,4 2 396,8-7 0,0 7 0,2-4 0,2 2 8,1 0 1,7 1-1,-4 5 1,-1 0-1,1 0-7,-4 0 0,4 0 0,-1 0 0,1 0-61,0 0 0,11 0 0,0 0 0,5 0 46,1 0 0,13 0 0,1 0 1,6 0-41,1 0 0,1-2 1,5-2-1,2-2 15,4 2 1,3 0 0,-45 2-1,0 0 1,0-1 0,-1 0 38,0 1 1,1 1 0,5-1 0,-1 0 0,44-2 0,-2-2 8,0 2 1,-8 2 0,4 2 0,-4 0 29,-1 0 1,5 0 0,0 0-1,-2 0-44,-1 0 0,9 0 0,-49 0 0,0 0 1,1 0-1,-1 0-14,2 0 0,-1 0 0,48 0 0,-47 0 0,1 0 0,2 0 0,1 0-59,-1 0 1,2 0 0,6 1 0,0 0 0,-2 1 0,0 0 0,1 1 0,1 0-10,-1-1 0,0 0 0,-1-1 1,0 0-1,-1-1 0,0 0 1,0 0-1,-1 0 55,-1 0 0,0 0 0,-3 0 1,-1 0-1,2 0 0,0 0 1,-1 0-1,-1 0 36,-2 0 0,1 0 0,1 0 0,1 0 0,42 0 0,0 0 21,-4 0 0,-43 0 1,1 0-1,48 0 0,-2 0-35,0 0 0,2 0 0,-45 0 1,0 0-1,2 0 0,-1 0-14,-1 0 1,1 0 0,2 0 0,0 0 0,1 0 0,0 0 0,1 0 0,-1 0-4,-3 0 1,0 0 0,4 0 0,-1 0 0,-5-1 0,-1 0 0,1-1 0,0 0 7,1-1 0,-1 0 0,0 0 0,-1 0 0,0 2 0,1 0 0,-2 0 0,1-2 30,47-3 0,-49 1 1,0-1-1,44-2 1,-3 0 0,-2 1 0,-4-5 0,-1 4 1,-5 0-31,-1 1 0,0-1 0,-3 4 0,5-4 16,-1-1 1,7 5 0,-7-4 0,1 2-35,-4 0 1,-1 0 0,-1 4-1,-4-1-7,-2-3 0,2 0 0,-12 6 0,-4 0 15,-5 0 0,-1-2 0,-7-2 0,-4-2 100,-6 2 0,0 2 1,-10 1-1,-3-3-82,-5-2 1,-7 0-25,6 6 0,-10 0-340,-2 0 351,-8 0 0,-9 0 0,-1 0 0</inkml:trace>
  <inkml:trace contextRef="#ctx0" brushRef="#br1" timeOffset="10592">13343 856 5963,'2'9'-7,"4"-3"0,-4-2 31,4 2 0,2 4 1,-3 7 29,-1 1 0,0-1 1,0 3-48,2 3 1,6-4 0,-5 4-1,1-1-5,0 1 0,0-2 1,-5 7-1,5-1 11,2 0 0,-4 2 0,3 6 0,1-2-2,0-4 1,-6 10 0,2-4-1,-4 2-2,-2 0 0,5-3 0,1 1 0,-2 0-10,-2 0 1,-2 2 0,0 2 0,0 2 1,0-2 1,0-3-1,0-3 12,0-4-8,0 4 0,6-5 0,0 7 0,-3-2 8,-1-4 0,-2 4 0,0-4 1,0 2 4,0-2 0,0 4 0,0-4 0,0 4-7,0 2 1,0-6 0,0 0-1,2 2-7,4 2 1,-4 8-1,4 0 1,-4-3-7,-2-1 1,0 0 0,0 2-1,2 2 9,4-2 0,-4-3 0,5-1 0,-1-2-4,0-4 0,2 4 0,-4-3 0,3 1 2,3-2 1,-4 4 0,4-6-1,-1 2-5,1 0 1,-6 0-1,4 6 1,-2 0-1,-1 0 1,7 0 0,-4 0 0,-1 0-2,1 0 1,4 0-1,-4 0 1,-1-1-2,1 1 0,4 0 0,-6 0 0,-1-2 13,3-4 1,-4 4-1,6-4 1,0 3-6,-1-3 1,-5 7-1,4-4 1,-2-1-4,0 2 1,1-6 0,-3 2-1,2 2 1,-2 2 1,0 2 0,0 0 0,1 0 14,-1 0 1,0-2 0,0-2 0,2-2-3,-2 2 1,0 2-1,0 2 1,1-2 0,-1-4 1,4 4 0,-2-4 0,-2 4-10,-2 2 0,-2-2 1,0-2-1,0-2-2,0 2 1,0 2 0,0 0 0,2-2-14,3-2 1,-3-2 0,4 2 0,-4-3 3,-2-1 0,0-6 0,0 5 0,0-5-8,0-2 0,0-5 1,0 0-155,0 1 0,0 3-137,0 1 301,0-7 0,0-2 0,0-8 0</inkml:trace>
  <inkml:trace contextRef="#ctx0" brushRef="#br1" timeOffset="11993">13239 821 7569,'17'0'-475,"0"0"0,-5 0 0,0 0 423,1 0 1,3 0 0,1 0 62,1 0 1,-1 0 0,1 0-18,-1 0 0,1 0 0,-1 0 21,1 0 1,-1-2-1,2-2 1,3-2 12,1 2 1,2 0 0,-1 1 0,5-3-18,4 2 1,2 2-1,0 0 1,1-2-5,5-2 1,-2 0 0,8 6 0,1-1-1,3-5 0,1 4 0,2-4 0,3 4 1,1 2 0,0 0 0,-4 0 0,3 0-1,1 0 0,2 0 1,-4 0-1,4 0-4,2 0 0,-3 0 0,5 0 1,0 0-2,-2 0 1,6 0 0,-4 0 0,2 0 16,-2 0 0,4-6 1,-4 0-1,2 2-12,-2 3 1,4-5 0,-6 0 0,0 2 3,-4 2 1,2 2 0,-2 0 0,-3-2-14,-7-4 1,9 4 0,-5-3-1,0 3-9,-3 2 0,7 0 0,-3 0 0,1 0-1,0 0 0,1-2 0,1-2 0,2-2-3,-2 2 0,-1 2 1,-1 0-1,2-2 15,2-2 0,3-5 1,-5 5-1,4 0 25,2-2 1,-4 5-1,4-7 1,1 2-1,-1 4 0,-4-4 1,4 3-1,-2 1-27,-4 2 0,4 2 0,1 0 0,-1 0-8,0 0 0,6-6 0,-4 0 0,2 2-6,0 2 1,-2 2 0,4-2-1,-4-1 16,-2-3 0,1 0 1,-5 4-1,4-2 7,2-2 1,-4-2 0,4 5 0,-1-3-3,-5 2 1,0 0 0,0 0 0,1-2-3,-7 2 1,3 2 0,-9 2-1,1 0-10,-4 0 1,1 0 0,1-1 0,0-3-1,-1-2 0,5 0 0,-4 6 1,-1 0 4,1 0 1,0 0 0,-5 0 0,3 0-2,-2 0 0,0 0 0,0-2 0,1-2 4,-1-2 1,-2 1-1,-2 5 1,0 0 9,0 0 0,0 0 0,0 0 0,0 0 8,0 0 0,-1 0 1,1 0-1,0 0 10,0 0 1,-2 0 0,-2 0-1,-2 0-12,2 0 1,-5 0-1,-3 0 1,-4 0-13,-1 0 1,-1 0 0,3 0 0,1 0-12,2 0 1,3 0-1,-3 0 1,4 0-9,0 0 0,6 0 0,-6 0 1,2 0-17,1 0 0,-3 0 1,2 0-1,-4 0-41,0 0 1,-5 0 0,3 0-31,-4 0 0,-1 5 101,-1 1 0,-7 8 0,-2-5 0</inkml:trace>
  <inkml:trace contextRef="#ctx0" brushRef="#br1" timeOffset="12722">20731 576 7152,'17'0'0,"1"0"0,-1 0-204,1 0 0,5 0 0,2 0 0,0 0 1,2 0-1,1 0 205,3 0 0,-2 0 0,4 0 0,2 0 10,-4 0 1,10 0 0,-7 0 0,3 0 0,0 0 0,-4 0 0,-2 0 0,-2 0-10,2 0 0,-5 0 1,-3 0-1,-4 0-4,-1 0 0,-1-5 1,1-1-62,-1 2 59,-7 2 0,5 2 1,-3 0-26,4 0 1,1 0 28,0 0 0,1 0 0,-1 0 0</inkml:trace>
  <inkml:trace contextRef="#ctx0" brushRef="#br1" timeOffset="13492">21691 751 7285,'0'12'-355,"0"-1"0,0 1 0,0 5 1,0 1 355,0-1 1,0 1 0,0 1 0,0 3 24,0 1 1,0 2 0,0-4 0,0 5 7,0 1 1,0 0 0,0 4-1,0-2-8,0 2 0,0 2 0,2 2 0,2 0 3,2 0 0,6 6 0,-5 1 1,1 1-19,0 0 1,5 5 0,-1-1 0,2 3-13,-3 3 0,5 5 0,-5 0 0,3-2 7,-2-1 1,1 3 0,-5 0-1,2-2 5,3-1 0,-5 3 0,0 0 0,-2-2 8,-1-1 0,7 5 1,-6 2-1,-2 2-8,-2 0 1,4-2 0,-1 4 0,1-4-10,2-2 1,-6 4 0,6-3-1,-3-1-2,1 0 1,2 6 0,-4-4 0,4 2-4,1 0 1,1-6 0,4 4 0,-5-1 5,-1-5 0,4-2 0,-4-1 0,-1-1-2,1 0 1,4 7-1,-6-1 1,-1-2-2,3-2 0,-6 1 0,4 1 0,-4 0-1,-2-5 0,0-1 0,0-7 1,-2 0-13,-4-1 0,2 5 0,-6-6 0,3-3 11,3-1 1,0-2 0,0 0-1,-2-2 1,2-4 0,2 2 1,2-6-1,-1 1 1,-5-1 0,4 4 0,-4-4 0,4 0 0,2 1 1,0-3 0,0-6 0,0 1-10,0-1 1,0 1-1,0-1-2,0 1 0,0-7 0,0 1-6,0 2 1,0-5 0,0 3 0,0-6-34,0 5 0,0-5-88,0 6 0,0 0 65,0 5 0,0-5 73,0-1 0,-8 1 0,-1 5 0</inkml:trace>
  <inkml:trace contextRef="#ctx0" brushRef="#br1" timeOffset="15272">13797 5152 7569,'0'12'-528,"0"-1"1,0-5 0,0 6 507,0 1 1,6-3-1,0 2 1,-2 1 30,-2 3 0,4-5 1,0 1-1,-1 0-24,3-3 0,-4 7 1,8-4 21,1 3 0,-3 1 1,0-3-1,-1-1 0,1 1 0,-6-3 0,2 2 0,-2-1 5,1-1 0,-1 6-1,8-5 0,-6 3 1,5-2-3,3-7 0,2 3 1,1-2-11,0-2 0,7-2 0,-1-2 0,0 0 8,3 0 1,-5 0-1,8 0 1,2 0-1,2 0 1,4-6 0,4-2 0,3 0 1,1 1 0,3-1 1,-5 4-1,2-2 1,3 2 1,3-3 0,1 1 0,0 2-13,1 2 0,5 2 1,2 0-1,2 0-7,4 0 1,-4 0 0,2 0 0,0 0-5,-1 0 1,10 0 0,-3 0 0,2 0 5,0 0 1,3-6-1,1 0 1,0 0 1,1-1 1,-3 3 0,6-6 0,-3 2 48,-3 4 0,4-3 1,-1 1-1,1 0-34,0-2 1,-5 6 0,-7-4 0,-2 5-21,2 1 0,-4 0 0,0 0 0,1 0-44,-1 0 0,-6 0 0,2 0 0,-4 0 49,-1 0 0,-3 0 0,-1 0 0,-3 0 31,3 0 0,1 0 1,3-2-1,-1-2 2,1-2 1,1-2 0,2 4 0,2-2-20,-1 3 0,-3-1 0,-2 0 1,3-2-4,3 2 0,-10 2 0,5 2 1,-3 0-31,1 0 0,-1 0 0,-1 0 0,-3 0 10,3 0 0,-1 0 1,1 0-1,-3 0 9,3 0 1,-5 0-1,3-2 1,2-2-1,1-1 0,2-1 0,1 6 1,-3 0 3,-3 0 1,3 0 0,-3 0 0,3 0 4,3 0 1,-3 0 0,-1 0 0,-3 0-7,3 0 0,-1 0 1,1 0-1,-5 0 9,-1 0 1,9 0 0,-3 0 0,-2 0-5,-3 0 1,-1 0 0,-4 0 0,1 0-4,-1 0 0,-2 0 0,-2 0 1,0 0-2,0 0 1,0 2 0,0 2 0,0 1-2,0-1 0,-6-2 0,0-2 0,0 0-1,-2 0 0,6 0 0,-4 0 0,4 0 0,2 0 1,0 0-1,0 0 1,0 0 6,0 0 1,6 6 0,-1 0 0,-1-2-5,-2-2 1,-4-2 0,-2 0 0,-2 0-4,2 0 0,-4 0 1,1 0-1,-3 0 8,-4 0 0,-1 0 0,-1 0 1,2 0-9,3 0 1,-1 0-1,-4-2 1,3-2 0,1-2 1,0 0 0,-5 4 0,-1-2-3,1-1 0,-7-1 0,1 4 1,1-4 0,3 4 1,1-6 2,1 0 1,-1 7 0,1-5 0,-1 4 0,7-4 1,-1 0-1,-2 2 4,-1 2 0,3 2 0,0 0 0,-1 0 13,-3 0 0,4-6 0,2 1 0,1 1-9,-1 2 1,4 2 0,-6 0-1,1 0-30,1 0 1,-6 0-1,4 0-1,-3 0 1,-8 0-418,-1 0 437,-7 0 0,4-8 0,-8-2 0</inkml:trace>
  <inkml:trace contextRef="#ctx0" brushRef="#br1" timeOffset="16951">16138 1764 7270,'-18'-10'-444,"7"-3"1,-1 7-1,-2 2 413,-1 2 1,-3 2-1,1 0 34,-1 0 1,1 0 0,-1 0-1,1 0 24,-1 0 1,1 0-1,0 0 1,-1 0-15,1 0 0,-1 2 0,1 4 0,-1 3-15,1 1 1,-6 6-1,-3-5 1,1 5-9,0 1 1,0 1-1,3-1 1,-1 1 9,2-1 0,-5 1 0,3 1 0,2 2-5,1 3 1,-3 5 0,-2-6 0,0 0 14,-1 3 0,-3-5 0,6 8 0,2 0 5,1-2 0,3 6 0,-1-6 0,1 3-7,-1-1 1,7 0-1,-1 6 1,0 0-1,3 0 1,-1-1-1,6 1 1,-4 2 7,-1 4 0,5-4 1,-2 6-1,2-3 3,-2 1 0,4 2 1,-3-4-1,3 3-7,2 3 0,0-4 0,0 3 0,0 1-4,0 0 0,2-1 0,1 5 1,3-5 6,-2-1 0,4 4 1,-2-7-1,0-1 6,1-2 1,1-8-1,6-2 1,-3 0 9,3 1 0,7-5 1,3 4-1,-3-2-9,-2-3 0,6 3 0,3-2 0,1-1 0,0-1 0,2 0-6,2 2 1,2 1 0,2-7 0,2 3 17,1 3 1,7-4-54,-6 5 0,7-5 0,-3-2 0,1 1 21,1-1 0,-1 7 1,7-1-1,-1-4-4,1-5 1,5 1 0,0-5 0,-4 2 9,-5-1 0,5-7 0,-5 2 0,-1-4 12,3-2 0,-7 0 0,3 0 0,-1 0 8,-1 0 0,6-6 0,-7-1 0,3-3-12,-1-4 0,1 1 0,3-1 0,-1 2-21,-3-1 1,1-5 0,5-3 0,1-4-37,-1-2 0,1 3 1,-1-3-1,-2 0 35,-3 0 1,1 4 0,-7-5 0,0 1 9,2 0 0,-12 0 0,4-4 0,-4 2 31,-4-2 0,4-2 0,-6-2 1,0 0-2,1 0 1,-3 0-1,-4 0 1,3 0-21,1 0 0,-2-6 1,-7 1-1,-3 1-5,3 2 0,2-4 0,-1-1 0,-1-1-20,-3 0 1,-1-3-1,4 3 1,-5-2-8,-1-3 0,4-1 0,-6 1 0,-3 3-2,-1 2 0,-2 3 1,0 5-1,0 0 2,0 0 1,-5 2 0,-3 2 0,-2 4 6,-3 2 1,-1-5 0,-2 7 0,3 0 4,-1-2 1,-5 3 0,7-5 0,-3 2-2,-3 4 1,-5-5 0,0 1 0,1 0-3,3 0 1,1-4-1,-1 5 1,-2 3-4,-3 1 1,-7-3 0,2 0 0,-4 2-5,-2 1 0,0 5 1,-1 1-1,-3 4-12,-2 3 1,0-5 0,4 6 0,-1 0-5,-3-1 1,-6 5 0,6-4 0,1 2 26,-3-2 0,0 4 1,-5-4-1,-1 2 5,-5-1 1,2 3 0,-9-4 0,1 4-20,-4 2 0,-4 0 0,-3 0 1,-1 0-30,2 0 1,-4 2 0,12 2 0,0 4-21,4 1 0,5-3 0,5 6 0,3 1-131,3 3 199,-7 9 0,4 2 0,-7 8 0</inkml:trace>
  <inkml:trace contextRef="#ctx0" brushRef="#br1" timeOffset="18642">18024 1607 7569,'-18'0'-292,"1"0"0,5 0 0,1 0 1,-3-2-1,-2-2 302,-1-2 1,5 0 0,1 6-48,-3 0 0,-1 0 0,-3 0 35,1 0 1,-1 6-1,1 0 1,-1 0 12,1 2 0,-1-5 0,1 9 0,-1 2 0,1-5 0,-2 3 1,-3 0-5,-1-3 0,0 13 1,3-5-1,-1 3-7,-2-1 0,-1 4 1,7 0-1,1 1-2,5 1 1,-5-4 0,4 7 0,-3-1 10,-3 0 1,3-4 0,1 6 0,3 0 1,-3-1 0,1 3 0,-1-6 0,4 0-5,3 0 0,-1 4 0,4-3 0,-4-1 2,-2 0 0,5 6 0,-5-2 0,0 4 1,0 2 0,1 0 1,-5 0-1,3-2-3,-3-4 1,4 4 0,1-4-1,-1 4 1,2 0 0,0-2-1,3-2 33,-3 2-34,6-5 0,-6 1 1,8-6-1,0 2 8,0-1 0,0 3 1,0-2-1,0-1-2,0-3 0,-6 4 0,0 1 0,3-3 1,1-2 1,2-1 0,0-1 0,0 1-2,0-1 0,0 1 0,0-1 0,0 1-2,0-1 0,2-1 0,1-3 1,3-1-8,-2 1 0,4 3 1,0 1 4,1 1 1,1 5-1,4 0-5,-3-1 0,-5-3 0,4-1 0,0-1-5,-1 0 0,-3 1 1,6-3-1,-1-1 3,-1-2 0,6-1 1,-5 5-1,3-3-1,-3-1 0,5-2 0,-4 3 0,1-1-1,-1 2 0,3-5 1,-3 3-1,3 0 3,3-3 0,-1 7 0,3-5 0,1 3 2,2-2 1,3 3 0,-5-3 0,4 1-4,2-1 0,-3 4 1,3-7-1,0 3 0,0 0 0,-4-3 1,7 5-1,-1-4 9,-2-3 1,6 1-1,-6-4 1,2 2 8,0-2 0,-2 3 0,4-1 0,-1-2-14,1-2 1,-4 0-1,2 2 1,0 2-3,-2-2 1,4-2 0,-6-2 0,3 0-6,3 0 1,0 0 0,0 0 0,-2 0 9,2 0 1,-4 0 0,2 0 0,2 0 4,2 0 0,2 0 1,2 0-1,0-2-3,-2-4 1,9 4 0,-9-6 0,2 2 4,0 0 1,-2-7 0,0 1 0,0-1-2,0 1 1,0-9 0,0 3 0,0-1-15,0-1 0,-1 1 0,1-2 0,0-5-2,0-1 1,-6-2 0,2-6 0,2 2-2,0 4 0,6-10 1,-10 4-1,2 0 20,-2 4 1,2-2 0,-7 4 0,-1-2 0,2 2 0,-5-4 0,1 4 1,-5-2-10,-5 2 0,1-4 0,3 4 0,-3-4-10,-6-2 0,2 0 0,-3 0 1,1 0 3,2 0 1,-6 0 0,4-2 0,-4-1-5,-2-3 0,0-2 0,0 4 0,0-1 7,0 1 0,0 2 0,0 2 1,0 2 0,0 4 0,-6-2 0,0 6 0,0-1-5,-2 1 0,5-4 0,-7 4 0,0 0-16,0-1 0,1 3 0,-5 4 1,3-3 7,-3-1 0,-2 0 1,1 3-1,1-1-7,3-2 0,-1-3 1,-5 5-1,-1-2 11,1 2 1,-1-5-1,1 3 1,-1 2-4,1 1 0,-6-3 1,-3 0-1,1 1-7,0 3 0,-4 7 0,4 1 0,-1-3-11,1-1 1,-4 3 0,4 0 0,0 1 8,-1 1 0,-3-6 1,4 7-1,0-3 5,-1 0 0,1 7 0,2-5 0,-6 0 4,-4 0 1,-2 5 0,-2-5-1,-2 2 8,-1 4 0,-1-3 0,6 1 0,-2 0-10,-4-2 1,4 6-1,-3-6 1,3 3-25,2-1 0,-6-2 0,0 4 1,1-4-12,-3-1 1,4 5 0,-8-4 0,1 2 3,1 0 1,-5-5 0,3 5-1,-1 0-11,1-2 1,-1 6 0,7-3-1,2 3-63,2 2 1,2 7 112,0 5 0,-7 4 0,-3 1 0</inkml:trace>
  <inkml:trace contextRef="#ctx0" brushRef="#br1" timeOffset="24475">36 1659 6594,'0'0'0</inkml:trace>
  <inkml:trace contextRef="#ctx0" brushRef="#br1" timeOffset="24644">18 1677 6192,'0'0'0</inkml:trace>
  <inkml:trace contextRef="#ctx0" brushRef="#br1" timeOffset="25033">18 1694 7569,'-10'0'-746,"3"0"280,7 0 325,0-8 246,0 6-53,0-5 0,5 9-6,1 3 0,2 5 0,-4 8 0,2-1-1,-2 0 1,0 1-1,-1-1 1,3 1-32,-2-1 0,0 7 1,0 1-1,2 2 12,-2 4 0,-3 0 0,-1 0 0,0-4-56,0-1 1,0 3-1,0-6 1,0-2 4,0-1 1,0-3 0,0 1-93,0-1 1,2-1-47,4-5-76,-4 5 0,12-16 239,-8 0 0,7-8 0,-3-9 0</inkml:trace>
  <inkml:trace contextRef="#ctx0" brushRef="#br1" timeOffset="25400">36 1764 7569,'2'-18'-336,"3"1"0,-1 1 0,6 3 0,0 1 356,-1-1 1,-3 3 0,6 0 0,1 1 18,3-1 0,1 6 0,1-4 0,1 2 0,5 1 1,-5-3-1,4 4 1,-3-2-26,-3 2 0,1 2 0,-1 4 0,0 2-30,1 2 1,-1 2-1,1-2 1,-1 3 33,1 1 1,-1 5 0,1-3-1,-3 4-40,-3 1 1,3 2 20,-3 5 1,-4-5-1,-2 4 1,-4-3-5,-2-3 0,-2-1 1,-2-3-1,-4-1-3,-2 2 1,-1-5 0,-9 3-1,-1 0-13,-2-3 0,-1 1 1,7-6-1,-1 2-45,1-2 0,-1 3 0,1-1 0,0-2-62,-1-2 0,1-2 128,-1 0 0,8 0 0,3 0 0</inkml:trace>
  <inkml:trace contextRef="#ctx0" brushRef="#br1" timeOffset="25803">1223 1432 7493,'0'-17'-235,"-2"7"1,-2 2 27,-2 0 1,-1 6 169,1-3 1,-4 3 0,-7 2 35,-1 0 1,1 2 0,-1 3 0,1 7 6,-1 4 0,-5 3 0,-2 2 0,0 5 29,-1 1 0,-3 2 1,6 8-1,0 2 0,-2 1 0,5 7 0,-1-4 0,5-1-17,5 1 0,1 4 0,-2-7 0,6-1 0,5-2 0,1-2 0,0 0 0,1 0-96,5 0 0,0-6 1,10-2-1,3-2-27,0-3 0,11-3 1,3-2 104,5 1 0,3-1 0,-6 1 0</inkml:trace>
  <inkml:trace contextRef="#ctx0" brushRef="#br1" timeOffset="26441">1572 2166 7312,'0'-12'-1091,"0"0"1061,0-1 1,0 3 41,0-2 1,0 1 0,0-7 51,0 1 1,6 5-1,0 1 1,-2-3-27,-2-2 1,0-1-1,2-1 11,2 1 0,-1 0 1,-3-1-1,2 1-46,2-1 1,6-5-1,-5 0 1,1 1-9,0 3 0,4-1 0,-5-1 1,1-2 2,0 1 0,3 3 0,-3 2 37,2-1 0,0 1 0,3 1-9,-1 5 1,-6 3 0,5 8-12,3 0 1,1 0-1,3 0 1,-1 0 2,1 0 0,-1 6 1,1 1-1,-1 3-18,1 4 1,-1 1 0,1 3 0,-1-1-29,1 1 1,-1 5 0,-1 0-1,-3-2 0,-1-1 0,-3 3 0,5 2 0,-4 1-42,-2-1 1,3-2-1,-5-5 1,-2-1-44,-2 0 0,4 1 0,-1-1-12,-1 1 1,-2-1 124,-2 1 0,-15-8 0,-5-3 0</inkml:trace>
  <inkml:trace contextRef="#ctx0" brushRef="#br1" timeOffset="26726">1642 2008 7569,'18'0'-457,"-9"-7"0,7 5 1,-4-6 415,3 0 0,3 4 0,-1-5 1,1 1 52,-1 4 1,2 2 0,3 0 0,1-2-33,-2-2 1,5 1-1,-1 5 1,0 0-5,0 0 1,4 0-1,-3-2 1,-1-2-27,0-2 0,0 0 50,-1 6 0,-5 0 0,6 0 0</inkml:trace>
  <inkml:trace contextRef="#ctx0" brushRef="#br1" timeOffset="27270">2515 1729 6230,'0'-10'-26,"2"3"1,2 8 52,2 5 1,0-2 0,-6 8-1,-2 1-13,-4 3 0,4 1 0,-4 1 0,4-1 40,2 1 1,0-1 0,0 1 0,0-1-1,0 1 0,0-1 0,0 1 0,0-1-14,0 0 0,8-1 1,4-2-1,3-3-90,3 3 0,-1-6 0,3-1 0,1-1 45,2 0 0,3 0 0,-5-4 0,2 2-24,-1 1 1,-3 1 0,-2-6 0,1 0 21,-1 0 1,7-6 0,-1-1 21,-2-3 0,-1 0 0,-3-3 0,1 1-5,-1-2 1,-5-1 0,-1-3 0,1 1-8,-2 0 1,-1-1 0,-5-1 0,2-3-5,-2-1 0,0 0 1,0 5-1,2 1-46,-3-1 0,-1 1 0,-2-1 3,0 1 1,-2 5-403,-3 1 446,-5 7 0,-8-4 0,1 8 0</inkml:trace>
  <inkml:trace contextRef="#ctx0" brushRef="#br1" timeOffset="27596">3424 1642 7569,'9'0'-206,"-1"2"0,-6 3 1,2 7 140,2 4 0,5 1 0,-5 2 0,-2 3 48,-2 1 1,4 0-1,0-5 1,-2 1 22,-3 5 0,-1-5 0,0 4 0,0-3-13,0-3 1,0 1 0,0-1-1,0 0 8,0 1 0,0-1-127,0 1 126,0-1 0,-7-7 0,-3-2 0</inkml:trace>
  <inkml:trace contextRef="#ctx0" brushRef="#br1" timeOffset="28204">3441 1694 7569,'10'-17'-112,"0"5"1,-5 0-81,7-1 1,-2 3 0,1 0 0,3 3 0,3 1 172,7-2 1,-5 6-1,6-4 1,-1 4 44,-1 2 1,6 0 0,-4 0 0,0 0 5,1 0 0,-3 0 0,-6 0 0,1 0-12,-1 0 0,1 2 1,-1 4-17,1 6 1,-9-3 0,-3 3 0,-4 2-11,-2 1 1,0 3 0,0-1 0,-2-1-46,-4-5 1,-3 9-1,-9-5 1,1 1 28,-1-1 0,-5 5 0,-2-9 0,0 3-2,-1-3 1,-3 3-1,6-6 1,2 0 13,1-1 1,3-1 0,-1-6 45,1 0 0,5 0-10,1 0 1,9-2 0,2-2-24,9-1 1,3-1 0,3 6 0,5 0 1,-1 0 1,1-6 0,-3 0 0,3 2 9,3 2 0,-4 2 0,5 0 0,-5 2 23,-2 4 1,7-4-1,-1 6 1,-2-2-13,-1-1 0,-3 3 0,1-4 0,-3 4 0,-3 1 1,1-3 0,-5 4 0,0 0-13,0-1 1,-3-3-1,-5 6-13,0 1 1,-7 3 0,-5-1 0,-3-1-7,-3-2 0,-1-3 0,-3 5 0,-1-4 1,2-3 1,-5 5 0,3-6 0,0-2 9,-2-2 1,5 0 0,-5 2 0,2 1-6,-1-1 1,-5-2 0,6-4 0,2-2-51,1-1 1,3-3-1,-1 4-174,1-2 1,5-7 222,1 1 0,-1-4 0,-5-1 0</inkml:trace>
  <inkml:trace contextRef="#ctx0" brushRef="#br1" timeOffset="28634">4000 1310 7319,'17'0'-321,"-5"0"0,0 0 1,1 0 349,3 0 0,1 0 0,3 0 0,1 0-23,2 0 0,3 6 1,-3-1-1,4 1 39,0 2 0,0 0 0,-5 5 0,1-1-21,-2 2 0,5 1 1,-3 3-1,-2 1-12,-1 4 0,-3-1 1,2 5-1,3 0-16,1 0 1,0-4-1,-5 7 1,-1 1-2,1 2 1,-1 2 0,1-1 0,-1 1-9,1 0 1,-3 6 0,-1 0 0,-5-2 8,-1-3 0,-2 5 0,-6 0 0,0-2 1,0-2 1,0 3 0,0 1 0,-2-2-69,-4-2 0,-3 4 0,-11-1 0,-3-1 71,-6-2 0,-12 6 0,-4 1 0</inkml:trace>
  <inkml:trace contextRef="#ctx0" brushRef="#br1" timeOffset="29737">5170 1834 7569,'-10'0'-1494,"3"0"1494,7 0 0,13 0 0,5 0 27,1 0 0,0-6 0,-1 0 4,-1 2 1,1 2 0,-1 0-8,1-3 0,-1 3 0,1-4 0,-1 4-14,1 2 0,-1 0 0,1 0-85,-1 0 0,0 0 0,1 0 75,-1 0 0,1 8 0,-1 1 0</inkml:trace>
  <inkml:trace contextRef="#ctx0" brushRef="#br1" timeOffset="30022">5240 2078 7569,'-8'10'-638,"6"-2"483,-6-8 1,16 0 0,4 0 0,3 0 125,3 0 0,1 0 1,3-2-1,3-2-22,2-2 0,0 0 0,4 6 0,-2-2-41,2-3 92,2 3 0,10-14 0,2 6 0</inkml:trace>
  <inkml:trace contextRef="#ctx0" brushRef="#br1" timeOffset="30717">6410 1729 7569,'10'0'-119,"-3"2"1,-7 4-80,0 5 0,2-1 0,2 2 0,2 1 0,-2 3 191,-2 1 0,0 3 1,2 1-1,4 2 21,1-1 1,-3 3 0,4-2-1,-1 0-3,1 3 1,-6-7 0,2 4 0,-2-1-31,2 1 0,-4-4 1,3 5 10,-3-5 0,-2-7 11,0-1 1,0-7 0,-7 2 0,-5-10-8,-4-2 1,5-7 0,-1 1 0,0-3 1,3-3 1,-7 1 0,6-3 0,-1-1-1,-1-2 1,2-8 0,-1 3-1,3-1-3,0 0 0,6 0 1,-3-4-1,3 2-18,2 2 1,7 2 0,3-2-1,2 4 11,-1-1 1,1 7 0,7-4 0,3 3 10,1 3 1,6 5-1,-4 2 1,1 1 5,-1-1 0,6 6 0,-4-4 0,0 3 14,-3-1 1,1 0 0,-2 6-1,-2 0-12,-1 0 0,-3 2 1,1 2-6,-1 2 1,-7 7 0,-2-3-1,-3 1-2,1 1 1,0 0 0,-6 5 0,0 1 7,0-1 0,-2 1 0,-4-1 0,-5 1-6,-5-1 1,-1 0 0,-1 1-1,1-1-17,-1 1 1,-5-7 0,-2-1 0,-2 0-10,-4 0 0,5-7 0,1 3 0,2-4-46,0-2 0,-1 0 0,7 0 70,-1 0 0,1 8 0,-1 2 0</inkml:trace>
  <inkml:trace contextRef="#ctx0" brushRef="#br1" timeOffset="31080">7685 1415 7569,'-18'0'0,"-1"0"0,-4 0 0,3 2 0,-3 1 0,4 5-549,1 2 433,-7 2 0,4 5 1,-7 2 71,3 5 0,0-3 1,4 6-1,-3 0 59,3 1 1,2 1 0,3 4 0,3-2-38,1-2 0,2 0 0,-1 4 0,5-2 15,4-2 0,2 0 0,0 6 1,0-2-26,0-4 1,6 2 0,1-6-1,3 1-90,4-1 0,7 4 0,4-6 122,2-1 0,10-3 0,8-1 0</inkml:trace>
  <inkml:trace contextRef="#ctx0" brushRef="#br1" timeOffset="31593">7912 2043 6258,'6'-11'-68,"0"-1"0,5 6 1,-3-5 98,2-3 1,-6-2 0,3-1-20,1 0 0,-6-1 0,4 1 0,-4-1-15,-2 1 0,2-1 0,2-1 0,1-3 12,-1-1 0,4 0 0,-2 5 0,0 1-21,1 0 0,1-7 0,6 1 0,-4 2 12,-3 1 0,7 3 1,-2 1-1,1 3 19,-1 1 0,1 6 0,-5-4-20,2 3 0,1 1-3,7 6 0,-3 8 1,-1 3 8,-2 5 0,-8 1 0,1 1 0,-3-1 13,-2 1 0,6-1 1,0 3-1,-2 1-18,-2 2 1,4 0 0,1-3 0,1 1-66,0 2 1,4 1-1,-5-7 1,1 1-30,0-1 1,0-1 93,-3-5 0,-3 5 0,6-6 0</inkml:trace>
  <inkml:trace contextRef="#ctx0" brushRef="#br1" timeOffset="31834">7912 1869 7569,'17'0'-114,"1"0"1,-1 0-177,1 0 0,-1 0 0,1 0 0,-1 0 1,1-2 266,-1-4 1,6 4 0,1-4 0,-3 4 24,-2 2 0,-1 0 0,-1-2 0,1-2-2,-1-1 0,1-1 0,-1 6 0</inkml:trace>
  <inkml:trace contextRef="#ctx0" brushRef="#br1" timeOffset="32393">8506 1450 7327,'9'-2'-891,"-1"-2"949,0-2 0,2 0 1,7 6-1,3 0-9,3 0 1,-2 0 0,6 0-1,0 0-28,1 0 1,-5 2-1,4 4 1,-2 6-39,-3 3 1,-3 4 0,-1 3 0,-1 3 4,0 2 1,1 2 0,-3 6-1,-1 0 19,-2 0 1,-3 0 0,5 0 0,-4 0-82,-3 0 1,1 0 0,-4 0 0,2-2 34,-2-4 1,-4 4 0,-6-6 0,-6 2-26,-3 0 0,-3-8 1,-1 5-1,-2-3-82,-3 0 0,-1-1 146,2-11 0,-4 5 0,-8-7 0</inkml:trace>
  <inkml:trace contextRef="#ctx0" brushRef="#br1" timeOffset="32847">9466 1764 7146,'12'0'-553,"0"0"0,1 0 613,3 0 0,1 0 0,1 0 1,-1 0-39,1 0 0,1 0 0,2 0 0,3 0-17,-3 0 0,4 0 0,0 0 0,1 0-5,-1 0 1,0 0 0,-4 0 0,5-2-13,1-4 1,-4 4 0,4-4-1,-2 4-51,-3 2 0,-1-1 0,0-3-34,3-2 0,-7 0 97,-5 6 0,-8 0 0,4 0 0</inkml:trace>
  <inkml:trace contextRef="#ctx0" brushRef="#br1" timeOffset="33173">9658 1572 7569,'0'10'-602,"2"-1"1,2-3 563,2 6 1,2-3-1,-4 3 1,3 4 52,3 5 0,-4-2 0,4 7 0,-3-3-16,-3 0 0,0 6 1,0-4-1,2 3-3,-2 3 0,-2-4 0,-2 2 0,0 0-43,0-2 0,0 0 1,0-5-1,0 1-32,0-2 79,0-1 0,7-3 0,3 1 0</inkml:trace>
  <inkml:trace contextRef="#ctx0" brushRef="#br1" timeOffset="33827">10619 1537 6548,'10'17'0,"-5"1"25,-3-1 1,0 1 0,2 1-1,2 2-3,-2 3 1,-2 1-1,-2-4 1,0 3-23,0-3 1,2 4 0,2-2-1,1-1-22,-1-3 1,0-1-46,2-1 71,-4 1 0,6-7-31,-8 1 1,-2-8 15,-4 2 1,-4-4-1,-5-4 1,1-2-2,3-2 1,5-8-1,-4 3 1,0-5-1,1-1 0,3-7 0,-4 1 0,2 0-3,4-2 0,3-1 1,1-5-1,0 2-7,0-2 1,1 4-1,5 0 1,6 2 15,3 3 0,3-3 0,1 4 1,3 3 10,1 5 0,2 7 0,-3-4 1,1 2 2,-2 5 0,4 1 0,-1 2 0,-3 0 14,-2 0 0,-1 0 0,-1 0 0,1 0-2,-1 0 1,-5 5-1,-2 3 4,-3 2 1,-1 1 0,-6 7-13,0-1 1,-8-5 0,-3 0 0,-5 1-22,-1 3 0,-8-1 0,-5-1 1,-3-4-33,-1-3 0,-1 5 1,0-4-1,2 0-35,4-1 1,1-1 0,7-6-216,-2 0 291,0 0 0,5 0 0,1 0 0</inkml:trace>
  <inkml:trace contextRef="#ctx0" brushRef="#br1" timeOffset="34231">11649 1362 6127,'-17'0'-75,"-1"0"0,1 0 136,-1 0 0,1 8 0,0 2 5,-1-1 1,1 7-1,-1-4 1,1 3 29,-1 3 0,-5-1 0,0 2 1,1 3-52,3 1 1,1 8-1,3-4 1,1 2-41,3 0 1,7-1-1,-2 3 1,4-2-17,2 2 0,2-6 0,2 0 0,4-1-28,1-1 1,3 0 0,7-5 0,3-1-17,1 1 0,6-7 0,-4-1 0,1 0-54,-1-1 0,4-5 1,-4 4-1,0-2-3,1 0 1,-3-1 111,-6-5 0,9 0 0,1 0 0</inkml:trace>
  <inkml:trace contextRef="#ctx0" brushRef="#br1" timeOffset="34981">11911 1502 7569,'-9'0'-372,"1"0"0,8 2 0,0 4 340,0 5 0,6 5 0,-1 1 170,-1 1-121,-2-1 0,0 1 1,2-1-1,2 1-5,-2-1 0,-2 6 1,-2 1-22,0-3 0,0-2-1,0-1 0,0-6 3,0-1 1,-8-7 0,-4 2 1,5-12 0,-1-4 0,2-1-55,0-1 0,0 0 1,6-5-1,0 0 30,0-1 1,0 1-1,0-1 1,0-1 23,0-5 0,2 5 0,2-4 0,4 3 3,2 3 1,-5-1 0,7 1 0,2-1 33,1 1 1,3 2 0,-1 1-1,1 4-17,-1 2 0,1 1 0,-1 3 0,0-2 16,1 2 1,-1 2 0,1 4-18,-1 4 1,1-2 0,-3 7 0,-1 1-13,-2-2 1,-9 5 0,3-3-5,-4 3 1,-2 3 0,0-1 0,0 1 1,0-1 0,-6-5 0,-1 0 1,-3 1-4,-4 3 1,-1-1 0,-3-1 0,1-4 1,-1-3 1,1 5 0,-1-6 0,1-2 0,0-2 1,-1-2 0,1 0-10,7 0 0,4 0 1,10-2-1,4-2-10,1-2 1,9 0-1,5 6 1,-2-2 13,-1-4 1,3 4 0,0-3 0,-1 3 39,-3 2 0,-1 2 1,-1 1-1,1 5 22,-1 2 0,-5 0 0,-1 3 1,1-1-39,-2 1 1,3 3 0,-7 1-1,-2 1 0,-2-1 0,-2 1 0,-2-1 6,-4 1 1,2-1-1,-7-1 1,-3-3-18,-1-1 1,-9-8 0,1 4 0,0-3-29,-3 1 0,5 0 0,-6-6 0,2 0-66,3 0 1,3 0 0,2 0-1,-1 0-106,1 0 1,5 0 192,0 0 0,8-8 0,-3-1 0</inkml:trace>
  <inkml:trace contextRef="#ctx0" brushRef="#br1" timeOffset="35296">12365 1240 7569,'18'0'-760,"-1"0"584,1 0 0,-1 0 0,1 0 176,-1 0 0,1 2 0,-1 4 0,1 3 99,-1 1 1,-5 6 0,-1-3 0,1 7-55,-2 3 1,5 6 0,-5-4 0,1 2-36,1 5 1,-6 0 0,4 5 0,-3 4-64,-3 6 1,-2-3-1,-4 3 1,-5-1-1,-11-1 0,-1 6 0,-12-5 0,-4 5-42,-4 1 0,-15 0 95,1 1 0,-19-1 0,1 1 0</inkml:trace>
  <inkml:trace contextRef="#ctx0" brushRef="#br1" timeOffset="36112">5677 3702 6220,'1'10'83,"5"-4"0,-2-4 0,8-2-50,1 0 0,3 0 1,1 0-1,1 0-9,-1 0 0,9 0 1,1 0-1,2 0-24,0 0 1,0-6-1,8 0 1,2 2 1,1 2 0,9 2 1,-2-1-1,1-3 45,-1-2 0,3 0 0,-3 6 0,1 0 1,-1 0 0,1 0 0,-7 0 0,-2 0-28,-2 0 0,-8 0 0,-2 0 0,-2 0-70,-3 0 1,-3 0 0,-2 0 0,-1 2-682,-4 4 731,3-4 0,-13 5 0,6-7 0</inkml:trace>
  <inkml:trace contextRef="#ctx0" brushRef="#br1" timeOffset="37002">7563 3510 7569,'9'10'-353,"-1"6"0,-8-5 250,0 5 1,0 7-1,2 2 1,2 0 60,2 1 0,0 5 0,-4-4 0,1 2 27,3 0 1,6-8 0,-4 3-1,-1-5 25,1-1 1,-2-1 0,-4-1 30,4-5 29,-4-3 0,4-8-102,-12 0 1,-2-8-1,-6-1 12,3-1 1,5-6 0,-6 5 0,1-5 1,1-1 1,-6-7 0,7-1-1,-3 0 4,0 0 1,3-4 0,-5 3-1,4-1 18,3-4 1,1 0-1,6 0 1,0 2 2,0-2 1,8 4 0,3 0 0,5 1 48,1 5 1,8 2 0,3 3 0,1 3-42,0 1 1,-2 8 0,4-2 0,-2 4 0,2 2 0,-4 0 0,2 0 1,1 0 3,-3 0 1,4 0-1,-8 2 1,-2 4-24,-1 6 0,-3-3 1,-1 3-1,-3 2-15,-1 1 0,-8 3 0,2-1 0,-4 0 15,-2 1 1,0-1-1,-2 1 1,-4-1-2,-6 1 1,-9-3 0,-2-1 0,-1-4-22,-1-3 0,4 5 0,-6-4 0,1 0-25,5-1 0,-4-1 1,2-6-1,1 0 20,3 0 1,1 0-1,1 0 1,-1 0 29,1 0 0,-1 0 0,1 0 0</inkml:trace>
  <inkml:trace contextRef="#ctx0" brushRef="#br1" timeOffset="37645">9100 3179 7569,'0'-12'-132,"0"0"-355,0-1 1,0-3 478,0-1 0,0 5 0,0 0 38,0-1 0,-2 5 0,-4 0-46,-6 1 0,2 5 0,-1-4 0,-3 4 8,-1 2 1,-3 0 0,-1 2 0,-3 2-8,-1 1 0,-8 9 0,4-2 0,-2 3 55,0 3 0,5 1 0,-3 4 0,2 5-11,4-1 0,-5 11 0,3-1 0,2 4-7,1 2 1,3 11 0,1-3 0,3-1-44,1-1 0,8-9 0,-1 5 1,3-2-56,2-5 1,7 3-1,5-4 1,5-4-69,7 0 1,-3-2 143,8-2 0,0 4 0,6-6 0</inkml:trace>
  <inkml:trace contextRef="#ctx0" brushRef="#br1" timeOffset="38271">9222 3895 6908,'-8'9'-343,"6"-1"1,-8-8 335,5 0 1,3-8 0,-6-3 51,0-5 1,6-1 0,-4-1 0,4 1-24,2-1 0,-5 1 1,-1-1-1,2 1-15,2-1 1,2 1 0,0-2 0,0-3-9,0-1 1,6 0 0,1 3 0,1-1-67,0-2 0,6-3 0,-5 5 0,3-2 66,0 1 0,-1-3 0,7 2 0,-1 1 36,1 3 1,1 4-1,2 1 1,3 2-9,-3-1 1,4 5 0,-1 2 0,-1 4-12,2 2 1,-6 0 0,5 0 0,-5 0-16,-1 0 1,-1 2 0,1 2 0,-3 4-3,-3 2 0,1 1 1,-5 7-1,0-1 0,0 1 1,-3 1 0,-3 2-1,2 3 9,2-3 1,0 4 0,-6-2 0,0 1-16,0 1 1,0-6-1,0 7 1,0-3-43,0 0 1,0 0-1,0-5-83,0-1 0,-2 1 0,-4-1 132,-6 1 0,-3-9 0,-3-1 0</inkml:trace>
  <inkml:trace contextRef="#ctx0" brushRef="#br1" timeOffset="38486">9222 3685 7298,'0'-10'-400,"2"3"1,4 7 311,5 0 0,5 0 0,1 0 57,1 0 0,5-6 1,0 0-1,-1 2-1,-3 2 0,4 2 0,2 0 0,1-2 32,-1-4 0,14 4 0,-2-5 0</inkml:trace>
  <inkml:trace contextRef="#ctx0" brushRef="#br1" timeOffset="38963">10147 3807 7298,'6'12'-600,"0"0"0,0-7 587,-6 7 106,0 0-72,0-3 0,-6-3 1,-2-12 109,-1-5 1,3 1 0,-4-2-129,2-1 1,2 3 0,6-2-44,0-1 0,0-3 1,0-1-1,0-1 20,0 1 0,6-2 0,2-3 0,2-1-55,3 2 1,3-5 0,1 1 0,1 0 42,-1 0 0,1 1 1,1 7-1,2-1 34,3 1 1,-1-1 0,-6 3 0,1 3 80,-1 6 0,1 5 0,-1 1-66,1 0 0,-1 1 0,-1 5 1,-3 6-6,-1 3 0,-8 3 1,2-1-1,-2 3-12,1 3 0,-3-3 0,4 5 0,-4-2-34,-2 0 0,-6 3 1,0-5-1,3 2-23,1-1 1,2-3 0,0-2 0,0 1-190,0-1 246,0-7 0,15 6 0,5-7 0</inkml:trace>
  <inkml:trace contextRef="#ctx0" brushRef="#br1" timeOffset="39711">10846 3475 7246,'17'0'-884,"-5"0"838,0 0 1,-3 2 0,3 4 0,-6 6 47,-4 3 0,-2 5 0,0 1 0,-2 2 14,-4-1 1,2 3 0,-6-2-1,1-1-9,-1-3 0,6-2 0,-2 1 0,2-1-5,-1 1 0,3-7 0,-4 1 1,4-6 0,0 4-11,-4-3 0,4-3 0,-4-10-14,4-5 0,-3 1 0,-1-2 0,2-1 5,2-3 1,2-3 0,0-2 0,0-3 8,0 3 1,2-4-1,2 0 1,2-1-4,-2 1 0,3-4 1,1 6-1,2 1 13,3 3 1,3-4 0,1-1 0,1 5 37,-1 5 0,7 1 0,-1 5 1,-2 0 18,-1 1 1,3 1 0,0 6-1,-2 0-26,-1 0 0,-3 0 1,1 2-1,-1 2-6,1 1 0,-3 9 0,-3-2 0,-6 3-33,-4 3 1,4-1 0,-1 2 0,-1 3-17,-2 1 0,-10 0 0,-3-5 0,-5-1 2,-1 1 0,-1-1 0,1 1 0,-1-3-1,1-3 1,-1 1 0,1-5 0,0 0-9,-1 0 0,1-2-11,-1-6-16,8 0 1,3-2 36,7-4 1,7-2 0,5-4-1,4 5 21,1-1 1,6 6-1,1-4 1,-3 4-21,-2 2 0,5 0 0,-1 0 0,-2 0 39,-1 0 0,-3 6 0,1 2 1,-1 1 77,1 5 0,-7 2 0,-1 1 0,0 0-82,-1 1 1,-5-1-1,2 1 1,-4-1-18,-2 1 1,-8 3-1,-3 0 1,-7-3 33,-5-3 0,3 5 0,-5-10 0,2 1-18,0 1 1,-8-6-1,3 3 1,-1-1 8,0-4 0,2-2 0,-4-2 1,2 0-139,-2 0 0,4 0 1,-1 0-1,3 0 55,4 0 0,-4-8 0,1-2 58,3 1 0,-6-15 0,0 5 0</inkml:trace>
  <inkml:trace contextRef="#ctx0" brushRef="#br1" timeOffset="40026">11370 3109 7426,'29'0'0,"0"0"-360,2 0 0,0 0 350,-2 0 0,4 0 1,-4 0-1,2 2 28,-1 3 1,3 11 0,-6 9 0,0 2-33,-4 4 1,-5 2-1,-5 2 1,-3 2-10,-2 4 0,-1 2 1,-3 5-1,2-1 12,-2 1 1,-8-3-1,-4 1 1,-1 1-56,-5-2 0,-7 5 1,-3-5-1,1 1-255,-2 1 321,-2-1 0,-8 15 0,0 1 0</inkml:trace>
  <inkml:trace contextRef="#ctx0" brushRef="#br1" timeOffset="41153">15195 4541 7387,'9'0'-837,"7"0"872,-14 0 0,7 7-33,-3 5 1,-4-2-3,4 1 1,-4-5-43,-2 6 51,0-8 1,-6 2-12,0-12 1,0 2 0,6-8 0,0-1-16,0-3 0,0-1 1,0-1-1,0 1-16,0-1 0,6-1 0,0-2 0,0-3-1,2 3 1,-4-4-1,5 1 1,1 3 35,0 2 0,-4-3 0,5 3 0,1 3 28,-3 1 0,7 5 0,-4 0 0,3 3-2,3 3 0,-1-4 1,1 2-1,-1 2 23,1 2 0,-1 2 1,0 0-40,1 0 0,-1 0 0,1 0-11,-1 0 0,-5 2 1,0 2-1,-1 4-16,-1 2 0,4-4 0,-7 5 11,3 3 1,-4 1 0,3 3-1,-1-1-8,-4 1 1,-2-7 0,-2 1-1,0 2-13,0 1 0,0 3 0,0-1-13,0 0 1,0 1 0,0-1 0,-2 1-92,-4-1 0,4-5 0,-3 0 129,3 1 0,-6 3 0,-2 1 0</inkml:trace>
  <inkml:trace contextRef="#ctx0" brushRef="#br1" timeOffset="41362">15282 4471 6817,'12'0'-563,"-1"0"510,3 0 0,-5 0 1,3 0-1,2 0 43,1 0 1,10 0-1,5 0 1,1 0-56,-2 0 1,6 0 64,0 0 0,7-8 0,11-2 0</inkml:trace>
  <inkml:trace contextRef="#ctx0" brushRef="#br1" timeOffset="42100">19473 4104 6293,'-9'8'131,"1"-4"1,8 7-33,0 3 0,0 2 0,0 1 0,0 0-91,0 1 1,0-1 0,0 1 13,0-1 1,0 1-1,0-1-219,0 1 0,-6-1 1,0 1 94,2-1 1,-3-5 0,-1-3-102,-2-1 0,4-2 203,-5-6 0,-1 0 0,-6 0 0</inkml:trace>
  <inkml:trace contextRef="#ctx0" brushRef="#br1" timeOffset="42549">19351 4209 7569,'0'-18'-270,"2"1"23,4 0 0,-2-1 190,7 1 1,-5-1 0,6 3-1,-1 1 109,-1 2 1,6 7 0,-3-5 0,7 2-131,3 4 0,0-4 1,-5 3-1,1 1 62,4 2 1,-3 2 0,3 0-1,-2 0 33,3 0 1,-5 0 0,4 0 0,-3 0-18,-3 0 1,1 8 0,-3 3-36,-3 5 1,-2 1 0,-7 1 18,3-1 1,-6 1 0,-7-1 0,-3 1 5,-4-1 0,-1-5 0,-3-1 0,1 1 5,-1-2 0,1 3 0,-3-5 1,-1 0-2,-2-1 0,0-1 1,5-6-1,1 2-17,-1 4 0,1-4 1,-1 4 2,1-4 23,7-2 0,4-6 1,12 0-1,6 2 10,3 2 1,3 2 0,-1 0-1,1 0 13,-1 0 0,1 0 1,-3 2-1,-1 2 8,-3 2 1,-5 8-1,4-3 1,-2 5-12,-5 1 0,-1 1 0,-2-1 1,0 1 28,0-1 0,-7 0 1,-5 1-1,-4-1-41,-1 1 1,-2-3 0,-3-1-1,-3-4-50,-2-3 0,-4 5 1,-10-4-1,-4 0-113,1-1 0,-7-1 0,5-4 152,-5 4 0,-9-4 0,-2 6 0</inkml:trace>
  <inkml:trace contextRef="#ctx0" brushRef="#br1" timeOffset="43825">17500 3144 7290,'2'-10'-1249,"2"2"1152,1 0 339,1 6-122,-6-13-142,0 13 45,0-6 0,6 16 1,0 4 1,0-3 0,-6 3-1,0 2 4,0 1 1,2 3-1,2 1 1,1 2 2,-1 3 0,-2 7 1,-2-2-1,0 4 13,0 2 1,2 0 0,2-1 0,2 1-5,-2 0 0,-2 6 1,0 0-1,1-2-4,3-2 0,2 3 0,-4 1 0,2 0-52,-2 1 1,3 1 0,-1 6 0,-2-5 15,-2-1 1,0 5-1,2-1 1,2 2 3,-2-3 1,-2 3 0,-2-7 0,0 1-11,0 0 0,0 9 0,-2-3 0,-2-1 6,-2 3 0,-6-1 1,6 2-1,1-1 2,-3-5 1,6 3-1,-4-6 1,4-1-45,2 1 1,-6-2 0,0-6-1,3 0 7,1 0 0,2-2 1,0-4-1,2-4 28,3 0 0,-3-5 0,6 3 47,0-4 0,-6-1 69,4-1 1,-4 1-86,-2-1 1,5-5-68,1-1 0,2-1 0,-4 4-60,2-3 22,0-7 0,-1 6-101,1-4 1,0-2-38,-6 7 219,0-7 0,0 12 0,0-7 0</inkml:trace>
  <inkml:trace contextRef="#ctx0" brushRef="#br1" timeOffset="44650">17500 5449 7154,'8'-18'-1243,"-5"3"1243,9 3 13,-8-3 117,4 13 0,-6-6 48,4 8 0,-3 0-57,9 0 1,-8 8-89,2 3 1,1 5 0,-1 3 0,-2 3-25,-2 1 0,-2 6 0,0-4 0,0 1-31,0-1 0,0 6 1,0-2-1,0 2-1,0-2 0,0 2 1,0-8-1,0 1 29,0 1 1,0-6 0,0 5-9,0-5 1,0-2-33,0 1 1,0-6-640,0-1 673,0-7 0,0 4 0,0-8 0</inkml:trace>
  <inkml:trace contextRef="#ctx0" brushRef="#br1" timeOffset="44866">17308 5885 7407,'17'0'-911,"1"0"820,-1 0 0,1 0 1,-1 2-1,0 2 82,1 2 0,-1 0 1,1-6-1,-1 0 12,1 0 0,-1 0 1,1 2-74,-1 4 0,1-4 70,-1 3 0,8-3 0,3-2 0</inkml:trace>
  <inkml:trace contextRef="#ctx0" brushRef="#br1" timeOffset="45031">17832 5868 7389,'0'-10'-602,"-8"4"0,-4 10 608,-3 2 0,3 8 0,0-3 0,-1 5-22,-3 1 0,-1 7 0,-1-1 1,3-2-56,3-1 1,-3-3 70,3 1 0,-3 7 0,-3 2 0</inkml:trace>
  <inkml:trace contextRef="#ctx0" brushRef="#br1" timeOffset="45666">18286 6305 7569,'0'-12'-295,"0"0"227,0 1 0,0-7 8,0 1 1,6 5 0,1 2 0,1 1-37,0-1 0,-2-2 1,-4-5 69,3-1 0,-1 1 1,6 0-1,-2-1 13,-4 1 1,3-7-1,1 1 1,0 2-13,0 1 0,3 3 0,-3-3 0,2-1-28,3-2 0,-3-1 0,2 7 0,3 0 31,7-1 1,-3 3 0,4 3-1,-1 4 23,1 0 0,-4 6 1,5-3-1,-3 3-11,2 2 0,-3 0 0,3 2 53,-4 3 0,-1 3 0,-3 6 0,-1-4-3,-2-3 1,-7 5-1,5-4 1,-2 1 2,-4 5 0,3-4 0,-1 1 0,-2 3-26,-2 1 0,-2 3 0,0-1 0,0 1-3,0-1 0,0 1 0,-2 1 0,-2 2-18,-2 3 1,1-1 0,3-5 0,-2-1-1,-2 0 1,-2-1-1,4-2-76,-1-3 1,-3-1 0,4 3-54,-2-1 0,-6-6 1,5 4 132,-3-3 0,-2 7 0,-5-4 0</inkml:trace>
  <inkml:trace contextRef="#ctx0" brushRef="#br1" timeOffset="45898">18338 6147 5818,'18'0'-6,"-1"0"1,0 0 0,1 0 75,-1 0 0,1 0 0,1-1 0,3-3-67,1-2 1,2 0-1,-2 6 1,5 0-15,-1 0 0,6 0 11,-4 0 0,4 0 0,2 0 0</inkml:trace>
  <inkml:trace contextRef="#ctx0" brushRef="#br1" timeOffset="46434">19054 6235 6802,'-10'0'-109,"3"-8"1,7 4 0,0-8 95,0-1 0,0 3 0,0-1 0,0-3-4,0-2 1,0 5-1,0-1 1,0-1 9,0-3 0,5-1 0,3-1 1,0 1-9,0-1 1,0 1 0,-3-1 0,7 3 8,4 3 1,1-3-1,0 3 1,1-2-42,-1 3 1,1 1 0,1 6-1,3-2 44,1 2 0,0 2 1,-5 2-1,-1 0-6,1 0 1,-1 0 0,0 0 0,1 0 93,-1 0 1,-1 2 0,-2 2-1,-5 4-60,-1 2 1,4-4-1,-5 5-13,3 3 0,-6 1 0,2 3-20,-4-1 0,-2 1 0,-2-1 1,-2 1-3,-2-1 0,-6 1 0,5-1 0,-3 1 1,0-1 0,-3-1 0,3-3-2,2-1 0,-3-6 0,5 5-367,2 3 378,2-6 0,-6 7 0,-2-5 0</inkml:trace>
  <inkml:trace contextRef="#ctx0" brushRef="#br1" timeOffset="46787">19788 5885 7569,'9'0'-227,"-1"0"0,-8 8 0,0 4 1,0 3 219,0 3 0,0-1 0,0 1 1,0-1 1,0 1 1,0 5-1,0 0 1,0-1 5,0-3 1,0-1-1,0-1-7,0 0 1,0-5-1,-2-2 1,-2-1-125,-2 1 1,-1-6-32,1 2 1,2 2 160,-8-3 0,1 1 0,-7-6 0</inkml:trace>
  <inkml:trace contextRef="#ctx0" brushRef="#br1" timeOffset="47379">19735 5938 7569,'6'-12'0,"2"1"-28,2-3 1,-5 4-1,7-1-106,2-3 0,1 0 0,3 3 0,-1 3 82,0 0 1,7 6-1,1-5 1,2 1 16,4 0 0,-4 0 0,1 6 0,-1 0 67,0 0 0,-4 0 0,4 0 1,-1 0-10,-5 0 1,-2 0-50,-1 0 1,-7 6 0,-1 2 0,-2 1 37,-4 5 0,-4 0 0,-6-1 0,-4-1-50,1 1 1,-13 1-1,5 0 1,-3-3 16,1 3 1,-4-4-1,-1-1 1,1 1-4,-2 0 1,3-6 0,-5 1 0,2-3 20,4-2 1,1 0 0,3 0-13,-1 0 116,1 0-79,7 0 0,22 0 0,13 0-9,4 0 0,-4 0 1,5 0-1,-1 0-69,-2 0 1,4 6 0,-8 2 0,-1 0 59,-3-1 0,-2 7 0,1-4 1,-3 1-5,-3 1 0,2 0 0,-9 5 24,-1 1 0,4-1 0,-2 0 0,-2 1-17,-2-1 1,-4-1 0,-2-3 0,-2-1 8,2 2 1,-6-1-1,1 1 1,-3-4 47,0-3 0,1 7 1,-7-4-24,1-1 1,-2 1-1,-3-6 1,-1 2-2,2-2 1,-1-2-1,1-2-23,-2 0 1,-3 0 0,5 0 0,-2 0 0,-1 0-25,-1 0 0,6 0 1,-4 0-1,1 0-1,-1 0 1,3 0 0,-1-2 0,6-2-210,3-2 1,2-2 0,-3 4-106,1-2 322,8 1 0,-4-3 0,8-2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0.220"/>
    </inkml:context>
    <inkml:brush xml:id="br0">
      <inkml:brushProperty name="width" value="0.08571" units="cm"/>
      <inkml:brushProperty name="height" value="0.08571" units="cm"/>
    </inkml:brush>
  </inkml:definitions>
  <inkml:trace contextRef="#ctx0" brushRef="#br0">1 53 7266,'11'0'-1230,"1"0"1352,2 0 1,-5 0-1,3 0-107,2 0 1,1 0 0,3-2 0,-1-2-32,0-2 0,-5 0 1,0 6-1,1 0 8,3 0 1,1-5 0,1-1 0,-1 2-60,1 2 0,5 0 1,0-2-48,-1-2 1,-3 0 0,-1 6 113,-1 0 0,0 0 0,1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1-19T06:48:20.522"/>
    </inkml:context>
    <inkml:brush xml:id="br0">
      <inkml:brushProperty name="width" value="0.08571" units="cm"/>
      <inkml:brushProperty name="height" value="0.08571" units="cm"/>
    </inkml:brush>
  </inkml:definitions>
  <inkml:trace contextRef="#ctx0" brushRef="#br0">0 53 7117,'0'10'-864,"0"-4"904,0-12 1,8 4 0,6-4 0,5 2-43,4-1 1,2 3 0,-1-4-1,3 4-27,0 2 1,4-6-1,-6 0 1,1 2-10,-1 2 0,4 2 0,-4 0 1,2 0 37,4 0 0,10-7 0,4-3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7" name="PlaceHolder 1"/>
          <p:cNvSpPr>
            <a:spLocks noGrp="1" noRot="1" noChangeAspect="1"/>
          </p:cNvSpPr>
          <p:nvPr>
            <p:ph type="sldImg"/>
          </p:nvPr>
        </p:nvSpPr>
        <p:spPr>
          <a:xfrm>
            <a:off x="216000" y="812520"/>
            <a:ext cx="7127280" cy="4008960"/>
          </a:xfrm>
          <a:prstGeom prst="rect">
            <a:avLst/>
          </a:prstGeom>
        </p:spPr>
        <p:txBody>
          <a:bodyPr lIns="0" tIns="0" rIns="0" bIns="0" anchor="ctr"/>
          <a:lstStyle/>
          <a:p>
            <a:r>
              <a:rPr lang="en-IN" sz="1400" b="0" strike="noStrike" spc="-1">
                <a:solidFill>
                  <a:srgbClr val="000000"/>
                </a:solidFill>
                <a:latin typeface="Arial"/>
              </a:rPr>
              <a:t>Click to move the slide</a:t>
            </a:r>
          </a:p>
        </p:txBody>
      </p:sp>
      <p:sp>
        <p:nvSpPr>
          <p:cNvPr id="198" name="PlaceHolder 2"/>
          <p:cNvSpPr>
            <a:spLocks noGrp="1"/>
          </p:cNvSpPr>
          <p:nvPr>
            <p:ph type="body"/>
          </p:nvPr>
        </p:nvSpPr>
        <p:spPr>
          <a:xfrm>
            <a:off x="756000" y="5078520"/>
            <a:ext cx="6047640" cy="4811040"/>
          </a:xfrm>
          <a:prstGeom prst="rect">
            <a:avLst/>
          </a:prstGeom>
        </p:spPr>
        <p:txBody>
          <a:bodyPr lIns="0" tIns="0" rIns="0" bIns="0"/>
          <a:lstStyle/>
          <a:p>
            <a:r>
              <a:rPr lang="en-IN" sz="2000" b="0" strike="noStrike" spc="-1">
                <a:latin typeface="Arial"/>
              </a:rPr>
              <a:t>Click to edit the notes format</a:t>
            </a:r>
          </a:p>
        </p:txBody>
      </p:sp>
      <p:sp>
        <p:nvSpPr>
          <p:cNvPr id="199" name="PlaceHolder 3"/>
          <p:cNvSpPr>
            <a:spLocks noGrp="1"/>
          </p:cNvSpPr>
          <p:nvPr>
            <p:ph type="hdr"/>
          </p:nvPr>
        </p:nvSpPr>
        <p:spPr>
          <a:xfrm>
            <a:off x="0" y="0"/>
            <a:ext cx="3280680" cy="534240"/>
          </a:xfrm>
          <a:prstGeom prst="rect">
            <a:avLst/>
          </a:prstGeom>
        </p:spPr>
        <p:txBody>
          <a:bodyPr lIns="0" tIns="0" rIns="0" bIns="0"/>
          <a:lstStyle/>
          <a:p>
            <a:r>
              <a:rPr lang="en-IN" sz="1400" b="0" strike="noStrike" spc="-1">
                <a:latin typeface="Times New Roman"/>
              </a:rPr>
              <a:t>&lt;header&gt;</a:t>
            </a:r>
          </a:p>
        </p:txBody>
      </p:sp>
      <p:sp>
        <p:nvSpPr>
          <p:cNvPr id="200" name="PlaceHolder 4"/>
          <p:cNvSpPr>
            <a:spLocks noGrp="1"/>
          </p:cNvSpPr>
          <p:nvPr>
            <p:ph type="dt"/>
          </p:nvPr>
        </p:nvSpPr>
        <p:spPr>
          <a:xfrm>
            <a:off x="4278960" y="0"/>
            <a:ext cx="3280680" cy="534240"/>
          </a:xfrm>
          <a:prstGeom prst="rect">
            <a:avLst/>
          </a:prstGeom>
        </p:spPr>
        <p:txBody>
          <a:bodyPr lIns="0" tIns="0" rIns="0" bIns="0"/>
          <a:lstStyle/>
          <a:p>
            <a:pPr algn="r"/>
            <a:r>
              <a:rPr lang="en-IN" sz="1400" b="0" strike="noStrike" spc="-1">
                <a:latin typeface="Times New Roman"/>
              </a:rPr>
              <a:t>&lt;date/time&gt;</a:t>
            </a:r>
          </a:p>
        </p:txBody>
      </p:sp>
      <p:sp>
        <p:nvSpPr>
          <p:cNvPr id="201" name="PlaceHolder 5"/>
          <p:cNvSpPr>
            <a:spLocks noGrp="1"/>
          </p:cNvSpPr>
          <p:nvPr>
            <p:ph type="ftr"/>
          </p:nvPr>
        </p:nvSpPr>
        <p:spPr>
          <a:xfrm>
            <a:off x="0" y="10157400"/>
            <a:ext cx="3280680" cy="534240"/>
          </a:xfrm>
          <a:prstGeom prst="rect">
            <a:avLst/>
          </a:prstGeom>
        </p:spPr>
        <p:txBody>
          <a:bodyPr lIns="0" tIns="0" rIns="0" bIns="0" anchor="b"/>
          <a:lstStyle/>
          <a:p>
            <a:r>
              <a:rPr lang="en-IN" sz="1400" b="0" strike="noStrike" spc="-1">
                <a:latin typeface="Times New Roman"/>
              </a:rPr>
              <a:t>&lt;footer&gt;</a:t>
            </a:r>
          </a:p>
        </p:txBody>
      </p:sp>
      <p:sp>
        <p:nvSpPr>
          <p:cNvPr id="202" name="PlaceHolder 6"/>
          <p:cNvSpPr>
            <a:spLocks noGrp="1"/>
          </p:cNvSpPr>
          <p:nvPr>
            <p:ph type="sldNum"/>
          </p:nvPr>
        </p:nvSpPr>
        <p:spPr>
          <a:xfrm>
            <a:off x="4278960" y="10157400"/>
            <a:ext cx="3280680" cy="534240"/>
          </a:xfrm>
          <a:prstGeom prst="rect">
            <a:avLst/>
          </a:prstGeom>
        </p:spPr>
        <p:txBody>
          <a:bodyPr lIns="0" tIns="0" rIns="0" bIns="0" anchor="b"/>
          <a:lstStyle/>
          <a:p>
            <a:pPr algn="r"/>
            <a:fld id="{8968E39D-891C-45A7-9F3B-2299478CF56F}" type="slidenum">
              <a:rPr lang="en-IN" sz="1400" b="0" strike="noStrike" spc="-1">
                <a:latin typeface="Times New Roman"/>
              </a:rPr>
              <a:t>‹#›</a:t>
            </a:fld>
            <a:endParaRPr lang="en-IN" sz="1400" b="0" strike="noStrike" spc="-1">
              <a:latin typeface="Times New Roman"/>
            </a:endParaRPr>
          </a:p>
        </p:txBody>
      </p:sp>
    </p:spTree>
    <p:extLst>
      <p:ext uri="{BB962C8B-B14F-4D97-AF65-F5344CB8AC3E}">
        <p14:creationId xmlns:p14="http://schemas.microsoft.com/office/powerpoint/2010/main" val="3015836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075" y="812800"/>
            <a:ext cx="5343525" cy="400843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fld id="{8968E39D-891C-45A7-9F3B-2299478CF56F}" type="slidenum">
              <a:rPr lang="en-IN" sz="1400" b="0" strike="noStrike" spc="-1" smtClean="0">
                <a:latin typeface="Times New Roman"/>
              </a:rPr>
              <a:t>10</a:t>
            </a:fld>
            <a:endParaRPr lang="en-IN" sz="1400" b="0" strike="noStrike" spc="-1">
              <a:latin typeface="Times New Roman"/>
            </a:endParaRPr>
          </a:p>
        </p:txBody>
      </p:sp>
    </p:spTree>
    <p:extLst>
      <p:ext uri="{BB962C8B-B14F-4D97-AF65-F5344CB8AC3E}">
        <p14:creationId xmlns:p14="http://schemas.microsoft.com/office/powerpoint/2010/main" val="92777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0219BE5-E7AD-428C-85BD-1B78E85B0E62}"/>
              </a:ext>
            </a:extLst>
          </p:cNvPr>
          <p:cNvSpPr>
            <a:spLocks noGrp="1" noRot="1" noChangeAspect="1" noChangeArrowheads="1" noTextEdit="1"/>
          </p:cNvSpPr>
          <p:nvPr>
            <p:ph type="sldImg"/>
          </p:nvPr>
        </p:nvSpPr>
        <p:spPr>
          <a:xfrm>
            <a:off x="1150938" y="692150"/>
            <a:ext cx="4556125" cy="3416300"/>
          </a:xfrm>
          <a:ln/>
        </p:spPr>
      </p:sp>
      <p:sp>
        <p:nvSpPr>
          <p:cNvPr id="35843" name="Rectangle 3">
            <a:extLst>
              <a:ext uri="{FF2B5EF4-FFF2-40B4-BE49-F238E27FC236}">
                <a16:creationId xmlns:a16="http://schemas.microsoft.com/office/drawing/2014/main" id="{6475B6B0-63AD-4AF2-AB2F-3F1B4DB7ED8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F19455A-3667-4C26-A6F4-4E0D6CC9A7E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2494FC36-80F2-4271-A069-E43EC360D0A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32CBCDA-1592-4208-B9A8-ACFC2579E19B}"/>
              </a:ext>
            </a:extLst>
          </p:cNvPr>
          <p:cNvSpPr>
            <a:spLocks noGrp="1" noRot="1" noChangeAspect="1" noChangeArrowheads="1" noTextEdit="1"/>
          </p:cNvSpPr>
          <p:nvPr>
            <p:ph type="sldImg"/>
          </p:nvPr>
        </p:nvSpPr>
        <p:spPr>
          <a:xfrm>
            <a:off x="1150938" y="692150"/>
            <a:ext cx="4556125" cy="3416300"/>
          </a:xfrm>
          <a:ln/>
        </p:spPr>
      </p:sp>
      <p:sp>
        <p:nvSpPr>
          <p:cNvPr id="36867" name="Rectangle 3">
            <a:extLst>
              <a:ext uri="{FF2B5EF4-FFF2-40B4-BE49-F238E27FC236}">
                <a16:creationId xmlns:a16="http://schemas.microsoft.com/office/drawing/2014/main" id="{73EAD200-A3FB-4FB0-AE27-A819D790497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7F89645-E40E-471C-9803-DFC8F876FC00}"/>
              </a:ext>
            </a:extLst>
          </p:cNvPr>
          <p:cNvSpPr>
            <a:spLocks noGrp="1" noRot="1" noChangeAspect="1" noChangeArrowheads="1" noTextEdit="1"/>
          </p:cNvSpPr>
          <p:nvPr>
            <p:ph type="sldImg"/>
          </p:nvPr>
        </p:nvSpPr>
        <p:spPr>
          <a:xfrm>
            <a:off x="1150938" y="692150"/>
            <a:ext cx="4556125" cy="3416300"/>
          </a:xfrm>
          <a:ln/>
        </p:spPr>
      </p:sp>
      <p:sp>
        <p:nvSpPr>
          <p:cNvPr id="38915" name="Rectangle 3">
            <a:extLst>
              <a:ext uri="{FF2B5EF4-FFF2-40B4-BE49-F238E27FC236}">
                <a16:creationId xmlns:a16="http://schemas.microsoft.com/office/drawing/2014/main" id="{9E63BAAF-E47B-4825-A37A-3F2D46898C1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D9BDE18-AB28-42F8-94B0-81F6E9C6F5D4}"/>
              </a:ext>
            </a:extLst>
          </p:cNvPr>
          <p:cNvSpPr>
            <a:spLocks noGrp="1" noRot="1" noChangeAspect="1" noChangeArrowheads="1" noTextEdit="1"/>
          </p:cNvSpPr>
          <p:nvPr>
            <p:ph type="sldImg"/>
          </p:nvPr>
        </p:nvSpPr>
        <p:spPr>
          <a:xfrm>
            <a:off x="1150938" y="692150"/>
            <a:ext cx="4556125" cy="3416300"/>
          </a:xfrm>
          <a:ln/>
        </p:spPr>
      </p:sp>
      <p:sp>
        <p:nvSpPr>
          <p:cNvPr id="39939" name="Rectangle 3">
            <a:extLst>
              <a:ext uri="{FF2B5EF4-FFF2-40B4-BE49-F238E27FC236}">
                <a16:creationId xmlns:a16="http://schemas.microsoft.com/office/drawing/2014/main" id="{60C565CC-23F0-4607-8646-AA7F7A6D62F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C5B63274-5187-4DD6-9736-9E6222B82889}"/>
              </a:ext>
            </a:extLst>
          </p:cNvPr>
          <p:cNvSpPr>
            <a:spLocks noGrp="1" noRot="1" noChangeAspect="1" noChangeArrowheads="1" noTextEdit="1"/>
          </p:cNvSpPr>
          <p:nvPr>
            <p:ph type="sldImg"/>
          </p:nvPr>
        </p:nvSpPr>
        <p:spPr>
          <a:xfrm>
            <a:off x="1150938" y="692150"/>
            <a:ext cx="4556125" cy="3416300"/>
          </a:xfrm>
          <a:ln/>
        </p:spPr>
      </p:sp>
      <p:sp>
        <p:nvSpPr>
          <p:cNvPr id="40963" name="Rectangle 3">
            <a:extLst>
              <a:ext uri="{FF2B5EF4-FFF2-40B4-BE49-F238E27FC236}">
                <a16:creationId xmlns:a16="http://schemas.microsoft.com/office/drawing/2014/main" id="{BE5372EC-817C-453C-AE7F-71383B41DC6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260EE5CA-CAB8-4F86-ACF1-41D59C2C1B3C}"/>
              </a:ext>
            </a:extLst>
          </p:cNvPr>
          <p:cNvSpPr>
            <a:spLocks noGrp="1" noRot="1" noChangeAspect="1" noChangeArrowheads="1" noTextEdit="1"/>
          </p:cNvSpPr>
          <p:nvPr>
            <p:ph type="sldImg"/>
          </p:nvPr>
        </p:nvSpPr>
        <p:spPr>
          <a:xfrm>
            <a:off x="1150938" y="692150"/>
            <a:ext cx="4556125" cy="3416300"/>
          </a:xfrm>
          <a:ln/>
        </p:spPr>
      </p:sp>
      <p:sp>
        <p:nvSpPr>
          <p:cNvPr id="41987" name="Rectangle 3">
            <a:extLst>
              <a:ext uri="{FF2B5EF4-FFF2-40B4-BE49-F238E27FC236}">
                <a16:creationId xmlns:a16="http://schemas.microsoft.com/office/drawing/2014/main" id="{D437A4DE-7321-49C1-8F80-6741A55E737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58A9AE1-281E-4987-9C5B-1782CE99FBB7}"/>
              </a:ext>
            </a:extLst>
          </p:cNvPr>
          <p:cNvSpPr>
            <a:spLocks noGrp="1" noRot="1" noChangeAspect="1" noChangeArrowheads="1" noTextEdit="1"/>
          </p:cNvSpPr>
          <p:nvPr>
            <p:ph type="sldImg"/>
          </p:nvPr>
        </p:nvSpPr>
        <p:spPr>
          <a:xfrm>
            <a:off x="1150938" y="692150"/>
            <a:ext cx="4556125" cy="3416300"/>
          </a:xfrm>
          <a:ln/>
        </p:spPr>
      </p:sp>
      <p:sp>
        <p:nvSpPr>
          <p:cNvPr id="43011" name="Rectangle 3">
            <a:extLst>
              <a:ext uri="{FF2B5EF4-FFF2-40B4-BE49-F238E27FC236}">
                <a16:creationId xmlns:a16="http://schemas.microsoft.com/office/drawing/2014/main" id="{A6B532FC-A517-4AEB-9F8A-1A3BF8C8078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A1E73EDB-785B-4B6C-988E-AC3535CAF996}"/>
              </a:ext>
            </a:extLst>
          </p:cNvPr>
          <p:cNvSpPr>
            <a:spLocks noGrp="1" noRot="1" noChangeAspect="1" noChangeArrowheads="1" noTextEdit="1"/>
          </p:cNvSpPr>
          <p:nvPr>
            <p:ph type="sldImg"/>
          </p:nvPr>
        </p:nvSpPr>
        <p:spPr>
          <a:xfrm>
            <a:off x="1150938" y="692150"/>
            <a:ext cx="4556125" cy="3416300"/>
          </a:xfrm>
          <a:ln/>
        </p:spPr>
      </p:sp>
      <p:sp>
        <p:nvSpPr>
          <p:cNvPr id="44035" name="Rectangle 3">
            <a:extLst>
              <a:ext uri="{FF2B5EF4-FFF2-40B4-BE49-F238E27FC236}">
                <a16:creationId xmlns:a16="http://schemas.microsoft.com/office/drawing/2014/main" id="{5A757F19-67AE-4068-8248-995C93170A9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D91B203-3215-4D10-9943-46C5B0609722}"/>
              </a:ext>
            </a:extLst>
          </p:cNvPr>
          <p:cNvSpPr>
            <a:spLocks noGrp="1" noRot="1" noChangeAspect="1" noChangeArrowheads="1" noTextEdit="1"/>
          </p:cNvSpPr>
          <p:nvPr>
            <p:ph type="sldImg"/>
          </p:nvPr>
        </p:nvSpPr>
        <p:spPr>
          <a:xfrm>
            <a:off x="1150938" y="692150"/>
            <a:ext cx="4556125" cy="3416300"/>
          </a:xfrm>
          <a:ln/>
        </p:spPr>
      </p:sp>
      <p:sp>
        <p:nvSpPr>
          <p:cNvPr id="45059" name="Rectangle 3">
            <a:extLst>
              <a:ext uri="{FF2B5EF4-FFF2-40B4-BE49-F238E27FC236}">
                <a16:creationId xmlns:a16="http://schemas.microsoft.com/office/drawing/2014/main" id="{8D6F8335-C90C-462A-9C62-09A42D5ADD7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9860CD3-918A-4CEB-8109-750B5549C226}"/>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15BFBDD5-C59F-4963-ABDC-22248FA93BA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700136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B022BFA-87BE-48FB-8EA4-210C3B46D8CD}"/>
              </a:ext>
            </a:extLst>
          </p:cNvPr>
          <p:cNvSpPr>
            <a:spLocks noGrp="1" noRot="1" noChangeAspect="1" noChangeArrowheads="1" noTextEdit="1"/>
          </p:cNvSpPr>
          <p:nvPr>
            <p:ph type="sldImg"/>
          </p:nvPr>
        </p:nvSpPr>
        <p:spPr>
          <a:xfrm>
            <a:off x="1150938" y="692150"/>
            <a:ext cx="4556125" cy="3416300"/>
          </a:xfrm>
          <a:ln/>
        </p:spPr>
      </p:sp>
      <p:sp>
        <p:nvSpPr>
          <p:cNvPr id="46083" name="Rectangle 3">
            <a:extLst>
              <a:ext uri="{FF2B5EF4-FFF2-40B4-BE49-F238E27FC236}">
                <a16:creationId xmlns:a16="http://schemas.microsoft.com/office/drawing/2014/main" id="{5975C4A1-FC54-4374-95EB-159FB2F8FA2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7C7CA3AD-770B-41BA-9D2A-1E93CD9A687F}"/>
              </a:ext>
            </a:extLst>
          </p:cNvPr>
          <p:cNvSpPr>
            <a:spLocks noGrp="1" noRot="1" noChangeAspect="1" noChangeArrowheads="1" noTextEdit="1"/>
          </p:cNvSpPr>
          <p:nvPr>
            <p:ph type="sldImg"/>
          </p:nvPr>
        </p:nvSpPr>
        <p:spPr>
          <a:xfrm>
            <a:off x="1150938" y="692150"/>
            <a:ext cx="4556125" cy="3416300"/>
          </a:xfrm>
          <a:ln/>
        </p:spPr>
      </p:sp>
      <p:sp>
        <p:nvSpPr>
          <p:cNvPr id="47107" name="Rectangle 3">
            <a:extLst>
              <a:ext uri="{FF2B5EF4-FFF2-40B4-BE49-F238E27FC236}">
                <a16:creationId xmlns:a16="http://schemas.microsoft.com/office/drawing/2014/main" id="{F98E291B-7EAF-4D37-9C2D-92E12871586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7858065-6F6C-4420-B83E-0606740CCFCD}"/>
              </a:ext>
            </a:extLst>
          </p:cNvPr>
          <p:cNvSpPr>
            <a:spLocks noGrp="1" noRot="1" noChangeAspect="1" noChangeArrowheads="1" noTextEdit="1"/>
          </p:cNvSpPr>
          <p:nvPr>
            <p:ph type="sldImg"/>
          </p:nvPr>
        </p:nvSpPr>
        <p:spPr>
          <a:xfrm>
            <a:off x="1150938" y="692150"/>
            <a:ext cx="4556125" cy="3416300"/>
          </a:xfrm>
          <a:ln/>
        </p:spPr>
      </p:sp>
      <p:sp>
        <p:nvSpPr>
          <p:cNvPr id="48131" name="Rectangle 3">
            <a:extLst>
              <a:ext uri="{FF2B5EF4-FFF2-40B4-BE49-F238E27FC236}">
                <a16:creationId xmlns:a16="http://schemas.microsoft.com/office/drawing/2014/main" id="{97ABD9EE-81D2-42B1-976A-ECC6B0CC001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81107AC-61E8-436B-9040-BA052A676139}"/>
              </a:ext>
            </a:extLst>
          </p:cNvPr>
          <p:cNvSpPr>
            <a:spLocks noGrp="1" noRot="1" noChangeAspect="1" noChangeArrowheads="1" noTextEdit="1"/>
          </p:cNvSpPr>
          <p:nvPr>
            <p:ph type="sldImg"/>
          </p:nvPr>
        </p:nvSpPr>
        <p:spPr>
          <a:xfrm>
            <a:off x="1150938" y="692150"/>
            <a:ext cx="4556125" cy="3416300"/>
          </a:xfrm>
          <a:ln/>
        </p:spPr>
      </p:sp>
      <p:sp>
        <p:nvSpPr>
          <p:cNvPr id="49155" name="Rectangle 3">
            <a:extLst>
              <a:ext uri="{FF2B5EF4-FFF2-40B4-BE49-F238E27FC236}">
                <a16:creationId xmlns:a16="http://schemas.microsoft.com/office/drawing/2014/main" id="{5891A78E-0445-4E65-80C3-F444296C030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5E6A87F8-4F96-4B07-8CE1-FECBFE942CDF}"/>
              </a:ext>
            </a:extLst>
          </p:cNvPr>
          <p:cNvSpPr>
            <a:spLocks noGrp="1" noRot="1" noChangeAspect="1" noChangeArrowheads="1" noTextEdit="1"/>
          </p:cNvSpPr>
          <p:nvPr>
            <p:ph type="sldImg"/>
          </p:nvPr>
        </p:nvSpPr>
        <p:spPr>
          <a:xfrm>
            <a:off x="1150938" y="692150"/>
            <a:ext cx="4556125" cy="3416300"/>
          </a:xfrm>
          <a:ln/>
        </p:spPr>
      </p:sp>
      <p:sp>
        <p:nvSpPr>
          <p:cNvPr id="50179" name="Rectangle 3">
            <a:extLst>
              <a:ext uri="{FF2B5EF4-FFF2-40B4-BE49-F238E27FC236}">
                <a16:creationId xmlns:a16="http://schemas.microsoft.com/office/drawing/2014/main" id="{5C326554-11C7-4BC0-9E23-9BD6C2B8214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2CA814B8-069F-412F-B419-35A4B37EF940}"/>
              </a:ext>
            </a:extLst>
          </p:cNvPr>
          <p:cNvSpPr>
            <a:spLocks noGrp="1" noRot="1" noChangeAspect="1" noChangeArrowheads="1" noTextEdit="1"/>
          </p:cNvSpPr>
          <p:nvPr>
            <p:ph type="sldImg"/>
          </p:nvPr>
        </p:nvSpPr>
        <p:spPr>
          <a:xfrm>
            <a:off x="1150938" y="692150"/>
            <a:ext cx="4556125" cy="3416300"/>
          </a:xfrm>
          <a:ln/>
        </p:spPr>
      </p:sp>
      <p:sp>
        <p:nvSpPr>
          <p:cNvPr id="51203" name="Rectangle 3">
            <a:extLst>
              <a:ext uri="{FF2B5EF4-FFF2-40B4-BE49-F238E27FC236}">
                <a16:creationId xmlns:a16="http://schemas.microsoft.com/office/drawing/2014/main" id="{A3093BE8-153B-4130-9766-BE3F8E24EF2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06B5397-29CA-4A40-99A6-35D9ED3B4E38}"/>
              </a:ext>
            </a:extLst>
          </p:cNvPr>
          <p:cNvSpPr>
            <a:spLocks noGrp="1" noRot="1" noChangeAspect="1" noChangeArrowheads="1" noTextEdit="1"/>
          </p:cNvSpPr>
          <p:nvPr>
            <p:ph type="sldImg"/>
          </p:nvPr>
        </p:nvSpPr>
        <p:spPr>
          <a:xfrm>
            <a:off x="1150938" y="692150"/>
            <a:ext cx="4556125" cy="3416300"/>
          </a:xfrm>
          <a:ln/>
        </p:spPr>
      </p:sp>
      <p:sp>
        <p:nvSpPr>
          <p:cNvPr id="27651" name="Rectangle 3">
            <a:extLst>
              <a:ext uri="{FF2B5EF4-FFF2-40B4-BE49-F238E27FC236}">
                <a16:creationId xmlns:a16="http://schemas.microsoft.com/office/drawing/2014/main" id="{F1B9F204-F8F6-4467-BE98-18ED5BA3C22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D8A95A8-A1BB-4777-8C3D-D88E3AE2435E}"/>
              </a:ext>
            </a:extLst>
          </p:cNvPr>
          <p:cNvSpPr>
            <a:spLocks noGrp="1" noRot="1" noChangeAspect="1" noChangeArrowheads="1" noTextEdit="1"/>
          </p:cNvSpPr>
          <p:nvPr>
            <p:ph type="sldImg"/>
          </p:nvPr>
        </p:nvSpPr>
        <p:spPr>
          <a:xfrm>
            <a:off x="1150938" y="692150"/>
            <a:ext cx="4556125" cy="3416300"/>
          </a:xfrm>
          <a:ln/>
        </p:spPr>
      </p:sp>
      <p:sp>
        <p:nvSpPr>
          <p:cNvPr id="28675" name="Rectangle 3">
            <a:extLst>
              <a:ext uri="{FF2B5EF4-FFF2-40B4-BE49-F238E27FC236}">
                <a16:creationId xmlns:a16="http://schemas.microsoft.com/office/drawing/2014/main" id="{97F5F7DE-FF0B-4F16-AA29-7FCFC39BDBB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4D818DA-27B9-44B6-92D8-2866CDEE2FD0}"/>
              </a:ext>
            </a:extLst>
          </p:cNvPr>
          <p:cNvSpPr>
            <a:spLocks noGrp="1" noRot="1" noChangeAspect="1" noChangeArrowheads="1" noTextEdit="1"/>
          </p:cNvSpPr>
          <p:nvPr>
            <p:ph type="sldImg"/>
          </p:nvPr>
        </p:nvSpPr>
        <p:spPr>
          <a:xfrm>
            <a:off x="1150938" y="692150"/>
            <a:ext cx="4556125" cy="3416300"/>
          </a:xfrm>
          <a:ln/>
        </p:spPr>
      </p:sp>
      <p:sp>
        <p:nvSpPr>
          <p:cNvPr id="34819" name="Rectangle 3">
            <a:extLst>
              <a:ext uri="{FF2B5EF4-FFF2-40B4-BE49-F238E27FC236}">
                <a16:creationId xmlns:a16="http://schemas.microsoft.com/office/drawing/2014/main" id="{4D54AED6-6CF9-4C19-9FFC-96331376A08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116403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0B7FB8D-D65E-4065-86FC-F86801EAF209}"/>
              </a:ext>
            </a:extLst>
          </p:cNvPr>
          <p:cNvSpPr>
            <a:spLocks noGrp="1" noRot="1" noChangeAspect="1" noChangeArrowheads="1" noTextEdit="1"/>
          </p:cNvSpPr>
          <p:nvPr>
            <p:ph type="sldImg"/>
          </p:nvPr>
        </p:nvSpPr>
        <p:spPr>
          <a:xfrm>
            <a:off x="1150938" y="692150"/>
            <a:ext cx="4556125" cy="3416300"/>
          </a:xfrm>
          <a:ln/>
        </p:spPr>
      </p:sp>
      <p:sp>
        <p:nvSpPr>
          <p:cNvPr id="32771" name="Rectangle 3">
            <a:extLst>
              <a:ext uri="{FF2B5EF4-FFF2-40B4-BE49-F238E27FC236}">
                <a16:creationId xmlns:a16="http://schemas.microsoft.com/office/drawing/2014/main" id="{9730E962-BC1A-4280-B314-12E421E76C1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5BA761E7-0289-4A36-8657-64ADF58EC8D1}"/>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90C3429C-39EF-4186-8E35-69A0797780E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9289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EFDAA20-314B-4058-B020-C2627538B26F}"/>
              </a:ext>
            </a:extLst>
          </p:cNvPr>
          <p:cNvSpPr>
            <a:spLocks noGrp="1" noRot="1" noChangeAspect="1" noChangeArrowheads="1" noTextEdit="1"/>
          </p:cNvSpPr>
          <p:nvPr>
            <p:ph type="sldImg"/>
          </p:nvPr>
        </p:nvSpPr>
        <p:spPr>
          <a:xfrm>
            <a:off x="1150938" y="692150"/>
            <a:ext cx="4556125" cy="3416300"/>
          </a:xfrm>
          <a:ln/>
        </p:spPr>
      </p:sp>
      <p:sp>
        <p:nvSpPr>
          <p:cNvPr id="33795" name="Rectangle 3">
            <a:extLst>
              <a:ext uri="{FF2B5EF4-FFF2-40B4-BE49-F238E27FC236}">
                <a16:creationId xmlns:a16="http://schemas.microsoft.com/office/drawing/2014/main" id="{1A520228-45BC-47BC-B88B-CD118D70621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606BC0BD-DCB4-4286-8FB6-C2510812E41C}"/>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46C9F3A6-4DCF-4753-A52B-22488106223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0749DC1E-19DE-45B7-8001-2B3453E85141}"/>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A96F67BE-8077-45B1-8561-8195AE4FD35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4D818DA-27B9-44B6-92D8-2866CDEE2FD0}"/>
              </a:ext>
            </a:extLst>
          </p:cNvPr>
          <p:cNvSpPr>
            <a:spLocks noGrp="1" noRot="1" noChangeAspect="1" noChangeArrowheads="1" noTextEdit="1"/>
          </p:cNvSpPr>
          <p:nvPr>
            <p:ph type="sldImg"/>
          </p:nvPr>
        </p:nvSpPr>
        <p:spPr>
          <a:xfrm>
            <a:off x="1150938" y="692150"/>
            <a:ext cx="4556125" cy="3416300"/>
          </a:xfrm>
          <a:ln/>
        </p:spPr>
      </p:sp>
      <p:sp>
        <p:nvSpPr>
          <p:cNvPr id="34819" name="Rectangle 3">
            <a:extLst>
              <a:ext uri="{FF2B5EF4-FFF2-40B4-BE49-F238E27FC236}">
                <a16:creationId xmlns:a16="http://schemas.microsoft.com/office/drawing/2014/main" id="{4D54AED6-6CF9-4C19-9FFC-96331376A08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AE3C693-4667-49CB-AA5D-AA1EA923CD3C}"/>
              </a:ext>
            </a:extLst>
          </p:cNvPr>
          <p:cNvSpPr>
            <a:spLocks noGrp="1" noRot="1" noChangeAspect="1" noChangeArrowheads="1" noTextEdit="1"/>
          </p:cNvSpPr>
          <p:nvPr>
            <p:ph type="sldImg"/>
          </p:nvPr>
        </p:nvSpPr>
        <p:spPr>
          <a:xfrm>
            <a:off x="1150938" y="692150"/>
            <a:ext cx="4556125" cy="3416300"/>
          </a:xfrm>
          <a:ln/>
        </p:spPr>
      </p:sp>
      <p:sp>
        <p:nvSpPr>
          <p:cNvPr id="35843" name="Rectangle 3">
            <a:extLst>
              <a:ext uri="{FF2B5EF4-FFF2-40B4-BE49-F238E27FC236}">
                <a16:creationId xmlns:a16="http://schemas.microsoft.com/office/drawing/2014/main" id="{8190A077-97A3-4EFC-A9B5-E49C1D5EA43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BA6D7F98-6C6C-4820-A440-8CB9A95A5F98}"/>
              </a:ext>
            </a:extLst>
          </p:cNvPr>
          <p:cNvSpPr>
            <a:spLocks noGrp="1" noRot="1" noChangeAspect="1" noChangeArrowheads="1" noTextEdit="1"/>
          </p:cNvSpPr>
          <p:nvPr>
            <p:ph type="sldImg"/>
          </p:nvPr>
        </p:nvSpPr>
        <p:spPr>
          <a:xfrm>
            <a:off x="1150938" y="692150"/>
            <a:ext cx="4556125" cy="3416300"/>
          </a:xfrm>
          <a:ln/>
        </p:spPr>
      </p:sp>
      <p:sp>
        <p:nvSpPr>
          <p:cNvPr id="36867" name="Rectangle 3">
            <a:extLst>
              <a:ext uri="{FF2B5EF4-FFF2-40B4-BE49-F238E27FC236}">
                <a16:creationId xmlns:a16="http://schemas.microsoft.com/office/drawing/2014/main" id="{B55441EF-1CCE-4AE2-B75C-A0544377546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63D1396-A6C1-4B3D-B0CE-FE177FB9FF44}"/>
              </a:ext>
            </a:extLst>
          </p:cNvPr>
          <p:cNvSpPr>
            <a:spLocks noGrp="1" noRot="1" noChangeAspect="1" noChangeArrowheads="1" noTextEdit="1"/>
          </p:cNvSpPr>
          <p:nvPr>
            <p:ph type="sldImg"/>
          </p:nvPr>
        </p:nvSpPr>
        <p:spPr>
          <a:xfrm>
            <a:off x="1150938" y="692150"/>
            <a:ext cx="4556125" cy="3416300"/>
          </a:xfrm>
          <a:ln/>
        </p:spPr>
      </p:sp>
      <p:sp>
        <p:nvSpPr>
          <p:cNvPr id="37891" name="Rectangle 3">
            <a:extLst>
              <a:ext uri="{FF2B5EF4-FFF2-40B4-BE49-F238E27FC236}">
                <a16:creationId xmlns:a16="http://schemas.microsoft.com/office/drawing/2014/main" id="{27C93451-3A6A-4A9B-89DA-79C4A37E67C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BB30C99-5A64-43DF-BDAA-924142922465}"/>
              </a:ext>
            </a:extLst>
          </p:cNvPr>
          <p:cNvSpPr>
            <a:spLocks noGrp="1" noRot="1" noChangeAspect="1" noChangeArrowheads="1" noTextEdit="1"/>
          </p:cNvSpPr>
          <p:nvPr>
            <p:ph type="sldImg"/>
          </p:nvPr>
        </p:nvSpPr>
        <p:spPr>
          <a:xfrm>
            <a:off x="1150938" y="692150"/>
            <a:ext cx="4556125" cy="3416300"/>
          </a:xfrm>
          <a:ln/>
        </p:spPr>
      </p:sp>
      <p:sp>
        <p:nvSpPr>
          <p:cNvPr id="38915" name="Rectangle 3">
            <a:extLst>
              <a:ext uri="{FF2B5EF4-FFF2-40B4-BE49-F238E27FC236}">
                <a16:creationId xmlns:a16="http://schemas.microsoft.com/office/drawing/2014/main" id="{54CFA49D-4843-4642-A5E7-A6F9BA0B3A6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89CBBFE-AF0B-45B4-97A1-8ADEF58E063B}"/>
              </a:ext>
            </a:extLst>
          </p:cNvPr>
          <p:cNvSpPr>
            <a:spLocks noGrp="1" noRot="1" noChangeAspect="1" noChangeArrowheads="1" noTextEdit="1"/>
          </p:cNvSpPr>
          <p:nvPr>
            <p:ph type="sldImg"/>
          </p:nvPr>
        </p:nvSpPr>
        <p:spPr>
          <a:xfrm>
            <a:off x="1150938" y="692150"/>
            <a:ext cx="4556125" cy="3416300"/>
          </a:xfrm>
          <a:ln/>
        </p:spPr>
      </p:sp>
      <p:sp>
        <p:nvSpPr>
          <p:cNvPr id="39939" name="Rectangle 3">
            <a:extLst>
              <a:ext uri="{FF2B5EF4-FFF2-40B4-BE49-F238E27FC236}">
                <a16:creationId xmlns:a16="http://schemas.microsoft.com/office/drawing/2014/main" id="{C013C482-0D76-4466-AA48-EF8FA6F7F79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D639EAA-54FF-417F-A98E-EA21ED93D7D2}"/>
              </a:ext>
            </a:extLst>
          </p:cNvPr>
          <p:cNvSpPr>
            <a:spLocks noGrp="1" noRot="1" noChangeAspect="1" noChangeArrowheads="1" noTextEdit="1"/>
          </p:cNvSpPr>
          <p:nvPr>
            <p:ph type="sldImg"/>
          </p:nvPr>
        </p:nvSpPr>
        <p:spPr>
          <a:xfrm>
            <a:off x="1150938" y="692150"/>
            <a:ext cx="4556125" cy="3416300"/>
          </a:xfrm>
          <a:ln/>
        </p:spPr>
      </p:sp>
      <p:sp>
        <p:nvSpPr>
          <p:cNvPr id="40963" name="Rectangle 3">
            <a:extLst>
              <a:ext uri="{FF2B5EF4-FFF2-40B4-BE49-F238E27FC236}">
                <a16:creationId xmlns:a16="http://schemas.microsoft.com/office/drawing/2014/main" id="{2D0AB28D-94C3-4A89-AFA8-5BE2ACD19A0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E59AB17-810F-4741-9AEB-90FC1B30B8BD}"/>
              </a:ext>
            </a:extLst>
          </p:cNvPr>
          <p:cNvSpPr>
            <a:spLocks noGrp="1" noRot="1" noChangeAspect="1" noChangeArrowheads="1" noTextEdit="1"/>
          </p:cNvSpPr>
          <p:nvPr>
            <p:ph type="sldImg"/>
          </p:nvPr>
        </p:nvSpPr>
        <p:spPr>
          <a:xfrm>
            <a:off x="1150938" y="692150"/>
            <a:ext cx="4556125" cy="3416300"/>
          </a:xfrm>
          <a:ln/>
        </p:spPr>
      </p:sp>
      <p:sp>
        <p:nvSpPr>
          <p:cNvPr id="66563" name="Rectangle 3">
            <a:extLst>
              <a:ext uri="{FF2B5EF4-FFF2-40B4-BE49-F238E27FC236}">
                <a16:creationId xmlns:a16="http://schemas.microsoft.com/office/drawing/2014/main" id="{B8E04AE8-4AF4-43DB-82DD-4664FC88B8B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507183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8EA2B07E-C695-47D6-8F23-B5F039711D22}"/>
              </a:ext>
            </a:extLst>
          </p:cNvPr>
          <p:cNvSpPr>
            <a:spLocks noGrp="1" noRot="1" noChangeAspect="1" noChangeArrowheads="1" noTextEdit="1"/>
          </p:cNvSpPr>
          <p:nvPr>
            <p:ph type="sldImg"/>
          </p:nvPr>
        </p:nvSpPr>
        <p:spPr>
          <a:xfrm>
            <a:off x="1150938" y="692150"/>
            <a:ext cx="4556125" cy="3416300"/>
          </a:xfrm>
          <a:ln/>
        </p:spPr>
      </p:sp>
      <p:sp>
        <p:nvSpPr>
          <p:cNvPr id="41987" name="Rectangle 3">
            <a:extLst>
              <a:ext uri="{FF2B5EF4-FFF2-40B4-BE49-F238E27FC236}">
                <a16:creationId xmlns:a16="http://schemas.microsoft.com/office/drawing/2014/main" id="{75C948DD-0D7D-4B4E-823A-50785E229F5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538500E7-F01D-4A0F-98CB-D2843DC0F88C}"/>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8EBCA2A2-932C-4A44-8139-ECAB9E4EC78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18646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732F5CEF-ED5B-4148-B57F-B9834DB13F52}"/>
              </a:ext>
            </a:extLst>
          </p:cNvPr>
          <p:cNvSpPr>
            <a:spLocks noGrp="1" noRot="1" noChangeAspect="1" noChangeArrowheads="1" noTextEdit="1"/>
          </p:cNvSpPr>
          <p:nvPr>
            <p:ph type="sldImg"/>
          </p:nvPr>
        </p:nvSpPr>
        <p:spPr>
          <a:xfrm>
            <a:off x="1150938" y="692150"/>
            <a:ext cx="4556125" cy="3416300"/>
          </a:xfrm>
          <a:ln/>
        </p:spPr>
      </p:sp>
      <p:sp>
        <p:nvSpPr>
          <p:cNvPr id="113667" name="Rectangle 3">
            <a:extLst>
              <a:ext uri="{FF2B5EF4-FFF2-40B4-BE49-F238E27FC236}">
                <a16:creationId xmlns:a16="http://schemas.microsoft.com/office/drawing/2014/main" id="{F0B03FE8-2B14-4E81-ABF2-3929C817DFD0}"/>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93559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F7A7947-ABC8-4DA9-ADDC-642021DA3A8E}"/>
              </a:ext>
            </a:extLst>
          </p:cNvPr>
          <p:cNvSpPr>
            <a:spLocks noGrp="1" noRot="1" noChangeAspect="1" noChangeArrowheads="1" noTextEdit="1"/>
          </p:cNvSpPr>
          <p:nvPr>
            <p:ph type="sldImg"/>
          </p:nvPr>
        </p:nvSpPr>
        <p:spPr>
          <a:xfrm>
            <a:off x="1150938" y="692150"/>
            <a:ext cx="4556125" cy="3416300"/>
          </a:xfrm>
          <a:ln/>
        </p:spPr>
      </p:sp>
      <p:sp>
        <p:nvSpPr>
          <p:cNvPr id="31747" name="Rectangle 3">
            <a:extLst>
              <a:ext uri="{FF2B5EF4-FFF2-40B4-BE49-F238E27FC236}">
                <a16:creationId xmlns:a16="http://schemas.microsoft.com/office/drawing/2014/main" id="{5425D5A6-8A41-4FBC-B3E5-87A9024CA74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2E6CA51-54FA-4477-8A76-4A7B5C26E98A}"/>
              </a:ext>
            </a:extLst>
          </p:cNvPr>
          <p:cNvSpPr>
            <a:spLocks noGrp="1" noRot="1" noChangeAspect="1" noChangeArrowheads="1" noTextEdit="1"/>
          </p:cNvSpPr>
          <p:nvPr>
            <p:ph type="sldImg"/>
          </p:nvPr>
        </p:nvSpPr>
        <p:spPr>
          <a:xfrm>
            <a:off x="1150938" y="692150"/>
            <a:ext cx="4556125" cy="3416300"/>
          </a:xfrm>
          <a:ln/>
        </p:spPr>
      </p:sp>
      <p:sp>
        <p:nvSpPr>
          <p:cNvPr id="32771" name="Rectangle 3">
            <a:extLst>
              <a:ext uri="{FF2B5EF4-FFF2-40B4-BE49-F238E27FC236}">
                <a16:creationId xmlns:a16="http://schemas.microsoft.com/office/drawing/2014/main" id="{4F79DC8D-B6D3-4EBC-837B-AA925896A7F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4698936-EDB4-4B1C-AA29-A5D077E25BA1}"/>
              </a:ext>
            </a:extLst>
          </p:cNvPr>
          <p:cNvSpPr>
            <a:spLocks noGrp="1" noRot="1" noChangeAspect="1" noChangeArrowheads="1" noTextEdit="1"/>
          </p:cNvSpPr>
          <p:nvPr>
            <p:ph type="sldImg"/>
          </p:nvPr>
        </p:nvSpPr>
        <p:spPr>
          <a:xfrm>
            <a:off x="1150938" y="692150"/>
            <a:ext cx="4556125" cy="3416300"/>
          </a:xfrm>
          <a:ln/>
        </p:spPr>
      </p:sp>
      <p:sp>
        <p:nvSpPr>
          <p:cNvPr id="33795" name="Rectangle 3">
            <a:extLst>
              <a:ext uri="{FF2B5EF4-FFF2-40B4-BE49-F238E27FC236}">
                <a16:creationId xmlns:a16="http://schemas.microsoft.com/office/drawing/2014/main" id="{65950477-C6E6-4732-BEFD-4E50D704252A}"/>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1" name="PlaceHolder 2"/>
          <p:cNvSpPr>
            <a:spLocks noGrp="1"/>
          </p:cNvSpPr>
          <p:nvPr>
            <p:ph type="body"/>
          </p:nvPr>
        </p:nvSpPr>
        <p:spPr>
          <a:xfrm>
            <a:off x="457200" y="160020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2" name="PlaceHolder 3"/>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33"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4"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5"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6"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37" name="PlaceHolder 5"/>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39" name="PlaceHolder 2"/>
          <p:cNvSpPr>
            <a:spLocks noGrp="1"/>
          </p:cNvSpPr>
          <p:nvPr>
            <p:ph type="body"/>
          </p:nvPr>
        </p:nvSpPr>
        <p:spPr>
          <a:xfrm>
            <a:off x="45720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0" name="PlaceHolder 3"/>
          <p:cNvSpPr>
            <a:spLocks noGrp="1"/>
          </p:cNvSpPr>
          <p:nvPr>
            <p:ph type="body"/>
          </p:nvPr>
        </p:nvSpPr>
        <p:spPr>
          <a:xfrm>
            <a:off x="323964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1" name="PlaceHolder 4"/>
          <p:cNvSpPr>
            <a:spLocks noGrp="1"/>
          </p:cNvSpPr>
          <p:nvPr>
            <p:ph type="body"/>
          </p:nvPr>
        </p:nvSpPr>
        <p:spPr>
          <a:xfrm>
            <a:off x="602208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2" name="PlaceHolder 5"/>
          <p:cNvSpPr>
            <a:spLocks noGrp="1"/>
          </p:cNvSpPr>
          <p:nvPr>
            <p:ph type="body"/>
          </p:nvPr>
        </p:nvSpPr>
        <p:spPr>
          <a:xfrm>
            <a:off x="45720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3" name="PlaceHolder 6"/>
          <p:cNvSpPr>
            <a:spLocks noGrp="1"/>
          </p:cNvSpPr>
          <p:nvPr>
            <p:ph type="body"/>
          </p:nvPr>
        </p:nvSpPr>
        <p:spPr>
          <a:xfrm>
            <a:off x="323964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44" name="PlaceHolder 7"/>
          <p:cNvSpPr>
            <a:spLocks noGrp="1"/>
          </p:cNvSpPr>
          <p:nvPr>
            <p:ph type="body"/>
          </p:nvPr>
        </p:nvSpPr>
        <p:spPr>
          <a:xfrm>
            <a:off x="602208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59" name="PlaceHolder 2"/>
          <p:cNvSpPr>
            <a:spLocks noGrp="1"/>
          </p:cNvSpPr>
          <p:nvPr>
            <p:ph type="subTitle"/>
          </p:nvPr>
        </p:nvSpPr>
        <p:spPr>
          <a:xfrm>
            <a:off x="457200" y="1600200"/>
            <a:ext cx="8229240" cy="4525920"/>
          </a:xfrm>
          <a:prstGeom prst="rect">
            <a:avLst/>
          </a:prstGeom>
        </p:spPr>
        <p:txBody>
          <a:bodyPr lIns="91440" tIns="91440" rIns="91440" bIns="91440" anchor="t" anchorCtr="0"/>
          <a:lstStyle/>
          <a:p>
            <a:pPr algn="ctr"/>
            <a:endParaRPr lang="en-IN" sz="3200" b="0" strike="noStrike" spc="-1" dirty="0">
              <a:latin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61" name="PlaceHolder 2"/>
          <p:cNvSpPr>
            <a:spLocks noGrp="1"/>
          </p:cNvSpPr>
          <p:nvPr>
            <p:ph type="body"/>
          </p:nvPr>
        </p:nvSpPr>
        <p:spPr>
          <a:xfrm>
            <a:off x="457200" y="1600200"/>
            <a:ext cx="822924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63"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64"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5"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66" name="PlaceHolder 1"/>
          <p:cNvSpPr>
            <a:spLocks noGrp="1"/>
          </p:cNvSpPr>
          <p:nvPr>
            <p:ph type="subTitle"/>
          </p:nvPr>
        </p:nvSpPr>
        <p:spPr>
          <a:xfrm>
            <a:off x="395640" y="274680"/>
            <a:ext cx="6120360" cy="3941280"/>
          </a:xfrm>
          <a:prstGeom prst="rect">
            <a:avLst/>
          </a:prstGeom>
        </p:spPr>
        <p:txBody>
          <a:bodyPr lIns="0" tIns="0" rIns="0" bIns="0" anchor="ctr"/>
          <a:lstStyle/>
          <a:p>
            <a:pPr algn="ctr"/>
            <a:endParaRPr lang="en-IN" sz="3200" b="0" strike="noStrike" spc="-1">
              <a:latin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68"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69"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70"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9"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0" name="PlaceHolder 2"/>
          <p:cNvSpPr>
            <a:spLocks noGrp="1"/>
          </p:cNvSpPr>
          <p:nvPr>
            <p:ph type="subTitle"/>
          </p:nvPr>
        </p:nvSpPr>
        <p:spPr>
          <a:xfrm>
            <a:off x="457200" y="1600200"/>
            <a:ext cx="8229240" cy="4525920"/>
          </a:xfrm>
          <a:prstGeom prst="rect">
            <a:avLst/>
          </a:prstGeom>
        </p:spPr>
        <p:txBody>
          <a:bodyPr lIns="0" tIns="0" rIns="0" bIns="0" anchor="ctr"/>
          <a:lstStyle/>
          <a:p>
            <a:pPr algn="ctr"/>
            <a:endParaRPr lang="en-IN" sz="3200" b="0" strike="noStrike" spc="-1">
              <a:latin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71"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72"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73"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74" name="PlaceHolder 4"/>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76"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77"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78" name="PlaceHolder 4"/>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9"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80" name="PlaceHolder 2"/>
          <p:cNvSpPr>
            <a:spLocks noGrp="1"/>
          </p:cNvSpPr>
          <p:nvPr>
            <p:ph type="body"/>
          </p:nvPr>
        </p:nvSpPr>
        <p:spPr>
          <a:xfrm>
            <a:off x="457200" y="160020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81" name="PlaceHolder 3"/>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82"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83"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84"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85"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86" name="PlaceHolder 5"/>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87"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88" name="PlaceHolder 2"/>
          <p:cNvSpPr>
            <a:spLocks noGrp="1"/>
          </p:cNvSpPr>
          <p:nvPr>
            <p:ph type="body"/>
          </p:nvPr>
        </p:nvSpPr>
        <p:spPr>
          <a:xfrm>
            <a:off x="45720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89" name="PlaceHolder 3"/>
          <p:cNvSpPr>
            <a:spLocks noGrp="1"/>
          </p:cNvSpPr>
          <p:nvPr>
            <p:ph type="body"/>
          </p:nvPr>
        </p:nvSpPr>
        <p:spPr>
          <a:xfrm>
            <a:off x="323964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90" name="PlaceHolder 4"/>
          <p:cNvSpPr>
            <a:spLocks noGrp="1"/>
          </p:cNvSpPr>
          <p:nvPr>
            <p:ph type="body"/>
          </p:nvPr>
        </p:nvSpPr>
        <p:spPr>
          <a:xfrm>
            <a:off x="6022080" y="160020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91" name="PlaceHolder 5"/>
          <p:cNvSpPr>
            <a:spLocks noGrp="1"/>
          </p:cNvSpPr>
          <p:nvPr>
            <p:ph type="body"/>
          </p:nvPr>
        </p:nvSpPr>
        <p:spPr>
          <a:xfrm>
            <a:off x="45720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92" name="PlaceHolder 6"/>
          <p:cNvSpPr>
            <a:spLocks noGrp="1"/>
          </p:cNvSpPr>
          <p:nvPr>
            <p:ph type="body"/>
          </p:nvPr>
        </p:nvSpPr>
        <p:spPr>
          <a:xfrm>
            <a:off x="323964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93" name="PlaceHolder 7"/>
          <p:cNvSpPr>
            <a:spLocks noGrp="1"/>
          </p:cNvSpPr>
          <p:nvPr>
            <p:ph type="body"/>
          </p:nvPr>
        </p:nvSpPr>
        <p:spPr>
          <a:xfrm>
            <a:off x="6022080" y="3964320"/>
            <a:ext cx="26496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52400" y="1417319"/>
            <a:ext cx="8839200" cy="4907281"/>
          </a:xfrm>
          <a:gradFill>
            <a:gsLst>
              <a:gs pos="0">
                <a:schemeClr val="accent4">
                  <a:lumMod val="4000"/>
                  <a:lumOff val="96000"/>
                  <a:alpha val="36000"/>
                </a:schemeClr>
              </a:gs>
              <a:gs pos="35000">
                <a:schemeClr val="accent3">
                  <a:lumMod val="9000"/>
                  <a:lumOff val="91000"/>
                  <a:alpha val="39000"/>
                </a:schemeClr>
              </a:gs>
              <a:gs pos="100000">
                <a:schemeClr val="accent4">
                  <a:lumMod val="0"/>
                  <a:lumOff val="100000"/>
                  <a:alpha val="54000"/>
                </a:schemeClr>
              </a:gs>
            </a:gsLst>
          </a:gradFill>
          <a:ln>
            <a:noFill/>
          </a:ln>
          <a:effectLst>
            <a:softEdge rad="50800"/>
          </a:effectLst>
        </p:spPr>
        <p:style>
          <a:lnRef idx="1">
            <a:schemeClr val="accent3"/>
          </a:lnRef>
          <a:fillRef idx="2">
            <a:schemeClr val="accent3"/>
          </a:fillRef>
          <a:effectRef idx="1">
            <a:schemeClr val="accent3"/>
          </a:effectRef>
          <a:fontRef idx="none"/>
        </p:style>
        <p:txBody>
          <a:bodyPr lIns="72000" tIns="36000" rIns="72000" bIns="36000"/>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2400">
                <a:latin typeface="Arial" pitchFamily="34" charset="0"/>
                <a:cs typeface="Arial" pitchFamily="34" charset="0"/>
              </a:defRPr>
            </a:lvl2pPr>
            <a:lvl3pPr>
              <a:defRPr sz="2000"/>
            </a:lvl3pPr>
            <a:lvl4pPr>
              <a:defRPr baseline="0"/>
            </a:lvl4pPr>
            <a:lvl5pPr>
              <a:defRPr/>
            </a:lvl5pPr>
          </a:lstStyle>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1143000" marR="0" lvl="2"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Third Level</a:t>
            </a:r>
          </a:p>
          <a:p>
            <a:pPr marL="1600200" marR="0" lvl="3"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ourth level</a:t>
            </a:r>
          </a:p>
          <a:p>
            <a:pPr marL="2057400" marR="0" lvl="4"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Fifth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a:t>Second level</a:t>
            </a:r>
            <a:endParaRPr kumimoji="0" lang="en-GB" sz="2400" u="none" strike="noStrike" kern="1200" cap="none" spc="0" normalizeH="0" noProof="0" dirty="0">
              <a:ln>
                <a:noFill/>
              </a:ln>
              <a:solidFill>
                <a:srgbClr val="101141"/>
              </a:solidFill>
              <a:effectLst/>
              <a:uLnTx/>
              <a:uFillTx/>
              <a:latin typeface="Arial"/>
              <a:cs typeface="Arial"/>
            </a:endParaRPr>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a:p>
            <a:pPr marL="342900" marR="0" lvl="0" indent="-342900" algn="l" defTabSz="914400" rtl="0" eaLnBrk="1" fontAlgn="auto" latinLnBrk="0" hangingPunct="1">
              <a:lnSpc>
                <a:spcPct val="100000"/>
              </a:lnSpc>
              <a:spcBef>
                <a:spcPct val="20000"/>
              </a:spcBef>
              <a:spcAft>
                <a:spcPts val="0"/>
              </a:spcAft>
              <a:buClr>
                <a:srgbClr val="101141"/>
              </a:buClr>
              <a:buSzTx/>
              <a:buFont typeface="Arial" pitchFamily="34" charset="0"/>
              <a:buChar char="•"/>
              <a:tabLst/>
              <a:defRPr/>
            </a:pPr>
            <a:r>
              <a:rPr kumimoji="0" lang="en-GB" sz="2400" u="none" strike="noStrike" kern="1200" cap="none" spc="0" normalizeH="0" baseline="0" noProof="0" dirty="0" err="1">
                <a:ln>
                  <a:noFill/>
                </a:ln>
                <a:solidFill>
                  <a:srgbClr val="101141"/>
                </a:solidFill>
                <a:effectLst/>
                <a:uLnTx/>
                <a:uFillTx/>
                <a:latin typeface="Arial"/>
                <a:cs typeface="Arial"/>
              </a:rPr>
              <a:t>Lore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sit </a:t>
            </a:r>
            <a:r>
              <a:rPr kumimoji="0" lang="en-GB" sz="2400" u="none" strike="noStrike" kern="1200" cap="none" spc="0" normalizeH="0" noProof="0" dirty="0" err="1">
                <a:ln>
                  <a:noFill/>
                </a:ln>
                <a:solidFill>
                  <a:srgbClr val="101141"/>
                </a:solidFill>
                <a:effectLst/>
                <a:uLnTx/>
                <a:uFillTx/>
                <a:latin typeface="Arial"/>
                <a:cs typeface="Arial"/>
              </a:rPr>
              <a:t>amet</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dolor</a:t>
            </a:r>
            <a:r>
              <a:rPr kumimoji="0" lang="en-GB" sz="2400" u="none" strike="noStrike" kern="1200" cap="none" spc="0" normalizeH="0" noProof="0" dirty="0">
                <a:ln>
                  <a:noFill/>
                </a:ln>
                <a:solidFill>
                  <a:srgbClr val="101141"/>
                </a:solidFill>
                <a:effectLst/>
                <a:uLnTx/>
                <a:uFillTx/>
                <a:latin typeface="Arial"/>
                <a:cs typeface="Arial"/>
              </a:rPr>
              <a:t> </a:t>
            </a:r>
            <a:r>
              <a:rPr kumimoji="0" lang="en-GB" sz="2400" u="none" strike="noStrike" kern="1200" cap="none" spc="0" normalizeH="0" noProof="0" dirty="0" err="1">
                <a:ln>
                  <a:noFill/>
                </a:ln>
                <a:solidFill>
                  <a:srgbClr val="101141"/>
                </a:solidFill>
                <a:effectLst/>
                <a:uLnTx/>
                <a:uFillTx/>
                <a:latin typeface="Arial"/>
                <a:cs typeface="Arial"/>
              </a:rPr>
              <a:t>ipsum</a:t>
            </a:r>
            <a:r>
              <a:rPr kumimoji="0" lang="en-GB" sz="2400" u="none" strike="noStrike" kern="1200" cap="none" spc="0" normalizeH="0" noProof="0" dirty="0">
                <a:ln>
                  <a:noFill/>
                </a:ln>
                <a:solidFill>
                  <a:srgbClr val="101141"/>
                </a:solidFill>
                <a:effectLst/>
                <a:uLnTx/>
                <a:uFillTx/>
                <a:latin typeface="Arial"/>
                <a:cs typeface="Arial"/>
              </a:rPr>
              <a:t> </a:t>
            </a:r>
            <a:endParaRPr lang="en-US" dirty="0"/>
          </a:p>
        </p:txBody>
      </p:sp>
      <p:grpSp>
        <p:nvGrpSpPr>
          <p:cNvPr id="12" name="Group 11"/>
          <p:cNvGrpSpPr/>
          <p:nvPr userDrawn="1"/>
        </p:nvGrpSpPr>
        <p:grpSpPr>
          <a:xfrm>
            <a:off x="2083888" y="6550671"/>
            <a:ext cx="7060112" cy="48665"/>
            <a:chOff x="2083888" y="6550671"/>
            <a:chExt cx="7060112" cy="48665"/>
          </a:xfrm>
        </p:grpSpPr>
        <p:sp>
          <p:nvSpPr>
            <p:cNvPr id="13" name="Rectangle 12"/>
            <p:cNvSpPr/>
            <p:nvPr/>
          </p:nvSpPr>
          <p:spPr>
            <a:xfrm>
              <a:off x="4630476" y="6550672"/>
              <a:ext cx="2328591" cy="48664"/>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6907874" y="6550671"/>
              <a:ext cx="2236126" cy="45719"/>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083888" y="6550672"/>
              <a:ext cx="2580680" cy="48664"/>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6" name="Picture 15" descr="Picture 7.png"/>
          <p:cNvPicPr>
            <a:picLocks noChangeAspect="1"/>
          </p:cNvPicPr>
          <p:nvPr userDrawn="1"/>
        </p:nvPicPr>
        <p:blipFill>
          <a:blip r:embed="rId2" cstate="print"/>
          <a:srcRect l="1923" b="5336"/>
          <a:stretch>
            <a:fillRect/>
          </a:stretch>
        </p:blipFill>
        <p:spPr>
          <a:xfrm>
            <a:off x="6950807" y="-1"/>
            <a:ext cx="2193193" cy="692697"/>
          </a:xfrm>
          <a:prstGeom prst="rect">
            <a:avLst/>
          </a:prstGeom>
        </p:spPr>
      </p:pic>
      <p:grpSp>
        <p:nvGrpSpPr>
          <p:cNvPr id="19" name="Group 18"/>
          <p:cNvGrpSpPr/>
          <p:nvPr userDrawn="1"/>
        </p:nvGrpSpPr>
        <p:grpSpPr>
          <a:xfrm>
            <a:off x="2133600" y="6553200"/>
            <a:ext cx="7010400" cy="45719"/>
            <a:chOff x="1905000" y="6553200"/>
            <a:chExt cx="7010400" cy="45719"/>
          </a:xfrm>
        </p:grpSpPr>
        <p:sp>
          <p:nvSpPr>
            <p:cNvPr id="20" name="Rectangle 1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userDrawn="1"/>
        </p:nvGrpSpPr>
        <p:grpSpPr>
          <a:xfrm>
            <a:off x="0" y="1295400"/>
            <a:ext cx="7010400" cy="45719"/>
            <a:chOff x="1905000" y="6553200"/>
            <a:chExt cx="7010400" cy="45719"/>
          </a:xfrm>
        </p:grpSpPr>
        <p:sp>
          <p:nvSpPr>
            <p:cNvPr id="24" name="Rectangle 2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Rectangle 2" descr="Large confetti"/>
          <p:cNvSpPr>
            <a:spLocks noGrp="1" noChangeArrowheads="1"/>
          </p:cNvSpPr>
          <p:nvPr>
            <p:ph type="title" idx="4294967295" hasCustomPrompt="1"/>
          </p:nvPr>
        </p:nvSpPr>
        <p:spPr>
          <a:xfrm>
            <a:off x="66239" y="26442"/>
            <a:ext cx="6791761" cy="1192758"/>
          </a:xfrm>
        </p:spPr>
        <p:txBody>
          <a:bodyPr>
            <a:noAutofit/>
          </a:bodyPr>
          <a:lstStyle>
            <a:lvl1pPr algn="l" eaLnBrk="1" hangingPunct="1">
              <a:defRPr sz="3600">
                <a:latin typeface="Arial" panose="020B0604020202020204" pitchFamily="34" charset="0"/>
                <a:cs typeface="Arial" panose="020B0604020202020204" pitchFamily="34" charset="0"/>
              </a:defRPr>
            </a:lvl1pPr>
          </a:lstStyle>
          <a:p>
            <a:pPr eaLnBrk="1" hangingPunct="1"/>
            <a:r>
              <a:rPr lang="en-US" dirty="0"/>
              <a:t>Slide heading here and </a:t>
            </a:r>
            <a:br>
              <a:rPr lang="en-US" dirty="0"/>
            </a:br>
            <a:r>
              <a:rPr lang="en-US" dirty="0"/>
              <a:t>it can run in two lines</a:t>
            </a:r>
            <a:endParaRPr lang="en-US" altLang="en-US" dirty="0"/>
          </a:p>
        </p:txBody>
      </p:sp>
    </p:spTree>
    <p:extLst>
      <p:ext uri="{BB962C8B-B14F-4D97-AF65-F5344CB8AC3E}">
        <p14:creationId xmlns:p14="http://schemas.microsoft.com/office/powerpoint/2010/main" val="6447884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7C63237E-D2BA-4418-8639-240C346DF34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id="{BE233FD5-D2AB-46CE-ADD0-D9344E6AD695}"/>
              </a:ext>
            </a:extLst>
          </p:cNvPr>
          <p:cNvSpPr>
            <a:spLocks noGrp="1" noChangeArrowheads="1"/>
          </p:cNvSpPr>
          <p:nvPr>
            <p:ph type="ftr" sz="quarter" idx="11"/>
          </p:nvPr>
        </p:nvSpPr>
        <p:spPr>
          <a:ln/>
        </p:spPr>
        <p:txBody>
          <a:bodyPr/>
          <a:lstStyle>
            <a:lvl1pPr>
              <a:defRPr/>
            </a:lvl1pPr>
          </a:lstStyle>
          <a:p>
            <a:pPr>
              <a:defRPr/>
            </a:pPr>
            <a:r>
              <a:rPr lang="en-US"/>
              <a:t>McClave, Statistics, 11th ed. Chapter 4: Discrete Random Variables</a:t>
            </a:r>
          </a:p>
        </p:txBody>
      </p:sp>
      <p:sp>
        <p:nvSpPr>
          <p:cNvPr id="7" name="Rectangle 8">
            <a:extLst>
              <a:ext uri="{FF2B5EF4-FFF2-40B4-BE49-F238E27FC236}">
                <a16:creationId xmlns:a16="http://schemas.microsoft.com/office/drawing/2014/main" id="{0AB5286B-B737-41C2-8722-A7FDA059B171}"/>
              </a:ext>
            </a:extLst>
          </p:cNvPr>
          <p:cNvSpPr>
            <a:spLocks noGrp="1" noChangeArrowheads="1"/>
          </p:cNvSpPr>
          <p:nvPr>
            <p:ph type="sldNum" sz="quarter" idx="12"/>
          </p:nvPr>
        </p:nvSpPr>
        <p:spPr>
          <a:ln/>
        </p:spPr>
        <p:txBody>
          <a:bodyPr/>
          <a:lstStyle>
            <a:lvl1pPr>
              <a:defRPr/>
            </a:lvl1pPr>
          </a:lstStyle>
          <a:p>
            <a:fld id="{E3A4BC9B-B076-4A90-A943-D49BB0218E57}" type="slidenum">
              <a:rPr lang="en-US" altLang="en-US"/>
              <a:pPr/>
              <a:t>‹#›</a:t>
            </a:fld>
            <a:endParaRPr lang="en-US" altLang="en-US"/>
          </a:p>
        </p:txBody>
      </p:sp>
    </p:spTree>
    <p:extLst>
      <p:ext uri="{BB962C8B-B14F-4D97-AF65-F5344CB8AC3E}">
        <p14:creationId xmlns:p14="http://schemas.microsoft.com/office/powerpoint/2010/main" val="2819280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a:extLst>
              <a:ext uri="{FF2B5EF4-FFF2-40B4-BE49-F238E27FC236}">
                <a16:creationId xmlns:a16="http://schemas.microsoft.com/office/drawing/2014/main" id="{F84102B2-C338-4313-B145-9DF30F42386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7">
            <a:extLst>
              <a:ext uri="{FF2B5EF4-FFF2-40B4-BE49-F238E27FC236}">
                <a16:creationId xmlns:a16="http://schemas.microsoft.com/office/drawing/2014/main" id="{7C6FE54A-1EB0-42C5-8831-6894AACEB16C}"/>
              </a:ext>
            </a:extLst>
          </p:cNvPr>
          <p:cNvSpPr>
            <a:spLocks noGrp="1" noChangeArrowheads="1"/>
          </p:cNvSpPr>
          <p:nvPr>
            <p:ph type="ftr" sz="quarter" idx="11"/>
          </p:nvPr>
        </p:nvSpPr>
        <p:spPr>
          <a:ln/>
        </p:spPr>
        <p:txBody>
          <a:bodyPr/>
          <a:lstStyle>
            <a:lvl1pPr>
              <a:defRPr/>
            </a:lvl1pPr>
          </a:lstStyle>
          <a:p>
            <a:pPr>
              <a:defRPr/>
            </a:pPr>
            <a:r>
              <a:rPr lang="en-US"/>
              <a:t>McClave, Statistics, 11th ed. Chapter 4: Discrete Random Variables</a:t>
            </a:r>
          </a:p>
        </p:txBody>
      </p:sp>
      <p:sp>
        <p:nvSpPr>
          <p:cNvPr id="8" name="Rectangle 8">
            <a:extLst>
              <a:ext uri="{FF2B5EF4-FFF2-40B4-BE49-F238E27FC236}">
                <a16:creationId xmlns:a16="http://schemas.microsoft.com/office/drawing/2014/main" id="{FFD52F10-9AC1-4AE2-A861-1095FFEAED4E}"/>
              </a:ext>
            </a:extLst>
          </p:cNvPr>
          <p:cNvSpPr>
            <a:spLocks noGrp="1" noChangeArrowheads="1"/>
          </p:cNvSpPr>
          <p:nvPr>
            <p:ph type="sldNum" sz="quarter" idx="12"/>
          </p:nvPr>
        </p:nvSpPr>
        <p:spPr>
          <a:ln/>
        </p:spPr>
        <p:txBody>
          <a:bodyPr/>
          <a:lstStyle>
            <a:lvl1pPr>
              <a:defRPr/>
            </a:lvl1pPr>
          </a:lstStyle>
          <a:p>
            <a:fld id="{2893EDAD-F1DA-4748-875C-8E4DAB154CAA}" type="slidenum">
              <a:rPr lang="en-US" altLang="en-US"/>
              <a:pPr/>
              <a:t>‹#›</a:t>
            </a:fld>
            <a:endParaRPr lang="en-US" altLang="en-US"/>
          </a:p>
        </p:txBody>
      </p:sp>
    </p:spTree>
    <p:extLst>
      <p:ext uri="{BB962C8B-B14F-4D97-AF65-F5344CB8AC3E}">
        <p14:creationId xmlns:p14="http://schemas.microsoft.com/office/powerpoint/2010/main" val="2753298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2" name="PlaceHolder 2"/>
          <p:cNvSpPr>
            <a:spLocks noGrp="1"/>
          </p:cNvSpPr>
          <p:nvPr>
            <p:ph type="body"/>
          </p:nvPr>
        </p:nvSpPr>
        <p:spPr>
          <a:xfrm>
            <a:off x="457200" y="1600200"/>
            <a:ext cx="822924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3"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4"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15"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6"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7" name="PlaceHolder 1"/>
          <p:cNvSpPr>
            <a:spLocks noGrp="1"/>
          </p:cNvSpPr>
          <p:nvPr>
            <p:ph type="subTitle"/>
          </p:nvPr>
        </p:nvSpPr>
        <p:spPr>
          <a:xfrm>
            <a:off x="395640" y="274680"/>
            <a:ext cx="6120360" cy="3941280"/>
          </a:xfrm>
          <a:prstGeom prst="rect">
            <a:avLst/>
          </a:prstGeom>
        </p:spPr>
        <p:txBody>
          <a:bodyPr lIns="0" tIns="0" rIns="0" bIns="0" anchor="ctr"/>
          <a:lstStyle/>
          <a:p>
            <a:pPr algn="ctr"/>
            <a:endParaRPr lang="en-IN" sz="3200" b="0" strike="noStrike" spc="-1">
              <a:latin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19"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0" name="PlaceHolder 3"/>
          <p:cNvSpPr>
            <a:spLocks noGrp="1"/>
          </p:cNvSpPr>
          <p:nvPr>
            <p:ph type="body"/>
          </p:nvPr>
        </p:nvSpPr>
        <p:spPr>
          <a:xfrm>
            <a:off x="467424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1" name="PlaceHolder 4"/>
          <p:cNvSpPr>
            <a:spLocks noGrp="1"/>
          </p:cNvSpPr>
          <p:nvPr>
            <p:ph type="body"/>
          </p:nvPr>
        </p:nvSpPr>
        <p:spPr>
          <a:xfrm>
            <a:off x="45720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23" name="PlaceHolder 2"/>
          <p:cNvSpPr>
            <a:spLocks noGrp="1"/>
          </p:cNvSpPr>
          <p:nvPr>
            <p:ph type="body"/>
          </p:nvPr>
        </p:nvSpPr>
        <p:spPr>
          <a:xfrm>
            <a:off x="457200" y="1600200"/>
            <a:ext cx="4015800" cy="452592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4"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5" name="PlaceHolder 4"/>
          <p:cNvSpPr>
            <a:spLocks noGrp="1"/>
          </p:cNvSpPr>
          <p:nvPr>
            <p:ph type="body"/>
          </p:nvPr>
        </p:nvSpPr>
        <p:spPr>
          <a:xfrm>
            <a:off x="4674240" y="396432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395640" y="274680"/>
            <a:ext cx="6120360" cy="849960"/>
          </a:xfrm>
          <a:prstGeom prst="rect">
            <a:avLst/>
          </a:prstGeom>
        </p:spPr>
        <p:txBody>
          <a:bodyPr lIns="0" tIns="0" rIns="0" bIns="0" anchor="ctr"/>
          <a:lstStyle/>
          <a:p>
            <a:endParaRPr lang="en-IN" sz="1400" b="0" strike="noStrike" spc="-1">
              <a:solidFill>
                <a:srgbClr val="000000"/>
              </a:solidFill>
              <a:latin typeface="Arial"/>
            </a:endParaRPr>
          </a:p>
        </p:txBody>
      </p:sp>
      <p:sp>
        <p:nvSpPr>
          <p:cNvPr id="27" name="PlaceHolder 2"/>
          <p:cNvSpPr>
            <a:spLocks noGrp="1"/>
          </p:cNvSpPr>
          <p:nvPr>
            <p:ph type="body"/>
          </p:nvPr>
        </p:nvSpPr>
        <p:spPr>
          <a:xfrm>
            <a:off x="45720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8" name="PlaceHolder 3"/>
          <p:cNvSpPr>
            <a:spLocks noGrp="1"/>
          </p:cNvSpPr>
          <p:nvPr>
            <p:ph type="body"/>
          </p:nvPr>
        </p:nvSpPr>
        <p:spPr>
          <a:xfrm>
            <a:off x="4674240" y="1600200"/>
            <a:ext cx="4015800" cy="2158560"/>
          </a:xfrm>
          <a:prstGeom prst="rect">
            <a:avLst/>
          </a:prstGeom>
        </p:spPr>
        <p:txBody>
          <a:bodyPr lIns="0" tIns="0" rIns="0" bIns="0">
            <a:normAutofit/>
          </a:bodyPr>
          <a:lstStyle/>
          <a:p>
            <a:endParaRPr lang="en-IN" sz="1400" b="0" strike="noStrike" spc="-1">
              <a:solidFill>
                <a:srgbClr val="000000"/>
              </a:solidFill>
              <a:latin typeface="Arial"/>
            </a:endParaRPr>
          </a:p>
        </p:txBody>
      </p:sp>
      <p:sp>
        <p:nvSpPr>
          <p:cNvPr id="29" name="PlaceHolder 4"/>
          <p:cNvSpPr>
            <a:spLocks noGrp="1"/>
          </p:cNvSpPr>
          <p:nvPr>
            <p:ph type="body"/>
          </p:nvPr>
        </p:nvSpPr>
        <p:spPr>
          <a:xfrm>
            <a:off x="457200" y="3964320"/>
            <a:ext cx="8229240" cy="2158560"/>
          </a:xfrm>
          <a:prstGeom prst="rect">
            <a:avLst/>
          </a:prstGeom>
        </p:spPr>
        <p:txBody>
          <a:bodyPr lIns="0" tIns="0" rIns="0" bIns="0">
            <a:normAutofit/>
          </a:bodyPr>
          <a:lstStyle/>
          <a:p>
            <a:endParaRPr lang="en-IN" sz="1400" b="0" strike="noStrike" spc="-1">
              <a:solidFill>
                <a:srgbClr val="000000"/>
              </a:solidFill>
              <a:latin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9" name="CustomShape 1"/>
          <p:cNvSpPr/>
          <p:nvPr/>
        </p:nvSpPr>
        <p:spPr>
          <a:xfrm>
            <a:off x="0" y="3352680"/>
            <a:ext cx="8686440" cy="2742840"/>
          </a:xfrm>
          <a:prstGeom prst="rect">
            <a:avLst/>
          </a:prstGeom>
          <a:solidFill>
            <a:srgbClr val="101141"/>
          </a:solidFill>
          <a:ln>
            <a:noFill/>
          </a:ln>
        </p:spPr>
        <p:style>
          <a:lnRef idx="0">
            <a:scrgbClr r="0" g="0" b="0"/>
          </a:lnRef>
          <a:fillRef idx="0">
            <a:scrgbClr r="0" g="0" b="0"/>
          </a:fillRef>
          <a:effectRef idx="0">
            <a:scrgbClr r="0" g="0" b="0"/>
          </a:effectRef>
          <a:fontRef idx="minor"/>
        </p:style>
      </p:sp>
      <p:sp>
        <p:nvSpPr>
          <p:cNvPr id="10" name="CustomShape 2"/>
          <p:cNvSpPr/>
          <p:nvPr/>
        </p:nvSpPr>
        <p:spPr>
          <a:xfrm>
            <a:off x="2895480" y="6095880"/>
            <a:ext cx="2895120" cy="75960"/>
          </a:xfrm>
          <a:prstGeom prst="rect">
            <a:avLst/>
          </a:prstGeom>
          <a:solidFill>
            <a:srgbClr val="76C2E5"/>
          </a:solidFill>
          <a:ln>
            <a:noFill/>
          </a:ln>
        </p:spPr>
        <p:style>
          <a:lnRef idx="0">
            <a:scrgbClr r="0" g="0" b="0"/>
          </a:lnRef>
          <a:fillRef idx="0">
            <a:scrgbClr r="0" g="0" b="0"/>
          </a:fillRef>
          <a:effectRef idx="0">
            <a:scrgbClr r="0" g="0" b="0"/>
          </a:effectRef>
          <a:fontRef idx="minor"/>
        </p:style>
      </p:sp>
      <p:sp>
        <p:nvSpPr>
          <p:cNvPr id="2" name="CustomShape 3"/>
          <p:cNvSpPr/>
          <p:nvPr/>
        </p:nvSpPr>
        <p:spPr>
          <a:xfrm>
            <a:off x="0" y="6095880"/>
            <a:ext cx="2895120" cy="75960"/>
          </a:xfrm>
          <a:prstGeom prst="rect">
            <a:avLst/>
          </a:prstGeom>
          <a:solidFill>
            <a:srgbClr val="FCB017"/>
          </a:solidFill>
          <a:ln>
            <a:noFill/>
          </a:ln>
        </p:spPr>
        <p:style>
          <a:lnRef idx="0">
            <a:scrgbClr r="0" g="0" b="0"/>
          </a:lnRef>
          <a:fillRef idx="0">
            <a:scrgbClr r="0" g="0" b="0"/>
          </a:fillRef>
          <a:effectRef idx="0">
            <a:scrgbClr r="0" g="0" b="0"/>
          </a:effectRef>
          <a:fontRef idx="minor"/>
        </p:style>
      </p:sp>
      <p:sp>
        <p:nvSpPr>
          <p:cNvPr id="3" name="CustomShape 4"/>
          <p:cNvSpPr/>
          <p:nvPr/>
        </p:nvSpPr>
        <p:spPr>
          <a:xfrm>
            <a:off x="5791320" y="6095880"/>
            <a:ext cx="2895120" cy="75960"/>
          </a:xfrm>
          <a:prstGeom prst="rect">
            <a:avLst/>
          </a:prstGeom>
          <a:solidFill>
            <a:srgbClr val="FF0000"/>
          </a:solidFill>
          <a:ln>
            <a:noFill/>
          </a:ln>
        </p:spPr>
        <p:style>
          <a:lnRef idx="0">
            <a:scrgbClr r="0" g="0" b="0"/>
          </a:lnRef>
          <a:fillRef idx="0">
            <a:scrgbClr r="0" g="0" b="0"/>
          </a:fillRef>
          <a:effectRef idx="0">
            <a:scrgbClr r="0" g="0" b="0"/>
          </a:effectRef>
          <a:fontRef idx="minor"/>
        </p:style>
      </p:sp>
      <p:sp>
        <p:nvSpPr>
          <p:cNvPr id="4" name="PlaceHolder 5"/>
          <p:cNvSpPr>
            <a:spLocks noGrp="1"/>
          </p:cNvSpPr>
          <p:nvPr>
            <p:ph type="body"/>
          </p:nvPr>
        </p:nvSpPr>
        <p:spPr>
          <a:xfrm>
            <a:off x="2514600" y="5410080"/>
            <a:ext cx="6019560" cy="533160"/>
          </a:xfrm>
          <a:prstGeom prst="rect">
            <a:avLst/>
          </a:prstGeom>
        </p:spPr>
        <p:txBody>
          <a:bodyPr anchor="b"/>
          <a:lstStyle/>
          <a:p>
            <a:pPr marL="432000" indent="-324000">
              <a:spcBef>
                <a:spcPts val="1417"/>
              </a:spcBef>
              <a:buClr>
                <a:srgbClr val="000000"/>
              </a:buClr>
              <a:buSzPct val="45000"/>
              <a:buFont typeface="Wingdings" charset="2"/>
              <a:buChar char=""/>
            </a:pPr>
            <a:r>
              <a:rPr lang="en-IN" sz="1800" b="0" strike="noStrike" spc="-1">
                <a:solidFill>
                  <a:srgbClr val="000000"/>
                </a:solidFill>
                <a:latin typeface="Arial"/>
              </a:rPr>
              <a:t>Click to edit the outline text format</a:t>
            </a:r>
          </a:p>
          <a:p>
            <a:pPr marL="864000" lvl="1" indent="-324000">
              <a:spcBef>
                <a:spcPts val="1134"/>
              </a:spcBef>
              <a:buClr>
                <a:srgbClr val="000000"/>
              </a:buClr>
              <a:buSzPct val="75000"/>
              <a:buFont typeface="Symbol" charset="2"/>
              <a:buChar char=""/>
            </a:pPr>
            <a:r>
              <a:rPr lang="en-IN" sz="1800" b="0" strike="noStrike" spc="-1">
                <a:solidFill>
                  <a:srgbClr val="000000"/>
                </a:solidFill>
                <a:latin typeface="Arial"/>
              </a:rPr>
              <a:t>Second Outline Level</a:t>
            </a:r>
          </a:p>
          <a:p>
            <a:pPr marL="1296000" lvl="2" indent="-288000">
              <a:spcBef>
                <a:spcPts val="850"/>
              </a:spcBef>
              <a:buClr>
                <a:srgbClr val="000000"/>
              </a:buClr>
              <a:buSzPct val="45000"/>
              <a:buFont typeface="Wingdings" charset="2"/>
              <a:buChar char=""/>
            </a:pPr>
            <a:r>
              <a:rPr lang="en-IN" sz="1800" b="0" strike="noStrike" spc="-1">
                <a:solidFill>
                  <a:srgbClr val="000000"/>
                </a:solidFill>
                <a:latin typeface="Arial"/>
              </a:rPr>
              <a:t>Third Outline Level</a:t>
            </a:r>
          </a:p>
          <a:p>
            <a:pPr marL="1728000" lvl="3" indent="-216000">
              <a:spcBef>
                <a:spcPts val="567"/>
              </a:spcBef>
              <a:buClr>
                <a:srgbClr val="000000"/>
              </a:buClr>
              <a:buSzPct val="75000"/>
              <a:buFont typeface="Symbol" charset="2"/>
              <a:buChar char=""/>
            </a:pPr>
            <a:r>
              <a:rPr lang="en-IN" sz="1800" b="0" strike="noStrike" spc="-1">
                <a:solidFill>
                  <a:srgbClr val="000000"/>
                </a:solidFill>
                <a:latin typeface="Arial"/>
              </a:rPr>
              <a:t>Fourth Outline Level</a:t>
            </a:r>
          </a:p>
          <a:p>
            <a:pPr marL="2160000" lvl="4" indent="-216000">
              <a:spcBef>
                <a:spcPts val="283"/>
              </a:spcBef>
              <a:buClr>
                <a:srgbClr val="000000"/>
              </a:buClr>
              <a:buSzPct val="45000"/>
              <a:buFont typeface="Wingdings" charset="2"/>
              <a:buChar char=""/>
            </a:pPr>
            <a:r>
              <a:rPr lang="en-IN" sz="1800" b="0" strike="noStrike" spc="-1">
                <a:solidFill>
                  <a:srgbClr val="000000"/>
                </a:solidFill>
                <a:latin typeface="Arial"/>
              </a:rPr>
              <a:t>Fifth Outline Level</a:t>
            </a:r>
          </a:p>
          <a:p>
            <a:pPr marL="2592000" lvl="5" indent="-216000">
              <a:spcBef>
                <a:spcPts val="283"/>
              </a:spcBef>
              <a:buClr>
                <a:srgbClr val="000000"/>
              </a:buClr>
              <a:buSzPct val="45000"/>
              <a:buFont typeface="Wingdings" charset="2"/>
              <a:buChar char=""/>
            </a:pPr>
            <a:r>
              <a:rPr lang="en-IN" sz="1800" b="0" strike="noStrike" spc="-1">
                <a:solidFill>
                  <a:srgbClr val="000000"/>
                </a:solidFill>
                <a:latin typeface="Arial"/>
              </a:rPr>
              <a:t>Sixth Outline Level</a:t>
            </a:r>
          </a:p>
          <a:p>
            <a:pPr marL="3024000" lvl="6" indent="-216000">
              <a:spcBef>
                <a:spcPts val="283"/>
              </a:spcBef>
              <a:buClr>
                <a:srgbClr val="000000"/>
              </a:buClr>
              <a:buSzPct val="45000"/>
              <a:buFont typeface="Wingdings" charset="2"/>
              <a:buChar char=""/>
            </a:pPr>
            <a:r>
              <a:rPr lang="en-IN" sz="1800" b="0" strike="noStrike" spc="-1">
                <a:solidFill>
                  <a:srgbClr val="000000"/>
                </a:solidFill>
                <a:latin typeface="Arial"/>
              </a:rPr>
              <a:t>Seventh Outline Level</a:t>
            </a:r>
          </a:p>
        </p:txBody>
      </p:sp>
      <p:sp>
        <p:nvSpPr>
          <p:cNvPr id="5" name="PlaceHolder 6"/>
          <p:cNvSpPr>
            <a:spLocks noGrp="1"/>
          </p:cNvSpPr>
          <p:nvPr>
            <p:ph type="title"/>
          </p:nvPr>
        </p:nvSpPr>
        <p:spPr>
          <a:xfrm>
            <a:off x="2514600" y="3809880"/>
            <a:ext cx="6019560" cy="1523520"/>
          </a:xfrm>
          <a:prstGeom prst="rect">
            <a:avLst/>
          </a:prstGeom>
        </p:spPr>
        <p:txBody>
          <a:bodyPr anchor="ctr"/>
          <a:lstStyle/>
          <a:p>
            <a:r>
              <a:rPr lang="en-IN" sz="4400" b="0" strike="noStrike" spc="-1">
                <a:solidFill>
                  <a:srgbClr val="000000"/>
                </a:solidFill>
                <a:latin typeface="Arial"/>
              </a:rPr>
              <a:t>Click to edit the title text format</a:t>
            </a:r>
          </a:p>
        </p:txBody>
      </p:sp>
      <p:pic>
        <p:nvPicPr>
          <p:cNvPr id="6" name="Google Shape;22;p2"/>
          <p:cNvPicPr/>
          <p:nvPr/>
        </p:nvPicPr>
        <p:blipFill>
          <a:blip r:embed="rId15"/>
          <a:srcRect b="28589"/>
          <a:stretch/>
        </p:blipFill>
        <p:spPr>
          <a:xfrm>
            <a:off x="75960" y="3365932"/>
            <a:ext cx="2057040" cy="1979640"/>
          </a:xfrm>
          <a:prstGeom prst="rect">
            <a:avLst/>
          </a:prstGeom>
          <a:ln>
            <a:noFill/>
          </a:ln>
        </p:spPr>
      </p:pic>
      <p:sp>
        <p:nvSpPr>
          <p:cNvPr id="7" name="CustomShape 7"/>
          <p:cNvSpPr/>
          <p:nvPr/>
        </p:nvSpPr>
        <p:spPr>
          <a:xfrm>
            <a:off x="-76320" y="5257800"/>
            <a:ext cx="2209320" cy="553680"/>
          </a:xfrm>
          <a:prstGeom prst="rect">
            <a:avLst/>
          </a:prstGeom>
          <a:noFill/>
          <a:ln>
            <a:noFill/>
          </a:ln>
        </p:spPr>
        <p:style>
          <a:lnRef idx="0">
            <a:scrgbClr r="0" g="0" b="0"/>
          </a:lnRef>
          <a:fillRef idx="0">
            <a:scrgbClr r="0" g="0" b="0"/>
          </a:fillRef>
          <a:effectRef idx="0">
            <a:scrgbClr r="0" g="0" b="0"/>
          </a:effectRef>
          <a:fontRef idx="minor"/>
        </p:style>
        <p:txBody>
          <a:bodyPr/>
          <a:lstStyle/>
          <a:p>
            <a:pPr algn="ctr">
              <a:lnSpc>
                <a:spcPct val="100000"/>
              </a:lnSpc>
            </a:pPr>
            <a:r>
              <a:rPr lang="en-IN" sz="2900" b="1" strike="noStrike" spc="-1" dirty="0">
                <a:solidFill>
                  <a:srgbClr val="FFFFFF"/>
                </a:solidFill>
                <a:latin typeface="Arial"/>
                <a:ea typeface="Arial"/>
              </a:rPr>
              <a:t>BITS</a:t>
            </a:r>
            <a:r>
              <a:rPr lang="en-IN" sz="2900" b="0" strike="noStrike" spc="-1" dirty="0">
                <a:solidFill>
                  <a:srgbClr val="FFFFFF"/>
                </a:solidFill>
                <a:latin typeface="Arial"/>
                <a:ea typeface="Arial"/>
              </a:rPr>
              <a:t> </a:t>
            </a:r>
            <a:r>
              <a:rPr lang="en-IN" sz="2900" b="0" strike="noStrike" spc="-1" dirty="0" err="1">
                <a:solidFill>
                  <a:srgbClr val="FFFFFF"/>
                </a:solidFill>
                <a:latin typeface="Arial"/>
                <a:ea typeface="Arial"/>
              </a:rPr>
              <a:t>Pilani</a:t>
            </a:r>
            <a:endParaRPr lang="en-IN" sz="2900" b="0" strike="noStrike" spc="-1" dirty="0">
              <a:latin typeface="Arial"/>
            </a:endParaRPr>
          </a:p>
        </p:txBody>
      </p:sp>
      <p:sp>
        <p:nvSpPr>
          <p:cNvPr id="8" name="CustomShape 8"/>
          <p:cNvSpPr/>
          <p:nvPr/>
        </p:nvSpPr>
        <p:spPr>
          <a:xfrm>
            <a:off x="152280" y="5666760"/>
            <a:ext cx="1904760" cy="276480"/>
          </a:xfrm>
          <a:prstGeom prst="rect">
            <a:avLst/>
          </a:prstGeom>
          <a:noFill/>
          <a:ln>
            <a:noFill/>
          </a:ln>
        </p:spPr>
        <p:style>
          <a:lnRef idx="0">
            <a:scrgbClr r="0" g="0" b="0"/>
          </a:lnRef>
          <a:fillRef idx="0">
            <a:scrgbClr r="0" g="0" b="0"/>
          </a:fillRef>
          <a:effectRef idx="0">
            <a:scrgbClr r="0" g="0" b="0"/>
          </a:effectRef>
          <a:fontRef idx="minor"/>
        </p:style>
        <p:txBody>
          <a:bodyPr/>
          <a:lstStyle/>
          <a:p>
            <a:pPr>
              <a:lnSpc>
                <a:spcPct val="100000"/>
              </a:lnSpc>
            </a:pPr>
            <a:r>
              <a:rPr lang="en-IN" sz="1200" b="0" strike="noStrike" spc="-1" dirty="0">
                <a:solidFill>
                  <a:srgbClr val="FFFFFF"/>
                </a:solidFill>
                <a:latin typeface="Arial"/>
                <a:ea typeface="Arial"/>
              </a:rPr>
              <a:t>Bengaluru Campus</a:t>
            </a:r>
            <a:endParaRPr lang="en-IN" sz="1200" b="0" strike="noStrike" spc="-1" dirty="0">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 name="CustomShape 1"/>
          <p:cNvSpPr/>
          <p:nvPr/>
        </p:nvSpPr>
        <p:spPr>
          <a:xfrm>
            <a:off x="3276720" y="6596280"/>
            <a:ext cx="5866920" cy="261360"/>
          </a:xfrm>
          <a:prstGeom prst="rect">
            <a:avLst/>
          </a:prstGeom>
          <a:noFill/>
          <a:ln>
            <a:noFill/>
          </a:ln>
        </p:spPr>
        <p:style>
          <a:lnRef idx="0">
            <a:scrgbClr r="0" g="0" b="0"/>
          </a:lnRef>
          <a:fillRef idx="0">
            <a:scrgbClr r="0" g="0" b="0"/>
          </a:fillRef>
          <a:effectRef idx="0">
            <a:scrgbClr r="0" g="0" b="0"/>
          </a:effectRef>
          <a:fontRef idx="minor"/>
        </p:style>
        <p:txBody>
          <a:bodyPr/>
          <a:lstStyle/>
          <a:p>
            <a:pPr algn="r">
              <a:lnSpc>
                <a:spcPct val="100000"/>
              </a:lnSpc>
            </a:pPr>
            <a:r>
              <a:rPr lang="en-IN" sz="1100" b="1" strike="noStrike" spc="-1" dirty="0">
                <a:solidFill>
                  <a:srgbClr val="101141"/>
                </a:solidFill>
                <a:latin typeface="Arial"/>
                <a:ea typeface="Arial"/>
              </a:rPr>
              <a:t>BITS </a:t>
            </a:r>
            <a:r>
              <a:rPr lang="en-IN" sz="1100" b="0" strike="noStrike" spc="-1" dirty="0" err="1">
                <a:solidFill>
                  <a:srgbClr val="101141"/>
                </a:solidFill>
                <a:latin typeface="Arial"/>
                <a:ea typeface="Arial"/>
              </a:rPr>
              <a:t>Pilani</a:t>
            </a:r>
            <a:r>
              <a:rPr lang="en-IN" sz="1100" b="0" strike="noStrike" spc="-1" dirty="0">
                <a:solidFill>
                  <a:srgbClr val="101141"/>
                </a:solidFill>
                <a:latin typeface="Arial"/>
                <a:ea typeface="Arial"/>
              </a:rPr>
              <a:t>, Bengaluru</a:t>
            </a:r>
            <a:endParaRPr lang="en-IN" sz="1100" b="0" strike="noStrike" spc="-1" dirty="0">
              <a:latin typeface="Arial"/>
            </a:endParaRPr>
          </a:p>
        </p:txBody>
      </p:sp>
      <p:pic>
        <p:nvPicPr>
          <p:cNvPr id="46" name="Google Shape;157;p13"/>
          <p:cNvPicPr/>
          <p:nvPr/>
        </p:nvPicPr>
        <p:blipFill>
          <a:blip r:embed="rId17"/>
          <a:srcRect l="1916" b="5315"/>
          <a:stretch/>
        </p:blipFill>
        <p:spPr>
          <a:xfrm>
            <a:off x="6629400" y="0"/>
            <a:ext cx="2192760" cy="692280"/>
          </a:xfrm>
          <a:prstGeom prst="rect">
            <a:avLst/>
          </a:prstGeom>
          <a:ln>
            <a:noFill/>
          </a:ln>
        </p:spPr>
      </p:pic>
      <p:grpSp>
        <p:nvGrpSpPr>
          <p:cNvPr id="47" name="Group 2"/>
          <p:cNvGrpSpPr/>
          <p:nvPr/>
        </p:nvGrpSpPr>
        <p:grpSpPr>
          <a:xfrm>
            <a:off x="2133720" y="6553080"/>
            <a:ext cx="7009920" cy="45360"/>
            <a:chOff x="2133720" y="6553080"/>
            <a:chExt cx="7009920" cy="45360"/>
          </a:xfrm>
        </p:grpSpPr>
        <p:sp>
          <p:nvSpPr>
            <p:cNvPr id="48" name="CustomShape 3"/>
            <p:cNvSpPr/>
            <p:nvPr/>
          </p:nvSpPr>
          <p:spPr>
            <a:xfrm>
              <a:off x="4495680" y="6553080"/>
              <a:ext cx="2328120" cy="45360"/>
            </a:xfrm>
            <a:prstGeom prst="rect">
              <a:avLst/>
            </a:prstGeom>
            <a:solidFill>
              <a:srgbClr val="76C2E5"/>
            </a:solidFill>
            <a:ln>
              <a:noFill/>
            </a:ln>
          </p:spPr>
          <p:style>
            <a:lnRef idx="0">
              <a:scrgbClr r="0" g="0" b="0"/>
            </a:lnRef>
            <a:fillRef idx="0">
              <a:scrgbClr r="0" g="0" b="0"/>
            </a:fillRef>
            <a:effectRef idx="0">
              <a:scrgbClr r="0" g="0" b="0"/>
            </a:effectRef>
            <a:fontRef idx="minor"/>
          </p:style>
        </p:sp>
        <p:sp>
          <p:nvSpPr>
            <p:cNvPr id="49" name="CustomShape 4"/>
            <p:cNvSpPr/>
            <p:nvPr/>
          </p:nvSpPr>
          <p:spPr>
            <a:xfrm>
              <a:off x="2133720" y="6553080"/>
              <a:ext cx="2361960" cy="45360"/>
            </a:xfrm>
            <a:prstGeom prst="rect">
              <a:avLst/>
            </a:prstGeom>
            <a:solidFill>
              <a:srgbClr val="FCB017"/>
            </a:solidFill>
            <a:ln>
              <a:noFill/>
            </a:ln>
          </p:spPr>
          <p:style>
            <a:lnRef idx="0">
              <a:scrgbClr r="0" g="0" b="0"/>
            </a:lnRef>
            <a:fillRef idx="0">
              <a:scrgbClr r="0" g="0" b="0"/>
            </a:fillRef>
            <a:effectRef idx="0">
              <a:scrgbClr r="0" g="0" b="0"/>
            </a:effectRef>
            <a:fontRef idx="minor"/>
          </p:style>
        </p:sp>
        <p:sp>
          <p:nvSpPr>
            <p:cNvPr id="50" name="CustomShape 5"/>
            <p:cNvSpPr/>
            <p:nvPr/>
          </p:nvSpPr>
          <p:spPr>
            <a:xfrm>
              <a:off x="6815520" y="6553080"/>
              <a:ext cx="2328120" cy="45360"/>
            </a:xfrm>
            <a:prstGeom prst="rect">
              <a:avLst/>
            </a:prstGeom>
            <a:solidFill>
              <a:srgbClr val="FF0000"/>
            </a:solidFill>
            <a:ln>
              <a:noFill/>
            </a:ln>
          </p:spPr>
          <p:style>
            <a:lnRef idx="0">
              <a:scrgbClr r="0" g="0" b="0"/>
            </a:lnRef>
            <a:fillRef idx="0">
              <a:scrgbClr r="0" g="0" b="0"/>
            </a:fillRef>
            <a:effectRef idx="0">
              <a:scrgbClr r="0" g="0" b="0"/>
            </a:effectRef>
            <a:fontRef idx="minor"/>
          </p:style>
        </p:sp>
      </p:grpSp>
      <p:grpSp>
        <p:nvGrpSpPr>
          <p:cNvPr id="51" name="Group 6"/>
          <p:cNvGrpSpPr/>
          <p:nvPr/>
        </p:nvGrpSpPr>
        <p:grpSpPr>
          <a:xfrm>
            <a:off x="0" y="1295280"/>
            <a:ext cx="7009920" cy="45360"/>
            <a:chOff x="0" y="1295280"/>
            <a:chExt cx="7009920" cy="45360"/>
          </a:xfrm>
        </p:grpSpPr>
        <p:sp>
          <p:nvSpPr>
            <p:cNvPr id="52" name="CustomShape 7"/>
            <p:cNvSpPr/>
            <p:nvPr/>
          </p:nvSpPr>
          <p:spPr>
            <a:xfrm>
              <a:off x="2362320" y="1295280"/>
              <a:ext cx="2328120" cy="45360"/>
            </a:xfrm>
            <a:prstGeom prst="rect">
              <a:avLst/>
            </a:prstGeom>
            <a:solidFill>
              <a:srgbClr val="76C2E5"/>
            </a:solidFill>
            <a:ln>
              <a:noFill/>
            </a:ln>
          </p:spPr>
          <p:style>
            <a:lnRef idx="0">
              <a:scrgbClr r="0" g="0" b="0"/>
            </a:lnRef>
            <a:fillRef idx="0">
              <a:scrgbClr r="0" g="0" b="0"/>
            </a:fillRef>
            <a:effectRef idx="0">
              <a:scrgbClr r="0" g="0" b="0"/>
            </a:effectRef>
            <a:fontRef idx="minor"/>
          </p:style>
        </p:sp>
        <p:sp>
          <p:nvSpPr>
            <p:cNvPr id="53" name="CustomShape 8"/>
            <p:cNvSpPr/>
            <p:nvPr/>
          </p:nvSpPr>
          <p:spPr>
            <a:xfrm>
              <a:off x="0" y="1295280"/>
              <a:ext cx="2361960" cy="45360"/>
            </a:xfrm>
            <a:prstGeom prst="rect">
              <a:avLst/>
            </a:prstGeom>
            <a:solidFill>
              <a:srgbClr val="FCB017"/>
            </a:solidFill>
            <a:ln>
              <a:noFill/>
            </a:ln>
          </p:spPr>
          <p:style>
            <a:lnRef idx="0">
              <a:scrgbClr r="0" g="0" b="0"/>
            </a:lnRef>
            <a:fillRef idx="0">
              <a:scrgbClr r="0" g="0" b="0"/>
            </a:fillRef>
            <a:effectRef idx="0">
              <a:scrgbClr r="0" g="0" b="0"/>
            </a:effectRef>
            <a:fontRef idx="minor"/>
          </p:style>
        </p:sp>
        <p:sp>
          <p:nvSpPr>
            <p:cNvPr id="54" name="CustomShape 9"/>
            <p:cNvSpPr/>
            <p:nvPr/>
          </p:nvSpPr>
          <p:spPr>
            <a:xfrm>
              <a:off x="4681800" y="1295280"/>
              <a:ext cx="2328120" cy="45360"/>
            </a:xfrm>
            <a:prstGeom prst="rect">
              <a:avLst/>
            </a:prstGeom>
            <a:solidFill>
              <a:srgbClr val="FF0000"/>
            </a:solidFill>
            <a:ln>
              <a:noFill/>
            </a:ln>
          </p:spPr>
          <p:style>
            <a:lnRef idx="0">
              <a:scrgbClr r="0" g="0" b="0"/>
            </a:lnRef>
            <a:fillRef idx="0">
              <a:scrgbClr r="0" g="0" b="0"/>
            </a:fillRef>
            <a:effectRef idx="0">
              <a:scrgbClr r="0" g="0" b="0"/>
            </a:effectRef>
            <a:fontRef idx="minor"/>
          </p:style>
        </p:sp>
      </p:grpSp>
      <p:sp>
        <p:nvSpPr>
          <p:cNvPr id="55" name="PlaceHolder 10"/>
          <p:cNvSpPr>
            <a:spLocks noGrp="1"/>
          </p:cNvSpPr>
          <p:nvPr>
            <p:ph type="title"/>
          </p:nvPr>
        </p:nvSpPr>
        <p:spPr>
          <a:xfrm>
            <a:off x="395640" y="274680"/>
            <a:ext cx="6120360" cy="849960"/>
          </a:xfrm>
          <a:prstGeom prst="rect">
            <a:avLst/>
          </a:prstGeom>
        </p:spPr>
        <p:txBody>
          <a:bodyPr anchor="ctr"/>
          <a:lstStyle/>
          <a:p>
            <a:r>
              <a:rPr lang="en-IN" sz="3600" b="0" strike="noStrike" spc="-1">
                <a:solidFill>
                  <a:srgbClr val="000000"/>
                </a:solidFill>
                <a:latin typeface="Arial"/>
              </a:rPr>
              <a:t>Click to edit the title text format</a:t>
            </a:r>
          </a:p>
        </p:txBody>
      </p:sp>
      <p:sp>
        <p:nvSpPr>
          <p:cNvPr id="56" name="PlaceHolder 11"/>
          <p:cNvSpPr>
            <a:spLocks noGrp="1"/>
          </p:cNvSpPr>
          <p:nvPr>
            <p:ph type="body"/>
          </p:nvPr>
        </p:nvSpPr>
        <p:spPr>
          <a:xfrm>
            <a:off x="457200" y="1600200"/>
            <a:ext cx="8229240" cy="4525920"/>
          </a:xfrm>
          <a:prstGeom prst="rect">
            <a:avLst/>
          </a:prstGeom>
        </p:spPr>
        <p:txBody>
          <a:bodyPr/>
          <a:lstStyle/>
          <a:p>
            <a:pPr marL="432000" indent="-324000">
              <a:spcBef>
                <a:spcPts val="1417"/>
              </a:spcBef>
              <a:buClr>
                <a:srgbClr val="000000"/>
              </a:buClr>
              <a:buSzPct val="45000"/>
              <a:buFont typeface="Wingdings" charset="2"/>
              <a:buChar char=""/>
            </a:pPr>
            <a:r>
              <a:rPr lang="en-IN" sz="2800" b="0" strike="noStrike" spc="-1">
                <a:solidFill>
                  <a:srgbClr val="000000"/>
                </a:solidFill>
                <a:latin typeface="Arial"/>
              </a:rPr>
              <a:t>Click to edit the outline text format</a:t>
            </a:r>
          </a:p>
          <a:p>
            <a:pPr marL="864000" lvl="1" indent="-324000">
              <a:spcBef>
                <a:spcPts val="1134"/>
              </a:spcBef>
              <a:buClr>
                <a:srgbClr val="000000"/>
              </a:buClr>
              <a:buSzPct val="75000"/>
              <a:buFont typeface="Symbol" charset="2"/>
              <a:buChar char=""/>
            </a:pPr>
            <a:r>
              <a:rPr lang="en-IN" sz="2800" b="0" strike="noStrike" spc="-1">
                <a:solidFill>
                  <a:srgbClr val="000000"/>
                </a:solidFill>
                <a:latin typeface="Arial"/>
              </a:rPr>
              <a:t>Second Outline Level</a:t>
            </a:r>
          </a:p>
          <a:p>
            <a:pPr marL="1296000" lvl="2" indent="-288000">
              <a:spcBef>
                <a:spcPts val="850"/>
              </a:spcBef>
              <a:buClr>
                <a:srgbClr val="000000"/>
              </a:buClr>
              <a:buSzPct val="45000"/>
              <a:buFont typeface="Wingdings" charset="2"/>
              <a:buChar char=""/>
            </a:pPr>
            <a:r>
              <a:rPr lang="en-IN" sz="2800" b="0" strike="noStrike" spc="-1">
                <a:solidFill>
                  <a:srgbClr val="000000"/>
                </a:solidFill>
                <a:latin typeface="Arial"/>
              </a:rPr>
              <a:t>Third Outline Level</a:t>
            </a:r>
          </a:p>
          <a:p>
            <a:pPr marL="1728000" lvl="3" indent="-216000">
              <a:spcBef>
                <a:spcPts val="567"/>
              </a:spcBef>
              <a:buClr>
                <a:srgbClr val="000000"/>
              </a:buClr>
              <a:buSzPct val="75000"/>
              <a:buFont typeface="Symbol" charset="2"/>
              <a:buChar char=""/>
            </a:pPr>
            <a:r>
              <a:rPr lang="en-IN" sz="2800" b="0" strike="noStrike" spc="-1">
                <a:solidFill>
                  <a:srgbClr val="000000"/>
                </a:solidFill>
                <a:latin typeface="Arial"/>
              </a:rPr>
              <a:t>Fourth Outline Level</a:t>
            </a:r>
          </a:p>
          <a:p>
            <a:pPr marL="2160000" lvl="4" indent="-216000">
              <a:spcBef>
                <a:spcPts val="283"/>
              </a:spcBef>
              <a:buClr>
                <a:srgbClr val="000000"/>
              </a:buClr>
              <a:buSzPct val="45000"/>
              <a:buFont typeface="Wingdings" charset="2"/>
              <a:buChar char=""/>
            </a:pPr>
            <a:r>
              <a:rPr lang="en-IN" sz="2800" b="0" strike="noStrike" spc="-1">
                <a:solidFill>
                  <a:srgbClr val="000000"/>
                </a:solidFill>
                <a:latin typeface="Arial"/>
              </a:rPr>
              <a:t>Fifth Outline Level</a:t>
            </a:r>
          </a:p>
          <a:p>
            <a:pPr marL="2592000" lvl="5" indent="-216000">
              <a:spcBef>
                <a:spcPts val="283"/>
              </a:spcBef>
              <a:buClr>
                <a:srgbClr val="000000"/>
              </a:buClr>
              <a:buSzPct val="45000"/>
              <a:buFont typeface="Wingdings" charset="2"/>
              <a:buChar char=""/>
            </a:pPr>
            <a:r>
              <a:rPr lang="en-IN" sz="2800" b="0" strike="noStrike" spc="-1">
                <a:solidFill>
                  <a:srgbClr val="000000"/>
                </a:solidFill>
                <a:latin typeface="Arial"/>
              </a:rPr>
              <a:t>Sixth Outline Level</a:t>
            </a:r>
          </a:p>
          <a:p>
            <a:pPr marL="3024000" lvl="6" indent="-216000">
              <a:spcBef>
                <a:spcPts val="283"/>
              </a:spcBef>
              <a:buClr>
                <a:srgbClr val="000000"/>
              </a:buClr>
              <a:buSzPct val="45000"/>
              <a:buFont typeface="Wingdings" charset="2"/>
              <a:buChar char=""/>
            </a:pPr>
            <a:r>
              <a:rPr lang="en-IN" sz="2800" b="0" strike="noStrike" spc="-1">
                <a:solidFill>
                  <a:srgbClr val="000000"/>
                </a:solidFill>
                <a:latin typeface="Arial"/>
              </a:rPr>
              <a:t>Seventh Outline Level</a:t>
            </a:r>
          </a:p>
        </p:txBody>
      </p:sp>
      <p:sp>
        <p:nvSpPr>
          <p:cNvPr id="57" name="PlaceHolder 12"/>
          <p:cNvSpPr>
            <a:spLocks noGrp="1"/>
          </p:cNvSpPr>
          <p:nvPr>
            <p:ph type="sldNum"/>
          </p:nvPr>
        </p:nvSpPr>
        <p:spPr>
          <a:xfrm>
            <a:off x="8532360" y="6237360"/>
            <a:ext cx="611280" cy="292680"/>
          </a:xfrm>
          <a:prstGeom prst="rect">
            <a:avLst/>
          </a:prstGeom>
        </p:spPr>
        <p:txBody>
          <a:bodyPr/>
          <a:lstStyle/>
          <a:p>
            <a:pPr>
              <a:lnSpc>
                <a:spcPct val="100000"/>
              </a:lnSpc>
            </a:pPr>
            <a:fld id="{019CE14B-5260-42C8-85E4-EDB00C879B62}" type="slidenum">
              <a:rPr lang="en-IN" sz="1600" b="1" strike="noStrike" spc="-1">
                <a:solidFill>
                  <a:srgbClr val="000000"/>
                </a:solidFill>
                <a:latin typeface="Calibri"/>
                <a:ea typeface="Calibri"/>
              </a:rPr>
              <a:t>‹#›</a:t>
            </a:fld>
            <a:endParaRPr lang="en-IN" sz="1600" b="0" strike="noStrike" spc="-1">
              <a:latin typeface="Times New Roman"/>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txStyles>
    <p:titleStyle/>
    <p:bodyStyle/>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10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2" Type="http://schemas.openxmlformats.org/officeDocument/2006/relationships/hyperlink" Target="https://studiousguy.com/real-life-examples-normal-distribution/" TargetMode="External"/><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178.png"/><Relationship Id="rId18" Type="http://schemas.openxmlformats.org/officeDocument/2006/relationships/customXml" Target="../ink/ink9.xml"/><Relationship Id="rId3" Type="http://schemas.openxmlformats.org/officeDocument/2006/relationships/image" Target="../media/image173.png"/><Relationship Id="rId21" Type="http://schemas.openxmlformats.org/officeDocument/2006/relationships/image" Target="../media/image182.png"/><Relationship Id="rId7" Type="http://schemas.openxmlformats.org/officeDocument/2006/relationships/image" Target="../media/image175.png"/><Relationship Id="rId12" Type="http://schemas.openxmlformats.org/officeDocument/2006/relationships/customXml" Target="../ink/ink6.xml"/><Relationship Id="rId17" Type="http://schemas.openxmlformats.org/officeDocument/2006/relationships/image" Target="../media/image180.png"/><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1" Type="http://schemas.openxmlformats.org/officeDocument/2006/relationships/slideLayout" Target="../slideLayouts/slideLayout25.xml"/><Relationship Id="rId6" Type="http://schemas.openxmlformats.org/officeDocument/2006/relationships/customXml" Target="../ink/ink3.xml"/><Relationship Id="rId11" Type="http://schemas.openxmlformats.org/officeDocument/2006/relationships/image" Target="../media/image177.png"/><Relationship Id="rId5" Type="http://schemas.openxmlformats.org/officeDocument/2006/relationships/image" Target="../media/image174.png"/><Relationship Id="rId15" Type="http://schemas.openxmlformats.org/officeDocument/2006/relationships/image" Target="../media/image179.png"/><Relationship Id="rId23" Type="http://schemas.openxmlformats.org/officeDocument/2006/relationships/image" Target="../media/image183.png"/><Relationship Id="rId10" Type="http://schemas.openxmlformats.org/officeDocument/2006/relationships/customXml" Target="../ink/ink5.xml"/><Relationship Id="rId19" Type="http://schemas.openxmlformats.org/officeDocument/2006/relationships/image" Target="../media/image181.png"/><Relationship Id="rId4" Type="http://schemas.openxmlformats.org/officeDocument/2006/relationships/customXml" Target="../ink/ink2.xml"/><Relationship Id="rId9" Type="http://schemas.openxmlformats.org/officeDocument/2006/relationships/image" Target="../media/image176.png"/><Relationship Id="rId14" Type="http://schemas.openxmlformats.org/officeDocument/2006/relationships/customXml" Target="../ink/ink7.xml"/><Relationship Id="rId22" Type="http://schemas.openxmlformats.org/officeDocument/2006/relationships/customXml" Target="../ink/ink11.xml"/></Relationships>
</file>

<file path=ppt/slides/_rels/slide23.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customXml" Target="../ink/ink14.xml"/><Relationship Id="rId13" Type="http://schemas.openxmlformats.org/officeDocument/2006/relationships/image" Target="../media/image207.png"/><Relationship Id="rId18" Type="http://schemas.openxmlformats.org/officeDocument/2006/relationships/customXml" Target="../ink/ink19.xml"/><Relationship Id="rId26" Type="http://schemas.openxmlformats.org/officeDocument/2006/relationships/customXml" Target="../ink/ink23.xml"/><Relationship Id="rId39" Type="http://schemas.openxmlformats.org/officeDocument/2006/relationships/image" Target="../media/image220.png"/><Relationship Id="rId21" Type="http://schemas.openxmlformats.org/officeDocument/2006/relationships/image" Target="../media/image211.png"/><Relationship Id="rId34" Type="http://schemas.openxmlformats.org/officeDocument/2006/relationships/customXml" Target="../ink/ink27.xml"/><Relationship Id="rId7" Type="http://schemas.openxmlformats.org/officeDocument/2006/relationships/image" Target="../media/image204.png"/><Relationship Id="rId12" Type="http://schemas.openxmlformats.org/officeDocument/2006/relationships/customXml" Target="../ink/ink16.xml"/><Relationship Id="rId17" Type="http://schemas.openxmlformats.org/officeDocument/2006/relationships/image" Target="../media/image209.png"/><Relationship Id="rId25" Type="http://schemas.openxmlformats.org/officeDocument/2006/relationships/image" Target="../media/image213.png"/><Relationship Id="rId33" Type="http://schemas.openxmlformats.org/officeDocument/2006/relationships/image" Target="../media/image217.png"/><Relationship Id="rId38" Type="http://schemas.openxmlformats.org/officeDocument/2006/relationships/customXml" Target="../ink/ink29.xml"/><Relationship Id="rId2" Type="http://schemas.openxmlformats.org/officeDocument/2006/relationships/customXml" Target="../ink/ink12.xml"/><Relationship Id="rId16" Type="http://schemas.openxmlformats.org/officeDocument/2006/relationships/customXml" Target="../ink/ink18.xml"/><Relationship Id="rId20" Type="http://schemas.openxmlformats.org/officeDocument/2006/relationships/customXml" Target="../ink/ink20.xml"/><Relationship Id="rId29" Type="http://schemas.openxmlformats.org/officeDocument/2006/relationships/image" Target="../media/image215.png"/><Relationship Id="rId41" Type="http://schemas.openxmlformats.org/officeDocument/2006/relationships/image" Target="../media/image221.png"/><Relationship Id="rId1" Type="http://schemas.openxmlformats.org/officeDocument/2006/relationships/slideLayout" Target="../slideLayouts/slideLayout25.xml"/><Relationship Id="rId6" Type="http://schemas.openxmlformats.org/officeDocument/2006/relationships/customXml" Target="../ink/ink13.xml"/><Relationship Id="rId11" Type="http://schemas.openxmlformats.org/officeDocument/2006/relationships/image" Target="../media/image206.png"/><Relationship Id="rId24" Type="http://schemas.openxmlformats.org/officeDocument/2006/relationships/customXml" Target="../ink/ink22.xml"/><Relationship Id="rId32" Type="http://schemas.openxmlformats.org/officeDocument/2006/relationships/customXml" Target="../ink/ink26.xml"/><Relationship Id="rId37" Type="http://schemas.openxmlformats.org/officeDocument/2006/relationships/image" Target="../media/image219.png"/><Relationship Id="rId40" Type="http://schemas.openxmlformats.org/officeDocument/2006/relationships/customXml" Target="../ink/ink30.xml"/><Relationship Id="rId5" Type="http://schemas.openxmlformats.org/officeDocument/2006/relationships/image" Target="../media/image203.png"/><Relationship Id="rId15" Type="http://schemas.openxmlformats.org/officeDocument/2006/relationships/image" Target="../media/image208.png"/><Relationship Id="rId23" Type="http://schemas.openxmlformats.org/officeDocument/2006/relationships/image" Target="../media/image212.png"/><Relationship Id="rId28" Type="http://schemas.openxmlformats.org/officeDocument/2006/relationships/customXml" Target="../ink/ink24.xml"/><Relationship Id="rId36" Type="http://schemas.openxmlformats.org/officeDocument/2006/relationships/customXml" Target="../ink/ink28.xml"/><Relationship Id="rId10" Type="http://schemas.openxmlformats.org/officeDocument/2006/relationships/customXml" Target="../ink/ink15.xml"/><Relationship Id="rId19" Type="http://schemas.openxmlformats.org/officeDocument/2006/relationships/image" Target="../media/image210.png"/><Relationship Id="rId31" Type="http://schemas.openxmlformats.org/officeDocument/2006/relationships/image" Target="../media/image216.png"/><Relationship Id="rId9" Type="http://schemas.openxmlformats.org/officeDocument/2006/relationships/image" Target="../media/image205.png"/><Relationship Id="rId14" Type="http://schemas.openxmlformats.org/officeDocument/2006/relationships/customXml" Target="../ink/ink17.xml"/><Relationship Id="rId22" Type="http://schemas.openxmlformats.org/officeDocument/2006/relationships/customXml" Target="../ink/ink21.xml"/><Relationship Id="rId27" Type="http://schemas.openxmlformats.org/officeDocument/2006/relationships/image" Target="../media/image214.png"/><Relationship Id="rId30" Type="http://schemas.openxmlformats.org/officeDocument/2006/relationships/customXml" Target="../ink/ink25.xml"/><Relationship Id="rId35" Type="http://schemas.openxmlformats.org/officeDocument/2006/relationships/image" Target="../media/image218.png"/></Relationships>
</file>

<file path=ppt/slides/_rels/slide31.xml.rels><?xml version="1.0" encoding="UTF-8" standalone="yes"?>
<Relationships xmlns="http://schemas.openxmlformats.org/package/2006/relationships"><Relationship Id="rId13" Type="http://schemas.openxmlformats.org/officeDocument/2006/relationships/image" Target="../media/image227.png"/><Relationship Id="rId18" Type="http://schemas.openxmlformats.org/officeDocument/2006/relationships/customXml" Target="../ink/ink39.xml"/><Relationship Id="rId26" Type="http://schemas.openxmlformats.org/officeDocument/2006/relationships/customXml" Target="../ink/ink43.xml"/><Relationship Id="rId39" Type="http://schemas.openxmlformats.org/officeDocument/2006/relationships/image" Target="../media/image240.png"/><Relationship Id="rId21" Type="http://schemas.openxmlformats.org/officeDocument/2006/relationships/image" Target="../media/image231.png"/><Relationship Id="rId34" Type="http://schemas.openxmlformats.org/officeDocument/2006/relationships/customXml" Target="../ink/ink47.xml"/><Relationship Id="rId42" Type="http://schemas.openxmlformats.org/officeDocument/2006/relationships/customXml" Target="../ink/ink51.xml"/><Relationship Id="rId47" Type="http://schemas.openxmlformats.org/officeDocument/2006/relationships/image" Target="../media/image244.png"/><Relationship Id="rId50" Type="http://schemas.openxmlformats.org/officeDocument/2006/relationships/customXml" Target="../ink/ink55.xml"/><Relationship Id="rId55" Type="http://schemas.openxmlformats.org/officeDocument/2006/relationships/image" Target="../media/image248.png"/><Relationship Id="rId63" Type="http://schemas.openxmlformats.org/officeDocument/2006/relationships/image" Target="../media/image252.png"/><Relationship Id="rId68" Type="http://schemas.openxmlformats.org/officeDocument/2006/relationships/customXml" Target="../ink/ink64.xml"/><Relationship Id="rId76" Type="http://schemas.openxmlformats.org/officeDocument/2006/relationships/customXml" Target="../ink/ink68.xml"/><Relationship Id="rId7" Type="http://schemas.openxmlformats.org/officeDocument/2006/relationships/image" Target="../media/image224.png"/><Relationship Id="rId71" Type="http://schemas.openxmlformats.org/officeDocument/2006/relationships/image" Target="../media/image256.png"/><Relationship Id="rId2" Type="http://schemas.openxmlformats.org/officeDocument/2006/relationships/customXml" Target="../ink/ink31.xml"/><Relationship Id="rId16" Type="http://schemas.openxmlformats.org/officeDocument/2006/relationships/customXml" Target="../ink/ink38.xml"/><Relationship Id="rId29" Type="http://schemas.openxmlformats.org/officeDocument/2006/relationships/image" Target="../media/image235.png"/><Relationship Id="rId11" Type="http://schemas.openxmlformats.org/officeDocument/2006/relationships/image" Target="../media/image226.png"/><Relationship Id="rId24" Type="http://schemas.openxmlformats.org/officeDocument/2006/relationships/customXml" Target="../ink/ink42.xml"/><Relationship Id="rId32" Type="http://schemas.openxmlformats.org/officeDocument/2006/relationships/customXml" Target="../ink/ink46.xml"/><Relationship Id="rId37" Type="http://schemas.openxmlformats.org/officeDocument/2006/relationships/image" Target="../media/image239.png"/><Relationship Id="rId40" Type="http://schemas.openxmlformats.org/officeDocument/2006/relationships/customXml" Target="../ink/ink50.xml"/><Relationship Id="rId45" Type="http://schemas.openxmlformats.org/officeDocument/2006/relationships/image" Target="../media/image243.png"/><Relationship Id="rId53" Type="http://schemas.openxmlformats.org/officeDocument/2006/relationships/image" Target="../media/image247.png"/><Relationship Id="rId58" Type="http://schemas.openxmlformats.org/officeDocument/2006/relationships/customXml" Target="../ink/ink59.xml"/><Relationship Id="rId66" Type="http://schemas.openxmlformats.org/officeDocument/2006/relationships/customXml" Target="../ink/ink63.xml"/><Relationship Id="rId74" Type="http://schemas.openxmlformats.org/officeDocument/2006/relationships/customXml" Target="../ink/ink67.xml"/><Relationship Id="rId79" Type="http://schemas.openxmlformats.org/officeDocument/2006/relationships/image" Target="../media/image260.png"/><Relationship Id="rId5" Type="http://schemas.openxmlformats.org/officeDocument/2006/relationships/image" Target="../media/image223.png"/><Relationship Id="rId61" Type="http://schemas.openxmlformats.org/officeDocument/2006/relationships/image" Target="../media/image251.png"/><Relationship Id="rId10" Type="http://schemas.openxmlformats.org/officeDocument/2006/relationships/customXml" Target="../ink/ink35.xml"/><Relationship Id="rId19" Type="http://schemas.openxmlformats.org/officeDocument/2006/relationships/image" Target="../media/image230.png"/><Relationship Id="rId31" Type="http://schemas.openxmlformats.org/officeDocument/2006/relationships/image" Target="../media/image236.png"/><Relationship Id="rId44" Type="http://schemas.openxmlformats.org/officeDocument/2006/relationships/customXml" Target="../ink/ink52.xml"/><Relationship Id="rId52" Type="http://schemas.openxmlformats.org/officeDocument/2006/relationships/customXml" Target="../ink/ink56.xml"/><Relationship Id="rId60" Type="http://schemas.openxmlformats.org/officeDocument/2006/relationships/customXml" Target="../ink/ink60.xml"/><Relationship Id="rId65" Type="http://schemas.openxmlformats.org/officeDocument/2006/relationships/image" Target="../media/image253.png"/><Relationship Id="rId73" Type="http://schemas.openxmlformats.org/officeDocument/2006/relationships/image" Target="../media/image257.png"/><Relationship Id="rId78" Type="http://schemas.openxmlformats.org/officeDocument/2006/relationships/customXml" Target="../ink/ink69.xml"/><Relationship Id="rId4" Type="http://schemas.openxmlformats.org/officeDocument/2006/relationships/customXml" Target="../ink/ink32.xml"/><Relationship Id="rId9" Type="http://schemas.openxmlformats.org/officeDocument/2006/relationships/image" Target="../media/image225.png"/><Relationship Id="rId14" Type="http://schemas.openxmlformats.org/officeDocument/2006/relationships/customXml" Target="../ink/ink37.xml"/><Relationship Id="rId22" Type="http://schemas.openxmlformats.org/officeDocument/2006/relationships/customXml" Target="../ink/ink41.xml"/><Relationship Id="rId27" Type="http://schemas.openxmlformats.org/officeDocument/2006/relationships/image" Target="../media/image234.png"/><Relationship Id="rId30" Type="http://schemas.openxmlformats.org/officeDocument/2006/relationships/customXml" Target="../ink/ink45.xml"/><Relationship Id="rId35" Type="http://schemas.openxmlformats.org/officeDocument/2006/relationships/image" Target="../media/image238.png"/><Relationship Id="rId43" Type="http://schemas.openxmlformats.org/officeDocument/2006/relationships/image" Target="../media/image242.png"/><Relationship Id="rId48" Type="http://schemas.openxmlformats.org/officeDocument/2006/relationships/customXml" Target="../ink/ink54.xml"/><Relationship Id="rId56" Type="http://schemas.openxmlformats.org/officeDocument/2006/relationships/customXml" Target="../ink/ink58.xml"/><Relationship Id="rId64" Type="http://schemas.openxmlformats.org/officeDocument/2006/relationships/customXml" Target="../ink/ink62.xml"/><Relationship Id="rId69" Type="http://schemas.openxmlformats.org/officeDocument/2006/relationships/image" Target="../media/image255.png"/><Relationship Id="rId77" Type="http://schemas.openxmlformats.org/officeDocument/2006/relationships/image" Target="../media/image259.png"/><Relationship Id="rId8" Type="http://schemas.openxmlformats.org/officeDocument/2006/relationships/customXml" Target="../ink/ink34.xml"/><Relationship Id="rId51" Type="http://schemas.openxmlformats.org/officeDocument/2006/relationships/image" Target="../media/image246.png"/><Relationship Id="rId72" Type="http://schemas.openxmlformats.org/officeDocument/2006/relationships/customXml" Target="../ink/ink66.xml"/><Relationship Id="rId3" Type="http://schemas.openxmlformats.org/officeDocument/2006/relationships/image" Target="../media/image222.png"/><Relationship Id="rId12" Type="http://schemas.openxmlformats.org/officeDocument/2006/relationships/customXml" Target="../ink/ink36.xml"/><Relationship Id="rId17" Type="http://schemas.openxmlformats.org/officeDocument/2006/relationships/image" Target="../media/image229.png"/><Relationship Id="rId25" Type="http://schemas.openxmlformats.org/officeDocument/2006/relationships/image" Target="../media/image233.png"/><Relationship Id="rId33" Type="http://schemas.openxmlformats.org/officeDocument/2006/relationships/image" Target="../media/image237.png"/><Relationship Id="rId38" Type="http://schemas.openxmlformats.org/officeDocument/2006/relationships/customXml" Target="../ink/ink49.xml"/><Relationship Id="rId46" Type="http://schemas.openxmlformats.org/officeDocument/2006/relationships/customXml" Target="../ink/ink53.xml"/><Relationship Id="rId59" Type="http://schemas.openxmlformats.org/officeDocument/2006/relationships/image" Target="../media/image250.png"/><Relationship Id="rId67" Type="http://schemas.openxmlformats.org/officeDocument/2006/relationships/image" Target="../media/image254.png"/><Relationship Id="rId20" Type="http://schemas.openxmlformats.org/officeDocument/2006/relationships/customXml" Target="../ink/ink40.xml"/><Relationship Id="rId41" Type="http://schemas.openxmlformats.org/officeDocument/2006/relationships/image" Target="../media/image241.png"/><Relationship Id="rId54" Type="http://schemas.openxmlformats.org/officeDocument/2006/relationships/customXml" Target="../ink/ink57.xml"/><Relationship Id="rId62" Type="http://schemas.openxmlformats.org/officeDocument/2006/relationships/customXml" Target="../ink/ink61.xml"/><Relationship Id="rId70" Type="http://schemas.openxmlformats.org/officeDocument/2006/relationships/customXml" Target="../ink/ink65.xml"/><Relationship Id="rId75" Type="http://schemas.openxmlformats.org/officeDocument/2006/relationships/image" Target="../media/image258.png"/><Relationship Id="rId1" Type="http://schemas.openxmlformats.org/officeDocument/2006/relationships/slideLayout" Target="../slideLayouts/slideLayout25.xml"/><Relationship Id="rId6" Type="http://schemas.openxmlformats.org/officeDocument/2006/relationships/customXml" Target="../ink/ink33.xml"/><Relationship Id="rId15" Type="http://schemas.openxmlformats.org/officeDocument/2006/relationships/image" Target="../media/image228.png"/><Relationship Id="rId23" Type="http://schemas.openxmlformats.org/officeDocument/2006/relationships/image" Target="../media/image232.png"/><Relationship Id="rId28" Type="http://schemas.openxmlformats.org/officeDocument/2006/relationships/customXml" Target="../ink/ink44.xml"/><Relationship Id="rId36" Type="http://schemas.openxmlformats.org/officeDocument/2006/relationships/customXml" Target="../ink/ink48.xml"/><Relationship Id="rId49" Type="http://schemas.openxmlformats.org/officeDocument/2006/relationships/image" Target="../media/image245.png"/><Relationship Id="rId57" Type="http://schemas.openxmlformats.org/officeDocument/2006/relationships/image" Target="../media/image249.png"/></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3" Type="http://schemas.openxmlformats.org/officeDocument/2006/relationships/image" Target="../media/image267.png"/><Relationship Id="rId18" Type="http://schemas.openxmlformats.org/officeDocument/2006/relationships/customXml" Target="../ink/ink78.xml"/><Relationship Id="rId26" Type="http://schemas.openxmlformats.org/officeDocument/2006/relationships/customXml" Target="../ink/ink82.xml"/><Relationship Id="rId39" Type="http://schemas.openxmlformats.org/officeDocument/2006/relationships/image" Target="../media/image280.png"/><Relationship Id="rId21" Type="http://schemas.openxmlformats.org/officeDocument/2006/relationships/image" Target="../media/image271.png"/><Relationship Id="rId34" Type="http://schemas.openxmlformats.org/officeDocument/2006/relationships/customXml" Target="../ink/ink86.xml"/><Relationship Id="rId42" Type="http://schemas.openxmlformats.org/officeDocument/2006/relationships/customXml" Target="../ink/ink90.xml"/><Relationship Id="rId47" Type="http://schemas.openxmlformats.org/officeDocument/2006/relationships/image" Target="../media/image284.png"/><Relationship Id="rId50" Type="http://schemas.openxmlformats.org/officeDocument/2006/relationships/customXml" Target="../ink/ink94.xml"/><Relationship Id="rId55" Type="http://schemas.openxmlformats.org/officeDocument/2006/relationships/image" Target="../media/image288.png"/><Relationship Id="rId7" Type="http://schemas.openxmlformats.org/officeDocument/2006/relationships/image" Target="../media/image264.png"/><Relationship Id="rId12" Type="http://schemas.openxmlformats.org/officeDocument/2006/relationships/customXml" Target="../ink/ink75.xml"/><Relationship Id="rId17" Type="http://schemas.openxmlformats.org/officeDocument/2006/relationships/image" Target="../media/image269.png"/><Relationship Id="rId25" Type="http://schemas.openxmlformats.org/officeDocument/2006/relationships/image" Target="../media/image273.png"/><Relationship Id="rId33" Type="http://schemas.openxmlformats.org/officeDocument/2006/relationships/image" Target="../media/image277.png"/><Relationship Id="rId38" Type="http://schemas.openxmlformats.org/officeDocument/2006/relationships/customXml" Target="../ink/ink88.xml"/><Relationship Id="rId46" Type="http://schemas.openxmlformats.org/officeDocument/2006/relationships/customXml" Target="../ink/ink92.xml"/><Relationship Id="rId2" Type="http://schemas.openxmlformats.org/officeDocument/2006/relationships/customXml" Target="../ink/ink70.xml"/><Relationship Id="rId16" Type="http://schemas.openxmlformats.org/officeDocument/2006/relationships/customXml" Target="../ink/ink77.xml"/><Relationship Id="rId20" Type="http://schemas.openxmlformats.org/officeDocument/2006/relationships/customXml" Target="../ink/ink79.xml"/><Relationship Id="rId29" Type="http://schemas.openxmlformats.org/officeDocument/2006/relationships/image" Target="../media/image275.png"/><Relationship Id="rId41" Type="http://schemas.openxmlformats.org/officeDocument/2006/relationships/image" Target="../media/image281.png"/><Relationship Id="rId54" Type="http://schemas.openxmlformats.org/officeDocument/2006/relationships/customXml" Target="../ink/ink96.xml"/><Relationship Id="rId1" Type="http://schemas.openxmlformats.org/officeDocument/2006/relationships/slideLayout" Target="../slideLayouts/slideLayout25.xml"/><Relationship Id="rId6" Type="http://schemas.openxmlformats.org/officeDocument/2006/relationships/customXml" Target="../ink/ink72.xml"/><Relationship Id="rId11" Type="http://schemas.openxmlformats.org/officeDocument/2006/relationships/image" Target="../media/image266.png"/><Relationship Id="rId24" Type="http://schemas.openxmlformats.org/officeDocument/2006/relationships/customXml" Target="../ink/ink81.xml"/><Relationship Id="rId32" Type="http://schemas.openxmlformats.org/officeDocument/2006/relationships/customXml" Target="../ink/ink85.xml"/><Relationship Id="rId37" Type="http://schemas.openxmlformats.org/officeDocument/2006/relationships/image" Target="../media/image279.png"/><Relationship Id="rId40" Type="http://schemas.openxmlformats.org/officeDocument/2006/relationships/customXml" Target="../ink/ink89.xml"/><Relationship Id="rId45" Type="http://schemas.openxmlformats.org/officeDocument/2006/relationships/image" Target="../media/image283.png"/><Relationship Id="rId53" Type="http://schemas.openxmlformats.org/officeDocument/2006/relationships/image" Target="../media/image287.png"/><Relationship Id="rId5" Type="http://schemas.openxmlformats.org/officeDocument/2006/relationships/image" Target="../media/image263.png"/><Relationship Id="rId15" Type="http://schemas.openxmlformats.org/officeDocument/2006/relationships/image" Target="../media/image268.png"/><Relationship Id="rId23" Type="http://schemas.openxmlformats.org/officeDocument/2006/relationships/image" Target="../media/image272.png"/><Relationship Id="rId28" Type="http://schemas.openxmlformats.org/officeDocument/2006/relationships/customXml" Target="../ink/ink83.xml"/><Relationship Id="rId36" Type="http://schemas.openxmlformats.org/officeDocument/2006/relationships/customXml" Target="../ink/ink87.xml"/><Relationship Id="rId49" Type="http://schemas.openxmlformats.org/officeDocument/2006/relationships/image" Target="../media/image285.png"/><Relationship Id="rId57" Type="http://schemas.openxmlformats.org/officeDocument/2006/relationships/image" Target="../media/image289.png"/><Relationship Id="rId10" Type="http://schemas.openxmlformats.org/officeDocument/2006/relationships/customXml" Target="../ink/ink74.xml"/><Relationship Id="rId19" Type="http://schemas.openxmlformats.org/officeDocument/2006/relationships/image" Target="../media/image270.png"/><Relationship Id="rId31" Type="http://schemas.openxmlformats.org/officeDocument/2006/relationships/image" Target="../media/image276.png"/><Relationship Id="rId44" Type="http://schemas.openxmlformats.org/officeDocument/2006/relationships/customXml" Target="../ink/ink91.xml"/><Relationship Id="rId52" Type="http://schemas.openxmlformats.org/officeDocument/2006/relationships/customXml" Target="../ink/ink95.xml"/><Relationship Id="rId4" Type="http://schemas.openxmlformats.org/officeDocument/2006/relationships/customXml" Target="../ink/ink71.xml"/><Relationship Id="rId9" Type="http://schemas.openxmlformats.org/officeDocument/2006/relationships/image" Target="../media/image265.png"/><Relationship Id="rId14" Type="http://schemas.openxmlformats.org/officeDocument/2006/relationships/customXml" Target="../ink/ink76.xml"/><Relationship Id="rId22" Type="http://schemas.openxmlformats.org/officeDocument/2006/relationships/customXml" Target="../ink/ink80.xml"/><Relationship Id="rId27" Type="http://schemas.openxmlformats.org/officeDocument/2006/relationships/image" Target="../media/image274.png"/><Relationship Id="rId30" Type="http://schemas.openxmlformats.org/officeDocument/2006/relationships/customXml" Target="../ink/ink84.xml"/><Relationship Id="rId35" Type="http://schemas.openxmlformats.org/officeDocument/2006/relationships/image" Target="../media/image278.png"/><Relationship Id="rId43" Type="http://schemas.openxmlformats.org/officeDocument/2006/relationships/image" Target="../media/image282.png"/><Relationship Id="rId48" Type="http://schemas.openxmlformats.org/officeDocument/2006/relationships/customXml" Target="../ink/ink93.xml"/><Relationship Id="rId56" Type="http://schemas.openxmlformats.org/officeDocument/2006/relationships/customXml" Target="../ink/ink97.xml"/><Relationship Id="rId8" Type="http://schemas.openxmlformats.org/officeDocument/2006/relationships/customXml" Target="../ink/ink73.xml"/><Relationship Id="rId51" Type="http://schemas.openxmlformats.org/officeDocument/2006/relationships/image" Target="../media/image286.png"/><Relationship Id="rId3" Type="http://schemas.openxmlformats.org/officeDocument/2006/relationships/image" Target="../media/image262.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8" Type="http://schemas.openxmlformats.org/officeDocument/2006/relationships/customXml" Target="../ink/ink101.xml"/><Relationship Id="rId13" Type="http://schemas.openxmlformats.org/officeDocument/2006/relationships/image" Target="../media/image1800.png"/><Relationship Id="rId18" Type="http://schemas.openxmlformats.org/officeDocument/2006/relationships/customXml" Target="../ink/ink106.xml"/><Relationship Id="rId26" Type="http://schemas.openxmlformats.org/officeDocument/2006/relationships/customXml" Target="../ink/ink110.xml"/><Relationship Id="rId3" Type="http://schemas.openxmlformats.org/officeDocument/2006/relationships/image" Target="../media/image1750.png"/><Relationship Id="rId21" Type="http://schemas.openxmlformats.org/officeDocument/2006/relationships/image" Target="../media/image1840.png"/><Relationship Id="rId7" Type="http://schemas.openxmlformats.org/officeDocument/2006/relationships/image" Target="../media/image1770.png"/><Relationship Id="rId12" Type="http://schemas.openxmlformats.org/officeDocument/2006/relationships/customXml" Target="../ink/ink103.xml"/><Relationship Id="rId17" Type="http://schemas.openxmlformats.org/officeDocument/2006/relationships/image" Target="../media/image1820.png"/><Relationship Id="rId25" Type="http://schemas.openxmlformats.org/officeDocument/2006/relationships/image" Target="../media/image1860.png"/><Relationship Id="rId33" Type="http://schemas.openxmlformats.org/officeDocument/2006/relationships/image" Target="../media/image1900.png"/><Relationship Id="rId2" Type="http://schemas.openxmlformats.org/officeDocument/2006/relationships/customXml" Target="../ink/ink98.xml"/><Relationship Id="rId16" Type="http://schemas.openxmlformats.org/officeDocument/2006/relationships/customXml" Target="../ink/ink105.xml"/><Relationship Id="rId20" Type="http://schemas.openxmlformats.org/officeDocument/2006/relationships/customXml" Target="../ink/ink107.xml"/><Relationship Id="rId29" Type="http://schemas.openxmlformats.org/officeDocument/2006/relationships/image" Target="../media/image1880.png"/><Relationship Id="rId1" Type="http://schemas.openxmlformats.org/officeDocument/2006/relationships/slideLayout" Target="../slideLayouts/slideLayout25.xml"/><Relationship Id="rId6" Type="http://schemas.openxmlformats.org/officeDocument/2006/relationships/customXml" Target="../ink/ink100.xml"/><Relationship Id="rId11" Type="http://schemas.openxmlformats.org/officeDocument/2006/relationships/image" Target="../media/image1790.png"/><Relationship Id="rId24" Type="http://schemas.openxmlformats.org/officeDocument/2006/relationships/customXml" Target="../ink/ink109.xml"/><Relationship Id="rId32" Type="http://schemas.openxmlformats.org/officeDocument/2006/relationships/customXml" Target="../ink/ink113.xml"/><Relationship Id="rId5" Type="http://schemas.openxmlformats.org/officeDocument/2006/relationships/image" Target="../media/image1760.png"/><Relationship Id="rId15" Type="http://schemas.openxmlformats.org/officeDocument/2006/relationships/image" Target="../media/image1810.png"/><Relationship Id="rId23" Type="http://schemas.openxmlformats.org/officeDocument/2006/relationships/image" Target="../media/image1850.png"/><Relationship Id="rId28" Type="http://schemas.openxmlformats.org/officeDocument/2006/relationships/customXml" Target="../ink/ink111.xml"/><Relationship Id="rId10" Type="http://schemas.openxmlformats.org/officeDocument/2006/relationships/customXml" Target="../ink/ink102.xml"/><Relationship Id="rId19" Type="http://schemas.openxmlformats.org/officeDocument/2006/relationships/image" Target="../media/image1830.png"/><Relationship Id="rId31" Type="http://schemas.openxmlformats.org/officeDocument/2006/relationships/image" Target="../media/image1890.png"/><Relationship Id="rId4" Type="http://schemas.openxmlformats.org/officeDocument/2006/relationships/customXml" Target="../ink/ink99.xml"/><Relationship Id="rId9" Type="http://schemas.openxmlformats.org/officeDocument/2006/relationships/image" Target="../media/image1780.png"/><Relationship Id="rId14" Type="http://schemas.openxmlformats.org/officeDocument/2006/relationships/customXml" Target="../ink/ink104.xml"/><Relationship Id="rId22" Type="http://schemas.openxmlformats.org/officeDocument/2006/relationships/customXml" Target="../ink/ink108.xml"/><Relationship Id="rId27" Type="http://schemas.openxmlformats.org/officeDocument/2006/relationships/image" Target="../media/image1870.png"/><Relationship Id="rId30" Type="http://schemas.openxmlformats.org/officeDocument/2006/relationships/customXml" Target="../ink/ink112.xml"/></Relationships>
</file>

<file path=ppt/slides/_rels/slide38.xml.rels><?xml version="1.0" encoding="UTF-8" standalone="yes"?>
<Relationships xmlns="http://schemas.openxmlformats.org/package/2006/relationships"><Relationship Id="rId13" Type="http://schemas.openxmlformats.org/officeDocument/2006/relationships/image" Target="../media/image2280.png"/><Relationship Id="rId18" Type="http://schemas.openxmlformats.org/officeDocument/2006/relationships/customXml" Target="../ink/ink122.xml"/><Relationship Id="rId26" Type="http://schemas.openxmlformats.org/officeDocument/2006/relationships/customXml" Target="../ink/ink126.xml"/><Relationship Id="rId39" Type="http://schemas.openxmlformats.org/officeDocument/2006/relationships/image" Target="../media/image2410.png"/><Relationship Id="rId21" Type="http://schemas.openxmlformats.org/officeDocument/2006/relationships/image" Target="../media/image2320.png"/><Relationship Id="rId34" Type="http://schemas.openxmlformats.org/officeDocument/2006/relationships/customXml" Target="../ink/ink130.xml"/><Relationship Id="rId42" Type="http://schemas.openxmlformats.org/officeDocument/2006/relationships/customXml" Target="../ink/ink134.xml"/><Relationship Id="rId47" Type="http://schemas.openxmlformats.org/officeDocument/2006/relationships/image" Target="../media/image2450.png"/><Relationship Id="rId50" Type="http://schemas.openxmlformats.org/officeDocument/2006/relationships/customXml" Target="../ink/ink138.xml"/><Relationship Id="rId55" Type="http://schemas.openxmlformats.org/officeDocument/2006/relationships/image" Target="../media/image2490.png"/><Relationship Id="rId63" Type="http://schemas.openxmlformats.org/officeDocument/2006/relationships/image" Target="../media/image2530.png"/><Relationship Id="rId68" Type="http://schemas.openxmlformats.org/officeDocument/2006/relationships/customXml" Target="../ink/ink147.xml"/><Relationship Id="rId7" Type="http://schemas.openxmlformats.org/officeDocument/2006/relationships/image" Target="../media/image2250.png"/><Relationship Id="rId71" Type="http://schemas.openxmlformats.org/officeDocument/2006/relationships/image" Target="../media/image2570.png"/><Relationship Id="rId2" Type="http://schemas.openxmlformats.org/officeDocument/2006/relationships/customXml" Target="../ink/ink114.xml"/><Relationship Id="rId16" Type="http://schemas.openxmlformats.org/officeDocument/2006/relationships/customXml" Target="../ink/ink121.xml"/><Relationship Id="rId29" Type="http://schemas.openxmlformats.org/officeDocument/2006/relationships/image" Target="../media/image2360.png"/><Relationship Id="rId11" Type="http://schemas.openxmlformats.org/officeDocument/2006/relationships/image" Target="../media/image2270.png"/><Relationship Id="rId24" Type="http://schemas.openxmlformats.org/officeDocument/2006/relationships/customXml" Target="../ink/ink125.xml"/><Relationship Id="rId32" Type="http://schemas.openxmlformats.org/officeDocument/2006/relationships/customXml" Target="../ink/ink129.xml"/><Relationship Id="rId37" Type="http://schemas.openxmlformats.org/officeDocument/2006/relationships/image" Target="../media/image2400.png"/><Relationship Id="rId40" Type="http://schemas.openxmlformats.org/officeDocument/2006/relationships/customXml" Target="../ink/ink133.xml"/><Relationship Id="rId45" Type="http://schemas.openxmlformats.org/officeDocument/2006/relationships/image" Target="../media/image2440.png"/><Relationship Id="rId53" Type="http://schemas.openxmlformats.org/officeDocument/2006/relationships/image" Target="../media/image2480.png"/><Relationship Id="rId58" Type="http://schemas.openxmlformats.org/officeDocument/2006/relationships/customXml" Target="../ink/ink142.xml"/><Relationship Id="rId66" Type="http://schemas.openxmlformats.org/officeDocument/2006/relationships/customXml" Target="../ink/ink146.xml"/><Relationship Id="rId5" Type="http://schemas.openxmlformats.org/officeDocument/2006/relationships/image" Target="../media/image2240.png"/><Relationship Id="rId15" Type="http://schemas.openxmlformats.org/officeDocument/2006/relationships/image" Target="../media/image2290.png"/><Relationship Id="rId23" Type="http://schemas.openxmlformats.org/officeDocument/2006/relationships/image" Target="../media/image2330.png"/><Relationship Id="rId28" Type="http://schemas.openxmlformats.org/officeDocument/2006/relationships/customXml" Target="../ink/ink127.xml"/><Relationship Id="rId36" Type="http://schemas.openxmlformats.org/officeDocument/2006/relationships/customXml" Target="../ink/ink131.xml"/><Relationship Id="rId49" Type="http://schemas.openxmlformats.org/officeDocument/2006/relationships/image" Target="../media/image2460.png"/><Relationship Id="rId57" Type="http://schemas.openxmlformats.org/officeDocument/2006/relationships/image" Target="../media/image2500.png"/><Relationship Id="rId61" Type="http://schemas.openxmlformats.org/officeDocument/2006/relationships/image" Target="../media/image2520.png"/><Relationship Id="rId10" Type="http://schemas.openxmlformats.org/officeDocument/2006/relationships/customXml" Target="../ink/ink118.xml"/><Relationship Id="rId19" Type="http://schemas.openxmlformats.org/officeDocument/2006/relationships/image" Target="../media/image2310.png"/><Relationship Id="rId31" Type="http://schemas.openxmlformats.org/officeDocument/2006/relationships/image" Target="../media/image2370.png"/><Relationship Id="rId44" Type="http://schemas.openxmlformats.org/officeDocument/2006/relationships/customXml" Target="../ink/ink135.xml"/><Relationship Id="rId52" Type="http://schemas.openxmlformats.org/officeDocument/2006/relationships/customXml" Target="../ink/ink139.xml"/><Relationship Id="rId60" Type="http://schemas.openxmlformats.org/officeDocument/2006/relationships/customXml" Target="../ink/ink143.xml"/><Relationship Id="rId65" Type="http://schemas.openxmlformats.org/officeDocument/2006/relationships/image" Target="../media/image2540.png"/><Relationship Id="rId73" Type="http://schemas.openxmlformats.org/officeDocument/2006/relationships/image" Target="../media/image2580.png"/><Relationship Id="rId4" Type="http://schemas.openxmlformats.org/officeDocument/2006/relationships/customXml" Target="../ink/ink115.xml"/><Relationship Id="rId9" Type="http://schemas.openxmlformats.org/officeDocument/2006/relationships/image" Target="../media/image2260.png"/><Relationship Id="rId14" Type="http://schemas.openxmlformats.org/officeDocument/2006/relationships/customXml" Target="../ink/ink120.xml"/><Relationship Id="rId22" Type="http://schemas.openxmlformats.org/officeDocument/2006/relationships/customXml" Target="../ink/ink124.xml"/><Relationship Id="rId27" Type="http://schemas.openxmlformats.org/officeDocument/2006/relationships/image" Target="../media/image2350.png"/><Relationship Id="rId30" Type="http://schemas.openxmlformats.org/officeDocument/2006/relationships/customXml" Target="../ink/ink128.xml"/><Relationship Id="rId35" Type="http://schemas.openxmlformats.org/officeDocument/2006/relationships/image" Target="../media/image2390.png"/><Relationship Id="rId43" Type="http://schemas.openxmlformats.org/officeDocument/2006/relationships/image" Target="../media/image2430.png"/><Relationship Id="rId48" Type="http://schemas.openxmlformats.org/officeDocument/2006/relationships/customXml" Target="../ink/ink137.xml"/><Relationship Id="rId56" Type="http://schemas.openxmlformats.org/officeDocument/2006/relationships/customXml" Target="../ink/ink141.xml"/><Relationship Id="rId64" Type="http://schemas.openxmlformats.org/officeDocument/2006/relationships/customXml" Target="../ink/ink145.xml"/><Relationship Id="rId69" Type="http://schemas.openxmlformats.org/officeDocument/2006/relationships/image" Target="../media/image2560.png"/><Relationship Id="rId8" Type="http://schemas.openxmlformats.org/officeDocument/2006/relationships/customXml" Target="../ink/ink117.xml"/><Relationship Id="rId51" Type="http://schemas.openxmlformats.org/officeDocument/2006/relationships/image" Target="../media/image2470.png"/><Relationship Id="rId72" Type="http://schemas.openxmlformats.org/officeDocument/2006/relationships/customXml" Target="../ink/ink149.xml"/><Relationship Id="rId3" Type="http://schemas.openxmlformats.org/officeDocument/2006/relationships/image" Target="../media/image2230.png"/><Relationship Id="rId12" Type="http://schemas.openxmlformats.org/officeDocument/2006/relationships/customXml" Target="../ink/ink119.xml"/><Relationship Id="rId17" Type="http://schemas.openxmlformats.org/officeDocument/2006/relationships/image" Target="../media/image2300.png"/><Relationship Id="rId25" Type="http://schemas.openxmlformats.org/officeDocument/2006/relationships/image" Target="../media/image2340.png"/><Relationship Id="rId33" Type="http://schemas.openxmlformats.org/officeDocument/2006/relationships/image" Target="../media/image2380.png"/><Relationship Id="rId38" Type="http://schemas.openxmlformats.org/officeDocument/2006/relationships/customXml" Target="../ink/ink132.xml"/><Relationship Id="rId46" Type="http://schemas.openxmlformats.org/officeDocument/2006/relationships/customXml" Target="../ink/ink136.xml"/><Relationship Id="rId59" Type="http://schemas.openxmlformats.org/officeDocument/2006/relationships/image" Target="../media/image2510.png"/><Relationship Id="rId67" Type="http://schemas.openxmlformats.org/officeDocument/2006/relationships/image" Target="../media/image2550.png"/><Relationship Id="rId20" Type="http://schemas.openxmlformats.org/officeDocument/2006/relationships/customXml" Target="../ink/ink123.xml"/><Relationship Id="rId41" Type="http://schemas.openxmlformats.org/officeDocument/2006/relationships/image" Target="../media/image2420.png"/><Relationship Id="rId54" Type="http://schemas.openxmlformats.org/officeDocument/2006/relationships/customXml" Target="../ink/ink140.xml"/><Relationship Id="rId62" Type="http://schemas.openxmlformats.org/officeDocument/2006/relationships/customXml" Target="../ink/ink144.xml"/><Relationship Id="rId70" Type="http://schemas.openxmlformats.org/officeDocument/2006/relationships/customXml" Target="../ink/ink148.xml"/><Relationship Id="rId1" Type="http://schemas.openxmlformats.org/officeDocument/2006/relationships/slideLayout" Target="../slideLayouts/slideLayout25.xml"/><Relationship Id="rId6" Type="http://schemas.openxmlformats.org/officeDocument/2006/relationships/customXml" Target="../ink/ink116.xml"/></Relationships>
</file>

<file path=ppt/slides/_rels/slide39.xml.rels><?xml version="1.0" encoding="UTF-8" standalone="yes"?>
<Relationships xmlns="http://schemas.openxmlformats.org/package/2006/relationships"><Relationship Id="rId3" Type="http://schemas.openxmlformats.org/officeDocument/2006/relationships/image" Target="../media/image2590.png"/><Relationship Id="rId2" Type="http://schemas.openxmlformats.org/officeDocument/2006/relationships/customXml" Target="../ink/ink150.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customXml" Target="../ink/ink154.xml"/><Relationship Id="rId13" Type="http://schemas.openxmlformats.org/officeDocument/2006/relationships/image" Target="../media/image2650.png"/><Relationship Id="rId18" Type="http://schemas.openxmlformats.org/officeDocument/2006/relationships/customXml" Target="../ink/ink159.xml"/><Relationship Id="rId26" Type="http://schemas.openxmlformats.org/officeDocument/2006/relationships/customXml" Target="../ink/ink163.xml"/><Relationship Id="rId3" Type="http://schemas.openxmlformats.org/officeDocument/2006/relationships/image" Target="../media/image2600.png"/><Relationship Id="rId21" Type="http://schemas.openxmlformats.org/officeDocument/2006/relationships/image" Target="../media/image2690.png"/><Relationship Id="rId7" Type="http://schemas.openxmlformats.org/officeDocument/2006/relationships/image" Target="../media/image2620.png"/><Relationship Id="rId12" Type="http://schemas.openxmlformats.org/officeDocument/2006/relationships/customXml" Target="../ink/ink156.xml"/><Relationship Id="rId17" Type="http://schemas.openxmlformats.org/officeDocument/2006/relationships/image" Target="../media/image2670.png"/><Relationship Id="rId25" Type="http://schemas.openxmlformats.org/officeDocument/2006/relationships/image" Target="../media/image2710.png"/><Relationship Id="rId2" Type="http://schemas.openxmlformats.org/officeDocument/2006/relationships/customXml" Target="../ink/ink151.xml"/><Relationship Id="rId16" Type="http://schemas.openxmlformats.org/officeDocument/2006/relationships/customXml" Target="../ink/ink158.xml"/><Relationship Id="rId20" Type="http://schemas.openxmlformats.org/officeDocument/2006/relationships/customXml" Target="../ink/ink160.xml"/><Relationship Id="rId1" Type="http://schemas.openxmlformats.org/officeDocument/2006/relationships/slideLayout" Target="../slideLayouts/slideLayout25.xml"/><Relationship Id="rId6" Type="http://schemas.openxmlformats.org/officeDocument/2006/relationships/customXml" Target="../ink/ink153.xml"/><Relationship Id="rId11" Type="http://schemas.openxmlformats.org/officeDocument/2006/relationships/image" Target="../media/image2640.png"/><Relationship Id="rId24" Type="http://schemas.openxmlformats.org/officeDocument/2006/relationships/customXml" Target="../ink/ink162.xml"/><Relationship Id="rId5" Type="http://schemas.openxmlformats.org/officeDocument/2006/relationships/image" Target="../media/image2610.png"/><Relationship Id="rId15" Type="http://schemas.openxmlformats.org/officeDocument/2006/relationships/image" Target="../media/image2660.png"/><Relationship Id="rId23" Type="http://schemas.openxmlformats.org/officeDocument/2006/relationships/image" Target="../media/image2700.png"/><Relationship Id="rId10" Type="http://schemas.openxmlformats.org/officeDocument/2006/relationships/customXml" Target="../ink/ink155.xml"/><Relationship Id="rId19" Type="http://schemas.openxmlformats.org/officeDocument/2006/relationships/image" Target="../media/image2680.png"/><Relationship Id="rId4" Type="http://schemas.openxmlformats.org/officeDocument/2006/relationships/customXml" Target="../ink/ink152.xml"/><Relationship Id="rId9" Type="http://schemas.openxmlformats.org/officeDocument/2006/relationships/image" Target="../media/image2630.png"/><Relationship Id="rId14" Type="http://schemas.openxmlformats.org/officeDocument/2006/relationships/customXml" Target="../ink/ink157.xml"/><Relationship Id="rId22" Type="http://schemas.openxmlformats.org/officeDocument/2006/relationships/customXml" Target="../ink/ink161.xml"/><Relationship Id="rId27" Type="http://schemas.openxmlformats.org/officeDocument/2006/relationships/image" Target="../media/image2720.png"/></Relationships>
</file>

<file path=ppt/slides/_rels/slide41.xml.rels><?xml version="1.0" encoding="UTF-8" standalone="yes"?>
<Relationships xmlns="http://schemas.openxmlformats.org/package/2006/relationships"><Relationship Id="rId13" Type="http://schemas.openxmlformats.org/officeDocument/2006/relationships/image" Target="../media/image315.png"/><Relationship Id="rId18" Type="http://schemas.openxmlformats.org/officeDocument/2006/relationships/customXml" Target="../ink/ink172.xml"/><Relationship Id="rId26" Type="http://schemas.openxmlformats.org/officeDocument/2006/relationships/customXml" Target="../ink/ink176.xml"/><Relationship Id="rId39" Type="http://schemas.openxmlformats.org/officeDocument/2006/relationships/image" Target="../media/image328.png"/><Relationship Id="rId21" Type="http://schemas.openxmlformats.org/officeDocument/2006/relationships/image" Target="../media/image319.png"/><Relationship Id="rId34" Type="http://schemas.openxmlformats.org/officeDocument/2006/relationships/customXml" Target="../ink/ink180.xml"/><Relationship Id="rId42" Type="http://schemas.openxmlformats.org/officeDocument/2006/relationships/customXml" Target="../ink/ink184.xml"/><Relationship Id="rId47" Type="http://schemas.openxmlformats.org/officeDocument/2006/relationships/image" Target="../media/image332.png"/><Relationship Id="rId50" Type="http://schemas.openxmlformats.org/officeDocument/2006/relationships/customXml" Target="../ink/ink188.xml"/><Relationship Id="rId55" Type="http://schemas.openxmlformats.org/officeDocument/2006/relationships/image" Target="../media/image336.png"/><Relationship Id="rId7" Type="http://schemas.openxmlformats.org/officeDocument/2006/relationships/image" Target="../media/image312.png"/><Relationship Id="rId12" Type="http://schemas.openxmlformats.org/officeDocument/2006/relationships/customXml" Target="../ink/ink169.xml"/><Relationship Id="rId17" Type="http://schemas.openxmlformats.org/officeDocument/2006/relationships/image" Target="../media/image317.png"/><Relationship Id="rId25" Type="http://schemas.openxmlformats.org/officeDocument/2006/relationships/image" Target="../media/image321.png"/><Relationship Id="rId33" Type="http://schemas.openxmlformats.org/officeDocument/2006/relationships/image" Target="../media/image325.png"/><Relationship Id="rId38" Type="http://schemas.openxmlformats.org/officeDocument/2006/relationships/customXml" Target="../ink/ink182.xml"/><Relationship Id="rId46" Type="http://schemas.openxmlformats.org/officeDocument/2006/relationships/customXml" Target="../ink/ink186.xml"/><Relationship Id="rId2" Type="http://schemas.openxmlformats.org/officeDocument/2006/relationships/customXml" Target="../ink/ink164.xml"/><Relationship Id="rId16" Type="http://schemas.openxmlformats.org/officeDocument/2006/relationships/customXml" Target="../ink/ink171.xml"/><Relationship Id="rId20" Type="http://schemas.openxmlformats.org/officeDocument/2006/relationships/customXml" Target="../ink/ink173.xml"/><Relationship Id="rId29" Type="http://schemas.openxmlformats.org/officeDocument/2006/relationships/image" Target="../media/image323.png"/><Relationship Id="rId41" Type="http://schemas.openxmlformats.org/officeDocument/2006/relationships/image" Target="../media/image329.png"/><Relationship Id="rId54" Type="http://schemas.openxmlformats.org/officeDocument/2006/relationships/customXml" Target="../ink/ink190.xml"/><Relationship Id="rId1" Type="http://schemas.openxmlformats.org/officeDocument/2006/relationships/slideLayout" Target="../slideLayouts/slideLayout25.xml"/><Relationship Id="rId6" Type="http://schemas.openxmlformats.org/officeDocument/2006/relationships/customXml" Target="../ink/ink166.xml"/><Relationship Id="rId11" Type="http://schemas.openxmlformats.org/officeDocument/2006/relationships/image" Target="../media/image314.png"/><Relationship Id="rId24" Type="http://schemas.openxmlformats.org/officeDocument/2006/relationships/customXml" Target="../ink/ink175.xml"/><Relationship Id="rId32" Type="http://schemas.openxmlformats.org/officeDocument/2006/relationships/customXml" Target="../ink/ink179.xml"/><Relationship Id="rId37" Type="http://schemas.openxmlformats.org/officeDocument/2006/relationships/image" Target="../media/image327.png"/><Relationship Id="rId40" Type="http://schemas.openxmlformats.org/officeDocument/2006/relationships/customXml" Target="../ink/ink183.xml"/><Relationship Id="rId45" Type="http://schemas.openxmlformats.org/officeDocument/2006/relationships/image" Target="../media/image331.png"/><Relationship Id="rId53" Type="http://schemas.openxmlformats.org/officeDocument/2006/relationships/image" Target="../media/image335.png"/><Relationship Id="rId5" Type="http://schemas.openxmlformats.org/officeDocument/2006/relationships/image" Target="../media/image311.png"/><Relationship Id="rId15" Type="http://schemas.openxmlformats.org/officeDocument/2006/relationships/image" Target="../media/image316.png"/><Relationship Id="rId23" Type="http://schemas.openxmlformats.org/officeDocument/2006/relationships/image" Target="../media/image320.png"/><Relationship Id="rId28" Type="http://schemas.openxmlformats.org/officeDocument/2006/relationships/customXml" Target="../ink/ink177.xml"/><Relationship Id="rId36" Type="http://schemas.openxmlformats.org/officeDocument/2006/relationships/customXml" Target="../ink/ink181.xml"/><Relationship Id="rId49" Type="http://schemas.openxmlformats.org/officeDocument/2006/relationships/image" Target="../media/image333.png"/><Relationship Id="rId10" Type="http://schemas.openxmlformats.org/officeDocument/2006/relationships/customXml" Target="../ink/ink168.xml"/><Relationship Id="rId19" Type="http://schemas.openxmlformats.org/officeDocument/2006/relationships/image" Target="../media/image318.png"/><Relationship Id="rId31" Type="http://schemas.openxmlformats.org/officeDocument/2006/relationships/image" Target="../media/image324.png"/><Relationship Id="rId44" Type="http://schemas.openxmlformats.org/officeDocument/2006/relationships/customXml" Target="../ink/ink185.xml"/><Relationship Id="rId52" Type="http://schemas.openxmlformats.org/officeDocument/2006/relationships/customXml" Target="../ink/ink189.xml"/><Relationship Id="rId4" Type="http://schemas.openxmlformats.org/officeDocument/2006/relationships/customXml" Target="../ink/ink165.xml"/><Relationship Id="rId9" Type="http://schemas.openxmlformats.org/officeDocument/2006/relationships/image" Target="../media/image313.png"/><Relationship Id="rId14" Type="http://schemas.openxmlformats.org/officeDocument/2006/relationships/customXml" Target="../ink/ink170.xml"/><Relationship Id="rId22" Type="http://schemas.openxmlformats.org/officeDocument/2006/relationships/customXml" Target="../ink/ink174.xml"/><Relationship Id="rId27" Type="http://schemas.openxmlformats.org/officeDocument/2006/relationships/image" Target="../media/image322.png"/><Relationship Id="rId30" Type="http://schemas.openxmlformats.org/officeDocument/2006/relationships/customXml" Target="../ink/ink178.xml"/><Relationship Id="rId35" Type="http://schemas.openxmlformats.org/officeDocument/2006/relationships/image" Target="../media/image326.png"/><Relationship Id="rId43" Type="http://schemas.openxmlformats.org/officeDocument/2006/relationships/image" Target="../media/image330.png"/><Relationship Id="rId48" Type="http://schemas.openxmlformats.org/officeDocument/2006/relationships/customXml" Target="../ink/ink187.xml"/><Relationship Id="rId8" Type="http://schemas.openxmlformats.org/officeDocument/2006/relationships/customXml" Target="../ink/ink167.xml"/><Relationship Id="rId51" Type="http://schemas.openxmlformats.org/officeDocument/2006/relationships/image" Target="../media/image334.png"/><Relationship Id="rId3" Type="http://schemas.openxmlformats.org/officeDocument/2006/relationships/image" Target="../media/image310.png"/></Relationships>
</file>

<file path=ppt/slides/_rels/slide42.xml.rels><?xml version="1.0" encoding="UTF-8" standalone="yes"?>
<Relationships xmlns="http://schemas.openxmlformats.org/package/2006/relationships"><Relationship Id="rId117" Type="http://schemas.openxmlformats.org/officeDocument/2006/relationships/image" Target="../media/image487.png"/><Relationship Id="rId21" Type="http://schemas.openxmlformats.org/officeDocument/2006/relationships/image" Target="../media/image439.png"/><Relationship Id="rId42" Type="http://schemas.openxmlformats.org/officeDocument/2006/relationships/customXml" Target="../ink/ink211.xml"/><Relationship Id="rId63" Type="http://schemas.openxmlformats.org/officeDocument/2006/relationships/image" Target="../media/image460.png"/><Relationship Id="rId84" Type="http://schemas.openxmlformats.org/officeDocument/2006/relationships/customXml" Target="../ink/ink232.xml"/><Relationship Id="rId138" Type="http://schemas.openxmlformats.org/officeDocument/2006/relationships/customXml" Target="../ink/ink259.xml"/><Relationship Id="rId159" Type="http://schemas.openxmlformats.org/officeDocument/2006/relationships/image" Target="../media/image508.png"/><Relationship Id="rId170" Type="http://schemas.openxmlformats.org/officeDocument/2006/relationships/customXml" Target="../ink/ink275.xml"/><Relationship Id="rId191" Type="http://schemas.openxmlformats.org/officeDocument/2006/relationships/image" Target="../media/image524.png"/><Relationship Id="rId205" Type="http://schemas.openxmlformats.org/officeDocument/2006/relationships/image" Target="../media/image531.png"/><Relationship Id="rId107" Type="http://schemas.openxmlformats.org/officeDocument/2006/relationships/image" Target="../media/image482.png"/><Relationship Id="rId11" Type="http://schemas.openxmlformats.org/officeDocument/2006/relationships/image" Target="../media/image434.png"/><Relationship Id="rId32" Type="http://schemas.openxmlformats.org/officeDocument/2006/relationships/customXml" Target="../ink/ink206.xml"/><Relationship Id="rId37" Type="http://schemas.openxmlformats.org/officeDocument/2006/relationships/image" Target="../media/image447.png"/><Relationship Id="rId53" Type="http://schemas.openxmlformats.org/officeDocument/2006/relationships/image" Target="../media/image455.png"/><Relationship Id="rId58" Type="http://schemas.openxmlformats.org/officeDocument/2006/relationships/customXml" Target="../ink/ink219.xml"/><Relationship Id="rId74" Type="http://schemas.openxmlformats.org/officeDocument/2006/relationships/customXml" Target="../ink/ink227.xml"/><Relationship Id="rId79" Type="http://schemas.openxmlformats.org/officeDocument/2006/relationships/image" Target="../media/image468.png"/><Relationship Id="rId102" Type="http://schemas.openxmlformats.org/officeDocument/2006/relationships/customXml" Target="../ink/ink241.xml"/><Relationship Id="rId123" Type="http://schemas.openxmlformats.org/officeDocument/2006/relationships/image" Target="../media/image490.png"/><Relationship Id="rId128" Type="http://schemas.openxmlformats.org/officeDocument/2006/relationships/customXml" Target="../ink/ink254.xml"/><Relationship Id="rId144" Type="http://schemas.openxmlformats.org/officeDocument/2006/relationships/customXml" Target="../ink/ink262.xml"/><Relationship Id="rId149" Type="http://schemas.openxmlformats.org/officeDocument/2006/relationships/image" Target="../media/image503.png"/><Relationship Id="rId5" Type="http://schemas.openxmlformats.org/officeDocument/2006/relationships/image" Target="../media/image431.png"/><Relationship Id="rId90" Type="http://schemas.openxmlformats.org/officeDocument/2006/relationships/customXml" Target="../ink/ink235.xml"/><Relationship Id="rId95" Type="http://schemas.openxmlformats.org/officeDocument/2006/relationships/image" Target="../media/image476.png"/><Relationship Id="rId160" Type="http://schemas.openxmlformats.org/officeDocument/2006/relationships/customXml" Target="../ink/ink270.xml"/><Relationship Id="rId165" Type="http://schemas.openxmlformats.org/officeDocument/2006/relationships/image" Target="../media/image511.png"/><Relationship Id="rId181" Type="http://schemas.openxmlformats.org/officeDocument/2006/relationships/image" Target="../media/image519.png"/><Relationship Id="rId186" Type="http://schemas.openxmlformats.org/officeDocument/2006/relationships/customXml" Target="../ink/ink283.xml"/><Relationship Id="rId211" Type="http://schemas.openxmlformats.org/officeDocument/2006/relationships/image" Target="../media/image534.png"/><Relationship Id="rId22" Type="http://schemas.openxmlformats.org/officeDocument/2006/relationships/customXml" Target="../ink/ink201.xml"/><Relationship Id="rId27" Type="http://schemas.openxmlformats.org/officeDocument/2006/relationships/image" Target="../media/image442.png"/><Relationship Id="rId43" Type="http://schemas.openxmlformats.org/officeDocument/2006/relationships/image" Target="../media/image450.png"/><Relationship Id="rId48" Type="http://schemas.openxmlformats.org/officeDocument/2006/relationships/customXml" Target="../ink/ink214.xml"/><Relationship Id="rId64" Type="http://schemas.openxmlformats.org/officeDocument/2006/relationships/customXml" Target="../ink/ink222.xml"/><Relationship Id="rId69" Type="http://schemas.openxmlformats.org/officeDocument/2006/relationships/image" Target="../media/image463.png"/><Relationship Id="rId113" Type="http://schemas.openxmlformats.org/officeDocument/2006/relationships/image" Target="../media/image485.png"/><Relationship Id="rId118" Type="http://schemas.openxmlformats.org/officeDocument/2006/relationships/customXml" Target="../ink/ink249.xml"/><Relationship Id="rId134" Type="http://schemas.openxmlformats.org/officeDocument/2006/relationships/customXml" Target="../ink/ink257.xml"/><Relationship Id="rId139" Type="http://schemas.openxmlformats.org/officeDocument/2006/relationships/image" Target="../media/image498.png"/><Relationship Id="rId80" Type="http://schemas.openxmlformats.org/officeDocument/2006/relationships/customXml" Target="../ink/ink230.xml"/><Relationship Id="rId85" Type="http://schemas.openxmlformats.org/officeDocument/2006/relationships/image" Target="../media/image471.png"/><Relationship Id="rId150" Type="http://schemas.openxmlformats.org/officeDocument/2006/relationships/customXml" Target="../ink/ink265.xml"/><Relationship Id="rId155" Type="http://schemas.openxmlformats.org/officeDocument/2006/relationships/image" Target="../media/image506.png"/><Relationship Id="rId171" Type="http://schemas.openxmlformats.org/officeDocument/2006/relationships/image" Target="../media/image514.png"/><Relationship Id="rId176" Type="http://schemas.openxmlformats.org/officeDocument/2006/relationships/customXml" Target="../ink/ink278.xml"/><Relationship Id="rId192" Type="http://schemas.openxmlformats.org/officeDocument/2006/relationships/customXml" Target="../ink/ink286.xml"/><Relationship Id="rId197" Type="http://schemas.openxmlformats.org/officeDocument/2006/relationships/image" Target="../media/image527.png"/><Relationship Id="rId206" Type="http://schemas.openxmlformats.org/officeDocument/2006/relationships/customXml" Target="../ink/ink293.xml"/><Relationship Id="rId201" Type="http://schemas.openxmlformats.org/officeDocument/2006/relationships/image" Target="../media/image529.png"/><Relationship Id="rId12" Type="http://schemas.openxmlformats.org/officeDocument/2006/relationships/customXml" Target="../ink/ink196.xml"/><Relationship Id="rId17" Type="http://schemas.openxmlformats.org/officeDocument/2006/relationships/image" Target="../media/image437.png"/><Relationship Id="rId33" Type="http://schemas.openxmlformats.org/officeDocument/2006/relationships/image" Target="../media/image445.png"/><Relationship Id="rId38" Type="http://schemas.openxmlformats.org/officeDocument/2006/relationships/customXml" Target="../ink/ink209.xml"/><Relationship Id="rId59" Type="http://schemas.openxmlformats.org/officeDocument/2006/relationships/image" Target="../media/image458.png"/><Relationship Id="rId103" Type="http://schemas.openxmlformats.org/officeDocument/2006/relationships/image" Target="../media/image480.png"/><Relationship Id="rId108" Type="http://schemas.openxmlformats.org/officeDocument/2006/relationships/customXml" Target="../ink/ink244.xml"/><Relationship Id="rId124" Type="http://schemas.openxmlformats.org/officeDocument/2006/relationships/customXml" Target="../ink/ink252.xml"/><Relationship Id="rId129" Type="http://schemas.openxmlformats.org/officeDocument/2006/relationships/image" Target="../media/image493.png"/><Relationship Id="rId54" Type="http://schemas.openxmlformats.org/officeDocument/2006/relationships/customXml" Target="../ink/ink217.xml"/><Relationship Id="rId70" Type="http://schemas.openxmlformats.org/officeDocument/2006/relationships/customXml" Target="../ink/ink225.xml"/><Relationship Id="rId75" Type="http://schemas.openxmlformats.org/officeDocument/2006/relationships/image" Target="../media/image466.png"/><Relationship Id="rId91" Type="http://schemas.openxmlformats.org/officeDocument/2006/relationships/image" Target="../media/image474.png"/><Relationship Id="rId96" Type="http://schemas.openxmlformats.org/officeDocument/2006/relationships/customXml" Target="../ink/ink238.xml"/><Relationship Id="rId140" Type="http://schemas.openxmlformats.org/officeDocument/2006/relationships/customXml" Target="../ink/ink260.xml"/><Relationship Id="rId145" Type="http://schemas.openxmlformats.org/officeDocument/2006/relationships/image" Target="../media/image501.png"/><Relationship Id="rId161" Type="http://schemas.openxmlformats.org/officeDocument/2006/relationships/image" Target="../media/image509.png"/><Relationship Id="rId166" Type="http://schemas.openxmlformats.org/officeDocument/2006/relationships/customXml" Target="../ink/ink273.xml"/><Relationship Id="rId182" Type="http://schemas.openxmlformats.org/officeDocument/2006/relationships/customXml" Target="../ink/ink281.xml"/><Relationship Id="rId187" Type="http://schemas.openxmlformats.org/officeDocument/2006/relationships/image" Target="../media/image522.png"/><Relationship Id="rId1" Type="http://schemas.openxmlformats.org/officeDocument/2006/relationships/slideLayout" Target="../slideLayouts/slideLayout25.xml"/><Relationship Id="rId6" Type="http://schemas.openxmlformats.org/officeDocument/2006/relationships/customXml" Target="../ink/ink193.xml"/><Relationship Id="rId212" Type="http://schemas.openxmlformats.org/officeDocument/2006/relationships/customXml" Target="../ink/ink296.xml"/><Relationship Id="rId23" Type="http://schemas.openxmlformats.org/officeDocument/2006/relationships/image" Target="../media/image440.png"/><Relationship Id="rId28" Type="http://schemas.openxmlformats.org/officeDocument/2006/relationships/customXml" Target="../ink/ink204.xml"/><Relationship Id="rId49" Type="http://schemas.openxmlformats.org/officeDocument/2006/relationships/image" Target="../media/image453.png"/><Relationship Id="rId114" Type="http://schemas.openxmlformats.org/officeDocument/2006/relationships/customXml" Target="../ink/ink247.xml"/><Relationship Id="rId119" Type="http://schemas.openxmlformats.org/officeDocument/2006/relationships/image" Target="../media/image488.png"/><Relationship Id="rId44" Type="http://schemas.openxmlformats.org/officeDocument/2006/relationships/customXml" Target="../ink/ink212.xml"/><Relationship Id="rId60" Type="http://schemas.openxmlformats.org/officeDocument/2006/relationships/customXml" Target="../ink/ink220.xml"/><Relationship Id="rId65" Type="http://schemas.openxmlformats.org/officeDocument/2006/relationships/image" Target="../media/image461.png"/><Relationship Id="rId81" Type="http://schemas.openxmlformats.org/officeDocument/2006/relationships/image" Target="../media/image469.png"/><Relationship Id="rId86" Type="http://schemas.openxmlformats.org/officeDocument/2006/relationships/customXml" Target="../ink/ink233.xml"/><Relationship Id="rId130" Type="http://schemas.openxmlformats.org/officeDocument/2006/relationships/customXml" Target="../ink/ink255.xml"/><Relationship Id="rId135" Type="http://schemas.openxmlformats.org/officeDocument/2006/relationships/image" Target="../media/image496.png"/><Relationship Id="rId151" Type="http://schemas.openxmlformats.org/officeDocument/2006/relationships/image" Target="../media/image504.png"/><Relationship Id="rId156" Type="http://schemas.openxmlformats.org/officeDocument/2006/relationships/customXml" Target="../ink/ink268.xml"/><Relationship Id="rId177" Type="http://schemas.openxmlformats.org/officeDocument/2006/relationships/image" Target="../media/image517.png"/><Relationship Id="rId198" Type="http://schemas.openxmlformats.org/officeDocument/2006/relationships/customXml" Target="../ink/ink289.xml"/><Relationship Id="rId172" Type="http://schemas.openxmlformats.org/officeDocument/2006/relationships/customXml" Target="../ink/ink276.xml"/><Relationship Id="rId193" Type="http://schemas.openxmlformats.org/officeDocument/2006/relationships/image" Target="../media/image525.png"/><Relationship Id="rId202" Type="http://schemas.openxmlformats.org/officeDocument/2006/relationships/customXml" Target="../ink/ink291.xml"/><Relationship Id="rId207" Type="http://schemas.openxmlformats.org/officeDocument/2006/relationships/image" Target="../media/image532.png"/><Relationship Id="rId13" Type="http://schemas.openxmlformats.org/officeDocument/2006/relationships/image" Target="../media/image435.png"/><Relationship Id="rId18" Type="http://schemas.openxmlformats.org/officeDocument/2006/relationships/customXml" Target="../ink/ink199.xml"/><Relationship Id="rId39" Type="http://schemas.openxmlformats.org/officeDocument/2006/relationships/image" Target="../media/image448.png"/><Relationship Id="rId109" Type="http://schemas.openxmlformats.org/officeDocument/2006/relationships/image" Target="../media/image483.png"/><Relationship Id="rId34" Type="http://schemas.openxmlformats.org/officeDocument/2006/relationships/customXml" Target="../ink/ink207.xml"/><Relationship Id="rId50" Type="http://schemas.openxmlformats.org/officeDocument/2006/relationships/customXml" Target="../ink/ink215.xml"/><Relationship Id="rId55" Type="http://schemas.openxmlformats.org/officeDocument/2006/relationships/image" Target="../media/image456.png"/><Relationship Id="rId76" Type="http://schemas.openxmlformats.org/officeDocument/2006/relationships/customXml" Target="../ink/ink228.xml"/><Relationship Id="rId97" Type="http://schemas.openxmlformats.org/officeDocument/2006/relationships/image" Target="../media/image477.png"/><Relationship Id="rId104" Type="http://schemas.openxmlformats.org/officeDocument/2006/relationships/customXml" Target="../ink/ink242.xml"/><Relationship Id="rId120" Type="http://schemas.openxmlformats.org/officeDocument/2006/relationships/customXml" Target="../ink/ink250.xml"/><Relationship Id="rId125" Type="http://schemas.openxmlformats.org/officeDocument/2006/relationships/image" Target="../media/image491.png"/><Relationship Id="rId141" Type="http://schemas.openxmlformats.org/officeDocument/2006/relationships/image" Target="../media/image499.png"/><Relationship Id="rId146" Type="http://schemas.openxmlformats.org/officeDocument/2006/relationships/customXml" Target="../ink/ink263.xml"/><Relationship Id="rId167" Type="http://schemas.openxmlformats.org/officeDocument/2006/relationships/image" Target="../media/image512.png"/><Relationship Id="rId188" Type="http://schemas.openxmlformats.org/officeDocument/2006/relationships/customXml" Target="../ink/ink284.xml"/><Relationship Id="rId7" Type="http://schemas.openxmlformats.org/officeDocument/2006/relationships/image" Target="../media/image432.png"/><Relationship Id="rId71" Type="http://schemas.openxmlformats.org/officeDocument/2006/relationships/image" Target="../media/image464.png"/><Relationship Id="rId92" Type="http://schemas.openxmlformats.org/officeDocument/2006/relationships/customXml" Target="../ink/ink236.xml"/><Relationship Id="rId162" Type="http://schemas.openxmlformats.org/officeDocument/2006/relationships/customXml" Target="../ink/ink271.xml"/><Relationship Id="rId183" Type="http://schemas.openxmlformats.org/officeDocument/2006/relationships/image" Target="../media/image520.png"/><Relationship Id="rId213" Type="http://schemas.openxmlformats.org/officeDocument/2006/relationships/image" Target="../media/image535.png"/><Relationship Id="rId2" Type="http://schemas.openxmlformats.org/officeDocument/2006/relationships/customXml" Target="../ink/ink191.xml"/><Relationship Id="rId29" Type="http://schemas.openxmlformats.org/officeDocument/2006/relationships/image" Target="../media/image443.png"/><Relationship Id="rId24" Type="http://schemas.openxmlformats.org/officeDocument/2006/relationships/customXml" Target="../ink/ink202.xml"/><Relationship Id="rId40" Type="http://schemas.openxmlformats.org/officeDocument/2006/relationships/customXml" Target="../ink/ink210.xml"/><Relationship Id="rId45" Type="http://schemas.openxmlformats.org/officeDocument/2006/relationships/image" Target="../media/image451.png"/><Relationship Id="rId66" Type="http://schemas.openxmlformats.org/officeDocument/2006/relationships/customXml" Target="../ink/ink223.xml"/><Relationship Id="rId87" Type="http://schemas.openxmlformats.org/officeDocument/2006/relationships/image" Target="../media/image472.png"/><Relationship Id="rId110" Type="http://schemas.openxmlformats.org/officeDocument/2006/relationships/customXml" Target="../ink/ink245.xml"/><Relationship Id="rId115" Type="http://schemas.openxmlformats.org/officeDocument/2006/relationships/image" Target="../media/image486.png"/><Relationship Id="rId131" Type="http://schemas.openxmlformats.org/officeDocument/2006/relationships/image" Target="../media/image494.png"/><Relationship Id="rId136" Type="http://schemas.openxmlformats.org/officeDocument/2006/relationships/customXml" Target="../ink/ink258.xml"/><Relationship Id="rId157" Type="http://schemas.openxmlformats.org/officeDocument/2006/relationships/image" Target="../media/image507.png"/><Relationship Id="rId178" Type="http://schemas.openxmlformats.org/officeDocument/2006/relationships/customXml" Target="../ink/ink279.xml"/><Relationship Id="rId61" Type="http://schemas.openxmlformats.org/officeDocument/2006/relationships/image" Target="../media/image459.png"/><Relationship Id="rId82" Type="http://schemas.openxmlformats.org/officeDocument/2006/relationships/customXml" Target="../ink/ink231.xml"/><Relationship Id="rId152" Type="http://schemas.openxmlformats.org/officeDocument/2006/relationships/customXml" Target="../ink/ink266.xml"/><Relationship Id="rId173" Type="http://schemas.openxmlformats.org/officeDocument/2006/relationships/image" Target="../media/image515.png"/><Relationship Id="rId194" Type="http://schemas.openxmlformats.org/officeDocument/2006/relationships/customXml" Target="../ink/ink287.xml"/><Relationship Id="rId199" Type="http://schemas.openxmlformats.org/officeDocument/2006/relationships/image" Target="../media/image528.png"/><Relationship Id="rId203" Type="http://schemas.openxmlformats.org/officeDocument/2006/relationships/image" Target="../media/image530.png"/><Relationship Id="rId208" Type="http://schemas.openxmlformats.org/officeDocument/2006/relationships/customXml" Target="../ink/ink294.xml"/><Relationship Id="rId19" Type="http://schemas.openxmlformats.org/officeDocument/2006/relationships/image" Target="../media/image438.png"/><Relationship Id="rId14" Type="http://schemas.openxmlformats.org/officeDocument/2006/relationships/customXml" Target="../ink/ink197.xml"/><Relationship Id="rId30" Type="http://schemas.openxmlformats.org/officeDocument/2006/relationships/customXml" Target="../ink/ink205.xml"/><Relationship Id="rId35" Type="http://schemas.openxmlformats.org/officeDocument/2006/relationships/image" Target="../media/image446.png"/><Relationship Id="rId56" Type="http://schemas.openxmlformats.org/officeDocument/2006/relationships/customXml" Target="../ink/ink218.xml"/><Relationship Id="rId77" Type="http://schemas.openxmlformats.org/officeDocument/2006/relationships/image" Target="../media/image467.png"/><Relationship Id="rId100" Type="http://schemas.openxmlformats.org/officeDocument/2006/relationships/customXml" Target="../ink/ink240.xml"/><Relationship Id="rId105" Type="http://schemas.openxmlformats.org/officeDocument/2006/relationships/image" Target="../media/image481.png"/><Relationship Id="rId126" Type="http://schemas.openxmlformats.org/officeDocument/2006/relationships/customXml" Target="../ink/ink253.xml"/><Relationship Id="rId147" Type="http://schemas.openxmlformats.org/officeDocument/2006/relationships/image" Target="../media/image502.png"/><Relationship Id="rId168" Type="http://schemas.openxmlformats.org/officeDocument/2006/relationships/customXml" Target="../ink/ink274.xml"/><Relationship Id="rId8" Type="http://schemas.openxmlformats.org/officeDocument/2006/relationships/customXml" Target="../ink/ink194.xml"/><Relationship Id="rId51" Type="http://schemas.openxmlformats.org/officeDocument/2006/relationships/image" Target="../media/image454.png"/><Relationship Id="rId72" Type="http://schemas.openxmlformats.org/officeDocument/2006/relationships/customXml" Target="../ink/ink226.xml"/><Relationship Id="rId93" Type="http://schemas.openxmlformats.org/officeDocument/2006/relationships/image" Target="../media/image475.png"/><Relationship Id="rId98" Type="http://schemas.openxmlformats.org/officeDocument/2006/relationships/customXml" Target="../ink/ink239.xml"/><Relationship Id="rId121" Type="http://schemas.openxmlformats.org/officeDocument/2006/relationships/image" Target="../media/image489.png"/><Relationship Id="rId142" Type="http://schemas.openxmlformats.org/officeDocument/2006/relationships/customXml" Target="../ink/ink261.xml"/><Relationship Id="rId163" Type="http://schemas.openxmlformats.org/officeDocument/2006/relationships/image" Target="../media/image510.png"/><Relationship Id="rId184" Type="http://schemas.openxmlformats.org/officeDocument/2006/relationships/customXml" Target="../ink/ink282.xml"/><Relationship Id="rId189" Type="http://schemas.openxmlformats.org/officeDocument/2006/relationships/image" Target="../media/image523.png"/><Relationship Id="rId3" Type="http://schemas.openxmlformats.org/officeDocument/2006/relationships/image" Target="../media/image430.png"/><Relationship Id="rId214" Type="http://schemas.openxmlformats.org/officeDocument/2006/relationships/customXml" Target="../ink/ink297.xml"/><Relationship Id="rId25" Type="http://schemas.openxmlformats.org/officeDocument/2006/relationships/image" Target="../media/image441.png"/><Relationship Id="rId46" Type="http://schemas.openxmlformats.org/officeDocument/2006/relationships/customXml" Target="../ink/ink213.xml"/><Relationship Id="rId67" Type="http://schemas.openxmlformats.org/officeDocument/2006/relationships/image" Target="../media/image462.png"/><Relationship Id="rId116" Type="http://schemas.openxmlformats.org/officeDocument/2006/relationships/customXml" Target="../ink/ink248.xml"/><Relationship Id="rId137" Type="http://schemas.openxmlformats.org/officeDocument/2006/relationships/image" Target="../media/image497.png"/><Relationship Id="rId158" Type="http://schemas.openxmlformats.org/officeDocument/2006/relationships/customXml" Target="../ink/ink269.xml"/><Relationship Id="rId20" Type="http://schemas.openxmlformats.org/officeDocument/2006/relationships/customXml" Target="../ink/ink200.xml"/><Relationship Id="rId41" Type="http://schemas.openxmlformats.org/officeDocument/2006/relationships/image" Target="../media/image449.png"/><Relationship Id="rId62" Type="http://schemas.openxmlformats.org/officeDocument/2006/relationships/customXml" Target="../ink/ink221.xml"/><Relationship Id="rId83" Type="http://schemas.openxmlformats.org/officeDocument/2006/relationships/image" Target="../media/image470.png"/><Relationship Id="rId88" Type="http://schemas.openxmlformats.org/officeDocument/2006/relationships/customXml" Target="../ink/ink234.xml"/><Relationship Id="rId111" Type="http://schemas.openxmlformats.org/officeDocument/2006/relationships/image" Target="../media/image484.png"/><Relationship Id="rId132" Type="http://schemas.openxmlformats.org/officeDocument/2006/relationships/customXml" Target="../ink/ink256.xml"/><Relationship Id="rId153" Type="http://schemas.openxmlformats.org/officeDocument/2006/relationships/image" Target="../media/image505.png"/><Relationship Id="rId174" Type="http://schemas.openxmlformats.org/officeDocument/2006/relationships/customXml" Target="../ink/ink277.xml"/><Relationship Id="rId179" Type="http://schemas.openxmlformats.org/officeDocument/2006/relationships/image" Target="../media/image518.png"/><Relationship Id="rId195" Type="http://schemas.openxmlformats.org/officeDocument/2006/relationships/image" Target="../media/image526.png"/><Relationship Id="rId209" Type="http://schemas.openxmlformats.org/officeDocument/2006/relationships/image" Target="../media/image533.png"/><Relationship Id="rId190" Type="http://schemas.openxmlformats.org/officeDocument/2006/relationships/customXml" Target="../ink/ink285.xml"/><Relationship Id="rId204" Type="http://schemas.openxmlformats.org/officeDocument/2006/relationships/customXml" Target="../ink/ink292.xml"/><Relationship Id="rId15" Type="http://schemas.openxmlformats.org/officeDocument/2006/relationships/image" Target="../media/image436.png"/><Relationship Id="rId36" Type="http://schemas.openxmlformats.org/officeDocument/2006/relationships/customXml" Target="../ink/ink208.xml"/><Relationship Id="rId57" Type="http://schemas.openxmlformats.org/officeDocument/2006/relationships/image" Target="../media/image457.png"/><Relationship Id="rId106" Type="http://schemas.openxmlformats.org/officeDocument/2006/relationships/customXml" Target="../ink/ink243.xml"/><Relationship Id="rId127" Type="http://schemas.openxmlformats.org/officeDocument/2006/relationships/image" Target="../media/image492.png"/><Relationship Id="rId10" Type="http://schemas.openxmlformats.org/officeDocument/2006/relationships/customXml" Target="../ink/ink195.xml"/><Relationship Id="rId31" Type="http://schemas.openxmlformats.org/officeDocument/2006/relationships/image" Target="../media/image444.png"/><Relationship Id="rId52" Type="http://schemas.openxmlformats.org/officeDocument/2006/relationships/customXml" Target="../ink/ink216.xml"/><Relationship Id="rId73" Type="http://schemas.openxmlformats.org/officeDocument/2006/relationships/image" Target="../media/image465.png"/><Relationship Id="rId78" Type="http://schemas.openxmlformats.org/officeDocument/2006/relationships/customXml" Target="../ink/ink229.xml"/><Relationship Id="rId94" Type="http://schemas.openxmlformats.org/officeDocument/2006/relationships/customXml" Target="../ink/ink237.xml"/><Relationship Id="rId99" Type="http://schemas.openxmlformats.org/officeDocument/2006/relationships/image" Target="../media/image478.png"/><Relationship Id="rId101" Type="http://schemas.openxmlformats.org/officeDocument/2006/relationships/image" Target="../media/image479.png"/><Relationship Id="rId122" Type="http://schemas.openxmlformats.org/officeDocument/2006/relationships/customXml" Target="../ink/ink251.xml"/><Relationship Id="rId143" Type="http://schemas.openxmlformats.org/officeDocument/2006/relationships/image" Target="../media/image500.png"/><Relationship Id="rId148" Type="http://schemas.openxmlformats.org/officeDocument/2006/relationships/customXml" Target="../ink/ink264.xml"/><Relationship Id="rId164" Type="http://schemas.openxmlformats.org/officeDocument/2006/relationships/customXml" Target="../ink/ink272.xml"/><Relationship Id="rId169" Type="http://schemas.openxmlformats.org/officeDocument/2006/relationships/image" Target="../media/image513.png"/><Relationship Id="rId185" Type="http://schemas.openxmlformats.org/officeDocument/2006/relationships/image" Target="../media/image521.png"/><Relationship Id="rId4" Type="http://schemas.openxmlformats.org/officeDocument/2006/relationships/customXml" Target="../ink/ink192.xml"/><Relationship Id="rId9" Type="http://schemas.openxmlformats.org/officeDocument/2006/relationships/image" Target="../media/image433.png"/><Relationship Id="rId180" Type="http://schemas.openxmlformats.org/officeDocument/2006/relationships/customXml" Target="../ink/ink280.xml"/><Relationship Id="rId210" Type="http://schemas.openxmlformats.org/officeDocument/2006/relationships/customXml" Target="../ink/ink295.xml"/><Relationship Id="rId215" Type="http://schemas.openxmlformats.org/officeDocument/2006/relationships/image" Target="../media/image536.png"/><Relationship Id="rId26" Type="http://schemas.openxmlformats.org/officeDocument/2006/relationships/customXml" Target="../ink/ink203.xml"/><Relationship Id="rId47" Type="http://schemas.openxmlformats.org/officeDocument/2006/relationships/image" Target="../media/image452.png"/><Relationship Id="rId68" Type="http://schemas.openxmlformats.org/officeDocument/2006/relationships/customXml" Target="../ink/ink224.xml"/><Relationship Id="rId89" Type="http://schemas.openxmlformats.org/officeDocument/2006/relationships/image" Target="../media/image473.png"/><Relationship Id="rId112" Type="http://schemas.openxmlformats.org/officeDocument/2006/relationships/customXml" Target="../ink/ink246.xml"/><Relationship Id="rId133" Type="http://schemas.openxmlformats.org/officeDocument/2006/relationships/image" Target="../media/image495.png"/><Relationship Id="rId154" Type="http://schemas.openxmlformats.org/officeDocument/2006/relationships/customXml" Target="../ink/ink267.xml"/><Relationship Id="rId175" Type="http://schemas.openxmlformats.org/officeDocument/2006/relationships/image" Target="../media/image516.png"/><Relationship Id="rId196" Type="http://schemas.openxmlformats.org/officeDocument/2006/relationships/customXml" Target="../ink/ink288.xml"/><Relationship Id="rId200" Type="http://schemas.openxmlformats.org/officeDocument/2006/relationships/customXml" Target="../ink/ink290.xml"/><Relationship Id="rId16" Type="http://schemas.openxmlformats.org/officeDocument/2006/relationships/customXml" Target="../ink/ink198.xml"/></Relationships>
</file>

<file path=ppt/slides/_rels/slide43.xml.rels><?xml version="1.0" encoding="UTF-8" standalone="yes"?>
<Relationships xmlns="http://schemas.openxmlformats.org/package/2006/relationships"><Relationship Id="rId117" Type="http://schemas.openxmlformats.org/officeDocument/2006/relationships/image" Target="../media/image751.png"/><Relationship Id="rId21" Type="http://schemas.openxmlformats.org/officeDocument/2006/relationships/image" Target="../media/image703.png"/><Relationship Id="rId42" Type="http://schemas.openxmlformats.org/officeDocument/2006/relationships/customXml" Target="../ink/ink318.xml"/><Relationship Id="rId63" Type="http://schemas.openxmlformats.org/officeDocument/2006/relationships/image" Target="../media/image724.png"/><Relationship Id="rId84" Type="http://schemas.openxmlformats.org/officeDocument/2006/relationships/customXml" Target="../ink/ink339.xml"/><Relationship Id="rId138" Type="http://schemas.openxmlformats.org/officeDocument/2006/relationships/customXml" Target="../ink/ink366.xml"/><Relationship Id="rId159" Type="http://schemas.openxmlformats.org/officeDocument/2006/relationships/image" Target="../media/image772.png"/><Relationship Id="rId170" Type="http://schemas.openxmlformats.org/officeDocument/2006/relationships/customXml" Target="../ink/ink382.xml"/><Relationship Id="rId191" Type="http://schemas.openxmlformats.org/officeDocument/2006/relationships/image" Target="../media/image788.png"/><Relationship Id="rId196" Type="http://schemas.openxmlformats.org/officeDocument/2006/relationships/customXml" Target="../ink/ink395.xml"/><Relationship Id="rId16" Type="http://schemas.openxmlformats.org/officeDocument/2006/relationships/customXml" Target="../ink/ink305.xml"/><Relationship Id="rId107" Type="http://schemas.openxmlformats.org/officeDocument/2006/relationships/image" Target="../media/image746.png"/><Relationship Id="rId11" Type="http://schemas.openxmlformats.org/officeDocument/2006/relationships/image" Target="../media/image698.png"/><Relationship Id="rId32" Type="http://schemas.openxmlformats.org/officeDocument/2006/relationships/customXml" Target="../ink/ink313.xml"/><Relationship Id="rId37" Type="http://schemas.openxmlformats.org/officeDocument/2006/relationships/image" Target="../media/image711.png"/><Relationship Id="rId53" Type="http://schemas.openxmlformats.org/officeDocument/2006/relationships/image" Target="../media/image719.png"/><Relationship Id="rId58" Type="http://schemas.openxmlformats.org/officeDocument/2006/relationships/customXml" Target="../ink/ink326.xml"/><Relationship Id="rId74" Type="http://schemas.openxmlformats.org/officeDocument/2006/relationships/customXml" Target="../ink/ink334.xml"/><Relationship Id="rId79" Type="http://schemas.openxmlformats.org/officeDocument/2006/relationships/image" Target="../media/image732.png"/><Relationship Id="rId102" Type="http://schemas.openxmlformats.org/officeDocument/2006/relationships/customXml" Target="../ink/ink348.xml"/><Relationship Id="rId123" Type="http://schemas.openxmlformats.org/officeDocument/2006/relationships/image" Target="../media/image754.png"/><Relationship Id="rId128" Type="http://schemas.openxmlformats.org/officeDocument/2006/relationships/customXml" Target="../ink/ink361.xml"/><Relationship Id="rId144" Type="http://schemas.openxmlformats.org/officeDocument/2006/relationships/customXml" Target="../ink/ink369.xml"/><Relationship Id="rId149" Type="http://schemas.openxmlformats.org/officeDocument/2006/relationships/image" Target="../media/image767.png"/><Relationship Id="rId5" Type="http://schemas.openxmlformats.org/officeDocument/2006/relationships/image" Target="../media/image695.png"/><Relationship Id="rId90" Type="http://schemas.openxmlformats.org/officeDocument/2006/relationships/customXml" Target="../ink/ink342.xml"/><Relationship Id="rId95" Type="http://schemas.openxmlformats.org/officeDocument/2006/relationships/image" Target="../media/image740.png"/><Relationship Id="rId160" Type="http://schemas.openxmlformats.org/officeDocument/2006/relationships/customXml" Target="../ink/ink377.xml"/><Relationship Id="rId165" Type="http://schemas.openxmlformats.org/officeDocument/2006/relationships/image" Target="../media/image775.png"/><Relationship Id="rId181" Type="http://schemas.openxmlformats.org/officeDocument/2006/relationships/image" Target="../media/image783.png"/><Relationship Id="rId186" Type="http://schemas.openxmlformats.org/officeDocument/2006/relationships/customXml" Target="../ink/ink390.xml"/><Relationship Id="rId22" Type="http://schemas.openxmlformats.org/officeDocument/2006/relationships/customXml" Target="../ink/ink308.xml"/><Relationship Id="rId27" Type="http://schemas.openxmlformats.org/officeDocument/2006/relationships/image" Target="../media/image706.png"/><Relationship Id="rId43" Type="http://schemas.openxmlformats.org/officeDocument/2006/relationships/image" Target="../media/image714.png"/><Relationship Id="rId48" Type="http://schemas.openxmlformats.org/officeDocument/2006/relationships/customXml" Target="../ink/ink321.xml"/><Relationship Id="rId64" Type="http://schemas.openxmlformats.org/officeDocument/2006/relationships/customXml" Target="../ink/ink329.xml"/><Relationship Id="rId69" Type="http://schemas.openxmlformats.org/officeDocument/2006/relationships/image" Target="../media/image727.png"/><Relationship Id="rId113" Type="http://schemas.openxmlformats.org/officeDocument/2006/relationships/image" Target="../media/image749.png"/><Relationship Id="rId118" Type="http://schemas.openxmlformats.org/officeDocument/2006/relationships/customXml" Target="../ink/ink356.xml"/><Relationship Id="rId134" Type="http://schemas.openxmlformats.org/officeDocument/2006/relationships/customXml" Target="../ink/ink364.xml"/><Relationship Id="rId139" Type="http://schemas.openxmlformats.org/officeDocument/2006/relationships/image" Target="../media/image762.png"/><Relationship Id="rId80" Type="http://schemas.openxmlformats.org/officeDocument/2006/relationships/customXml" Target="../ink/ink337.xml"/><Relationship Id="rId85" Type="http://schemas.openxmlformats.org/officeDocument/2006/relationships/image" Target="../media/image735.png"/><Relationship Id="rId150" Type="http://schemas.openxmlformats.org/officeDocument/2006/relationships/customXml" Target="../ink/ink372.xml"/><Relationship Id="rId155" Type="http://schemas.openxmlformats.org/officeDocument/2006/relationships/image" Target="../media/image770.png"/><Relationship Id="rId171" Type="http://schemas.openxmlformats.org/officeDocument/2006/relationships/image" Target="../media/image778.png"/><Relationship Id="rId176" Type="http://schemas.openxmlformats.org/officeDocument/2006/relationships/customXml" Target="../ink/ink385.xml"/><Relationship Id="rId192" Type="http://schemas.openxmlformats.org/officeDocument/2006/relationships/customXml" Target="../ink/ink393.xml"/><Relationship Id="rId197" Type="http://schemas.openxmlformats.org/officeDocument/2006/relationships/image" Target="../media/image791.png"/><Relationship Id="rId12" Type="http://schemas.openxmlformats.org/officeDocument/2006/relationships/customXml" Target="../ink/ink303.xml"/><Relationship Id="rId17" Type="http://schemas.openxmlformats.org/officeDocument/2006/relationships/image" Target="../media/image701.png"/><Relationship Id="rId33" Type="http://schemas.openxmlformats.org/officeDocument/2006/relationships/image" Target="../media/image709.png"/><Relationship Id="rId38" Type="http://schemas.openxmlformats.org/officeDocument/2006/relationships/customXml" Target="../ink/ink316.xml"/><Relationship Id="rId59" Type="http://schemas.openxmlformats.org/officeDocument/2006/relationships/image" Target="../media/image722.png"/><Relationship Id="rId103" Type="http://schemas.openxmlformats.org/officeDocument/2006/relationships/image" Target="../media/image744.png"/><Relationship Id="rId108" Type="http://schemas.openxmlformats.org/officeDocument/2006/relationships/customXml" Target="../ink/ink351.xml"/><Relationship Id="rId124" Type="http://schemas.openxmlformats.org/officeDocument/2006/relationships/customXml" Target="../ink/ink359.xml"/><Relationship Id="rId129" Type="http://schemas.openxmlformats.org/officeDocument/2006/relationships/image" Target="../media/image757.png"/><Relationship Id="rId54" Type="http://schemas.openxmlformats.org/officeDocument/2006/relationships/customXml" Target="../ink/ink324.xml"/><Relationship Id="rId70" Type="http://schemas.openxmlformats.org/officeDocument/2006/relationships/customXml" Target="../ink/ink332.xml"/><Relationship Id="rId75" Type="http://schemas.openxmlformats.org/officeDocument/2006/relationships/image" Target="../media/image730.png"/><Relationship Id="rId91" Type="http://schemas.openxmlformats.org/officeDocument/2006/relationships/image" Target="../media/image738.png"/><Relationship Id="rId96" Type="http://schemas.openxmlformats.org/officeDocument/2006/relationships/customXml" Target="../ink/ink345.xml"/><Relationship Id="rId140" Type="http://schemas.openxmlformats.org/officeDocument/2006/relationships/customXml" Target="../ink/ink367.xml"/><Relationship Id="rId145" Type="http://schemas.openxmlformats.org/officeDocument/2006/relationships/image" Target="../media/image765.png"/><Relationship Id="rId161" Type="http://schemas.openxmlformats.org/officeDocument/2006/relationships/image" Target="../media/image773.png"/><Relationship Id="rId166" Type="http://schemas.openxmlformats.org/officeDocument/2006/relationships/customXml" Target="../ink/ink380.xml"/><Relationship Id="rId182" Type="http://schemas.openxmlformats.org/officeDocument/2006/relationships/customXml" Target="../ink/ink388.xml"/><Relationship Id="rId187" Type="http://schemas.openxmlformats.org/officeDocument/2006/relationships/image" Target="../media/image786.png"/><Relationship Id="rId1" Type="http://schemas.openxmlformats.org/officeDocument/2006/relationships/slideLayout" Target="../slideLayouts/slideLayout25.xml"/><Relationship Id="rId6" Type="http://schemas.openxmlformats.org/officeDocument/2006/relationships/customXml" Target="../ink/ink300.xml"/><Relationship Id="rId23" Type="http://schemas.openxmlformats.org/officeDocument/2006/relationships/image" Target="../media/image704.png"/><Relationship Id="rId28" Type="http://schemas.openxmlformats.org/officeDocument/2006/relationships/customXml" Target="../ink/ink311.xml"/><Relationship Id="rId49" Type="http://schemas.openxmlformats.org/officeDocument/2006/relationships/image" Target="../media/image717.png"/><Relationship Id="rId114" Type="http://schemas.openxmlformats.org/officeDocument/2006/relationships/customXml" Target="../ink/ink354.xml"/><Relationship Id="rId119" Type="http://schemas.openxmlformats.org/officeDocument/2006/relationships/image" Target="../media/image752.png"/><Relationship Id="rId44" Type="http://schemas.openxmlformats.org/officeDocument/2006/relationships/customXml" Target="../ink/ink319.xml"/><Relationship Id="rId60" Type="http://schemas.openxmlformats.org/officeDocument/2006/relationships/customXml" Target="../ink/ink327.xml"/><Relationship Id="rId65" Type="http://schemas.openxmlformats.org/officeDocument/2006/relationships/image" Target="../media/image725.png"/><Relationship Id="rId81" Type="http://schemas.openxmlformats.org/officeDocument/2006/relationships/image" Target="../media/image733.png"/><Relationship Id="rId86" Type="http://schemas.openxmlformats.org/officeDocument/2006/relationships/customXml" Target="../ink/ink340.xml"/><Relationship Id="rId130" Type="http://schemas.openxmlformats.org/officeDocument/2006/relationships/customXml" Target="../ink/ink362.xml"/><Relationship Id="rId135" Type="http://schemas.openxmlformats.org/officeDocument/2006/relationships/image" Target="../media/image760.png"/><Relationship Id="rId151" Type="http://schemas.openxmlformats.org/officeDocument/2006/relationships/image" Target="../media/image768.png"/><Relationship Id="rId156" Type="http://schemas.openxmlformats.org/officeDocument/2006/relationships/customXml" Target="../ink/ink375.xml"/><Relationship Id="rId177" Type="http://schemas.openxmlformats.org/officeDocument/2006/relationships/image" Target="../media/image781.png"/><Relationship Id="rId198" Type="http://schemas.openxmlformats.org/officeDocument/2006/relationships/customXml" Target="../ink/ink396.xml"/><Relationship Id="rId172" Type="http://schemas.openxmlformats.org/officeDocument/2006/relationships/customXml" Target="../ink/ink383.xml"/><Relationship Id="rId193" Type="http://schemas.openxmlformats.org/officeDocument/2006/relationships/image" Target="../media/image789.png"/><Relationship Id="rId13" Type="http://schemas.openxmlformats.org/officeDocument/2006/relationships/image" Target="../media/image699.png"/><Relationship Id="rId18" Type="http://schemas.openxmlformats.org/officeDocument/2006/relationships/customXml" Target="../ink/ink306.xml"/><Relationship Id="rId39" Type="http://schemas.openxmlformats.org/officeDocument/2006/relationships/image" Target="../media/image712.png"/><Relationship Id="rId109" Type="http://schemas.openxmlformats.org/officeDocument/2006/relationships/image" Target="../media/image747.png"/><Relationship Id="rId34" Type="http://schemas.openxmlformats.org/officeDocument/2006/relationships/customXml" Target="../ink/ink314.xml"/><Relationship Id="rId50" Type="http://schemas.openxmlformats.org/officeDocument/2006/relationships/customXml" Target="../ink/ink322.xml"/><Relationship Id="rId55" Type="http://schemas.openxmlformats.org/officeDocument/2006/relationships/image" Target="../media/image720.png"/><Relationship Id="rId76" Type="http://schemas.openxmlformats.org/officeDocument/2006/relationships/customXml" Target="../ink/ink335.xml"/><Relationship Id="rId97" Type="http://schemas.openxmlformats.org/officeDocument/2006/relationships/image" Target="../media/image741.png"/><Relationship Id="rId104" Type="http://schemas.openxmlformats.org/officeDocument/2006/relationships/customXml" Target="../ink/ink349.xml"/><Relationship Id="rId120" Type="http://schemas.openxmlformats.org/officeDocument/2006/relationships/customXml" Target="../ink/ink357.xml"/><Relationship Id="rId125" Type="http://schemas.openxmlformats.org/officeDocument/2006/relationships/image" Target="../media/image755.png"/><Relationship Id="rId141" Type="http://schemas.openxmlformats.org/officeDocument/2006/relationships/image" Target="../media/image763.png"/><Relationship Id="rId146" Type="http://schemas.openxmlformats.org/officeDocument/2006/relationships/customXml" Target="../ink/ink370.xml"/><Relationship Id="rId167" Type="http://schemas.openxmlformats.org/officeDocument/2006/relationships/image" Target="../media/image776.png"/><Relationship Id="rId188" Type="http://schemas.openxmlformats.org/officeDocument/2006/relationships/customXml" Target="../ink/ink391.xml"/><Relationship Id="rId7" Type="http://schemas.openxmlformats.org/officeDocument/2006/relationships/image" Target="../media/image696.png"/><Relationship Id="rId71" Type="http://schemas.openxmlformats.org/officeDocument/2006/relationships/image" Target="../media/image728.png"/><Relationship Id="rId92" Type="http://schemas.openxmlformats.org/officeDocument/2006/relationships/customXml" Target="../ink/ink343.xml"/><Relationship Id="rId162" Type="http://schemas.openxmlformats.org/officeDocument/2006/relationships/customXml" Target="../ink/ink378.xml"/><Relationship Id="rId183" Type="http://schemas.openxmlformats.org/officeDocument/2006/relationships/image" Target="../media/image784.png"/><Relationship Id="rId2" Type="http://schemas.openxmlformats.org/officeDocument/2006/relationships/customXml" Target="../ink/ink298.xml"/><Relationship Id="rId29" Type="http://schemas.openxmlformats.org/officeDocument/2006/relationships/image" Target="../media/image707.png"/><Relationship Id="rId24" Type="http://schemas.openxmlformats.org/officeDocument/2006/relationships/customXml" Target="../ink/ink309.xml"/><Relationship Id="rId40" Type="http://schemas.openxmlformats.org/officeDocument/2006/relationships/customXml" Target="../ink/ink317.xml"/><Relationship Id="rId45" Type="http://schemas.openxmlformats.org/officeDocument/2006/relationships/image" Target="../media/image715.png"/><Relationship Id="rId66" Type="http://schemas.openxmlformats.org/officeDocument/2006/relationships/customXml" Target="../ink/ink330.xml"/><Relationship Id="rId87" Type="http://schemas.openxmlformats.org/officeDocument/2006/relationships/image" Target="../media/image736.png"/><Relationship Id="rId110" Type="http://schemas.openxmlformats.org/officeDocument/2006/relationships/customXml" Target="../ink/ink352.xml"/><Relationship Id="rId115" Type="http://schemas.openxmlformats.org/officeDocument/2006/relationships/image" Target="../media/image750.png"/><Relationship Id="rId131" Type="http://schemas.openxmlformats.org/officeDocument/2006/relationships/image" Target="../media/image758.png"/><Relationship Id="rId136" Type="http://schemas.openxmlformats.org/officeDocument/2006/relationships/customXml" Target="../ink/ink365.xml"/><Relationship Id="rId157" Type="http://schemas.openxmlformats.org/officeDocument/2006/relationships/image" Target="../media/image771.png"/><Relationship Id="rId178" Type="http://schemas.openxmlformats.org/officeDocument/2006/relationships/customXml" Target="../ink/ink386.xml"/><Relationship Id="rId61" Type="http://schemas.openxmlformats.org/officeDocument/2006/relationships/image" Target="../media/image723.png"/><Relationship Id="rId82" Type="http://schemas.openxmlformats.org/officeDocument/2006/relationships/customXml" Target="../ink/ink338.xml"/><Relationship Id="rId152" Type="http://schemas.openxmlformats.org/officeDocument/2006/relationships/customXml" Target="../ink/ink373.xml"/><Relationship Id="rId173" Type="http://schemas.openxmlformats.org/officeDocument/2006/relationships/image" Target="../media/image779.png"/><Relationship Id="rId194" Type="http://schemas.openxmlformats.org/officeDocument/2006/relationships/customXml" Target="../ink/ink394.xml"/><Relationship Id="rId199" Type="http://schemas.openxmlformats.org/officeDocument/2006/relationships/image" Target="../media/image792.png"/><Relationship Id="rId19" Type="http://schemas.openxmlformats.org/officeDocument/2006/relationships/image" Target="../media/image702.png"/><Relationship Id="rId14" Type="http://schemas.openxmlformats.org/officeDocument/2006/relationships/customXml" Target="../ink/ink304.xml"/><Relationship Id="rId30" Type="http://schemas.openxmlformats.org/officeDocument/2006/relationships/customXml" Target="../ink/ink312.xml"/><Relationship Id="rId35" Type="http://schemas.openxmlformats.org/officeDocument/2006/relationships/image" Target="../media/image710.png"/><Relationship Id="rId56" Type="http://schemas.openxmlformats.org/officeDocument/2006/relationships/customXml" Target="../ink/ink325.xml"/><Relationship Id="rId77" Type="http://schemas.openxmlformats.org/officeDocument/2006/relationships/image" Target="../media/image731.png"/><Relationship Id="rId100" Type="http://schemas.openxmlformats.org/officeDocument/2006/relationships/customXml" Target="../ink/ink347.xml"/><Relationship Id="rId105" Type="http://schemas.openxmlformats.org/officeDocument/2006/relationships/image" Target="../media/image745.png"/><Relationship Id="rId126" Type="http://schemas.openxmlformats.org/officeDocument/2006/relationships/customXml" Target="../ink/ink360.xml"/><Relationship Id="rId147" Type="http://schemas.openxmlformats.org/officeDocument/2006/relationships/image" Target="../media/image766.png"/><Relationship Id="rId168" Type="http://schemas.openxmlformats.org/officeDocument/2006/relationships/customXml" Target="../ink/ink381.xml"/><Relationship Id="rId8" Type="http://schemas.openxmlformats.org/officeDocument/2006/relationships/customXml" Target="../ink/ink301.xml"/><Relationship Id="rId51" Type="http://schemas.openxmlformats.org/officeDocument/2006/relationships/image" Target="../media/image718.png"/><Relationship Id="rId72" Type="http://schemas.openxmlformats.org/officeDocument/2006/relationships/customXml" Target="../ink/ink333.xml"/><Relationship Id="rId93" Type="http://schemas.openxmlformats.org/officeDocument/2006/relationships/image" Target="../media/image739.png"/><Relationship Id="rId98" Type="http://schemas.openxmlformats.org/officeDocument/2006/relationships/customXml" Target="../ink/ink346.xml"/><Relationship Id="rId121" Type="http://schemas.openxmlformats.org/officeDocument/2006/relationships/image" Target="../media/image753.png"/><Relationship Id="rId142" Type="http://schemas.openxmlformats.org/officeDocument/2006/relationships/customXml" Target="../ink/ink368.xml"/><Relationship Id="rId163" Type="http://schemas.openxmlformats.org/officeDocument/2006/relationships/image" Target="../media/image774.png"/><Relationship Id="rId184" Type="http://schemas.openxmlformats.org/officeDocument/2006/relationships/customXml" Target="../ink/ink389.xml"/><Relationship Id="rId189" Type="http://schemas.openxmlformats.org/officeDocument/2006/relationships/image" Target="../media/image787.png"/><Relationship Id="rId3" Type="http://schemas.openxmlformats.org/officeDocument/2006/relationships/image" Target="../media/image694.png"/><Relationship Id="rId25" Type="http://schemas.openxmlformats.org/officeDocument/2006/relationships/image" Target="../media/image705.png"/><Relationship Id="rId46" Type="http://schemas.openxmlformats.org/officeDocument/2006/relationships/customXml" Target="../ink/ink320.xml"/><Relationship Id="rId67" Type="http://schemas.openxmlformats.org/officeDocument/2006/relationships/image" Target="../media/image726.png"/><Relationship Id="rId116" Type="http://schemas.openxmlformats.org/officeDocument/2006/relationships/customXml" Target="../ink/ink355.xml"/><Relationship Id="rId137" Type="http://schemas.openxmlformats.org/officeDocument/2006/relationships/image" Target="../media/image761.png"/><Relationship Id="rId158" Type="http://schemas.openxmlformats.org/officeDocument/2006/relationships/customXml" Target="../ink/ink376.xml"/><Relationship Id="rId20" Type="http://schemas.openxmlformats.org/officeDocument/2006/relationships/customXml" Target="../ink/ink307.xml"/><Relationship Id="rId41" Type="http://schemas.openxmlformats.org/officeDocument/2006/relationships/image" Target="../media/image713.png"/><Relationship Id="rId62" Type="http://schemas.openxmlformats.org/officeDocument/2006/relationships/customXml" Target="../ink/ink328.xml"/><Relationship Id="rId83" Type="http://schemas.openxmlformats.org/officeDocument/2006/relationships/image" Target="../media/image734.png"/><Relationship Id="rId88" Type="http://schemas.openxmlformats.org/officeDocument/2006/relationships/customXml" Target="../ink/ink341.xml"/><Relationship Id="rId111" Type="http://schemas.openxmlformats.org/officeDocument/2006/relationships/image" Target="../media/image748.png"/><Relationship Id="rId132" Type="http://schemas.openxmlformats.org/officeDocument/2006/relationships/customXml" Target="../ink/ink363.xml"/><Relationship Id="rId153" Type="http://schemas.openxmlformats.org/officeDocument/2006/relationships/image" Target="../media/image769.png"/><Relationship Id="rId174" Type="http://schemas.openxmlformats.org/officeDocument/2006/relationships/customXml" Target="../ink/ink384.xml"/><Relationship Id="rId179" Type="http://schemas.openxmlformats.org/officeDocument/2006/relationships/image" Target="../media/image782.png"/><Relationship Id="rId195" Type="http://schemas.openxmlformats.org/officeDocument/2006/relationships/image" Target="../media/image790.png"/><Relationship Id="rId190" Type="http://schemas.openxmlformats.org/officeDocument/2006/relationships/customXml" Target="../ink/ink392.xml"/><Relationship Id="rId15" Type="http://schemas.openxmlformats.org/officeDocument/2006/relationships/image" Target="../media/image700.png"/><Relationship Id="rId36" Type="http://schemas.openxmlformats.org/officeDocument/2006/relationships/customXml" Target="../ink/ink315.xml"/><Relationship Id="rId57" Type="http://schemas.openxmlformats.org/officeDocument/2006/relationships/image" Target="../media/image721.png"/><Relationship Id="rId106" Type="http://schemas.openxmlformats.org/officeDocument/2006/relationships/customXml" Target="../ink/ink350.xml"/><Relationship Id="rId127" Type="http://schemas.openxmlformats.org/officeDocument/2006/relationships/image" Target="../media/image756.png"/><Relationship Id="rId10" Type="http://schemas.openxmlformats.org/officeDocument/2006/relationships/customXml" Target="../ink/ink302.xml"/><Relationship Id="rId31" Type="http://schemas.openxmlformats.org/officeDocument/2006/relationships/image" Target="../media/image708.png"/><Relationship Id="rId52" Type="http://schemas.openxmlformats.org/officeDocument/2006/relationships/customXml" Target="../ink/ink323.xml"/><Relationship Id="rId73" Type="http://schemas.openxmlformats.org/officeDocument/2006/relationships/image" Target="../media/image729.png"/><Relationship Id="rId78" Type="http://schemas.openxmlformats.org/officeDocument/2006/relationships/customXml" Target="../ink/ink336.xml"/><Relationship Id="rId94" Type="http://schemas.openxmlformats.org/officeDocument/2006/relationships/customXml" Target="../ink/ink344.xml"/><Relationship Id="rId99" Type="http://schemas.openxmlformats.org/officeDocument/2006/relationships/image" Target="../media/image742.png"/><Relationship Id="rId101" Type="http://schemas.openxmlformats.org/officeDocument/2006/relationships/image" Target="../media/image743.png"/><Relationship Id="rId122" Type="http://schemas.openxmlformats.org/officeDocument/2006/relationships/customXml" Target="../ink/ink358.xml"/><Relationship Id="rId143" Type="http://schemas.openxmlformats.org/officeDocument/2006/relationships/image" Target="../media/image764.png"/><Relationship Id="rId148" Type="http://schemas.openxmlformats.org/officeDocument/2006/relationships/customXml" Target="../ink/ink371.xml"/><Relationship Id="rId164" Type="http://schemas.openxmlformats.org/officeDocument/2006/relationships/customXml" Target="../ink/ink379.xml"/><Relationship Id="rId169" Type="http://schemas.openxmlformats.org/officeDocument/2006/relationships/image" Target="../media/image777.png"/><Relationship Id="rId185" Type="http://schemas.openxmlformats.org/officeDocument/2006/relationships/image" Target="../media/image785.png"/><Relationship Id="rId4" Type="http://schemas.openxmlformats.org/officeDocument/2006/relationships/customXml" Target="../ink/ink299.xml"/><Relationship Id="rId9" Type="http://schemas.openxmlformats.org/officeDocument/2006/relationships/image" Target="../media/image697.png"/><Relationship Id="rId180" Type="http://schemas.openxmlformats.org/officeDocument/2006/relationships/customXml" Target="../ink/ink387.xml"/><Relationship Id="rId26" Type="http://schemas.openxmlformats.org/officeDocument/2006/relationships/customXml" Target="../ink/ink310.xml"/><Relationship Id="rId47" Type="http://schemas.openxmlformats.org/officeDocument/2006/relationships/image" Target="../media/image716.png"/><Relationship Id="rId68" Type="http://schemas.openxmlformats.org/officeDocument/2006/relationships/customXml" Target="../ink/ink331.xml"/><Relationship Id="rId89" Type="http://schemas.openxmlformats.org/officeDocument/2006/relationships/image" Target="../media/image737.png"/><Relationship Id="rId112" Type="http://schemas.openxmlformats.org/officeDocument/2006/relationships/customXml" Target="../ink/ink353.xml"/><Relationship Id="rId133" Type="http://schemas.openxmlformats.org/officeDocument/2006/relationships/image" Target="../media/image759.png"/><Relationship Id="rId154" Type="http://schemas.openxmlformats.org/officeDocument/2006/relationships/customXml" Target="../ink/ink374.xml"/><Relationship Id="rId175" Type="http://schemas.openxmlformats.org/officeDocument/2006/relationships/image" Target="../media/image780.png"/></Relationships>
</file>

<file path=ppt/slides/_rels/slide44.xml.rels><?xml version="1.0" encoding="UTF-8" standalone="yes"?>
<Relationships xmlns="http://schemas.openxmlformats.org/package/2006/relationships"><Relationship Id="rId26" Type="http://schemas.openxmlformats.org/officeDocument/2006/relationships/customXml" Target="../ink/ink409.xml"/><Relationship Id="rId117" Type="http://schemas.openxmlformats.org/officeDocument/2006/relationships/image" Target="../media/image850.png"/><Relationship Id="rId21" Type="http://schemas.openxmlformats.org/officeDocument/2006/relationships/image" Target="../media/image802.png"/><Relationship Id="rId42" Type="http://schemas.openxmlformats.org/officeDocument/2006/relationships/customXml" Target="../ink/ink417.xml"/><Relationship Id="rId47" Type="http://schemas.openxmlformats.org/officeDocument/2006/relationships/image" Target="../media/image815.png"/><Relationship Id="rId63" Type="http://schemas.openxmlformats.org/officeDocument/2006/relationships/image" Target="../media/image823.png"/><Relationship Id="rId68" Type="http://schemas.openxmlformats.org/officeDocument/2006/relationships/customXml" Target="../ink/ink430.xml"/><Relationship Id="rId84" Type="http://schemas.openxmlformats.org/officeDocument/2006/relationships/customXml" Target="../ink/ink438.xml"/><Relationship Id="rId89" Type="http://schemas.openxmlformats.org/officeDocument/2006/relationships/image" Target="../media/image836.png"/><Relationship Id="rId112" Type="http://schemas.openxmlformats.org/officeDocument/2006/relationships/customXml" Target="../ink/ink452.xml"/><Relationship Id="rId133" Type="http://schemas.openxmlformats.org/officeDocument/2006/relationships/image" Target="../media/image858.png"/><Relationship Id="rId138" Type="http://schemas.openxmlformats.org/officeDocument/2006/relationships/customXml" Target="../ink/ink465.xml"/><Relationship Id="rId16" Type="http://schemas.openxmlformats.org/officeDocument/2006/relationships/customXml" Target="../ink/ink404.xml"/><Relationship Id="rId107" Type="http://schemas.openxmlformats.org/officeDocument/2006/relationships/image" Target="../media/image845.png"/><Relationship Id="rId11" Type="http://schemas.openxmlformats.org/officeDocument/2006/relationships/image" Target="../media/image797.png"/><Relationship Id="rId32" Type="http://schemas.openxmlformats.org/officeDocument/2006/relationships/customXml" Target="../ink/ink412.xml"/><Relationship Id="rId37" Type="http://schemas.openxmlformats.org/officeDocument/2006/relationships/image" Target="../media/image810.png"/><Relationship Id="rId53" Type="http://schemas.openxmlformats.org/officeDocument/2006/relationships/image" Target="../media/image818.png"/><Relationship Id="rId58" Type="http://schemas.openxmlformats.org/officeDocument/2006/relationships/customXml" Target="../ink/ink425.xml"/><Relationship Id="rId74" Type="http://schemas.openxmlformats.org/officeDocument/2006/relationships/customXml" Target="../ink/ink433.xml"/><Relationship Id="rId79" Type="http://schemas.openxmlformats.org/officeDocument/2006/relationships/image" Target="../media/image831.png"/><Relationship Id="rId102" Type="http://schemas.openxmlformats.org/officeDocument/2006/relationships/customXml" Target="../ink/ink447.xml"/><Relationship Id="rId123" Type="http://schemas.openxmlformats.org/officeDocument/2006/relationships/image" Target="../media/image853.png"/><Relationship Id="rId128" Type="http://schemas.openxmlformats.org/officeDocument/2006/relationships/customXml" Target="../ink/ink460.xml"/><Relationship Id="rId5" Type="http://schemas.openxmlformats.org/officeDocument/2006/relationships/image" Target="../media/image794.png"/><Relationship Id="rId90" Type="http://schemas.openxmlformats.org/officeDocument/2006/relationships/customXml" Target="../ink/ink441.xml"/><Relationship Id="rId95" Type="http://schemas.openxmlformats.org/officeDocument/2006/relationships/image" Target="../media/image839.png"/><Relationship Id="rId22" Type="http://schemas.openxmlformats.org/officeDocument/2006/relationships/customXml" Target="../ink/ink407.xml"/><Relationship Id="rId27" Type="http://schemas.openxmlformats.org/officeDocument/2006/relationships/image" Target="../media/image805.png"/><Relationship Id="rId43" Type="http://schemas.openxmlformats.org/officeDocument/2006/relationships/image" Target="../media/image813.png"/><Relationship Id="rId48" Type="http://schemas.openxmlformats.org/officeDocument/2006/relationships/customXml" Target="../ink/ink420.xml"/><Relationship Id="rId64" Type="http://schemas.openxmlformats.org/officeDocument/2006/relationships/customXml" Target="../ink/ink428.xml"/><Relationship Id="rId69" Type="http://schemas.openxmlformats.org/officeDocument/2006/relationships/image" Target="../media/image826.png"/><Relationship Id="rId113" Type="http://schemas.openxmlformats.org/officeDocument/2006/relationships/image" Target="../media/image848.png"/><Relationship Id="rId118" Type="http://schemas.openxmlformats.org/officeDocument/2006/relationships/customXml" Target="../ink/ink455.xml"/><Relationship Id="rId134" Type="http://schemas.openxmlformats.org/officeDocument/2006/relationships/customXml" Target="../ink/ink463.xml"/><Relationship Id="rId139" Type="http://schemas.openxmlformats.org/officeDocument/2006/relationships/image" Target="../media/image861.png"/><Relationship Id="rId8" Type="http://schemas.openxmlformats.org/officeDocument/2006/relationships/customXml" Target="../ink/ink400.xml"/><Relationship Id="rId51" Type="http://schemas.openxmlformats.org/officeDocument/2006/relationships/image" Target="../media/image817.png"/><Relationship Id="rId72" Type="http://schemas.openxmlformats.org/officeDocument/2006/relationships/customXml" Target="../ink/ink432.xml"/><Relationship Id="rId80" Type="http://schemas.openxmlformats.org/officeDocument/2006/relationships/customXml" Target="../ink/ink436.xml"/><Relationship Id="rId85" Type="http://schemas.openxmlformats.org/officeDocument/2006/relationships/image" Target="../media/image834.png"/><Relationship Id="rId93" Type="http://schemas.openxmlformats.org/officeDocument/2006/relationships/image" Target="../media/image838.png"/><Relationship Id="rId98" Type="http://schemas.openxmlformats.org/officeDocument/2006/relationships/customXml" Target="../ink/ink445.xml"/><Relationship Id="rId121" Type="http://schemas.openxmlformats.org/officeDocument/2006/relationships/image" Target="../media/image852.png"/><Relationship Id="rId3" Type="http://schemas.openxmlformats.org/officeDocument/2006/relationships/image" Target="../media/image793.png"/><Relationship Id="rId12" Type="http://schemas.openxmlformats.org/officeDocument/2006/relationships/customXml" Target="../ink/ink402.xml"/><Relationship Id="rId17" Type="http://schemas.openxmlformats.org/officeDocument/2006/relationships/image" Target="../media/image800.png"/><Relationship Id="rId25" Type="http://schemas.openxmlformats.org/officeDocument/2006/relationships/image" Target="../media/image804.png"/><Relationship Id="rId33" Type="http://schemas.openxmlformats.org/officeDocument/2006/relationships/image" Target="../media/image808.png"/><Relationship Id="rId38" Type="http://schemas.openxmlformats.org/officeDocument/2006/relationships/customXml" Target="../ink/ink415.xml"/><Relationship Id="rId46" Type="http://schemas.openxmlformats.org/officeDocument/2006/relationships/customXml" Target="../ink/ink419.xml"/><Relationship Id="rId59" Type="http://schemas.openxmlformats.org/officeDocument/2006/relationships/image" Target="../media/image821.png"/><Relationship Id="rId67" Type="http://schemas.openxmlformats.org/officeDocument/2006/relationships/image" Target="../media/image825.png"/><Relationship Id="rId103" Type="http://schemas.openxmlformats.org/officeDocument/2006/relationships/image" Target="../media/image843.png"/><Relationship Id="rId108" Type="http://schemas.openxmlformats.org/officeDocument/2006/relationships/customXml" Target="../ink/ink450.xml"/><Relationship Id="rId116" Type="http://schemas.openxmlformats.org/officeDocument/2006/relationships/customXml" Target="../ink/ink454.xml"/><Relationship Id="rId124" Type="http://schemas.openxmlformats.org/officeDocument/2006/relationships/customXml" Target="../ink/ink458.xml"/><Relationship Id="rId129" Type="http://schemas.openxmlformats.org/officeDocument/2006/relationships/image" Target="../media/image856.png"/><Relationship Id="rId137" Type="http://schemas.openxmlformats.org/officeDocument/2006/relationships/image" Target="../media/image860.png"/><Relationship Id="rId20" Type="http://schemas.openxmlformats.org/officeDocument/2006/relationships/customXml" Target="../ink/ink406.xml"/><Relationship Id="rId41" Type="http://schemas.openxmlformats.org/officeDocument/2006/relationships/image" Target="../media/image812.png"/><Relationship Id="rId54" Type="http://schemas.openxmlformats.org/officeDocument/2006/relationships/customXml" Target="../ink/ink423.xml"/><Relationship Id="rId62" Type="http://schemas.openxmlformats.org/officeDocument/2006/relationships/customXml" Target="../ink/ink427.xml"/><Relationship Id="rId70" Type="http://schemas.openxmlformats.org/officeDocument/2006/relationships/customXml" Target="../ink/ink431.xml"/><Relationship Id="rId75" Type="http://schemas.openxmlformats.org/officeDocument/2006/relationships/image" Target="../media/image829.png"/><Relationship Id="rId83" Type="http://schemas.openxmlformats.org/officeDocument/2006/relationships/image" Target="../media/image833.png"/><Relationship Id="rId88" Type="http://schemas.openxmlformats.org/officeDocument/2006/relationships/customXml" Target="../ink/ink440.xml"/><Relationship Id="rId91" Type="http://schemas.openxmlformats.org/officeDocument/2006/relationships/image" Target="../media/image837.png"/><Relationship Id="rId96" Type="http://schemas.openxmlformats.org/officeDocument/2006/relationships/customXml" Target="../ink/ink444.xml"/><Relationship Id="rId111" Type="http://schemas.openxmlformats.org/officeDocument/2006/relationships/image" Target="../media/image847.png"/><Relationship Id="rId132" Type="http://schemas.openxmlformats.org/officeDocument/2006/relationships/customXml" Target="../ink/ink462.xml"/><Relationship Id="rId140" Type="http://schemas.openxmlformats.org/officeDocument/2006/relationships/customXml" Target="../ink/ink466.xml"/><Relationship Id="rId1" Type="http://schemas.openxmlformats.org/officeDocument/2006/relationships/slideLayout" Target="../slideLayouts/slideLayout25.xml"/><Relationship Id="rId6" Type="http://schemas.openxmlformats.org/officeDocument/2006/relationships/customXml" Target="../ink/ink399.xml"/><Relationship Id="rId15" Type="http://schemas.openxmlformats.org/officeDocument/2006/relationships/image" Target="../media/image799.png"/><Relationship Id="rId23" Type="http://schemas.openxmlformats.org/officeDocument/2006/relationships/image" Target="../media/image803.png"/><Relationship Id="rId28" Type="http://schemas.openxmlformats.org/officeDocument/2006/relationships/customXml" Target="../ink/ink410.xml"/><Relationship Id="rId36" Type="http://schemas.openxmlformats.org/officeDocument/2006/relationships/customXml" Target="../ink/ink414.xml"/><Relationship Id="rId49" Type="http://schemas.openxmlformats.org/officeDocument/2006/relationships/image" Target="../media/image816.png"/><Relationship Id="rId57" Type="http://schemas.openxmlformats.org/officeDocument/2006/relationships/image" Target="../media/image820.png"/><Relationship Id="rId106" Type="http://schemas.openxmlformats.org/officeDocument/2006/relationships/customXml" Target="../ink/ink449.xml"/><Relationship Id="rId114" Type="http://schemas.openxmlformats.org/officeDocument/2006/relationships/customXml" Target="../ink/ink453.xml"/><Relationship Id="rId119" Type="http://schemas.openxmlformats.org/officeDocument/2006/relationships/image" Target="../media/image851.png"/><Relationship Id="rId127" Type="http://schemas.openxmlformats.org/officeDocument/2006/relationships/image" Target="../media/image855.png"/><Relationship Id="rId10" Type="http://schemas.openxmlformats.org/officeDocument/2006/relationships/customXml" Target="../ink/ink401.xml"/><Relationship Id="rId31" Type="http://schemas.openxmlformats.org/officeDocument/2006/relationships/image" Target="../media/image807.png"/><Relationship Id="rId44" Type="http://schemas.openxmlformats.org/officeDocument/2006/relationships/customXml" Target="../ink/ink418.xml"/><Relationship Id="rId52" Type="http://schemas.openxmlformats.org/officeDocument/2006/relationships/customXml" Target="../ink/ink422.xml"/><Relationship Id="rId60" Type="http://schemas.openxmlformats.org/officeDocument/2006/relationships/customXml" Target="../ink/ink426.xml"/><Relationship Id="rId65" Type="http://schemas.openxmlformats.org/officeDocument/2006/relationships/image" Target="../media/image824.png"/><Relationship Id="rId73" Type="http://schemas.openxmlformats.org/officeDocument/2006/relationships/image" Target="../media/image828.png"/><Relationship Id="rId78" Type="http://schemas.openxmlformats.org/officeDocument/2006/relationships/customXml" Target="../ink/ink435.xml"/><Relationship Id="rId81" Type="http://schemas.openxmlformats.org/officeDocument/2006/relationships/image" Target="../media/image832.png"/><Relationship Id="rId86" Type="http://schemas.openxmlformats.org/officeDocument/2006/relationships/customXml" Target="../ink/ink439.xml"/><Relationship Id="rId94" Type="http://schemas.openxmlformats.org/officeDocument/2006/relationships/customXml" Target="../ink/ink443.xml"/><Relationship Id="rId99" Type="http://schemas.openxmlformats.org/officeDocument/2006/relationships/image" Target="../media/image841.png"/><Relationship Id="rId101" Type="http://schemas.openxmlformats.org/officeDocument/2006/relationships/image" Target="../media/image842.png"/><Relationship Id="rId122" Type="http://schemas.openxmlformats.org/officeDocument/2006/relationships/customXml" Target="../ink/ink457.xml"/><Relationship Id="rId130" Type="http://schemas.openxmlformats.org/officeDocument/2006/relationships/customXml" Target="../ink/ink461.xml"/><Relationship Id="rId135" Type="http://schemas.openxmlformats.org/officeDocument/2006/relationships/image" Target="../media/image859.png"/><Relationship Id="rId4" Type="http://schemas.openxmlformats.org/officeDocument/2006/relationships/customXml" Target="../ink/ink398.xml"/><Relationship Id="rId9" Type="http://schemas.openxmlformats.org/officeDocument/2006/relationships/image" Target="../media/image796.png"/><Relationship Id="rId13" Type="http://schemas.openxmlformats.org/officeDocument/2006/relationships/image" Target="../media/image798.png"/><Relationship Id="rId18" Type="http://schemas.openxmlformats.org/officeDocument/2006/relationships/customXml" Target="../ink/ink405.xml"/><Relationship Id="rId39" Type="http://schemas.openxmlformats.org/officeDocument/2006/relationships/image" Target="../media/image811.png"/><Relationship Id="rId109" Type="http://schemas.openxmlformats.org/officeDocument/2006/relationships/image" Target="../media/image846.png"/><Relationship Id="rId34" Type="http://schemas.openxmlformats.org/officeDocument/2006/relationships/customXml" Target="../ink/ink413.xml"/><Relationship Id="rId50" Type="http://schemas.openxmlformats.org/officeDocument/2006/relationships/customXml" Target="../ink/ink421.xml"/><Relationship Id="rId55" Type="http://schemas.openxmlformats.org/officeDocument/2006/relationships/image" Target="../media/image819.png"/><Relationship Id="rId76" Type="http://schemas.openxmlformats.org/officeDocument/2006/relationships/customXml" Target="../ink/ink434.xml"/><Relationship Id="rId97" Type="http://schemas.openxmlformats.org/officeDocument/2006/relationships/image" Target="../media/image840.png"/><Relationship Id="rId104" Type="http://schemas.openxmlformats.org/officeDocument/2006/relationships/customXml" Target="../ink/ink448.xml"/><Relationship Id="rId120" Type="http://schemas.openxmlformats.org/officeDocument/2006/relationships/customXml" Target="../ink/ink456.xml"/><Relationship Id="rId125" Type="http://schemas.openxmlformats.org/officeDocument/2006/relationships/image" Target="../media/image854.png"/><Relationship Id="rId141" Type="http://schemas.openxmlformats.org/officeDocument/2006/relationships/image" Target="../media/image862.png"/><Relationship Id="rId7" Type="http://schemas.openxmlformats.org/officeDocument/2006/relationships/image" Target="../media/image795.png"/><Relationship Id="rId71" Type="http://schemas.openxmlformats.org/officeDocument/2006/relationships/image" Target="../media/image827.png"/><Relationship Id="rId92" Type="http://schemas.openxmlformats.org/officeDocument/2006/relationships/customXml" Target="../ink/ink442.xml"/><Relationship Id="rId2" Type="http://schemas.openxmlformats.org/officeDocument/2006/relationships/customXml" Target="../ink/ink397.xml"/><Relationship Id="rId29" Type="http://schemas.openxmlformats.org/officeDocument/2006/relationships/image" Target="../media/image806.png"/><Relationship Id="rId24" Type="http://schemas.openxmlformats.org/officeDocument/2006/relationships/customXml" Target="../ink/ink408.xml"/><Relationship Id="rId40" Type="http://schemas.openxmlformats.org/officeDocument/2006/relationships/customXml" Target="../ink/ink416.xml"/><Relationship Id="rId45" Type="http://schemas.openxmlformats.org/officeDocument/2006/relationships/image" Target="../media/image814.png"/><Relationship Id="rId66" Type="http://schemas.openxmlformats.org/officeDocument/2006/relationships/customXml" Target="../ink/ink429.xml"/><Relationship Id="rId87" Type="http://schemas.openxmlformats.org/officeDocument/2006/relationships/image" Target="../media/image835.png"/><Relationship Id="rId110" Type="http://schemas.openxmlformats.org/officeDocument/2006/relationships/customXml" Target="../ink/ink451.xml"/><Relationship Id="rId115" Type="http://schemas.openxmlformats.org/officeDocument/2006/relationships/image" Target="../media/image849.png"/><Relationship Id="rId131" Type="http://schemas.openxmlformats.org/officeDocument/2006/relationships/image" Target="../media/image857.png"/><Relationship Id="rId136" Type="http://schemas.openxmlformats.org/officeDocument/2006/relationships/customXml" Target="../ink/ink464.xml"/><Relationship Id="rId61" Type="http://schemas.openxmlformats.org/officeDocument/2006/relationships/image" Target="../media/image822.png"/><Relationship Id="rId82" Type="http://schemas.openxmlformats.org/officeDocument/2006/relationships/customXml" Target="../ink/ink437.xml"/><Relationship Id="rId19" Type="http://schemas.openxmlformats.org/officeDocument/2006/relationships/image" Target="../media/image801.png"/><Relationship Id="rId14" Type="http://schemas.openxmlformats.org/officeDocument/2006/relationships/customXml" Target="../ink/ink403.xml"/><Relationship Id="rId30" Type="http://schemas.openxmlformats.org/officeDocument/2006/relationships/customXml" Target="../ink/ink411.xml"/><Relationship Id="rId35" Type="http://schemas.openxmlformats.org/officeDocument/2006/relationships/image" Target="../media/image809.png"/><Relationship Id="rId56" Type="http://schemas.openxmlformats.org/officeDocument/2006/relationships/customXml" Target="../ink/ink424.xml"/><Relationship Id="rId77" Type="http://schemas.openxmlformats.org/officeDocument/2006/relationships/image" Target="../media/image830.png"/><Relationship Id="rId100" Type="http://schemas.openxmlformats.org/officeDocument/2006/relationships/customXml" Target="../ink/ink446.xml"/><Relationship Id="rId105" Type="http://schemas.openxmlformats.org/officeDocument/2006/relationships/image" Target="../media/image844.png"/><Relationship Id="rId126" Type="http://schemas.openxmlformats.org/officeDocument/2006/relationships/customXml" Target="../ink/ink459.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openxmlformats.org/officeDocument/2006/relationships/hyperlink" Target="http://www.greatbuildings.com/cgi-bin/glk?http://www.endex.com/gf/buildings/eiffel/eiffel.html" TargetMode="External"/><Relationship Id="rId2" Type="http://schemas.openxmlformats.org/officeDocument/2006/relationships/image" Target="../media/image22.wmf"/><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31.emf"/><Relationship Id="rId4" Type="http://schemas.openxmlformats.org/officeDocument/2006/relationships/oleObject" Target="../embeddings/oleObject6.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3.e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2.emf"/><Relationship Id="rId4" Type="http://schemas.openxmlformats.org/officeDocument/2006/relationships/oleObject" Target="../embeddings/oleObject7.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5.xml"/><Relationship Id="rId1" Type="http://schemas.openxmlformats.org/officeDocument/2006/relationships/vmlDrawing" Target="../drawings/vmlDrawing6.vml"/><Relationship Id="rId5" Type="http://schemas.openxmlformats.org/officeDocument/2006/relationships/image" Target="../media/image34.emf"/><Relationship Id="rId4"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5.xml"/><Relationship Id="rId1" Type="http://schemas.openxmlformats.org/officeDocument/2006/relationships/vmlDrawing" Target="../drawings/vmlDrawing7.vml"/><Relationship Id="rId5" Type="http://schemas.openxmlformats.org/officeDocument/2006/relationships/image" Target="../media/image35.emf"/><Relationship Id="rId4" Type="http://schemas.openxmlformats.org/officeDocument/2006/relationships/oleObject" Target="../embeddings/oleObject10.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5.xml"/><Relationship Id="rId1" Type="http://schemas.openxmlformats.org/officeDocument/2006/relationships/vmlDrawing" Target="../drawings/vmlDrawing8.vml"/><Relationship Id="rId5" Type="http://schemas.openxmlformats.org/officeDocument/2006/relationships/image" Target="../media/image36.emf"/><Relationship Id="rId4" Type="http://schemas.openxmlformats.org/officeDocument/2006/relationships/oleObject" Target="../embeddings/oleObject11.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5.xml"/><Relationship Id="rId1" Type="http://schemas.openxmlformats.org/officeDocument/2006/relationships/vmlDrawing" Target="../drawings/vmlDrawing9.vml"/><Relationship Id="rId5" Type="http://schemas.openxmlformats.org/officeDocument/2006/relationships/image" Target="../media/image37.emf"/><Relationship Id="rId4" Type="http://schemas.openxmlformats.org/officeDocument/2006/relationships/oleObject" Target="../embeddings/oleObject1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5.xml"/><Relationship Id="rId1" Type="http://schemas.openxmlformats.org/officeDocument/2006/relationships/vmlDrawing" Target="../drawings/vmlDrawing10.vml"/><Relationship Id="rId5" Type="http://schemas.openxmlformats.org/officeDocument/2006/relationships/image" Target="../media/image38.emf"/><Relationship Id="rId4" Type="http://schemas.openxmlformats.org/officeDocument/2006/relationships/oleObject" Target="../embeddings/oleObject13.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5.xml"/><Relationship Id="rId1" Type="http://schemas.openxmlformats.org/officeDocument/2006/relationships/vmlDrawing" Target="../drawings/vmlDrawing11.vml"/><Relationship Id="rId5" Type="http://schemas.openxmlformats.org/officeDocument/2006/relationships/image" Target="../media/image39.emf"/><Relationship Id="rId4" Type="http://schemas.openxmlformats.org/officeDocument/2006/relationships/oleObject" Target="../embeddings/oleObject14.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5.xml"/><Relationship Id="rId1" Type="http://schemas.openxmlformats.org/officeDocument/2006/relationships/vmlDrawing" Target="../drawings/vmlDrawing12.vml"/><Relationship Id="rId5" Type="http://schemas.openxmlformats.org/officeDocument/2006/relationships/image" Target="../media/image41.emf"/><Relationship Id="rId4" Type="http://schemas.openxmlformats.org/officeDocument/2006/relationships/oleObject" Target="../embeddings/oleObject15.bin"/></Relationships>
</file>

<file path=ppt/slides/_rels/slide8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5.xml"/><Relationship Id="rId1" Type="http://schemas.openxmlformats.org/officeDocument/2006/relationships/vmlDrawing" Target="../drawings/vmlDrawing13.vml"/><Relationship Id="rId5" Type="http://schemas.openxmlformats.org/officeDocument/2006/relationships/image" Target="../media/image41.emf"/><Relationship Id="rId4" Type="http://schemas.openxmlformats.org/officeDocument/2006/relationships/oleObject" Target="../embeddings/oleObject15.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5.xml"/><Relationship Id="rId1" Type="http://schemas.openxmlformats.org/officeDocument/2006/relationships/vmlDrawing" Target="../drawings/vmlDrawing14.vml"/><Relationship Id="rId5" Type="http://schemas.openxmlformats.org/officeDocument/2006/relationships/image" Target="../media/image43.emf"/><Relationship Id="rId4" Type="http://schemas.openxmlformats.org/officeDocument/2006/relationships/oleObject" Target="../embeddings/oleObject16.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5.xml"/><Relationship Id="rId1" Type="http://schemas.openxmlformats.org/officeDocument/2006/relationships/vmlDrawing" Target="../drawings/vmlDrawing15.vml"/><Relationship Id="rId5" Type="http://schemas.openxmlformats.org/officeDocument/2006/relationships/image" Target="../media/image44.emf"/><Relationship Id="rId4" Type="http://schemas.openxmlformats.org/officeDocument/2006/relationships/oleObject" Target="../embeddings/oleObject17.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5.xml"/><Relationship Id="rId1" Type="http://schemas.openxmlformats.org/officeDocument/2006/relationships/vmlDrawing" Target="../drawings/vmlDrawing16.vml"/><Relationship Id="rId5" Type="http://schemas.openxmlformats.org/officeDocument/2006/relationships/image" Target="../media/image45.emf"/><Relationship Id="rId4" Type="http://schemas.openxmlformats.org/officeDocument/2006/relationships/oleObject" Target="../embeddings/oleObject18.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TextShape 1"/>
          <p:cNvSpPr txBox="1"/>
          <p:nvPr/>
        </p:nvSpPr>
        <p:spPr>
          <a:xfrm>
            <a:off x="1907640" y="3456720"/>
            <a:ext cx="6768360" cy="2060280"/>
          </a:xfrm>
          <a:prstGeom prst="rect">
            <a:avLst/>
          </a:prstGeom>
          <a:noFill/>
          <a:ln>
            <a:noFill/>
          </a:ln>
        </p:spPr>
        <p:txBody>
          <a:bodyPr anchor="ctr"/>
          <a:lstStyle/>
          <a:p>
            <a:pPr algn="ctr">
              <a:lnSpc>
                <a:spcPct val="100000"/>
              </a:lnSpc>
            </a:pPr>
            <a:r>
              <a:rPr lang="en-IN" sz="2400" b="1" spc="-1" dirty="0">
                <a:solidFill>
                  <a:srgbClr val="FFFFFF"/>
                </a:solidFill>
                <a:latin typeface="Times New Roman"/>
              </a:rPr>
              <a:t>Introduction to Statistical Methods</a:t>
            </a:r>
          </a:p>
          <a:p>
            <a:pPr algn="ctr">
              <a:lnSpc>
                <a:spcPct val="100000"/>
              </a:lnSpc>
            </a:pPr>
            <a:br>
              <a:rPr dirty="0"/>
            </a:br>
            <a:r>
              <a:rPr lang="en-IN" sz="2800" b="1" spc="-1" dirty="0">
                <a:solidFill>
                  <a:srgbClr val="FFC000"/>
                </a:solidFill>
                <a:latin typeface="Times New Roman"/>
              </a:rPr>
              <a:t>Revision and Distributions</a:t>
            </a:r>
            <a:endParaRPr lang="en-IN" sz="2800" b="0" strike="noStrike" spc="-1" dirty="0">
              <a:solidFill>
                <a:srgbClr val="000000"/>
              </a:solidFill>
              <a:latin typeface="Arial"/>
            </a:endParaRPr>
          </a:p>
        </p:txBody>
      </p:sp>
      <p:sp>
        <p:nvSpPr>
          <p:cNvPr id="204" name="TextShape 2"/>
          <p:cNvSpPr txBox="1"/>
          <p:nvPr/>
        </p:nvSpPr>
        <p:spPr>
          <a:xfrm>
            <a:off x="2267640" y="5410080"/>
            <a:ext cx="6266160" cy="533160"/>
          </a:xfrm>
          <a:prstGeom prst="rect">
            <a:avLst/>
          </a:prstGeom>
          <a:noFill/>
          <a:ln>
            <a:noFill/>
          </a:ln>
        </p:spPr>
        <p:txBody>
          <a:bodyPr anchor="b"/>
          <a:lstStyle/>
          <a:p>
            <a:pPr algn="r">
              <a:lnSpc>
                <a:spcPct val="128000"/>
              </a:lnSpc>
            </a:pPr>
            <a:r>
              <a:rPr lang="en-IN" sz="1300" spc="-1" dirty="0">
                <a:solidFill>
                  <a:srgbClr val="FF9900"/>
                </a:solidFill>
                <a:latin typeface="Arial"/>
                <a:ea typeface="Arial"/>
              </a:rPr>
              <a:t>16</a:t>
            </a:r>
            <a:r>
              <a:rPr lang="en-IN" sz="1300" b="0" strike="noStrike" spc="-1" dirty="0">
                <a:solidFill>
                  <a:srgbClr val="FF9900"/>
                </a:solidFill>
                <a:latin typeface="Arial"/>
                <a:ea typeface="Arial"/>
              </a:rPr>
              <a:t>-Nov-2019</a:t>
            </a:r>
            <a:endParaRPr lang="en-IN" sz="1300" b="0" strike="noStrike" spc="-1" dirty="0">
              <a:solidFill>
                <a:srgbClr val="000000"/>
              </a:solidFill>
              <a:latin typeface="Arial"/>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Standard Deviation</a:t>
            </a:r>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04925"/>
            <a:ext cx="8686800"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1" y="1524000"/>
            <a:ext cx="2819400" cy="38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ular Callout 5"/>
          <p:cNvSpPr/>
          <p:nvPr/>
        </p:nvSpPr>
        <p:spPr>
          <a:xfrm>
            <a:off x="1295401" y="1524000"/>
            <a:ext cx="2819400" cy="380999"/>
          </a:xfrm>
          <a:prstGeom prst="wedgeRectCallout">
            <a:avLst>
              <a:gd name="adj1" fmla="val 1729"/>
              <a:gd name="adj2" fmla="val 187718"/>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7700" y="5553075"/>
            <a:ext cx="7848600" cy="830997"/>
          </a:xfrm>
          <a:prstGeom prst="rect">
            <a:avLst/>
          </a:prstGeom>
          <a:noFill/>
          <a:ln>
            <a:solidFill>
              <a:schemeClr val="accent5">
                <a:lumMod val="75000"/>
              </a:schemeClr>
            </a:solidFill>
          </a:ln>
        </p:spPr>
        <p:txBody>
          <a:bodyPr wrap="square" rtlCol="0">
            <a:spAutoFit/>
          </a:bodyPr>
          <a:lstStyle/>
          <a:p>
            <a:pPr marL="1258888" indent="-1258888"/>
            <a:r>
              <a:rPr lang="en-US" sz="2400" dirty="0">
                <a:latin typeface="Calibri" pitchFamily="34" charset="0"/>
                <a:cs typeface="Calibri" pitchFamily="34" charset="0"/>
              </a:rPr>
              <a:t>Exercise : Find out the deviations of all the data points with the mean….and then find the ‘mean deviation’.</a:t>
            </a:r>
          </a:p>
        </p:txBody>
      </p:sp>
    </p:spTree>
    <p:extLst>
      <p:ext uri="{BB962C8B-B14F-4D97-AF65-F5344CB8AC3E}">
        <p14:creationId xmlns:p14="http://schemas.microsoft.com/office/powerpoint/2010/main" val="95599715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412029F-E4E3-43B4-99FB-C3A71614B85A}"/>
              </a:ext>
            </a:extLst>
          </p:cNvPr>
          <p:cNvSpPr>
            <a:spLocks noGrp="1"/>
          </p:cNvSpPr>
          <p:nvPr>
            <p:ph type="title" idx="4294967295"/>
          </p:nvPr>
        </p:nvSpPr>
        <p:spPr/>
        <p:txBody>
          <a:bodyPr/>
          <a:lstStyle/>
          <a:p>
            <a:r>
              <a:rPr lang="en-US" dirty="0"/>
              <a:t>Normal distribution –Normal table</a:t>
            </a:r>
          </a:p>
        </p:txBody>
      </p:sp>
      <p:pic>
        <p:nvPicPr>
          <p:cNvPr id="4" name="Picture 3">
            <a:extLst>
              <a:ext uri="{FF2B5EF4-FFF2-40B4-BE49-F238E27FC236}">
                <a16:creationId xmlns:a16="http://schemas.microsoft.com/office/drawing/2014/main" id="{EA6B0BD8-C61E-4C68-9D47-B2551682F21F}"/>
              </a:ext>
            </a:extLst>
          </p:cNvPr>
          <p:cNvPicPr>
            <a:picLocks noChangeAspect="1"/>
          </p:cNvPicPr>
          <p:nvPr/>
        </p:nvPicPr>
        <p:blipFill>
          <a:blip r:embed="rId2"/>
          <a:stretch>
            <a:fillRect/>
          </a:stretch>
        </p:blipFill>
        <p:spPr>
          <a:xfrm>
            <a:off x="743440" y="1395412"/>
            <a:ext cx="6833697" cy="4624388"/>
          </a:xfrm>
          <a:prstGeom prst="rect">
            <a:avLst/>
          </a:prstGeom>
        </p:spPr>
      </p:pic>
    </p:spTree>
    <p:extLst>
      <p:ext uri="{BB962C8B-B14F-4D97-AF65-F5344CB8AC3E}">
        <p14:creationId xmlns:p14="http://schemas.microsoft.com/office/powerpoint/2010/main" val="29866254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C2FFAE-8341-4020-A007-B9F5853FA213}"/>
              </a:ext>
            </a:extLst>
          </p:cNvPr>
          <p:cNvSpPr>
            <a:spLocks noGrp="1"/>
          </p:cNvSpPr>
          <p:nvPr>
            <p:ph type="title" idx="4294967295"/>
          </p:nvPr>
        </p:nvSpPr>
        <p:spPr/>
        <p:txBody>
          <a:bodyPr/>
          <a:lstStyle/>
          <a:p>
            <a:endParaRPr lang="en-US" dirty="0"/>
          </a:p>
        </p:txBody>
      </p:sp>
      <p:pic>
        <p:nvPicPr>
          <p:cNvPr id="4" name="Picture 3">
            <a:extLst>
              <a:ext uri="{FF2B5EF4-FFF2-40B4-BE49-F238E27FC236}">
                <a16:creationId xmlns:a16="http://schemas.microsoft.com/office/drawing/2014/main" id="{3AE31BE9-8927-4F68-A12A-394EE3AEF022}"/>
              </a:ext>
            </a:extLst>
          </p:cNvPr>
          <p:cNvPicPr>
            <a:picLocks noChangeAspect="1"/>
          </p:cNvPicPr>
          <p:nvPr/>
        </p:nvPicPr>
        <p:blipFill>
          <a:blip r:embed="rId2"/>
          <a:stretch>
            <a:fillRect/>
          </a:stretch>
        </p:blipFill>
        <p:spPr>
          <a:xfrm>
            <a:off x="881596" y="1304924"/>
            <a:ext cx="6547904" cy="4867275"/>
          </a:xfrm>
          <a:prstGeom prst="rect">
            <a:avLst/>
          </a:prstGeom>
        </p:spPr>
      </p:pic>
    </p:spTree>
    <p:extLst>
      <p:ext uri="{BB962C8B-B14F-4D97-AF65-F5344CB8AC3E}">
        <p14:creationId xmlns:p14="http://schemas.microsoft.com/office/powerpoint/2010/main" val="36162380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7CCA003-048C-4606-9F60-9485E75E9A53}"/>
              </a:ext>
            </a:extLst>
          </p:cNvPr>
          <p:cNvSpPr>
            <a:spLocks noGrp="1"/>
          </p:cNvSpPr>
          <p:nvPr>
            <p:ph idx="1"/>
          </p:nvPr>
        </p:nvSpPr>
        <p:spPr/>
        <p:txBody>
          <a:bodyPr/>
          <a:lstStyle/>
          <a:p>
            <a:r>
              <a:rPr lang="en-US" dirty="0">
                <a:hlinkClick r:id="rId2"/>
              </a:rPr>
              <a:t>https://studiousguy.com/real-life-examples-normal-distribution/</a:t>
            </a:r>
            <a:endParaRPr lang="en-US" dirty="0"/>
          </a:p>
        </p:txBody>
      </p:sp>
      <p:sp>
        <p:nvSpPr>
          <p:cNvPr id="3" name="Title 2">
            <a:extLst>
              <a:ext uri="{FF2B5EF4-FFF2-40B4-BE49-F238E27FC236}">
                <a16:creationId xmlns:a16="http://schemas.microsoft.com/office/drawing/2014/main" id="{7AEFC56B-D09A-4099-A1D7-BE1723DE1B03}"/>
              </a:ext>
            </a:extLst>
          </p:cNvPr>
          <p:cNvSpPr>
            <a:spLocks noGrp="1"/>
          </p:cNvSpPr>
          <p:nvPr>
            <p:ph type="title" idx="4294967295"/>
          </p:nvPr>
        </p:nvSpPr>
        <p:spPr/>
        <p:txBody>
          <a:bodyPr/>
          <a:lstStyle/>
          <a:p>
            <a:endParaRPr lang="en-US" dirty="0"/>
          </a:p>
        </p:txBody>
      </p:sp>
    </p:spTree>
    <p:extLst>
      <p:ext uri="{BB962C8B-B14F-4D97-AF65-F5344CB8AC3E}">
        <p14:creationId xmlns:p14="http://schemas.microsoft.com/office/powerpoint/2010/main" val="14336682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9D74A44-F9E3-467E-BC89-F80A3BB2DC2C}"/>
              </a:ext>
            </a:extLst>
          </p:cNvPr>
          <p:cNvSpPr>
            <a:spLocks noGrp="1"/>
          </p:cNvSpPr>
          <p:nvPr>
            <p:ph type="title" idx="4294967295"/>
          </p:nvPr>
        </p:nvSpPr>
        <p:spPr/>
        <p:txBody>
          <a:bodyPr/>
          <a:lstStyle/>
          <a:p>
            <a:r>
              <a:rPr lang="en-US" dirty="0"/>
              <a:t>Binomial to Normal </a:t>
            </a:r>
          </a:p>
        </p:txBody>
      </p:sp>
      <p:pic>
        <p:nvPicPr>
          <p:cNvPr id="4" name="Picture 3">
            <a:extLst>
              <a:ext uri="{FF2B5EF4-FFF2-40B4-BE49-F238E27FC236}">
                <a16:creationId xmlns:a16="http://schemas.microsoft.com/office/drawing/2014/main" id="{6CB911E9-FFEC-4094-8957-CD5CC21B6DC8}"/>
              </a:ext>
            </a:extLst>
          </p:cNvPr>
          <p:cNvPicPr>
            <a:picLocks noChangeAspect="1"/>
          </p:cNvPicPr>
          <p:nvPr/>
        </p:nvPicPr>
        <p:blipFill>
          <a:blip r:embed="rId2"/>
          <a:stretch>
            <a:fillRect/>
          </a:stretch>
        </p:blipFill>
        <p:spPr>
          <a:xfrm>
            <a:off x="152400" y="4267200"/>
            <a:ext cx="4600575" cy="895350"/>
          </a:xfrm>
          <a:prstGeom prst="rect">
            <a:avLst/>
          </a:prstGeom>
        </p:spPr>
      </p:pic>
      <p:sp>
        <p:nvSpPr>
          <p:cNvPr id="7" name="Content Placeholder 6">
            <a:extLst>
              <a:ext uri="{FF2B5EF4-FFF2-40B4-BE49-F238E27FC236}">
                <a16:creationId xmlns:a16="http://schemas.microsoft.com/office/drawing/2014/main" id="{B53A3E3E-C785-495B-AC99-8C19E03F297C}"/>
              </a:ext>
            </a:extLst>
          </p:cNvPr>
          <p:cNvSpPr>
            <a:spLocks noGrp="1"/>
          </p:cNvSpPr>
          <p:nvPr>
            <p:ph idx="1"/>
          </p:nvPr>
        </p:nvSpPr>
        <p:spPr>
          <a:xfrm>
            <a:off x="66239" y="1541975"/>
            <a:ext cx="8839200" cy="2572825"/>
          </a:xfrm>
        </p:spPr>
        <p:txBody>
          <a:bodyPr/>
          <a:lstStyle/>
          <a:p>
            <a:r>
              <a:rPr lang="en-US" dirty="0"/>
              <a:t>Apply the following expression for the factorial in the Binomial expansion( n! (n-r)! / r!) ( </a:t>
            </a:r>
            <a:r>
              <a:rPr lang="en-US" dirty="0" err="1"/>
              <a:t>p^r</a:t>
            </a:r>
            <a:r>
              <a:rPr lang="en-US" dirty="0"/>
              <a:t>) ((1-p)^(n-r)) followed by logarithms, ignoring higher order terms lead to the Normal distribution.</a:t>
            </a:r>
          </a:p>
          <a:p>
            <a:endParaRPr lang="en-US" dirty="0"/>
          </a:p>
          <a:p>
            <a:r>
              <a:rPr lang="en-US" dirty="0"/>
              <a:t>Stirling’s theorem</a:t>
            </a:r>
          </a:p>
        </p:txBody>
      </p:sp>
    </p:spTree>
    <p:extLst>
      <p:ext uri="{BB962C8B-B14F-4D97-AF65-F5344CB8AC3E}">
        <p14:creationId xmlns:p14="http://schemas.microsoft.com/office/powerpoint/2010/main" val="1619356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Standard Deviation</a:t>
            </a:r>
          </a:p>
        </p:txBody>
      </p:sp>
      <p:sp>
        <p:nvSpPr>
          <p:cNvPr id="3" name="Text Placeholder 2"/>
          <p:cNvSpPr>
            <a:spLocks noGrp="1"/>
          </p:cNvSpPr>
          <p:nvPr>
            <p:ph type="body"/>
          </p:nvPr>
        </p:nvSpPr>
        <p:spPr>
          <a:xfrm>
            <a:off x="381000" y="2133600"/>
            <a:ext cx="8458200" cy="2362200"/>
          </a:xfrm>
        </p:spPr>
        <p:txBody>
          <a:bodyPr lIns="0" tIns="0" rIns="0" bIns="0" anchor="t" anchorCtr="0">
            <a:noAutofit/>
          </a:bodyPr>
          <a:lstStyle/>
          <a:p>
            <a:pPr marL="342900" indent="-342900">
              <a:buFont typeface="Arial" pitchFamily="34" charset="0"/>
              <a:buChar char="•"/>
            </a:pPr>
            <a:r>
              <a:rPr lang="en-US" sz="2400" dirty="0">
                <a:latin typeface="Calibri" pitchFamily="34" charset="0"/>
                <a:cs typeface="Calibri" pitchFamily="34" charset="0"/>
              </a:rPr>
              <a:t>Mean deviations will always be ‘zero’ !</a:t>
            </a:r>
          </a:p>
          <a:p>
            <a:r>
              <a:rPr lang="en-US" sz="2400" dirty="0">
                <a:latin typeface="Calibri" pitchFamily="34" charset="0"/>
                <a:cs typeface="Calibri" pitchFamily="34" charset="0"/>
              </a:rPr>
              <a:t>     (because Mean is a balance point)</a:t>
            </a:r>
          </a:p>
          <a:p>
            <a:pPr marL="342900" indent="-342900">
              <a:buFont typeface="Arial" pitchFamily="34" charset="0"/>
              <a:buChar char="•"/>
            </a:pPr>
            <a:endParaRPr lang="en-US" sz="2400" dirty="0">
              <a:latin typeface="Calibri" pitchFamily="34" charset="0"/>
              <a:cs typeface="Calibri" pitchFamily="34" charset="0"/>
            </a:endParaRPr>
          </a:p>
          <a:p>
            <a:r>
              <a:rPr lang="en-US" sz="2400" dirty="0">
                <a:latin typeface="Calibri" pitchFamily="34" charset="0"/>
                <a:cs typeface="Calibri" pitchFamily="34" charset="0"/>
              </a:rPr>
              <a:t>    Then, how do you find ‘Standard Deviation’ ?</a:t>
            </a:r>
          </a:p>
        </p:txBody>
      </p:sp>
      <p:sp>
        <p:nvSpPr>
          <p:cNvPr id="4" name="TextBox 3"/>
          <p:cNvSpPr txBox="1"/>
          <p:nvPr/>
        </p:nvSpPr>
        <p:spPr>
          <a:xfrm>
            <a:off x="4572000" y="4717774"/>
            <a:ext cx="3657600" cy="523220"/>
          </a:xfrm>
          <a:prstGeom prst="rect">
            <a:avLst/>
          </a:prstGeom>
          <a:noFill/>
        </p:spPr>
        <p:txBody>
          <a:bodyPr wrap="square" rtlCol="0">
            <a:spAutoFit/>
          </a:bodyPr>
          <a:lstStyle/>
          <a:p>
            <a:r>
              <a:rPr lang="en-US" sz="2800" b="1" dirty="0">
                <a:solidFill>
                  <a:schemeClr val="accent6">
                    <a:lumMod val="75000"/>
                  </a:schemeClr>
                </a:solidFill>
                <a:latin typeface="Calibri" pitchFamily="34" charset="0"/>
                <a:cs typeface="Calibri" pitchFamily="34" charset="0"/>
              </a:rPr>
              <a:t>Need a new strategy </a:t>
            </a:r>
          </a:p>
        </p:txBody>
      </p:sp>
      <p:pic>
        <p:nvPicPr>
          <p:cNvPr id="57346" name="Picture 2" descr="Image result for ques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3671559"/>
            <a:ext cx="2743200" cy="2704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5704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Standard Deviation</a:t>
            </a:r>
          </a:p>
        </p:txBody>
      </p:sp>
      <p:sp>
        <p:nvSpPr>
          <p:cNvPr id="3" name="Text Placeholder 2"/>
          <p:cNvSpPr>
            <a:spLocks noGrp="1"/>
          </p:cNvSpPr>
          <p:nvPr>
            <p:ph type="body"/>
          </p:nvPr>
        </p:nvSpPr>
        <p:spPr>
          <a:xfrm>
            <a:off x="271462" y="1676400"/>
            <a:ext cx="8458200" cy="1981200"/>
          </a:xfrm>
        </p:spPr>
        <p:txBody>
          <a:bodyPr lIns="0" tIns="0" rIns="0" bIns="0" anchor="t" anchorCtr="0">
            <a:noAutofit/>
          </a:bodyPr>
          <a:lstStyle/>
          <a:p>
            <a:r>
              <a:rPr lang="en-US" sz="2400" dirty="0">
                <a:latin typeface="Calibri" pitchFamily="34" charset="0"/>
                <a:cs typeface="Calibri" pitchFamily="34" charset="0"/>
              </a:rPr>
              <a:t>New Strategy :</a:t>
            </a:r>
          </a:p>
          <a:p>
            <a:endParaRPr lang="en-US" sz="2400" dirty="0">
              <a:latin typeface="Calibri" pitchFamily="34" charset="0"/>
              <a:cs typeface="Calibri" pitchFamily="34" charset="0"/>
            </a:endParaRPr>
          </a:p>
          <a:p>
            <a:pPr marL="801687" lvl="1" indent="-457200">
              <a:buFont typeface="+mj-lt"/>
              <a:buAutoNum type="alphaLcParenR"/>
            </a:pPr>
            <a:r>
              <a:rPr lang="en-US" sz="2400" dirty="0">
                <a:latin typeface="Calibri" pitchFamily="34" charset="0"/>
                <a:cs typeface="Calibri" pitchFamily="34" charset="0"/>
              </a:rPr>
              <a:t>First square each deviation score </a:t>
            </a:r>
          </a:p>
          <a:p>
            <a:pPr marL="801687" lvl="1" indent="-457200">
              <a:buFont typeface="+mj-lt"/>
              <a:buAutoNum type="alphaLcParenR"/>
            </a:pPr>
            <a:r>
              <a:rPr lang="en-US" sz="2400" dirty="0">
                <a:latin typeface="Calibri" pitchFamily="34" charset="0"/>
                <a:cs typeface="Calibri" pitchFamily="34" charset="0"/>
              </a:rPr>
              <a:t>Then sum the Squared Deviations (SS)</a:t>
            </a:r>
          </a:p>
          <a:p>
            <a:pPr marL="801687" lvl="1" indent="-457200">
              <a:buFont typeface="+mj-lt"/>
              <a:buAutoNum type="alphaLcParenR"/>
            </a:pPr>
            <a:r>
              <a:rPr lang="en-US" sz="2400" dirty="0">
                <a:latin typeface="Calibri" pitchFamily="34" charset="0"/>
                <a:cs typeface="Calibri" pitchFamily="34" charset="0"/>
              </a:rPr>
              <a:t>Average the squared deviations </a:t>
            </a:r>
          </a:p>
          <a:p>
            <a:pPr marL="801687" lvl="1" indent="-457200">
              <a:buFont typeface="+mj-lt"/>
              <a:buAutoNum type="alphaLcParenR"/>
            </a:pPr>
            <a:endParaRPr lang="en-US" sz="2400" dirty="0">
              <a:latin typeface="Calibri" pitchFamily="34" charset="0"/>
              <a:cs typeface="Calibri" pitchFamily="34" charset="0"/>
            </a:endParaRPr>
          </a:p>
          <a:p>
            <a:r>
              <a:rPr lang="en-US" sz="2400" dirty="0">
                <a:latin typeface="Calibri" pitchFamily="34" charset="0"/>
                <a:cs typeface="Calibri" pitchFamily="34" charset="0"/>
              </a:rPr>
              <a:t>    </a:t>
            </a:r>
          </a:p>
        </p:txBody>
      </p:sp>
      <p:sp>
        <p:nvSpPr>
          <p:cNvPr id="4" name="Rectangle 3"/>
          <p:cNvSpPr/>
          <p:nvPr/>
        </p:nvSpPr>
        <p:spPr>
          <a:xfrm>
            <a:off x="914400" y="4170544"/>
            <a:ext cx="7172325" cy="830997"/>
          </a:xfrm>
          <a:prstGeom prst="rect">
            <a:avLst/>
          </a:prstGeom>
          <a:solidFill>
            <a:schemeClr val="accent1">
              <a:lumMod val="40000"/>
              <a:lumOff val="60000"/>
            </a:schemeClr>
          </a:solidFill>
        </p:spPr>
        <p:txBody>
          <a:bodyPr wrap="square">
            <a:spAutoFit/>
          </a:bodyPr>
          <a:lstStyle/>
          <a:p>
            <a:pPr marL="687387" lvl="1" indent="-342900">
              <a:buFont typeface="Arial" pitchFamily="34" charset="0"/>
              <a:buChar char="•"/>
            </a:pPr>
            <a:r>
              <a:rPr lang="en-US" sz="2400" dirty="0">
                <a:latin typeface="Calibri" pitchFamily="34" charset="0"/>
                <a:cs typeface="Calibri" pitchFamily="34" charset="0"/>
              </a:rPr>
              <a:t>Mean Squared Deviation is known as </a:t>
            </a:r>
            <a:r>
              <a:rPr lang="en-US" sz="2400" b="1" dirty="0">
                <a:latin typeface="Calibri" pitchFamily="34" charset="0"/>
                <a:cs typeface="Calibri" pitchFamily="34" charset="0"/>
              </a:rPr>
              <a:t>“Variance” </a:t>
            </a:r>
          </a:p>
          <a:p>
            <a:pPr marL="687387" lvl="1" indent="-342900">
              <a:buFont typeface="Arial" pitchFamily="34" charset="0"/>
              <a:buChar char="•"/>
            </a:pPr>
            <a:r>
              <a:rPr lang="en-US" sz="2400" dirty="0">
                <a:latin typeface="Calibri" pitchFamily="34" charset="0"/>
                <a:cs typeface="Calibri" pitchFamily="34" charset="0"/>
              </a:rPr>
              <a:t>Variability is now measured in squared units</a:t>
            </a:r>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410200"/>
            <a:ext cx="7172325" cy="723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41450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Variance</a:t>
            </a:r>
          </a:p>
        </p:txBody>
      </p:sp>
      <p:sp>
        <p:nvSpPr>
          <p:cNvPr id="3" name="Text Placeholder 2"/>
          <p:cNvSpPr>
            <a:spLocks noGrp="1"/>
          </p:cNvSpPr>
          <p:nvPr>
            <p:ph type="body"/>
          </p:nvPr>
        </p:nvSpPr>
        <p:spPr>
          <a:xfrm>
            <a:off x="428624" y="1593574"/>
            <a:ext cx="7658101" cy="1302026"/>
          </a:xfrm>
          <a:ln>
            <a:solidFill>
              <a:schemeClr val="accent5">
                <a:lumMod val="75000"/>
              </a:schemeClr>
            </a:solidFill>
          </a:ln>
        </p:spPr>
        <p:txBody>
          <a:bodyPr lIns="91440" tIns="91440" rIns="91440" bIns="91440" anchor="t" anchorCtr="0">
            <a:noAutofit/>
          </a:bodyPr>
          <a:lstStyle/>
          <a:p>
            <a:r>
              <a:rPr lang="en-US" sz="2400" dirty="0"/>
              <a:t>Variance equals mean (average) squared deviation (distance) of the scores from the mean </a:t>
            </a:r>
            <a:endParaRPr lang="en-US" sz="2400" dirty="0">
              <a:latin typeface="Calibri" pitchFamily="34" charset="0"/>
              <a:cs typeface="Calibri" pitchFamily="34" charset="0"/>
            </a:endParaRPr>
          </a:p>
          <a:p>
            <a:r>
              <a:rPr lang="en-US" sz="2400" dirty="0">
                <a:latin typeface="Calibri" pitchFamily="34" charset="0"/>
                <a:cs typeface="Calibri" pitchFamily="34" charset="0"/>
              </a:rPr>
              <a:t>    </a:t>
            </a: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816" y="3138656"/>
            <a:ext cx="7658100" cy="1457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899991"/>
            <a:ext cx="389572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981200" y="5183508"/>
            <a:ext cx="1066800" cy="461665"/>
          </a:xfrm>
          <a:prstGeom prst="rect">
            <a:avLst/>
          </a:prstGeom>
          <a:noFill/>
        </p:spPr>
        <p:txBody>
          <a:bodyPr wrap="square" rtlCol="0">
            <a:spAutoFit/>
          </a:bodyPr>
          <a:lstStyle/>
          <a:p>
            <a:r>
              <a:rPr lang="en-US" sz="2400" dirty="0"/>
              <a:t>where</a:t>
            </a:r>
          </a:p>
        </p:txBody>
      </p:sp>
    </p:spTree>
    <p:extLst>
      <p:ext uri="{BB962C8B-B14F-4D97-AF65-F5344CB8AC3E}">
        <p14:creationId xmlns:p14="http://schemas.microsoft.com/office/powerpoint/2010/main" val="1348830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Population Variance</a:t>
            </a:r>
          </a:p>
        </p:txBody>
      </p:sp>
      <p:sp>
        <p:nvSpPr>
          <p:cNvPr id="3" name="Text Placeholder 2"/>
          <p:cNvSpPr>
            <a:spLocks noGrp="1"/>
          </p:cNvSpPr>
          <p:nvPr>
            <p:ph type="body"/>
          </p:nvPr>
        </p:nvSpPr>
        <p:spPr>
          <a:xfrm>
            <a:off x="428624" y="1593574"/>
            <a:ext cx="8029576" cy="4502426"/>
          </a:xfrm>
          <a:ln>
            <a:solidFill>
              <a:schemeClr val="accent5">
                <a:lumMod val="75000"/>
              </a:schemeClr>
            </a:solidFill>
          </a:ln>
        </p:spPr>
        <p:txBody>
          <a:bodyPr lIns="91440" tIns="91440" rIns="91440" bIns="91440" anchor="t" anchorCtr="0">
            <a:noAutofit/>
          </a:bodyPr>
          <a:lstStyle/>
          <a:p>
            <a:pPr marL="342900" indent="-342900">
              <a:buFont typeface="Arial" pitchFamily="34" charset="0"/>
              <a:buChar char="•"/>
            </a:pPr>
            <a:r>
              <a:rPr lang="en-US" sz="2400" dirty="0"/>
              <a:t>Population variance equals mean (average) squared deviation (distance) of the scores from the population mean </a:t>
            </a:r>
          </a:p>
          <a:p>
            <a:pPr marL="342900" indent="-342900">
              <a:buFont typeface="Arial" pitchFamily="34" charset="0"/>
              <a:buChar char="•"/>
            </a:pPr>
            <a:endParaRPr lang="en-US" sz="2400" dirty="0">
              <a:latin typeface="Calibri" pitchFamily="34" charset="0"/>
              <a:cs typeface="Calibri" pitchFamily="34" charset="0"/>
            </a:endParaRPr>
          </a:p>
          <a:p>
            <a:pPr marL="342900" indent="-342900">
              <a:buFont typeface="Arial" pitchFamily="34" charset="0"/>
              <a:buChar char="•"/>
            </a:pPr>
            <a:r>
              <a:rPr lang="en-US" sz="2400" dirty="0"/>
              <a:t>Variance is the average of squared deviations, so we identify population variance with a lowercase Greek letter sigma squared: σ </a:t>
            </a:r>
            <a:r>
              <a:rPr lang="en-US" sz="2400" baseline="30000" dirty="0"/>
              <a:t>2</a:t>
            </a:r>
          </a:p>
          <a:p>
            <a:pPr marL="342900" indent="-342900">
              <a:buFont typeface="Arial" pitchFamily="34" charset="0"/>
              <a:buChar char="•"/>
            </a:pPr>
            <a:endParaRPr lang="en-US" sz="2400" dirty="0"/>
          </a:p>
          <a:p>
            <a:pPr marL="342900" indent="-342900">
              <a:buFont typeface="Arial" pitchFamily="34" charset="0"/>
              <a:buChar char="•"/>
            </a:pPr>
            <a:r>
              <a:rPr lang="en-US" sz="2400" dirty="0"/>
              <a:t>Standard deviation is the square root of the variance, so we identify it with a lowercase Greek letter sigma: σ</a:t>
            </a:r>
            <a:endParaRPr lang="en-US" sz="2400" dirty="0">
              <a:latin typeface="Calibri" pitchFamily="34" charset="0"/>
              <a:cs typeface="Calibri" pitchFamily="34" charset="0"/>
            </a:endParaRPr>
          </a:p>
          <a:p>
            <a:r>
              <a:rPr lang="en-US" sz="2400" dirty="0">
                <a:latin typeface="Calibri" pitchFamily="34" charset="0"/>
                <a:cs typeface="Calibri" pitchFamily="34" charset="0"/>
              </a:rPr>
              <a:t>    </a:t>
            </a:r>
          </a:p>
        </p:txBody>
      </p:sp>
    </p:spTree>
    <p:extLst>
      <p:ext uri="{BB962C8B-B14F-4D97-AF65-F5344CB8AC3E}">
        <p14:creationId xmlns:p14="http://schemas.microsoft.com/office/powerpoint/2010/main" val="1231372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1600200"/>
            <a:ext cx="8077200" cy="4524315"/>
          </a:xfrm>
          <a:prstGeom prst="rect">
            <a:avLst/>
          </a:prstGeom>
        </p:spPr>
        <p:txBody>
          <a:bodyPr wrap="square">
            <a:spAutoFit/>
          </a:bodyPr>
          <a:lstStyle/>
          <a:p>
            <a:pPr marL="457200" indent="-457200">
              <a:buFont typeface="Arial" pitchFamily="34" charset="0"/>
              <a:buChar char="•"/>
            </a:pPr>
            <a:r>
              <a:rPr lang="en-US" sz="2400" dirty="0">
                <a:latin typeface="Calibri" pitchFamily="34" charset="0"/>
                <a:cs typeface="Calibri" pitchFamily="34" charset="0"/>
              </a:rPr>
              <a:t>Goal of inferential statistics: </a:t>
            </a:r>
          </a:p>
          <a:p>
            <a:pPr marL="914400" lvl="1" indent="-457200">
              <a:buFont typeface="Courier New" pitchFamily="49" charset="0"/>
              <a:buChar char="o"/>
            </a:pPr>
            <a:r>
              <a:rPr lang="en-US" sz="2400" dirty="0">
                <a:latin typeface="Calibri" pitchFamily="34" charset="0"/>
                <a:cs typeface="Calibri" pitchFamily="34" charset="0"/>
              </a:rPr>
              <a:t>Draw general conclusions about population</a:t>
            </a:r>
          </a:p>
          <a:p>
            <a:pPr marL="914400" lvl="1" indent="-457200">
              <a:buFont typeface="Courier New" pitchFamily="49" charset="0"/>
              <a:buChar char="o"/>
            </a:pPr>
            <a:r>
              <a:rPr lang="en-US" sz="2400" dirty="0">
                <a:latin typeface="Calibri" pitchFamily="34" charset="0"/>
                <a:cs typeface="Calibri" pitchFamily="34" charset="0"/>
              </a:rPr>
              <a:t> </a:t>
            </a:r>
          </a:p>
          <a:p>
            <a:pPr marL="914400" lvl="1" indent="-457200">
              <a:buFont typeface="Courier New" pitchFamily="49" charset="0"/>
              <a:buChar char="o"/>
            </a:pPr>
            <a:r>
              <a:rPr lang="en-US" sz="2400" dirty="0">
                <a:latin typeface="Calibri" pitchFamily="34" charset="0"/>
                <a:cs typeface="Calibri" pitchFamily="34" charset="0"/>
              </a:rPr>
              <a:t>Based on limited information from a sample </a:t>
            </a:r>
          </a:p>
          <a:p>
            <a:pPr marL="457200" indent="-457200">
              <a:buFont typeface="+mj-lt"/>
              <a:buAutoNum type="alphaLcParenR"/>
            </a:pPr>
            <a:endParaRPr lang="en-US" sz="2400" dirty="0"/>
          </a:p>
          <a:p>
            <a:pPr marL="457200" indent="-457200">
              <a:buFont typeface="+mj-lt"/>
              <a:buAutoNum type="alphaLcParenR"/>
            </a:pPr>
            <a:endParaRPr lang="en-US" sz="2400" dirty="0"/>
          </a:p>
          <a:p>
            <a:pPr marL="457200" indent="-457200">
              <a:buFont typeface="Arial" pitchFamily="34" charset="0"/>
              <a:buChar char="•"/>
            </a:pPr>
            <a:r>
              <a:rPr lang="en-US" sz="2400" dirty="0">
                <a:latin typeface="Calibri" pitchFamily="34" charset="0"/>
                <a:cs typeface="Calibri" pitchFamily="34" charset="0"/>
              </a:rPr>
              <a:t>Samples differ from the population </a:t>
            </a:r>
          </a:p>
          <a:p>
            <a:pPr marL="914400" lvl="1" indent="-457200">
              <a:buFont typeface="Courier New" pitchFamily="49" charset="0"/>
              <a:buChar char="o"/>
            </a:pPr>
            <a:r>
              <a:rPr lang="en-US" sz="2400" dirty="0">
                <a:latin typeface="Calibri" pitchFamily="34" charset="0"/>
                <a:cs typeface="Calibri" pitchFamily="34" charset="0"/>
              </a:rPr>
              <a:t>Samples have less variability</a:t>
            </a:r>
          </a:p>
          <a:p>
            <a:pPr marL="914400" lvl="1" indent="-457200">
              <a:buFont typeface="Courier New" pitchFamily="49" charset="0"/>
              <a:buChar char="o"/>
            </a:pPr>
            <a:endParaRPr lang="en-US" sz="2400" dirty="0">
              <a:latin typeface="Calibri" pitchFamily="34" charset="0"/>
              <a:cs typeface="Calibri" pitchFamily="34" charset="0"/>
            </a:endParaRPr>
          </a:p>
          <a:p>
            <a:pPr marL="914400" lvl="1" indent="-457200">
              <a:buFont typeface="Courier New" pitchFamily="49" charset="0"/>
              <a:buChar char="o"/>
            </a:pPr>
            <a:r>
              <a:rPr lang="en-US" sz="2400" dirty="0">
                <a:latin typeface="Calibri" pitchFamily="34" charset="0"/>
                <a:cs typeface="Calibri" pitchFamily="34" charset="0"/>
              </a:rPr>
              <a:t>Computing the Variance and Standard Deviation in the same way as for a population would give a biased estimate of the population values</a:t>
            </a:r>
          </a:p>
        </p:txBody>
      </p:sp>
      <p:sp>
        <p:nvSpPr>
          <p:cNvPr id="8" name="Title 1"/>
          <p:cNvSpPr>
            <a:spLocks noGrp="1"/>
          </p:cNvSpPr>
          <p:nvPr>
            <p:ph type="title"/>
          </p:nvPr>
        </p:nvSpPr>
        <p:spPr>
          <a:xfrm>
            <a:off x="395640" y="274680"/>
            <a:ext cx="6386160" cy="849960"/>
          </a:xfrm>
        </p:spPr>
        <p:txBody>
          <a:bodyPr lIns="0" tIns="0" rIns="0" bIns="0" anchor="ctr"/>
          <a:lstStyle/>
          <a:p>
            <a:r>
              <a:rPr lang="en-US" sz="4000" b="1" dirty="0"/>
              <a:t>Standard Deviation and Variance for a Sample</a:t>
            </a:r>
          </a:p>
        </p:txBody>
      </p:sp>
    </p:spTree>
    <p:extLst>
      <p:ext uri="{BB962C8B-B14F-4D97-AF65-F5344CB8AC3E}">
        <p14:creationId xmlns:p14="http://schemas.microsoft.com/office/powerpoint/2010/main" val="1424725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754" y="1619074"/>
            <a:ext cx="4230879" cy="4019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77687" y="1599196"/>
            <a:ext cx="3323728" cy="3231654"/>
          </a:xfrm>
          <a:prstGeom prst="rect">
            <a:avLst/>
          </a:prstGeom>
        </p:spPr>
        <p:txBody>
          <a:bodyPr wrap="square">
            <a:spAutoFit/>
          </a:bodyPr>
          <a:lstStyle/>
          <a:p>
            <a:pPr marL="285750" indent="-285750">
              <a:buFont typeface="Arial" pitchFamily="34" charset="0"/>
              <a:buChar char="•"/>
            </a:pPr>
            <a:r>
              <a:rPr lang="en-US" sz="2400" dirty="0">
                <a:latin typeface="Calibri" pitchFamily="34" charset="0"/>
                <a:cs typeface="Calibri" pitchFamily="34" charset="0"/>
              </a:rPr>
              <a:t>Sum of Squares (SS) is computed as before </a:t>
            </a:r>
          </a:p>
          <a:p>
            <a:pPr marL="285750" indent="-285750">
              <a:buFont typeface="Arial" pitchFamily="34" charset="0"/>
              <a:buChar char="•"/>
            </a:pPr>
            <a:endParaRPr lang="en-US" sz="1600" dirty="0">
              <a:latin typeface="Calibri" pitchFamily="34" charset="0"/>
              <a:cs typeface="Calibri" pitchFamily="34" charset="0"/>
            </a:endParaRPr>
          </a:p>
          <a:p>
            <a:pPr marL="285750" indent="-285750">
              <a:buFont typeface="Arial" pitchFamily="34" charset="0"/>
              <a:buChar char="•"/>
            </a:pPr>
            <a:r>
              <a:rPr lang="en-US" sz="2400" dirty="0">
                <a:latin typeface="Calibri" pitchFamily="34" charset="0"/>
                <a:cs typeface="Calibri" pitchFamily="34" charset="0"/>
              </a:rPr>
              <a:t> Formula for Variance has n-1 rather than N in the denominator </a:t>
            </a:r>
          </a:p>
          <a:p>
            <a:pPr marL="285750" indent="-285750">
              <a:buFont typeface="Arial" pitchFamily="34" charset="0"/>
              <a:buChar char="•"/>
            </a:pPr>
            <a:endParaRPr lang="en-US" sz="1400" dirty="0">
              <a:latin typeface="Calibri" pitchFamily="34" charset="0"/>
              <a:cs typeface="Calibri" pitchFamily="34" charset="0"/>
            </a:endParaRPr>
          </a:p>
          <a:p>
            <a:pPr marL="285750" indent="-285750">
              <a:buFont typeface="Arial" pitchFamily="34" charset="0"/>
              <a:buChar char="•"/>
            </a:pPr>
            <a:r>
              <a:rPr lang="en-US" sz="2400" dirty="0">
                <a:latin typeface="Calibri" pitchFamily="34" charset="0"/>
                <a:cs typeface="Calibri" pitchFamily="34" charset="0"/>
              </a:rPr>
              <a:t> Notation uses s instead of σ  </a:t>
            </a:r>
          </a:p>
        </p:txBody>
      </p:sp>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015517"/>
            <a:ext cx="4873440" cy="139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473149" y="5896389"/>
            <a:ext cx="2985052" cy="369332"/>
          </a:xfrm>
          <a:prstGeom prst="rect">
            <a:avLst/>
          </a:prstGeom>
          <a:noFill/>
        </p:spPr>
        <p:txBody>
          <a:bodyPr wrap="square" rtlCol="0">
            <a:spAutoFit/>
          </a:bodyPr>
          <a:lstStyle/>
          <a:p>
            <a:r>
              <a:rPr lang="en-US" dirty="0">
                <a:solidFill>
                  <a:srgbClr val="00B0F0"/>
                </a:solidFill>
                <a:latin typeface="Calibri" pitchFamily="34" charset="0"/>
                <a:cs typeface="Calibri" pitchFamily="34" charset="0"/>
              </a:rPr>
              <a:t>Population of Adult Heights </a:t>
            </a:r>
          </a:p>
        </p:txBody>
      </p:sp>
      <p:sp>
        <p:nvSpPr>
          <p:cNvPr id="8" name="Title 1"/>
          <p:cNvSpPr txBox="1">
            <a:spLocks/>
          </p:cNvSpPr>
          <p:nvPr/>
        </p:nvSpPr>
        <p:spPr>
          <a:xfrm>
            <a:off x="377687" y="152400"/>
            <a:ext cx="6386160" cy="849960"/>
          </a:xfrm>
          <a:prstGeom prst="rect">
            <a:avLst/>
          </a:prstGeom>
        </p:spPr>
        <p:txBody>
          <a:bodyPr lIns="0" tIns="0" rIns="0" bIns="0" anchor="ctr"/>
          <a:lstStyle/>
          <a:p>
            <a:r>
              <a:rPr lang="en-US" sz="4000" b="1" dirty="0"/>
              <a:t>Sample  Standard Deviation and Variance</a:t>
            </a:r>
          </a:p>
        </p:txBody>
      </p:sp>
    </p:spTree>
    <p:extLst>
      <p:ext uri="{BB962C8B-B14F-4D97-AF65-F5344CB8AC3E}">
        <p14:creationId xmlns:p14="http://schemas.microsoft.com/office/powerpoint/2010/main" val="3418784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640" y="274680"/>
            <a:ext cx="6386160" cy="849960"/>
          </a:xfrm>
        </p:spPr>
        <p:txBody>
          <a:bodyPr lIns="0" tIns="0" rIns="0" bIns="0" anchor="ctr"/>
          <a:lstStyle/>
          <a:p>
            <a:r>
              <a:rPr lang="en-US" sz="4000" b="1" dirty="0"/>
              <a:t>Degrees of Freedom</a:t>
            </a:r>
          </a:p>
        </p:txBody>
      </p:sp>
      <p:sp>
        <p:nvSpPr>
          <p:cNvPr id="3" name="Rectangle 2"/>
          <p:cNvSpPr/>
          <p:nvPr/>
        </p:nvSpPr>
        <p:spPr>
          <a:xfrm>
            <a:off x="377686" y="1599196"/>
            <a:ext cx="7775713" cy="4524315"/>
          </a:xfrm>
          <a:prstGeom prst="rect">
            <a:avLst/>
          </a:prstGeom>
        </p:spPr>
        <p:txBody>
          <a:bodyPr wrap="square">
            <a:spAutoFit/>
          </a:bodyPr>
          <a:lstStyle/>
          <a:p>
            <a:pPr marL="285750" indent="-285750">
              <a:buFont typeface="Arial" pitchFamily="34" charset="0"/>
              <a:buChar char="•"/>
            </a:pPr>
            <a:r>
              <a:rPr lang="en-US" sz="2400" dirty="0">
                <a:latin typeface="Calibri" pitchFamily="34" charset="0"/>
                <a:cs typeface="Calibri" pitchFamily="34" charset="0"/>
              </a:rPr>
              <a:t>Population variance </a:t>
            </a:r>
          </a:p>
          <a:p>
            <a:pPr marL="806450" indent="-342900">
              <a:buFont typeface="Courier New" pitchFamily="49" charset="0"/>
              <a:buChar char="o"/>
            </a:pPr>
            <a:r>
              <a:rPr lang="en-US" sz="2400" dirty="0">
                <a:latin typeface="Calibri" pitchFamily="34" charset="0"/>
                <a:cs typeface="Calibri" pitchFamily="34" charset="0"/>
              </a:rPr>
              <a:t>Mean is known </a:t>
            </a:r>
          </a:p>
          <a:p>
            <a:pPr marL="806450" indent="-342900">
              <a:buFont typeface="Courier New" pitchFamily="49" charset="0"/>
              <a:buChar char="o"/>
            </a:pPr>
            <a:r>
              <a:rPr lang="en-US" sz="2400" dirty="0">
                <a:latin typeface="Calibri" pitchFamily="34" charset="0"/>
                <a:cs typeface="Calibri" pitchFamily="34" charset="0"/>
              </a:rPr>
              <a:t>Deviations are computed from a known mean </a:t>
            </a:r>
          </a:p>
          <a:p>
            <a:pPr marL="285750" indent="-285750">
              <a:buFont typeface="Arial" pitchFamily="34" charset="0"/>
              <a:buChar char="•"/>
            </a:pPr>
            <a:endParaRPr lang="en-US" sz="2400" dirty="0">
              <a:latin typeface="Calibri" pitchFamily="34" charset="0"/>
              <a:cs typeface="Calibri" pitchFamily="34" charset="0"/>
            </a:endParaRPr>
          </a:p>
          <a:p>
            <a:pPr marL="285750" indent="-285750">
              <a:buFont typeface="Arial" pitchFamily="34" charset="0"/>
              <a:buChar char="•"/>
            </a:pPr>
            <a:r>
              <a:rPr lang="en-US" sz="2400" dirty="0">
                <a:latin typeface="Calibri" pitchFamily="34" charset="0"/>
                <a:cs typeface="Calibri" pitchFamily="34" charset="0"/>
              </a:rPr>
              <a:t> Sample variance as estimate of population </a:t>
            </a:r>
          </a:p>
          <a:p>
            <a:pPr marL="806450" indent="-342900">
              <a:buFont typeface="Courier New" pitchFamily="49" charset="0"/>
              <a:buChar char="o"/>
            </a:pPr>
            <a:r>
              <a:rPr lang="en-US" sz="2400" dirty="0">
                <a:latin typeface="Calibri" pitchFamily="34" charset="0"/>
                <a:cs typeface="Calibri" pitchFamily="34" charset="0"/>
              </a:rPr>
              <a:t>Population mean is unknown </a:t>
            </a:r>
          </a:p>
          <a:p>
            <a:pPr marL="806450" indent="-342900">
              <a:buFont typeface="Courier New" pitchFamily="49" charset="0"/>
              <a:buChar char="o"/>
            </a:pPr>
            <a:r>
              <a:rPr lang="en-US" sz="2400" dirty="0">
                <a:latin typeface="Calibri" pitchFamily="34" charset="0"/>
                <a:cs typeface="Calibri" pitchFamily="34" charset="0"/>
              </a:rPr>
              <a:t>Using sample mean restricts variability </a:t>
            </a:r>
          </a:p>
          <a:p>
            <a:pPr marL="285750" indent="-285750">
              <a:buFont typeface="Arial" pitchFamily="34" charset="0"/>
              <a:buChar char="•"/>
            </a:pPr>
            <a:endParaRPr lang="en-US" sz="2400" dirty="0">
              <a:latin typeface="Calibri" pitchFamily="34" charset="0"/>
              <a:cs typeface="Calibri" pitchFamily="34" charset="0"/>
            </a:endParaRPr>
          </a:p>
          <a:p>
            <a:pPr marL="285750" indent="-285750">
              <a:buFont typeface="Arial" pitchFamily="34" charset="0"/>
              <a:buChar char="•"/>
            </a:pPr>
            <a:r>
              <a:rPr lang="en-US" sz="2400" dirty="0">
                <a:latin typeface="Calibri" pitchFamily="34" charset="0"/>
                <a:cs typeface="Calibri" pitchFamily="34" charset="0"/>
              </a:rPr>
              <a:t> Degrees of freedom </a:t>
            </a:r>
          </a:p>
          <a:p>
            <a:pPr marL="806450" indent="-342900">
              <a:buFont typeface="Courier New" pitchFamily="49" charset="0"/>
              <a:buChar char="o"/>
            </a:pPr>
            <a:r>
              <a:rPr lang="en-US" sz="2400" dirty="0">
                <a:latin typeface="Calibri" pitchFamily="34" charset="0"/>
                <a:cs typeface="Calibri" pitchFamily="34" charset="0"/>
              </a:rPr>
              <a:t>Number of scores in sample that are independent and free to vary</a:t>
            </a:r>
          </a:p>
          <a:p>
            <a:pPr marL="806450" indent="-342900">
              <a:buFont typeface="Courier New" pitchFamily="49" charset="0"/>
              <a:buChar char="o"/>
            </a:pPr>
            <a:r>
              <a:rPr lang="en-US" sz="2400" dirty="0">
                <a:latin typeface="Calibri" pitchFamily="34" charset="0"/>
                <a:cs typeface="Calibri" pitchFamily="34" charset="0"/>
              </a:rPr>
              <a:t>Degrees of freedom (</a:t>
            </a:r>
            <a:r>
              <a:rPr lang="en-US" sz="2400" dirty="0" err="1">
                <a:latin typeface="Calibri" pitchFamily="34" charset="0"/>
                <a:cs typeface="Calibri" pitchFamily="34" charset="0"/>
              </a:rPr>
              <a:t>df</a:t>
            </a:r>
            <a:r>
              <a:rPr lang="en-US" sz="2400" dirty="0">
                <a:latin typeface="Calibri" pitchFamily="34" charset="0"/>
                <a:cs typeface="Calibri" pitchFamily="34" charset="0"/>
              </a:rPr>
              <a:t>) = n – 1</a:t>
            </a:r>
          </a:p>
        </p:txBody>
      </p:sp>
    </p:spTree>
    <p:extLst>
      <p:ext uri="{BB962C8B-B14F-4D97-AF65-F5344CB8AC3E}">
        <p14:creationId xmlns:p14="http://schemas.microsoft.com/office/powerpoint/2010/main" val="3181902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11A46-FFE1-4365-B02B-301EF670A1CE}"/>
              </a:ext>
            </a:extLst>
          </p:cNvPr>
          <p:cNvSpPr>
            <a:spLocks noGrp="1"/>
          </p:cNvSpPr>
          <p:nvPr>
            <p:ph type="title"/>
          </p:nvPr>
        </p:nvSpPr>
        <p:spPr/>
        <p:txBody>
          <a:bodyPr/>
          <a:lstStyle/>
          <a:p>
            <a:r>
              <a:rPr lang="en-US" sz="4000" b="1" dirty="0"/>
              <a:t>Proof for using n-1 as divisor for variance</a:t>
            </a:r>
          </a:p>
        </p:txBody>
      </p:sp>
      <p:sp>
        <p:nvSpPr>
          <p:cNvPr id="3" name="Text Placeholder 2">
            <a:extLst>
              <a:ext uri="{FF2B5EF4-FFF2-40B4-BE49-F238E27FC236}">
                <a16:creationId xmlns:a16="http://schemas.microsoft.com/office/drawing/2014/main" id="{B1E42FA6-2A5E-415B-9612-20E1B78EC88E}"/>
              </a:ext>
            </a:extLst>
          </p:cNvPr>
          <p:cNvSpPr>
            <a:spLocks noGrp="1"/>
          </p:cNvSpPr>
          <p:nvPr>
            <p:ph type="body"/>
          </p:nvPr>
        </p:nvSpPr>
        <p:spPr>
          <a:xfrm>
            <a:off x="685800" y="1375590"/>
            <a:ext cx="5904107" cy="4259220"/>
          </a:xfrm>
        </p:spPr>
        <p:txBody>
          <a:bodyPr>
            <a:normAutofit fontScale="85000" lnSpcReduction="10000"/>
          </a:bodyPr>
          <a:lstStyle/>
          <a:p>
            <a:r>
              <a:rPr lang="en-US" sz="2400" dirty="0"/>
              <a:t>S</a:t>
            </a:r>
            <a:r>
              <a:rPr lang="en-US" sz="2400" baseline="30000" dirty="0"/>
              <a:t>2</a:t>
            </a:r>
            <a:r>
              <a:rPr lang="en-US" sz="2400" dirty="0"/>
              <a:t> represents the sample variability.</a:t>
            </a:r>
          </a:p>
          <a:p>
            <a:r>
              <a:rPr lang="en-US" sz="2400" dirty="0"/>
              <a:t>But the population variability should be certainly more.</a:t>
            </a:r>
          </a:p>
          <a:p>
            <a:r>
              <a:rPr lang="en-US" sz="2400" dirty="0"/>
              <a:t>When the population is finite, the formula is </a:t>
            </a:r>
          </a:p>
          <a:p>
            <a:endParaRPr lang="en-US" dirty="0"/>
          </a:p>
          <a:p>
            <a:r>
              <a:rPr lang="en-US" dirty="0"/>
              <a:t>		</a:t>
            </a:r>
            <a:r>
              <a:rPr lang="en-US" sz="3200" dirty="0"/>
              <a:t>SS / N  and not SS/(n-1)</a:t>
            </a:r>
          </a:p>
          <a:p>
            <a:r>
              <a:rPr lang="en-US" sz="3200" dirty="0"/>
              <a:t>where</a:t>
            </a:r>
          </a:p>
          <a:p>
            <a:endParaRPr lang="en-US" dirty="0"/>
          </a:p>
          <a:p>
            <a:endParaRPr lang="en-US" dirty="0"/>
          </a:p>
          <a:p>
            <a:r>
              <a:rPr lang="en-US" dirty="0"/>
              <a:t>When the Mu is not known, we are using </a:t>
            </a:r>
            <a:r>
              <a:rPr lang="en-US" b="1" i="1" dirty="0" err="1"/>
              <a:t>Xbar</a:t>
            </a:r>
            <a:r>
              <a:rPr lang="en-US" b="1" i="1" dirty="0"/>
              <a:t>.</a:t>
            </a:r>
            <a:r>
              <a:rPr lang="en-US" dirty="0"/>
              <a:t>	</a:t>
            </a:r>
          </a:p>
          <a:p>
            <a:endParaRPr lang="en-US" dirty="0"/>
          </a:p>
          <a:p>
            <a:r>
              <a:rPr lang="en-US" dirty="0"/>
              <a:t>All X(</a:t>
            </a:r>
            <a:r>
              <a:rPr lang="en-US" dirty="0" err="1"/>
              <a:t>i</a:t>
            </a:r>
            <a:r>
              <a:rPr lang="en-US" dirty="0"/>
              <a:t>) is will be closer to </a:t>
            </a:r>
            <a:r>
              <a:rPr lang="en-US" dirty="0" err="1"/>
              <a:t>Xbar</a:t>
            </a:r>
            <a:r>
              <a:rPr lang="en-US" dirty="0"/>
              <a:t> than Mu. </a:t>
            </a:r>
          </a:p>
          <a:p>
            <a:endParaRPr lang="en-US" dirty="0"/>
          </a:p>
          <a:p>
            <a:r>
              <a:rPr lang="en-US" dirty="0"/>
              <a:t>To compensate for that we replace N by N-1. which essentially represents the degrees of freedom since the knowledge of average fixes one variable out of N variables. 	</a:t>
            </a:r>
          </a:p>
        </p:txBody>
      </p:sp>
      <p:pic>
        <p:nvPicPr>
          <p:cNvPr id="4" name="Picture 3">
            <a:extLst>
              <a:ext uri="{FF2B5EF4-FFF2-40B4-BE49-F238E27FC236}">
                <a16:creationId xmlns:a16="http://schemas.microsoft.com/office/drawing/2014/main" id="{B47C007A-15DE-4ABB-99D3-A2BC5C729D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7957" y="3505200"/>
            <a:ext cx="389572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66826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9DD9E9F-66E4-473B-BCAB-D7FEF9768775}"/>
              </a:ext>
            </a:extLst>
          </p:cNvPr>
          <p:cNvSpPr>
            <a:spLocks noGrp="1"/>
          </p:cNvSpPr>
          <p:nvPr>
            <p:ph idx="1"/>
          </p:nvPr>
        </p:nvSpPr>
        <p:spPr/>
        <p:txBody>
          <a:bodyPr/>
          <a:lstStyle/>
          <a:p>
            <a:r>
              <a:rPr lang="en-US" dirty="0"/>
              <a:t>Probability refers to the study of randomness and uncertainty.</a:t>
            </a:r>
          </a:p>
          <a:p>
            <a:r>
              <a:rPr lang="en-US" dirty="0"/>
              <a:t>The language of probability is used in informal manner in normal circumstances.</a:t>
            </a:r>
          </a:p>
          <a:p>
            <a:r>
              <a:rPr lang="en-US" dirty="0"/>
              <a:t>The methodology of probability will enable us to express in precise language such informal statements.</a:t>
            </a:r>
          </a:p>
          <a:p>
            <a:endParaRPr lang="en-US" dirty="0"/>
          </a:p>
          <a:p>
            <a:endParaRPr lang="en-US" dirty="0"/>
          </a:p>
        </p:txBody>
      </p:sp>
      <p:sp>
        <p:nvSpPr>
          <p:cNvPr id="3" name="Title 2">
            <a:extLst>
              <a:ext uri="{FF2B5EF4-FFF2-40B4-BE49-F238E27FC236}">
                <a16:creationId xmlns:a16="http://schemas.microsoft.com/office/drawing/2014/main" id="{DA167A63-8C32-4905-A090-D57026067C7F}"/>
              </a:ext>
            </a:extLst>
          </p:cNvPr>
          <p:cNvSpPr>
            <a:spLocks noGrp="1"/>
          </p:cNvSpPr>
          <p:nvPr>
            <p:ph type="title" idx="4294967295"/>
          </p:nvPr>
        </p:nvSpPr>
        <p:spPr/>
        <p:txBody>
          <a:bodyPr/>
          <a:lstStyle/>
          <a:p>
            <a:r>
              <a:rPr lang="en-US" dirty="0"/>
              <a:t>Probability</a:t>
            </a:r>
          </a:p>
        </p:txBody>
      </p:sp>
    </p:spTree>
    <p:extLst>
      <p:ext uri="{BB962C8B-B14F-4D97-AF65-F5344CB8AC3E}">
        <p14:creationId xmlns:p14="http://schemas.microsoft.com/office/powerpoint/2010/main" val="39698567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 name="TextShape 1"/>
          <p:cNvSpPr txBox="1"/>
          <p:nvPr/>
        </p:nvSpPr>
        <p:spPr>
          <a:xfrm>
            <a:off x="395640" y="274680"/>
            <a:ext cx="6120360" cy="849600"/>
          </a:xfrm>
          <a:prstGeom prst="rect">
            <a:avLst/>
          </a:prstGeom>
          <a:noFill/>
          <a:ln>
            <a:noFill/>
          </a:ln>
        </p:spPr>
        <p:txBody>
          <a:bodyPr anchor="ctr"/>
          <a:lstStyle/>
          <a:p>
            <a:pPr>
              <a:lnSpc>
                <a:spcPct val="100000"/>
              </a:lnSpc>
            </a:pPr>
            <a:r>
              <a:rPr lang="en-IN" sz="4000" b="1" strike="noStrike" spc="-1" dirty="0">
                <a:solidFill>
                  <a:srgbClr val="000000"/>
                </a:solidFill>
                <a:latin typeface="Calibri"/>
                <a:ea typeface="Calibri"/>
              </a:rPr>
              <a:t>Agenda</a:t>
            </a:r>
            <a:endParaRPr lang="en-IN" sz="4000" b="1" strike="noStrike" spc="-1" dirty="0">
              <a:solidFill>
                <a:srgbClr val="000000"/>
              </a:solidFill>
              <a:latin typeface="Arial"/>
            </a:endParaRPr>
          </a:p>
        </p:txBody>
      </p:sp>
      <p:sp>
        <p:nvSpPr>
          <p:cNvPr id="206" name="TextShape 2"/>
          <p:cNvSpPr txBox="1"/>
          <p:nvPr/>
        </p:nvSpPr>
        <p:spPr>
          <a:xfrm>
            <a:off x="404107" y="1371600"/>
            <a:ext cx="8229240" cy="4783500"/>
          </a:xfrm>
          <a:prstGeom prst="rect">
            <a:avLst/>
          </a:prstGeom>
          <a:noFill/>
          <a:ln>
            <a:noFill/>
          </a:ln>
        </p:spPr>
        <p:txBody>
          <a:bodyPr/>
          <a:lstStyle/>
          <a:p>
            <a:pPr>
              <a:lnSpc>
                <a:spcPct val="100000"/>
              </a:lnSpc>
              <a:spcBef>
                <a:spcPts val="561"/>
              </a:spcBef>
            </a:pPr>
            <a:r>
              <a:rPr lang="en-IN" sz="2200" b="0" strike="noStrike" spc="-1" dirty="0">
                <a:solidFill>
                  <a:srgbClr val="000000"/>
                </a:solidFill>
                <a:latin typeface="Calibri" pitchFamily="34" charset="0"/>
                <a:cs typeface="Calibri" pitchFamily="34" charset="0"/>
              </a:rPr>
              <a:t>Statistics – Population – Sample – Representation of large data by a smaller set – Extension to population thro the probability theory vehicle.</a:t>
            </a:r>
          </a:p>
          <a:p>
            <a:pPr>
              <a:lnSpc>
                <a:spcPct val="100000"/>
              </a:lnSpc>
              <a:spcBef>
                <a:spcPts val="561"/>
              </a:spcBef>
            </a:pPr>
            <a:r>
              <a:rPr lang="en-IN" sz="2200" spc="-1" dirty="0">
                <a:solidFill>
                  <a:srgbClr val="000000"/>
                </a:solidFill>
                <a:latin typeface="Calibri" pitchFamily="34" charset="0"/>
                <a:cs typeface="Calibri" pitchFamily="34" charset="0"/>
              </a:rPr>
              <a:t>Data representation, Frequency –count representation and Histograms, Area under the curve and counts, Limiting behaviour with smaller intervals, density curve.</a:t>
            </a:r>
          </a:p>
          <a:p>
            <a:pPr>
              <a:lnSpc>
                <a:spcPct val="100000"/>
              </a:lnSpc>
              <a:spcBef>
                <a:spcPts val="561"/>
              </a:spcBef>
            </a:pPr>
            <a:r>
              <a:rPr lang="en-IN" sz="2200" b="0" strike="noStrike" spc="-1" dirty="0">
                <a:solidFill>
                  <a:srgbClr val="000000"/>
                </a:solidFill>
                <a:latin typeface="Calibri" pitchFamily="34" charset="0"/>
                <a:cs typeface="Calibri" pitchFamily="34" charset="0"/>
              </a:rPr>
              <a:t>Probability</a:t>
            </a:r>
            <a:r>
              <a:rPr lang="en-IN" sz="2200" spc="-1" dirty="0">
                <a:solidFill>
                  <a:srgbClr val="000000"/>
                </a:solidFill>
                <a:latin typeface="Calibri" pitchFamily="34" charset="0"/>
                <a:cs typeface="Calibri" pitchFamily="34" charset="0"/>
              </a:rPr>
              <a:t> definitions, set theory, uncertain events, basic axioms, random events, random variables and probability distributions.</a:t>
            </a:r>
          </a:p>
          <a:p>
            <a:pPr>
              <a:lnSpc>
                <a:spcPct val="100000"/>
              </a:lnSpc>
              <a:spcBef>
                <a:spcPts val="561"/>
              </a:spcBef>
            </a:pPr>
            <a:r>
              <a:rPr lang="en-IN" sz="2200" spc="-1" dirty="0">
                <a:solidFill>
                  <a:srgbClr val="000000"/>
                </a:solidFill>
                <a:latin typeface="Calibri" pitchFamily="34" charset="0"/>
                <a:cs typeface="Calibri" pitchFamily="34" charset="0"/>
              </a:rPr>
              <a:t>Discrete and continuous probability distributions, Binomial, Poisson and Normal distributions and their properties</a:t>
            </a:r>
          </a:p>
          <a:p>
            <a:pPr>
              <a:lnSpc>
                <a:spcPct val="100000"/>
              </a:lnSpc>
              <a:spcBef>
                <a:spcPts val="561"/>
              </a:spcBef>
            </a:pPr>
            <a:r>
              <a:rPr lang="en-IN" sz="2200" spc="-1" dirty="0">
                <a:solidFill>
                  <a:srgbClr val="000000"/>
                </a:solidFill>
                <a:latin typeface="Calibri" pitchFamily="34" charset="0"/>
                <a:cs typeface="Calibri" pitchFamily="34" charset="0"/>
              </a:rPr>
              <a:t>Expected value and variance, properties</a:t>
            </a:r>
          </a:p>
          <a:p>
            <a:pPr>
              <a:lnSpc>
                <a:spcPct val="100000"/>
              </a:lnSpc>
              <a:spcBef>
                <a:spcPts val="561"/>
              </a:spcBef>
            </a:pPr>
            <a:r>
              <a:rPr lang="en-IN" sz="2200" spc="-1" dirty="0">
                <a:solidFill>
                  <a:srgbClr val="000000"/>
                </a:solidFill>
                <a:latin typeface="Calibri" pitchFamily="34" charset="0"/>
                <a:cs typeface="Calibri" pitchFamily="34" charset="0"/>
              </a:rPr>
              <a:t>Relevance of normal distribution, properties, how it could be applied to draw certain conclusions.</a:t>
            </a:r>
          </a:p>
          <a:p>
            <a:pPr>
              <a:lnSpc>
                <a:spcPct val="100000"/>
              </a:lnSpc>
              <a:spcBef>
                <a:spcPts val="561"/>
              </a:spcBef>
            </a:pPr>
            <a:endParaRPr lang="en-IN" sz="2200" spc="-1" dirty="0">
              <a:solidFill>
                <a:srgbClr val="000000"/>
              </a:solidFill>
              <a:latin typeface="Calibri" pitchFamily="34" charset="0"/>
              <a:cs typeface="Calibri" pitchFamily="34" charset="0"/>
            </a:endParaRPr>
          </a:p>
          <a:p>
            <a:pPr>
              <a:lnSpc>
                <a:spcPct val="100000"/>
              </a:lnSpc>
              <a:spcBef>
                <a:spcPts val="561"/>
              </a:spcBef>
            </a:pPr>
            <a:endParaRPr lang="en-IN" sz="2200" b="0" strike="noStrike" spc="-1" dirty="0">
              <a:solidFill>
                <a:srgbClr val="000000"/>
              </a:solidFill>
              <a:latin typeface="Calibri" pitchFamily="34" charset="0"/>
              <a:cs typeface="Calibri" pitchFamily="34" charset="0"/>
            </a:endParaRPr>
          </a:p>
          <a:p>
            <a:pPr>
              <a:lnSpc>
                <a:spcPct val="100000"/>
              </a:lnSpc>
              <a:spcBef>
                <a:spcPts val="561"/>
              </a:spcBef>
            </a:pPr>
            <a:endParaRPr lang="en-IN" sz="2200" b="0" strike="noStrike" spc="-1" dirty="0">
              <a:solidFill>
                <a:srgbClr val="000000"/>
              </a:solidFill>
              <a:latin typeface="Calibri" pitchFamily="34" charset="0"/>
              <a:cs typeface="Calibri" pitchFamily="34" charset="0"/>
            </a:endParaRPr>
          </a:p>
        </p:txBody>
      </p:sp>
      <p:sp>
        <p:nvSpPr>
          <p:cNvPr id="207" name="TextShape 3"/>
          <p:cNvSpPr txBox="1"/>
          <p:nvPr/>
        </p:nvSpPr>
        <p:spPr>
          <a:xfrm>
            <a:off x="8532360" y="6237360"/>
            <a:ext cx="611280" cy="292680"/>
          </a:xfrm>
          <a:prstGeom prst="rect">
            <a:avLst/>
          </a:prstGeom>
          <a:noFill/>
          <a:ln>
            <a:noFill/>
          </a:ln>
        </p:spPr>
        <p:txBody>
          <a:bodyPr/>
          <a:lstStyle/>
          <a:p>
            <a:pPr>
              <a:lnSpc>
                <a:spcPct val="100000"/>
              </a:lnSpc>
            </a:pPr>
            <a:fld id="{944D5A59-3FE4-447E-92F5-1421C4ABCD31}" type="slidenum">
              <a:rPr lang="en-IN" sz="1600" b="1" strike="noStrike" spc="-1">
                <a:solidFill>
                  <a:srgbClr val="000000"/>
                </a:solidFill>
                <a:latin typeface="Calibri"/>
                <a:ea typeface="Calibri"/>
              </a:rPr>
              <a:t>2</a:t>
            </a:fld>
            <a:endParaRPr lang="en-IN" sz="1600" b="0" strike="noStrike" spc="-1" dirty="0">
              <a:latin typeface="Times New Roman"/>
            </a:endParaRPr>
          </a:p>
        </p:txBody>
      </p:sp>
    </p:spTree>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eaLnBrk="0" hangingPunct="0"/>
            <a:r>
              <a:rPr lang="en-US" dirty="0"/>
              <a:t>Term "</a:t>
            </a:r>
            <a:r>
              <a:rPr lang="en-US" b="1" dirty="0">
                <a:solidFill>
                  <a:srgbClr val="FF0000"/>
                </a:solidFill>
              </a:rPr>
              <a:t>random experiment</a:t>
            </a:r>
            <a:r>
              <a:rPr lang="en-US" dirty="0"/>
              <a:t>" is used to describe any action whose outcome is not known in advance. Here are some examples of experiments dealing with statistical data:</a:t>
            </a:r>
            <a:br>
              <a:rPr lang="en-US" dirty="0"/>
            </a:br>
            <a:endParaRPr lang="en-US" dirty="0"/>
          </a:p>
          <a:p>
            <a:pPr algn="just" eaLnBrk="0" hangingPunct="0">
              <a:buFont typeface="Wingdings" pitchFamily="2" charset="2"/>
              <a:buChar char="Ø"/>
            </a:pPr>
            <a:r>
              <a:rPr lang="en-US" dirty="0"/>
              <a:t> Tossing a coin  </a:t>
            </a:r>
          </a:p>
          <a:p>
            <a:pPr algn="just" eaLnBrk="0" hangingPunct="0">
              <a:buFont typeface="Wingdings" pitchFamily="2" charset="2"/>
              <a:buChar char="Ø"/>
            </a:pPr>
            <a:r>
              <a:rPr lang="en-US" dirty="0"/>
              <a:t>Counting how many times a certain word or a combination of words   appears in the text of the “King Lear” or in a text of Confucius  </a:t>
            </a:r>
          </a:p>
          <a:p>
            <a:pPr algn="just" eaLnBrk="0" hangingPunct="0">
              <a:buFont typeface="Wingdings" pitchFamily="2" charset="2"/>
              <a:buChar char="Ø"/>
            </a:pPr>
            <a:r>
              <a:rPr lang="en-US" dirty="0"/>
              <a:t> counting occurrences of a certain combination of amino acids in a protein  database. </a:t>
            </a:r>
          </a:p>
          <a:p>
            <a:pPr algn="just" eaLnBrk="0" hangingPunct="0">
              <a:buFont typeface="Wingdings" pitchFamily="2" charset="2"/>
              <a:buChar char="Ø"/>
            </a:pPr>
            <a:r>
              <a:rPr lang="en-US" dirty="0"/>
              <a:t>pulling a card from the deck</a:t>
            </a:r>
          </a:p>
          <a:p>
            <a:pPr algn="just"/>
            <a:endParaRPr lang="en-US" dirty="0">
              <a:latin typeface="Times New Roman" pitchFamily="18" charset="0"/>
              <a:cs typeface="Times New Roman" pitchFamily="18" charset="0"/>
            </a:endParaRPr>
          </a:p>
        </p:txBody>
      </p:sp>
      <p:sp>
        <p:nvSpPr>
          <p:cNvPr id="3" name="Title 2"/>
          <p:cNvSpPr>
            <a:spLocks noGrp="1"/>
          </p:cNvSpPr>
          <p:nvPr>
            <p:ph type="title" idx="4294967295"/>
          </p:nvPr>
        </p:nvSpPr>
        <p:spPr/>
        <p:txBody>
          <a:bodyPr/>
          <a:lstStyle/>
          <a:p>
            <a:pPr algn="ctr"/>
            <a:r>
              <a:rPr lang="en-US" b="1" dirty="0">
                <a:latin typeface="Arial" panose="020B0604020202020204" pitchFamily="34" charset="0"/>
                <a:cs typeface="Arial" panose="020B0604020202020204" pitchFamily="34" charset="0"/>
              </a:rPr>
              <a:t>Random Experiment</a:t>
            </a:r>
          </a:p>
        </p:txBody>
      </p:sp>
    </p:spTree>
    <p:extLst>
      <p:ext uri="{BB962C8B-B14F-4D97-AF65-F5344CB8AC3E}">
        <p14:creationId xmlns:p14="http://schemas.microsoft.com/office/powerpoint/2010/main" val="36041032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algn="just"/>
            <a:r>
              <a:rPr lang="en-US" sz="3200" dirty="0"/>
              <a:t>The </a:t>
            </a:r>
            <a:r>
              <a:rPr lang="en-US" sz="3200" b="1" i="1" dirty="0"/>
              <a:t>sample space</a:t>
            </a:r>
            <a:r>
              <a:rPr lang="en-US" sz="3200" dirty="0"/>
              <a:t> of a random experiment is a set  S  that includes all possible outcomes of the experiment. </a:t>
            </a:r>
          </a:p>
          <a:p>
            <a:pPr algn="just"/>
            <a:endParaRPr lang="en-US" sz="3200" dirty="0"/>
          </a:p>
          <a:p>
            <a:pPr algn="just"/>
            <a:r>
              <a:rPr lang="en-US" sz="3200" dirty="0"/>
              <a:t>For example, if the experiment is to throw a die and record the outcome, the sample space is S = { 1,2,3,4,5,6}</a:t>
            </a:r>
          </a:p>
          <a:p>
            <a:pPr algn="just"/>
            <a:r>
              <a:rPr lang="en-US" sz="3200" dirty="0" err="1"/>
              <a:t>Qn</a:t>
            </a:r>
            <a:r>
              <a:rPr lang="en-US" sz="3200" dirty="0"/>
              <a:t>-</a:t>
            </a:r>
          </a:p>
          <a:p>
            <a:pPr algn="just"/>
            <a:r>
              <a:rPr lang="en-US" sz="3200" dirty="0"/>
              <a:t>What is the sample space if the experiment is ‘throwing a die twice’? (it will be pairs , better to represent in alphabets, A to F and then write as AA,AB, AC….EE – How many events?</a:t>
            </a:r>
          </a:p>
          <a:p>
            <a:endParaRPr lang="en-US" sz="3200" dirty="0"/>
          </a:p>
        </p:txBody>
      </p:sp>
      <p:sp>
        <p:nvSpPr>
          <p:cNvPr id="3" name="Title 2"/>
          <p:cNvSpPr>
            <a:spLocks noGrp="1"/>
          </p:cNvSpPr>
          <p:nvPr>
            <p:ph type="title" idx="4294967295"/>
          </p:nvPr>
        </p:nvSpPr>
        <p:spPr/>
        <p:txBody>
          <a:bodyPr/>
          <a:lstStyle/>
          <a:p>
            <a:pPr algn="l"/>
            <a:r>
              <a:rPr lang="en-US" sz="3200" b="1" dirty="0">
                <a:latin typeface="Arial" panose="020B0604020202020204" pitchFamily="34" charset="0"/>
                <a:cs typeface="Arial" panose="020B0604020202020204" pitchFamily="34" charset="0"/>
              </a:rPr>
              <a:t>Sample spaces, sample sets and events</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265626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417319"/>
            <a:ext cx="8458200" cy="4907281"/>
          </a:xfrm>
        </p:spPr>
        <p:txBody>
          <a:bodyPr/>
          <a:lstStyle/>
          <a:p>
            <a:pPr>
              <a:spcBef>
                <a:spcPct val="50000"/>
              </a:spcBef>
              <a:buFont typeface="Wingdings" pitchFamily="2" charset="2"/>
              <a:buChar char="Ø"/>
            </a:pPr>
            <a:r>
              <a:rPr lang="en-US" sz="4800" dirty="0"/>
              <a:t>Discrete sample spaces. </a:t>
            </a:r>
          </a:p>
          <a:p>
            <a:pPr>
              <a:spcBef>
                <a:spcPct val="50000"/>
              </a:spcBef>
              <a:buFont typeface="Wingdings" pitchFamily="2" charset="2"/>
              <a:buChar char="Ø"/>
            </a:pPr>
            <a:r>
              <a:rPr lang="en-US" sz="4800" dirty="0"/>
              <a:t>Continuous sample spaces</a:t>
            </a:r>
          </a:p>
          <a:p>
            <a:pPr marL="457200" lvl="1" indent="0">
              <a:spcBef>
                <a:spcPct val="50000"/>
              </a:spcBef>
              <a:buNone/>
            </a:pPr>
            <a:r>
              <a:rPr lang="en-US" sz="4800" dirty="0"/>
              <a:t>S=(1,3) =&gt; Set of all points between 1 and 3 in the real line R except 1 and 3.</a:t>
            </a:r>
          </a:p>
        </p:txBody>
      </p:sp>
      <mc:AlternateContent xmlns:mc="http://schemas.openxmlformats.org/markup-compatibility/2006" xmlns:p14="http://schemas.microsoft.com/office/powerpoint/2010/main">
        <mc:Choice Requires="p14">
          <p:contentPart p14:bwMode="auto" r:id="rId2">
            <p14:nvContentPartPr>
              <p14:cNvPr id="17" name="Ink 19">
                <a:extLst>
                  <a:ext uri="{FF2B5EF4-FFF2-40B4-BE49-F238E27FC236}">
                    <a16:creationId xmlns:a16="http://schemas.microsoft.com/office/drawing/2014/main" id="{677195E4-595E-1E4D-B4FB-B113AD3499D3}"/>
                  </a:ext>
                </a:extLst>
              </p14:cNvPr>
              <p14:cNvContentPartPr/>
              <p14:nvPr/>
            </p14:nvContentPartPr>
            <p14:xfrm>
              <a:off x="7917995" y="1096743"/>
              <a:ext cx="458640" cy="597600"/>
            </p14:xfrm>
          </p:contentPart>
        </mc:Choice>
        <mc:Fallback xmlns="">
          <p:pic>
            <p:nvPicPr>
              <p:cNvPr id="17" name="Ink 19">
                <a:extLst>
                  <a:ext uri="{FF2B5EF4-FFF2-40B4-BE49-F238E27FC236}">
                    <a16:creationId xmlns:a16="http://schemas.microsoft.com/office/drawing/2014/main" id="{677195E4-595E-1E4D-B4FB-B113AD3499D3}"/>
                  </a:ext>
                </a:extLst>
              </p:cNvPr>
              <p:cNvPicPr/>
              <p:nvPr/>
            </p:nvPicPr>
            <p:blipFill>
              <a:blip r:embed="rId3"/>
              <a:stretch>
                <a:fillRect/>
              </a:stretch>
            </p:blipFill>
            <p:spPr>
              <a:xfrm>
                <a:off x="7902875" y="1081623"/>
                <a:ext cx="48924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8" name="Ink 20">
                <a:extLst>
                  <a:ext uri="{FF2B5EF4-FFF2-40B4-BE49-F238E27FC236}">
                    <a16:creationId xmlns:a16="http://schemas.microsoft.com/office/drawing/2014/main" id="{D0C3DD72-BBAD-5641-BDCB-7FCE4FA751E6}"/>
                  </a:ext>
                </a:extLst>
              </p14:cNvPr>
              <p14:cNvContentPartPr/>
              <p14:nvPr/>
            </p14:nvContentPartPr>
            <p14:xfrm>
              <a:off x="6365315" y="1386543"/>
              <a:ext cx="1459080" cy="609480"/>
            </p14:xfrm>
          </p:contentPart>
        </mc:Choice>
        <mc:Fallback xmlns="">
          <p:pic>
            <p:nvPicPr>
              <p:cNvPr id="18" name="Ink 20">
                <a:extLst>
                  <a:ext uri="{FF2B5EF4-FFF2-40B4-BE49-F238E27FC236}">
                    <a16:creationId xmlns:a16="http://schemas.microsoft.com/office/drawing/2014/main" id="{D0C3DD72-BBAD-5641-BDCB-7FCE4FA751E6}"/>
                  </a:ext>
                </a:extLst>
              </p:cNvPr>
              <p:cNvPicPr/>
              <p:nvPr/>
            </p:nvPicPr>
            <p:blipFill>
              <a:blip r:embed="rId5"/>
              <a:stretch>
                <a:fillRect/>
              </a:stretch>
            </p:blipFill>
            <p:spPr>
              <a:xfrm>
                <a:off x="6349835" y="1371423"/>
                <a:ext cx="1489320" cy="640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 name="Ink 21">
                <a:extLst>
                  <a:ext uri="{FF2B5EF4-FFF2-40B4-BE49-F238E27FC236}">
                    <a16:creationId xmlns:a16="http://schemas.microsoft.com/office/drawing/2014/main" id="{F0D2E72F-32E2-7B44-B7BB-87B94FBAFA9F}"/>
                  </a:ext>
                </a:extLst>
              </p14:cNvPr>
              <p14:cNvContentPartPr/>
              <p14:nvPr/>
            </p14:nvContentPartPr>
            <p14:xfrm>
              <a:off x="5642075" y="1983423"/>
              <a:ext cx="439920" cy="345960"/>
            </p14:xfrm>
          </p:contentPart>
        </mc:Choice>
        <mc:Fallback xmlns="">
          <p:pic>
            <p:nvPicPr>
              <p:cNvPr id="19" name="Ink 21">
                <a:extLst>
                  <a:ext uri="{FF2B5EF4-FFF2-40B4-BE49-F238E27FC236}">
                    <a16:creationId xmlns:a16="http://schemas.microsoft.com/office/drawing/2014/main" id="{F0D2E72F-32E2-7B44-B7BB-87B94FBAFA9F}"/>
                  </a:ext>
                </a:extLst>
              </p:cNvPr>
              <p:cNvPicPr/>
              <p:nvPr/>
            </p:nvPicPr>
            <p:blipFill>
              <a:blip r:embed="rId7"/>
              <a:stretch>
                <a:fillRect/>
              </a:stretch>
            </p:blipFill>
            <p:spPr>
              <a:xfrm>
                <a:off x="5626955" y="1967959"/>
                <a:ext cx="470160" cy="376169"/>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6" name="Ink 25">
                <a:extLst>
                  <a:ext uri="{FF2B5EF4-FFF2-40B4-BE49-F238E27FC236}">
                    <a16:creationId xmlns:a16="http://schemas.microsoft.com/office/drawing/2014/main" id="{D0495D1D-DF0D-AA4B-A6F5-AD26D7988FAA}"/>
                  </a:ext>
                </a:extLst>
              </p14:cNvPr>
              <p14:cNvContentPartPr/>
              <p14:nvPr/>
            </p14:nvContentPartPr>
            <p14:xfrm>
              <a:off x="5026115" y="4950903"/>
              <a:ext cx="244080" cy="245520"/>
            </p14:xfrm>
          </p:contentPart>
        </mc:Choice>
        <mc:Fallback xmlns="">
          <p:pic>
            <p:nvPicPr>
              <p:cNvPr id="26" name="Ink 25">
                <a:extLst>
                  <a:ext uri="{FF2B5EF4-FFF2-40B4-BE49-F238E27FC236}">
                    <a16:creationId xmlns:a16="http://schemas.microsoft.com/office/drawing/2014/main" id="{D0495D1D-DF0D-AA4B-A6F5-AD26D7988FAA}"/>
                  </a:ext>
                </a:extLst>
              </p:cNvPr>
              <p:cNvPicPr/>
              <p:nvPr/>
            </p:nvPicPr>
            <p:blipFill>
              <a:blip r:embed="rId9"/>
              <a:stretch>
                <a:fillRect/>
              </a:stretch>
            </p:blipFill>
            <p:spPr>
              <a:xfrm>
                <a:off x="5010635" y="4935423"/>
                <a:ext cx="2746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7" name="Ink 26">
                <a:extLst>
                  <a:ext uri="{FF2B5EF4-FFF2-40B4-BE49-F238E27FC236}">
                    <a16:creationId xmlns:a16="http://schemas.microsoft.com/office/drawing/2014/main" id="{5A98EF1C-E74D-5F4D-86B1-2C65D26CA5B0}"/>
                  </a:ext>
                </a:extLst>
              </p14:cNvPr>
              <p14:cNvContentPartPr/>
              <p14:nvPr/>
            </p14:nvContentPartPr>
            <p14:xfrm>
              <a:off x="5485115" y="5000943"/>
              <a:ext cx="100800" cy="19080"/>
            </p14:xfrm>
          </p:contentPart>
        </mc:Choice>
        <mc:Fallback xmlns="">
          <p:pic>
            <p:nvPicPr>
              <p:cNvPr id="27" name="Ink 26">
                <a:extLst>
                  <a:ext uri="{FF2B5EF4-FFF2-40B4-BE49-F238E27FC236}">
                    <a16:creationId xmlns:a16="http://schemas.microsoft.com/office/drawing/2014/main" id="{5A98EF1C-E74D-5F4D-86B1-2C65D26CA5B0}"/>
                  </a:ext>
                </a:extLst>
              </p:cNvPr>
              <p:cNvPicPr/>
              <p:nvPr/>
            </p:nvPicPr>
            <p:blipFill>
              <a:blip r:embed="rId11"/>
              <a:stretch>
                <a:fillRect/>
              </a:stretch>
            </p:blipFill>
            <p:spPr>
              <a:xfrm>
                <a:off x="5469635" y="4985823"/>
                <a:ext cx="1314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8" name="Ink 27">
                <a:extLst>
                  <a:ext uri="{FF2B5EF4-FFF2-40B4-BE49-F238E27FC236}">
                    <a16:creationId xmlns:a16="http://schemas.microsoft.com/office/drawing/2014/main" id="{2327DF77-C506-5942-9EFC-D403D152893B}"/>
                  </a:ext>
                </a:extLst>
              </p14:cNvPr>
              <p14:cNvContentPartPr/>
              <p14:nvPr/>
            </p14:nvContentPartPr>
            <p14:xfrm>
              <a:off x="5554955" y="5082663"/>
              <a:ext cx="56160" cy="6480"/>
            </p14:xfrm>
          </p:contentPart>
        </mc:Choice>
        <mc:Fallback xmlns="">
          <p:pic>
            <p:nvPicPr>
              <p:cNvPr id="28" name="Ink 27">
                <a:extLst>
                  <a:ext uri="{FF2B5EF4-FFF2-40B4-BE49-F238E27FC236}">
                    <a16:creationId xmlns:a16="http://schemas.microsoft.com/office/drawing/2014/main" id="{2327DF77-C506-5942-9EFC-D403D152893B}"/>
                  </a:ext>
                </a:extLst>
              </p:cNvPr>
              <p:cNvPicPr/>
              <p:nvPr/>
            </p:nvPicPr>
            <p:blipFill>
              <a:blip r:embed="rId13"/>
              <a:stretch>
                <a:fillRect/>
              </a:stretch>
            </p:blipFill>
            <p:spPr>
              <a:xfrm>
                <a:off x="5539475" y="5067543"/>
                <a:ext cx="867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9" name="Ink 28">
                <a:extLst>
                  <a:ext uri="{FF2B5EF4-FFF2-40B4-BE49-F238E27FC236}">
                    <a16:creationId xmlns:a16="http://schemas.microsoft.com/office/drawing/2014/main" id="{1C1D0043-81DD-DA4F-837C-59F4F225DD8C}"/>
                  </a:ext>
                </a:extLst>
              </p14:cNvPr>
              <p14:cNvContentPartPr/>
              <p14:nvPr/>
            </p14:nvContentPartPr>
            <p14:xfrm>
              <a:off x="5950235" y="4693143"/>
              <a:ext cx="207720" cy="559800"/>
            </p14:xfrm>
          </p:contentPart>
        </mc:Choice>
        <mc:Fallback xmlns="">
          <p:pic>
            <p:nvPicPr>
              <p:cNvPr id="29" name="Ink 28">
                <a:extLst>
                  <a:ext uri="{FF2B5EF4-FFF2-40B4-BE49-F238E27FC236}">
                    <a16:creationId xmlns:a16="http://schemas.microsoft.com/office/drawing/2014/main" id="{1C1D0043-81DD-DA4F-837C-59F4F225DD8C}"/>
                  </a:ext>
                </a:extLst>
              </p:cNvPr>
              <p:cNvPicPr/>
              <p:nvPr/>
            </p:nvPicPr>
            <p:blipFill>
              <a:blip r:embed="rId15"/>
              <a:stretch>
                <a:fillRect/>
              </a:stretch>
            </p:blipFill>
            <p:spPr>
              <a:xfrm>
                <a:off x="5935115" y="4677663"/>
                <a:ext cx="238320" cy="590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0" name="Ink 30">
                <a:extLst>
                  <a:ext uri="{FF2B5EF4-FFF2-40B4-BE49-F238E27FC236}">
                    <a16:creationId xmlns:a16="http://schemas.microsoft.com/office/drawing/2014/main" id="{BCD4140F-BEB2-9B4E-9B69-4777E839FEEA}"/>
                  </a:ext>
                </a:extLst>
              </p14:cNvPr>
              <p14:cNvContentPartPr/>
              <p14:nvPr/>
            </p14:nvContentPartPr>
            <p14:xfrm>
              <a:off x="5088755" y="4032903"/>
              <a:ext cx="213480" cy="603720"/>
            </p14:xfrm>
          </p:contentPart>
        </mc:Choice>
        <mc:Fallback xmlns="">
          <p:pic>
            <p:nvPicPr>
              <p:cNvPr id="30" name="Ink 30">
                <a:extLst>
                  <a:ext uri="{FF2B5EF4-FFF2-40B4-BE49-F238E27FC236}">
                    <a16:creationId xmlns:a16="http://schemas.microsoft.com/office/drawing/2014/main" id="{BCD4140F-BEB2-9B4E-9B69-4777E839FEEA}"/>
                  </a:ext>
                </a:extLst>
              </p:cNvPr>
              <p:cNvPicPr/>
              <p:nvPr/>
            </p:nvPicPr>
            <p:blipFill>
              <a:blip r:embed="rId17"/>
              <a:stretch>
                <a:fillRect/>
              </a:stretch>
            </p:blipFill>
            <p:spPr>
              <a:xfrm>
                <a:off x="5073635" y="4017792"/>
                <a:ext cx="244080" cy="633942"/>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2" name="Ink 31">
                <a:extLst>
                  <a:ext uri="{FF2B5EF4-FFF2-40B4-BE49-F238E27FC236}">
                    <a16:creationId xmlns:a16="http://schemas.microsoft.com/office/drawing/2014/main" id="{4FCE4847-6872-D84D-8645-170AC89E1DCB}"/>
                  </a:ext>
                </a:extLst>
              </p14:cNvPr>
              <p14:cNvContentPartPr/>
              <p14:nvPr/>
            </p14:nvContentPartPr>
            <p14:xfrm>
              <a:off x="6283595" y="4881783"/>
              <a:ext cx="38160" cy="113400"/>
            </p14:xfrm>
          </p:contentPart>
        </mc:Choice>
        <mc:Fallback xmlns="">
          <p:pic>
            <p:nvPicPr>
              <p:cNvPr id="32" name="Ink 31">
                <a:extLst>
                  <a:ext uri="{FF2B5EF4-FFF2-40B4-BE49-F238E27FC236}">
                    <a16:creationId xmlns:a16="http://schemas.microsoft.com/office/drawing/2014/main" id="{4FCE4847-6872-D84D-8645-170AC89E1DCB}"/>
                  </a:ext>
                </a:extLst>
              </p:cNvPr>
              <p:cNvPicPr/>
              <p:nvPr/>
            </p:nvPicPr>
            <p:blipFill>
              <a:blip r:embed="rId19"/>
              <a:stretch>
                <a:fillRect/>
              </a:stretch>
            </p:blipFill>
            <p:spPr>
              <a:xfrm>
                <a:off x="6268115" y="4866303"/>
                <a:ext cx="684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3" name="Ink 32">
                <a:extLst>
                  <a:ext uri="{FF2B5EF4-FFF2-40B4-BE49-F238E27FC236}">
                    <a16:creationId xmlns:a16="http://schemas.microsoft.com/office/drawing/2014/main" id="{CFF5DCF3-85F6-DE43-80D2-5453DEB89280}"/>
                  </a:ext>
                </a:extLst>
              </p14:cNvPr>
              <p14:cNvContentPartPr/>
              <p14:nvPr/>
            </p14:nvContentPartPr>
            <p14:xfrm>
              <a:off x="6427955" y="5026143"/>
              <a:ext cx="19080" cy="113400"/>
            </p14:xfrm>
          </p:contentPart>
        </mc:Choice>
        <mc:Fallback xmlns="">
          <p:pic>
            <p:nvPicPr>
              <p:cNvPr id="33" name="Ink 32">
                <a:extLst>
                  <a:ext uri="{FF2B5EF4-FFF2-40B4-BE49-F238E27FC236}">
                    <a16:creationId xmlns:a16="http://schemas.microsoft.com/office/drawing/2014/main" id="{CFF5DCF3-85F6-DE43-80D2-5453DEB89280}"/>
                  </a:ext>
                </a:extLst>
              </p:cNvPr>
              <p:cNvPicPr/>
              <p:nvPr/>
            </p:nvPicPr>
            <p:blipFill>
              <a:blip r:embed="rId21"/>
              <a:stretch>
                <a:fillRect/>
              </a:stretch>
            </p:blipFill>
            <p:spPr>
              <a:xfrm>
                <a:off x="6412835" y="5011023"/>
                <a:ext cx="4968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6" name="Ink 36">
                <a:extLst>
                  <a:ext uri="{FF2B5EF4-FFF2-40B4-BE49-F238E27FC236}">
                    <a16:creationId xmlns:a16="http://schemas.microsoft.com/office/drawing/2014/main" id="{ED05F50E-B91F-9942-A7EB-F587DEB69C40}"/>
                  </a:ext>
                </a:extLst>
              </p14:cNvPr>
              <p14:cNvContentPartPr/>
              <p14:nvPr/>
            </p14:nvContentPartPr>
            <p14:xfrm>
              <a:off x="6647915" y="4598823"/>
              <a:ext cx="503280" cy="723240"/>
            </p14:xfrm>
          </p:contentPart>
        </mc:Choice>
        <mc:Fallback xmlns="">
          <p:pic>
            <p:nvPicPr>
              <p:cNvPr id="36" name="Ink 36">
                <a:extLst>
                  <a:ext uri="{FF2B5EF4-FFF2-40B4-BE49-F238E27FC236}">
                    <a16:creationId xmlns:a16="http://schemas.microsoft.com/office/drawing/2014/main" id="{ED05F50E-B91F-9942-A7EB-F587DEB69C40}"/>
                  </a:ext>
                </a:extLst>
              </p:cNvPr>
              <p:cNvPicPr/>
              <p:nvPr/>
            </p:nvPicPr>
            <p:blipFill>
              <a:blip r:embed="rId23"/>
              <a:stretch>
                <a:fillRect/>
              </a:stretch>
            </p:blipFill>
            <p:spPr>
              <a:xfrm>
                <a:off x="6632795" y="4583343"/>
                <a:ext cx="533880" cy="753840"/>
              </a:xfrm>
              <a:prstGeom prst="rect">
                <a:avLst/>
              </a:prstGeom>
            </p:spPr>
          </p:pic>
        </mc:Fallback>
      </mc:AlternateContent>
    </p:spTree>
    <p:extLst>
      <p:ext uri="{BB962C8B-B14F-4D97-AF65-F5344CB8AC3E}">
        <p14:creationId xmlns:p14="http://schemas.microsoft.com/office/powerpoint/2010/main" val="20890588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1493519"/>
            <a:ext cx="8839200" cy="4907281"/>
          </a:xfrm>
        </p:spPr>
        <p:txBody>
          <a:bodyPr/>
          <a:lstStyle/>
          <a:p>
            <a:endParaRPr lang="en-US" dirty="0"/>
          </a:p>
          <a:p>
            <a:pPr algn="just"/>
            <a:endParaRPr lang="en-US"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endParaRPr lang="en-US" dirty="0"/>
          </a:p>
          <a:p>
            <a:pPr algn="just"/>
            <a:r>
              <a:rPr lang="en-US" dirty="0"/>
              <a:t>An event is a set of outcomes of the experiment. This includes the </a:t>
            </a:r>
            <a:r>
              <a:rPr lang="en-US" i="1" dirty="0"/>
              <a:t>null</a:t>
            </a:r>
            <a:r>
              <a:rPr lang="en-US" dirty="0"/>
              <a:t> (empty) set of outcomes  and the set of </a:t>
            </a:r>
            <a:r>
              <a:rPr lang="en-US" i="1" dirty="0"/>
              <a:t>all</a:t>
            </a:r>
            <a:r>
              <a:rPr lang="en-US" dirty="0"/>
              <a:t> outcomes. Each time the experiment is run, a given event </a:t>
            </a:r>
            <a:r>
              <a:rPr lang="en-US" i="1" dirty="0"/>
              <a:t>A</a:t>
            </a:r>
            <a:r>
              <a:rPr lang="en-US" dirty="0"/>
              <a:t> either </a:t>
            </a:r>
            <a:r>
              <a:rPr lang="en-US" i="1" dirty="0"/>
              <a:t>occurs</a:t>
            </a:r>
            <a:r>
              <a:rPr lang="en-US" dirty="0"/>
              <a:t>, if the outcome of the experiment is an element of </a:t>
            </a:r>
            <a:r>
              <a:rPr lang="en-US" i="1" dirty="0"/>
              <a:t>A</a:t>
            </a:r>
            <a:r>
              <a:rPr lang="en-US" dirty="0"/>
              <a:t>, or </a:t>
            </a:r>
            <a:r>
              <a:rPr lang="en-US" i="1" dirty="0"/>
              <a:t>does not occur</a:t>
            </a:r>
            <a:r>
              <a:rPr lang="en-US" dirty="0"/>
              <a:t>, if the outcome of the experiment is not an element of </a:t>
            </a:r>
            <a:r>
              <a:rPr lang="en-US" i="1" dirty="0"/>
              <a:t>A</a:t>
            </a:r>
            <a:r>
              <a:rPr lang="en-US" dirty="0"/>
              <a:t>.</a:t>
            </a:r>
          </a:p>
        </p:txBody>
      </p:sp>
      <p:sp>
        <p:nvSpPr>
          <p:cNvPr id="3" name="Title 2"/>
          <p:cNvSpPr>
            <a:spLocks noGrp="1"/>
          </p:cNvSpPr>
          <p:nvPr>
            <p:ph type="title" idx="4294967295"/>
          </p:nvPr>
        </p:nvSpPr>
        <p:spPr/>
        <p:txBody>
          <a:bodyPr/>
          <a:lstStyle/>
          <a:p>
            <a:pPr algn="ctr"/>
            <a:r>
              <a:rPr lang="en-US" sz="4400" b="1" dirty="0">
                <a:latin typeface="Arial" panose="020B0604020202020204" pitchFamily="34" charset="0"/>
                <a:cs typeface="Arial" panose="020B0604020202020204" pitchFamily="34" charset="0"/>
              </a:rPr>
              <a:t>Event</a:t>
            </a:r>
          </a:p>
        </p:txBody>
      </p:sp>
      <p:pic>
        <p:nvPicPr>
          <p:cNvPr id="4" name="Picture 9"/>
          <p:cNvPicPr>
            <a:picLocks noChangeAspect="1" noChangeArrowheads="1"/>
          </p:cNvPicPr>
          <p:nvPr/>
        </p:nvPicPr>
        <p:blipFill>
          <a:blip r:embed="rId2"/>
          <a:srcRect/>
          <a:stretch>
            <a:fillRect/>
          </a:stretch>
        </p:blipFill>
        <p:spPr bwMode="auto">
          <a:xfrm>
            <a:off x="228600" y="1524000"/>
            <a:ext cx="8686800" cy="1371600"/>
          </a:xfrm>
          <a:prstGeom prst="rect">
            <a:avLst/>
          </a:prstGeom>
          <a:noFill/>
          <a:ln w="9525">
            <a:noFill/>
            <a:miter lim="800000"/>
            <a:headEnd/>
            <a:tailEnd/>
          </a:ln>
          <a:effectLst/>
        </p:spPr>
      </p:pic>
    </p:spTree>
    <p:extLst>
      <p:ext uri="{BB962C8B-B14F-4D97-AF65-F5344CB8AC3E}">
        <p14:creationId xmlns:p14="http://schemas.microsoft.com/office/powerpoint/2010/main" val="16886383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0E3C20D-8BA5-4D13-869D-C927820314D7}"/>
              </a:ext>
            </a:extLst>
          </p:cNvPr>
          <p:cNvSpPr>
            <a:spLocks noGrp="1"/>
          </p:cNvSpPr>
          <p:nvPr>
            <p:ph type="title" idx="4294967295"/>
          </p:nvPr>
        </p:nvSpPr>
        <p:spPr/>
        <p:txBody>
          <a:bodyPr/>
          <a:lstStyle/>
          <a:p>
            <a:r>
              <a:rPr lang="en-US" dirty="0"/>
              <a:t>Events - Examples</a:t>
            </a:r>
          </a:p>
        </p:txBody>
      </p:sp>
      <p:sp>
        <p:nvSpPr>
          <p:cNvPr id="7" name="TextBox 6">
            <a:extLst>
              <a:ext uri="{FF2B5EF4-FFF2-40B4-BE49-F238E27FC236}">
                <a16:creationId xmlns:a16="http://schemas.microsoft.com/office/drawing/2014/main" id="{A99B120E-0D7C-40A1-8EAD-A6B2A4A185C5}"/>
              </a:ext>
            </a:extLst>
          </p:cNvPr>
          <p:cNvSpPr txBox="1"/>
          <p:nvPr/>
        </p:nvSpPr>
        <p:spPr>
          <a:xfrm>
            <a:off x="838200" y="1752600"/>
            <a:ext cx="7772400" cy="4524315"/>
          </a:xfrm>
          <a:prstGeom prst="rect">
            <a:avLst/>
          </a:prstGeom>
          <a:noFill/>
        </p:spPr>
        <p:txBody>
          <a:bodyPr wrap="square" rtlCol="0">
            <a:spAutoFit/>
          </a:bodyPr>
          <a:lstStyle/>
          <a:p>
            <a:r>
              <a:rPr lang="en-US" dirty="0"/>
              <a:t>2 Dices are thrown once. Let the faces of each dice be {A,B,C,D,E,F}. </a:t>
            </a:r>
          </a:p>
          <a:p>
            <a:r>
              <a:rPr lang="en-US" dirty="0"/>
              <a:t>Here the sample space is the set of all the outcomes.</a:t>
            </a:r>
          </a:p>
          <a:p>
            <a:r>
              <a:rPr lang="en-US" dirty="0"/>
              <a:t>i.e., {  AA, AB,AC,AD,AE,AF, BA,BB,…………FF} </a:t>
            </a:r>
          </a:p>
          <a:p>
            <a:r>
              <a:rPr lang="en-US" dirty="0"/>
              <a:t>Total number of outcomes is 36.</a:t>
            </a:r>
          </a:p>
          <a:p>
            <a:endParaRPr lang="en-US" dirty="0"/>
          </a:p>
          <a:p>
            <a:r>
              <a:rPr lang="en-US" dirty="0"/>
              <a:t>Some events :</a:t>
            </a:r>
          </a:p>
          <a:p>
            <a:r>
              <a:rPr lang="en-US" dirty="0"/>
              <a:t>Event with same faces in both dices</a:t>
            </a:r>
          </a:p>
          <a:p>
            <a:r>
              <a:rPr lang="en-US" dirty="0"/>
              <a:t>{AA,BB,CC,DD,EE,FF}</a:t>
            </a:r>
          </a:p>
          <a:p>
            <a:endParaRPr lang="en-US" dirty="0"/>
          </a:p>
          <a:p>
            <a:r>
              <a:rPr lang="en-US" dirty="0"/>
              <a:t>Event in which the face of Dice1 is A</a:t>
            </a:r>
          </a:p>
          <a:p>
            <a:endParaRPr lang="en-US" dirty="0"/>
          </a:p>
          <a:p>
            <a:r>
              <a:rPr lang="en-US" dirty="0"/>
              <a:t>….many more.</a:t>
            </a:r>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9441219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82F0E9-1598-4077-B66F-5574C2830CED}"/>
              </a:ext>
            </a:extLst>
          </p:cNvPr>
          <p:cNvSpPr>
            <a:spLocks noGrp="1"/>
          </p:cNvSpPr>
          <p:nvPr>
            <p:ph type="title" idx="4294967295"/>
          </p:nvPr>
        </p:nvSpPr>
        <p:spPr/>
        <p:txBody>
          <a:bodyPr/>
          <a:lstStyle/>
          <a:p>
            <a:r>
              <a:rPr lang="en-US" dirty="0"/>
              <a:t>Null set</a:t>
            </a:r>
          </a:p>
        </p:txBody>
      </p:sp>
      <p:pic>
        <p:nvPicPr>
          <p:cNvPr id="6" name="Picture 5">
            <a:extLst>
              <a:ext uri="{FF2B5EF4-FFF2-40B4-BE49-F238E27FC236}">
                <a16:creationId xmlns:a16="http://schemas.microsoft.com/office/drawing/2014/main" id="{4C7F3204-5154-4A25-AC85-3E29B2770838}"/>
              </a:ext>
            </a:extLst>
          </p:cNvPr>
          <p:cNvPicPr>
            <a:picLocks noChangeAspect="1"/>
          </p:cNvPicPr>
          <p:nvPr/>
        </p:nvPicPr>
        <p:blipFill>
          <a:blip r:embed="rId2"/>
          <a:stretch>
            <a:fillRect/>
          </a:stretch>
        </p:blipFill>
        <p:spPr>
          <a:xfrm>
            <a:off x="838200" y="1752600"/>
            <a:ext cx="7939672" cy="1192758"/>
          </a:xfrm>
          <a:prstGeom prst="rect">
            <a:avLst/>
          </a:prstGeom>
        </p:spPr>
      </p:pic>
      <p:sp>
        <p:nvSpPr>
          <p:cNvPr id="7" name="TextBox 6">
            <a:extLst>
              <a:ext uri="{FF2B5EF4-FFF2-40B4-BE49-F238E27FC236}">
                <a16:creationId xmlns:a16="http://schemas.microsoft.com/office/drawing/2014/main" id="{9F337BBF-9E0D-46A7-A511-4608F12B9796}"/>
              </a:ext>
            </a:extLst>
          </p:cNvPr>
          <p:cNvSpPr txBox="1"/>
          <p:nvPr/>
        </p:nvSpPr>
        <p:spPr>
          <a:xfrm>
            <a:off x="792481" y="3124200"/>
            <a:ext cx="7939672" cy="3416320"/>
          </a:xfrm>
          <a:prstGeom prst="rect">
            <a:avLst/>
          </a:prstGeom>
          <a:noFill/>
        </p:spPr>
        <p:txBody>
          <a:bodyPr wrap="square" rtlCol="0">
            <a:spAutoFit/>
          </a:bodyPr>
          <a:lstStyle/>
          <a:p>
            <a:r>
              <a:rPr lang="en-US" b="1" dirty="0"/>
              <a:t>Objective interpretation </a:t>
            </a:r>
            <a:r>
              <a:rPr lang="en-US" dirty="0"/>
              <a:t>of probability is based on the frequency.</a:t>
            </a:r>
          </a:p>
          <a:p>
            <a:r>
              <a:rPr lang="en-US" dirty="0"/>
              <a:t>When we consider ‘tossing the coin’ , we could infer that as the number of trials is increased, the ratio between Head and tail moves towards .5.</a:t>
            </a:r>
          </a:p>
          <a:p>
            <a:endParaRPr lang="en-US" dirty="0"/>
          </a:p>
          <a:p>
            <a:r>
              <a:rPr lang="en-US" dirty="0"/>
              <a:t>This relative frequency interpretation of probability is said to be objective because it rests on a property of the experiment rather than on any particular individual concerned with the experiment.</a:t>
            </a:r>
          </a:p>
          <a:p>
            <a:endParaRPr lang="en-US" dirty="0"/>
          </a:p>
          <a:p>
            <a:r>
              <a:rPr lang="en-US" dirty="0"/>
              <a:t>In many cases, the experiments are unrepeatable. In such cases, ‘degree of faith’ is to be taken as probability which belongs to the class </a:t>
            </a:r>
            <a:r>
              <a:rPr lang="en-US" b="1" dirty="0"/>
              <a:t>‘subjective </a:t>
            </a:r>
            <a:r>
              <a:rPr lang="en-US" dirty="0"/>
              <a:t>interpretation.</a:t>
            </a:r>
          </a:p>
          <a:p>
            <a:endParaRPr lang="en-US" dirty="0"/>
          </a:p>
        </p:txBody>
      </p:sp>
    </p:spTree>
    <p:extLst>
      <p:ext uri="{BB962C8B-B14F-4D97-AF65-F5344CB8AC3E}">
        <p14:creationId xmlns:p14="http://schemas.microsoft.com/office/powerpoint/2010/main" val="5869137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a:extLst>
              <a:ext uri="{FF2B5EF4-FFF2-40B4-BE49-F238E27FC236}">
                <a16:creationId xmlns:a16="http://schemas.microsoft.com/office/drawing/2014/main" id="{6262F8AB-40FC-4EE2-97B4-3CAE27992ACD}"/>
              </a:ext>
            </a:extLst>
          </p:cNvPr>
          <p:cNvSpPr>
            <a:spLocks noGrp="1" noChangeArrowheads="1"/>
          </p:cNvSpPr>
          <p:nvPr>
            <p:ph idx="1"/>
          </p:nvPr>
        </p:nvSpPr>
        <p:spPr>
          <a:noFill/>
          <a:ln/>
        </p:spPr>
        <p:txBody>
          <a:bodyPr/>
          <a:lstStyle/>
          <a:p>
            <a:pPr>
              <a:buFont typeface="Wingdings" panose="05000000000000000000" pitchFamily="2" charset="2"/>
              <a:buChar char="Ø"/>
            </a:pPr>
            <a:r>
              <a:rPr lang="en-US" altLang="en-US" dirty="0">
                <a:latin typeface="+mn-lt"/>
              </a:rPr>
              <a:t>The </a:t>
            </a:r>
            <a:r>
              <a:rPr lang="en-US" altLang="en-US" u="sng" dirty="0">
                <a:latin typeface="+mn-lt"/>
              </a:rPr>
              <a:t>complement</a:t>
            </a:r>
            <a:r>
              <a:rPr lang="en-US" altLang="en-US" dirty="0">
                <a:latin typeface="+mn-lt"/>
              </a:rPr>
              <a:t> of event </a:t>
            </a:r>
            <a:r>
              <a:rPr lang="en-US" altLang="en-US" i="1" dirty="0">
                <a:latin typeface="+mn-lt"/>
              </a:rPr>
              <a:t>A </a:t>
            </a:r>
            <a:r>
              <a:rPr lang="en-US" altLang="en-US" dirty="0">
                <a:latin typeface="+mn-lt"/>
              </a:rPr>
              <a:t>is defined to be the event consisting of all sample points that are not in </a:t>
            </a:r>
            <a:r>
              <a:rPr lang="en-US" altLang="en-US" i="1" dirty="0">
                <a:latin typeface="+mn-lt"/>
              </a:rPr>
              <a:t>A.</a:t>
            </a:r>
          </a:p>
          <a:p>
            <a:pPr>
              <a:buFont typeface="Wingdings" panose="05000000000000000000" pitchFamily="2" charset="2"/>
              <a:buChar char="Ø"/>
            </a:pPr>
            <a:r>
              <a:rPr lang="en-US" altLang="en-US" dirty="0">
                <a:latin typeface="+mn-lt"/>
              </a:rPr>
              <a:t> The complement of </a:t>
            </a:r>
            <a:r>
              <a:rPr lang="en-US" altLang="en-US" i="1" dirty="0">
                <a:latin typeface="+mn-lt"/>
              </a:rPr>
              <a:t>A</a:t>
            </a:r>
            <a:r>
              <a:rPr lang="en-US" altLang="en-US" dirty="0">
                <a:latin typeface="+mn-lt"/>
              </a:rPr>
              <a:t> is denoted by </a:t>
            </a:r>
            <a:r>
              <a:rPr lang="en-US" altLang="en-US" i="1" dirty="0">
                <a:latin typeface="+mn-lt"/>
              </a:rPr>
              <a:t>A</a:t>
            </a:r>
            <a:r>
              <a:rPr lang="en-US" altLang="en-US" baseline="40000" dirty="0">
                <a:latin typeface="+mn-lt"/>
              </a:rPr>
              <a:t>c</a:t>
            </a:r>
            <a:r>
              <a:rPr lang="en-US" altLang="en-US" dirty="0">
                <a:latin typeface="+mn-lt"/>
              </a:rPr>
              <a:t>.</a:t>
            </a:r>
          </a:p>
          <a:p>
            <a:pPr>
              <a:buFont typeface="Wingdings" panose="05000000000000000000" pitchFamily="2" charset="2"/>
              <a:buChar char="Ø"/>
            </a:pPr>
            <a:r>
              <a:rPr lang="en-US" altLang="en-US" dirty="0">
                <a:latin typeface="+mn-lt"/>
              </a:rPr>
              <a:t>The </a:t>
            </a:r>
            <a:r>
              <a:rPr lang="en-US" altLang="en-US" u="sng" dirty="0">
                <a:latin typeface="+mn-lt"/>
              </a:rPr>
              <a:t>Venn diagram</a:t>
            </a:r>
            <a:r>
              <a:rPr lang="en-US" altLang="en-US" dirty="0">
                <a:latin typeface="+mn-lt"/>
              </a:rPr>
              <a:t> below illustrates the concept of a complement.</a:t>
            </a:r>
          </a:p>
        </p:txBody>
      </p:sp>
      <p:sp>
        <p:nvSpPr>
          <p:cNvPr id="22530" name="Rectangle 2">
            <a:extLst>
              <a:ext uri="{FF2B5EF4-FFF2-40B4-BE49-F238E27FC236}">
                <a16:creationId xmlns:a16="http://schemas.microsoft.com/office/drawing/2014/main" id="{3E3A7A4F-2A45-4023-88D8-79EA3A6B4656}"/>
              </a:ext>
            </a:extLst>
          </p:cNvPr>
          <p:cNvSpPr>
            <a:spLocks noGrp="1" noChangeArrowheads="1"/>
          </p:cNvSpPr>
          <p:nvPr>
            <p:ph type="title" idx="4294967295"/>
          </p:nvPr>
        </p:nvSpPr>
        <p:spPr>
          <a:noFill/>
          <a:ln/>
        </p:spPr>
        <p:txBody>
          <a:bodyPr>
            <a:normAutofit/>
          </a:bodyPr>
          <a:lstStyle/>
          <a:p>
            <a:r>
              <a:rPr lang="en-US" altLang="en-US" sz="3200" b="1" dirty="0">
                <a:latin typeface="+mn-lt"/>
              </a:rPr>
              <a:t>Complement of an Event</a:t>
            </a:r>
          </a:p>
        </p:txBody>
      </p:sp>
      <p:sp>
        <p:nvSpPr>
          <p:cNvPr id="22532" name="Rectangle 4">
            <a:extLst>
              <a:ext uri="{FF2B5EF4-FFF2-40B4-BE49-F238E27FC236}">
                <a16:creationId xmlns:a16="http://schemas.microsoft.com/office/drawing/2014/main" id="{918895AC-3125-4AFF-8B76-29C01FEF44DE}"/>
              </a:ext>
            </a:extLst>
          </p:cNvPr>
          <p:cNvSpPr>
            <a:spLocks noChangeArrowheads="1"/>
          </p:cNvSpPr>
          <p:nvPr/>
        </p:nvSpPr>
        <p:spPr bwMode="auto">
          <a:xfrm>
            <a:off x="2720975" y="3797300"/>
            <a:ext cx="3732213" cy="2041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33" name="Oval 5">
            <a:extLst>
              <a:ext uri="{FF2B5EF4-FFF2-40B4-BE49-F238E27FC236}">
                <a16:creationId xmlns:a16="http://schemas.microsoft.com/office/drawing/2014/main" id="{414C969A-6CDB-4B0C-BFBB-56C150EB52E7}"/>
              </a:ext>
            </a:extLst>
          </p:cNvPr>
          <p:cNvSpPr>
            <a:spLocks noChangeArrowheads="1"/>
          </p:cNvSpPr>
          <p:nvPr/>
        </p:nvSpPr>
        <p:spPr bwMode="auto">
          <a:xfrm>
            <a:off x="3054350" y="4006850"/>
            <a:ext cx="1663700" cy="1587500"/>
          </a:xfrm>
          <a:prstGeom prst="ellipse">
            <a:avLst/>
          </a:prstGeom>
          <a:gradFill rotWithShape="0">
            <a:gsLst>
              <a:gs pos="0">
                <a:srgbClr val="009999">
                  <a:gamma/>
                  <a:shade val="46275"/>
                  <a:invGamma/>
                </a:srgbClr>
              </a:gs>
              <a:gs pos="50000">
                <a:srgbClr val="009999"/>
              </a:gs>
              <a:gs pos="100000">
                <a:srgbClr val="009999">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534" name="Rectangle 6">
            <a:extLst>
              <a:ext uri="{FF2B5EF4-FFF2-40B4-BE49-F238E27FC236}">
                <a16:creationId xmlns:a16="http://schemas.microsoft.com/office/drawing/2014/main" id="{E78EB3CD-2207-4993-A704-41BCFB2562EE}"/>
              </a:ext>
            </a:extLst>
          </p:cNvPr>
          <p:cNvSpPr>
            <a:spLocks noChangeArrowheads="1"/>
          </p:cNvSpPr>
          <p:nvPr/>
        </p:nvSpPr>
        <p:spPr bwMode="auto">
          <a:xfrm>
            <a:off x="3224213" y="4557713"/>
            <a:ext cx="125888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A</a:t>
            </a:r>
            <a:endParaRPr lang="en-US" altLang="en-US" sz="2400" i="1">
              <a:solidFill>
                <a:srgbClr val="000000"/>
              </a:solidFill>
              <a:effectLst/>
            </a:endParaRPr>
          </a:p>
        </p:txBody>
      </p:sp>
      <p:sp>
        <p:nvSpPr>
          <p:cNvPr id="22535" name="Rectangle 7">
            <a:extLst>
              <a:ext uri="{FF2B5EF4-FFF2-40B4-BE49-F238E27FC236}">
                <a16:creationId xmlns:a16="http://schemas.microsoft.com/office/drawing/2014/main" id="{3E46010A-5492-4511-8F54-6DD6AD96101D}"/>
              </a:ext>
            </a:extLst>
          </p:cNvPr>
          <p:cNvSpPr>
            <a:spLocks noChangeArrowheads="1"/>
          </p:cNvSpPr>
          <p:nvPr/>
        </p:nvSpPr>
        <p:spPr bwMode="auto">
          <a:xfrm>
            <a:off x="5338763" y="4576763"/>
            <a:ext cx="492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i="1">
                <a:effectLst>
                  <a:outerShdw blurRad="38100" dist="38100" dir="2700000" algn="tl">
                    <a:srgbClr val="000000"/>
                  </a:outerShdw>
                </a:effectLst>
              </a:rPr>
              <a:t>A</a:t>
            </a:r>
            <a:r>
              <a:rPr lang="en-US" altLang="en-US" sz="2400" baseline="40000">
                <a:effectLst>
                  <a:outerShdw blurRad="38100" dist="38100" dir="2700000" algn="tl">
                    <a:srgbClr val="000000"/>
                  </a:outerShdw>
                </a:effectLst>
              </a:rPr>
              <a:t>c</a:t>
            </a:r>
            <a:endParaRPr lang="en-US" altLang="en-US" sz="2400" baseline="40000">
              <a:solidFill>
                <a:srgbClr val="000000"/>
              </a:solidFill>
              <a:effectLst/>
            </a:endParaRPr>
          </a:p>
        </p:txBody>
      </p:sp>
      <p:sp>
        <p:nvSpPr>
          <p:cNvPr id="22536" name="Rectangle 8">
            <a:extLst>
              <a:ext uri="{FF2B5EF4-FFF2-40B4-BE49-F238E27FC236}">
                <a16:creationId xmlns:a16="http://schemas.microsoft.com/office/drawing/2014/main" id="{77170B8B-0E30-445A-8088-6DB1FF720A7A}"/>
              </a:ext>
            </a:extLst>
          </p:cNvPr>
          <p:cNvSpPr>
            <a:spLocks noChangeArrowheads="1"/>
          </p:cNvSpPr>
          <p:nvPr/>
        </p:nvSpPr>
        <p:spPr bwMode="auto">
          <a:xfrm>
            <a:off x="4576763" y="2919413"/>
            <a:ext cx="2279650"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Sample Space </a:t>
            </a:r>
            <a:r>
              <a:rPr lang="en-US" altLang="en-US" sz="2400" i="1">
                <a:effectLst/>
              </a:rPr>
              <a:t>S</a:t>
            </a:r>
          </a:p>
        </p:txBody>
      </p:sp>
      <p:sp>
        <p:nvSpPr>
          <p:cNvPr id="22537" name="Line 9">
            <a:extLst>
              <a:ext uri="{FF2B5EF4-FFF2-40B4-BE49-F238E27FC236}">
                <a16:creationId xmlns:a16="http://schemas.microsoft.com/office/drawing/2014/main" id="{0F07B4CA-83B6-4D74-A1DE-CF6713670F8F}"/>
              </a:ext>
            </a:extLst>
          </p:cNvPr>
          <p:cNvSpPr>
            <a:spLocks noChangeShapeType="1"/>
          </p:cNvSpPr>
          <p:nvPr/>
        </p:nvSpPr>
        <p:spPr bwMode="auto">
          <a:xfrm>
            <a:off x="4991100" y="3378200"/>
            <a:ext cx="0" cy="4064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Tree>
    <p:extLst>
      <p:ext uri="{BB962C8B-B14F-4D97-AF65-F5344CB8AC3E}">
        <p14:creationId xmlns:p14="http://schemas.microsoft.com/office/powerpoint/2010/main" val="2759062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A114EEF5-ABED-454D-B12B-8D5B9710A391}"/>
              </a:ext>
            </a:extLst>
          </p:cNvPr>
          <p:cNvSpPr>
            <a:spLocks noGrp="1" noChangeArrowheads="1"/>
          </p:cNvSpPr>
          <p:nvPr>
            <p:ph idx="1"/>
          </p:nvPr>
        </p:nvSpPr>
        <p:spPr>
          <a:noFill/>
          <a:ln/>
        </p:spPr>
        <p:txBody>
          <a:bodyPr/>
          <a:lstStyle/>
          <a:p>
            <a:pPr>
              <a:buFont typeface="Wingdings" panose="05000000000000000000" pitchFamily="2" charset="2"/>
              <a:buChar char="Ø"/>
            </a:pPr>
            <a:r>
              <a:rPr lang="en-US" altLang="en-US" dirty="0">
                <a:latin typeface="+mn-lt"/>
              </a:rPr>
              <a:t>The </a:t>
            </a:r>
            <a:r>
              <a:rPr lang="en-US" altLang="en-US" u="sng" dirty="0">
                <a:latin typeface="+mn-lt"/>
              </a:rPr>
              <a:t>union</a:t>
            </a:r>
            <a:r>
              <a:rPr lang="en-US" altLang="en-US" dirty="0">
                <a:latin typeface="+mn-lt"/>
              </a:rPr>
              <a:t> of events </a:t>
            </a:r>
            <a:r>
              <a:rPr lang="en-US" altLang="en-US" i="1" dirty="0">
                <a:latin typeface="+mn-lt"/>
              </a:rPr>
              <a:t>A</a:t>
            </a:r>
            <a:r>
              <a:rPr lang="en-US" altLang="en-US" dirty="0">
                <a:latin typeface="+mn-lt"/>
              </a:rPr>
              <a:t> and </a:t>
            </a:r>
            <a:r>
              <a:rPr lang="en-US" altLang="en-US" i="1" dirty="0">
                <a:latin typeface="+mn-lt"/>
              </a:rPr>
              <a:t>B</a:t>
            </a:r>
            <a:r>
              <a:rPr lang="en-US" altLang="en-US" dirty="0">
                <a:latin typeface="+mn-lt"/>
              </a:rPr>
              <a:t> is the event containing all sample points that are in </a:t>
            </a:r>
            <a:r>
              <a:rPr lang="en-US" altLang="en-US" i="1" dirty="0">
                <a:latin typeface="+mn-lt"/>
              </a:rPr>
              <a:t>A </a:t>
            </a:r>
            <a:r>
              <a:rPr lang="en-US" altLang="en-US" dirty="0">
                <a:latin typeface="+mn-lt"/>
              </a:rPr>
              <a:t>or</a:t>
            </a:r>
            <a:r>
              <a:rPr lang="en-US" altLang="en-US" i="1" dirty="0">
                <a:latin typeface="+mn-lt"/>
              </a:rPr>
              <a:t> B </a:t>
            </a:r>
            <a:r>
              <a:rPr lang="en-US" altLang="en-US" dirty="0">
                <a:latin typeface="+mn-lt"/>
              </a:rPr>
              <a:t>or both.</a:t>
            </a:r>
          </a:p>
          <a:p>
            <a:pPr>
              <a:buFont typeface="Wingdings" panose="05000000000000000000" pitchFamily="2" charset="2"/>
              <a:buChar char="Ø"/>
            </a:pPr>
            <a:r>
              <a:rPr lang="en-US" altLang="en-US" dirty="0">
                <a:latin typeface="+mn-lt"/>
              </a:rPr>
              <a:t>The union is denoted by </a:t>
            </a:r>
            <a:r>
              <a:rPr lang="en-US" altLang="en-US" i="1" dirty="0">
                <a:latin typeface="+mn-lt"/>
              </a:rPr>
              <a:t>A</a:t>
            </a:r>
            <a:r>
              <a:rPr lang="en-US" altLang="en-US" dirty="0">
                <a:latin typeface="+mn-lt"/>
              </a:rPr>
              <a:t> </a:t>
            </a:r>
            <a:r>
              <a:rPr lang="en-US" altLang="en-US" i="1" dirty="0">
                <a:latin typeface="+mn-lt"/>
              </a:rPr>
              <a:t>B</a:t>
            </a:r>
            <a:r>
              <a:rPr lang="en-US" altLang="en-US" dirty="0">
                <a:latin typeface="+mn-lt"/>
              </a:rPr>
              <a:t></a:t>
            </a:r>
          </a:p>
          <a:p>
            <a:pPr>
              <a:buFont typeface="Wingdings" panose="05000000000000000000" pitchFamily="2" charset="2"/>
              <a:buChar char="Ø"/>
            </a:pPr>
            <a:r>
              <a:rPr lang="en-US" altLang="en-US" dirty="0">
                <a:latin typeface="+mn-lt"/>
              </a:rPr>
              <a:t>The union of </a:t>
            </a:r>
            <a:r>
              <a:rPr lang="en-US" altLang="en-US" i="1" dirty="0">
                <a:latin typeface="+mn-lt"/>
              </a:rPr>
              <a:t>A</a:t>
            </a:r>
            <a:r>
              <a:rPr lang="en-US" altLang="en-US" dirty="0">
                <a:latin typeface="+mn-lt"/>
              </a:rPr>
              <a:t> and </a:t>
            </a:r>
            <a:r>
              <a:rPr lang="en-US" altLang="en-US" i="1" dirty="0">
                <a:latin typeface="+mn-lt"/>
              </a:rPr>
              <a:t>B</a:t>
            </a:r>
            <a:r>
              <a:rPr lang="en-US" altLang="en-US" dirty="0">
                <a:latin typeface="+mn-lt"/>
              </a:rPr>
              <a:t> is illustrated below</a:t>
            </a:r>
            <a:r>
              <a:rPr lang="en-US" altLang="en-US" dirty="0"/>
              <a:t>.</a:t>
            </a:r>
          </a:p>
        </p:txBody>
      </p:sp>
      <p:sp>
        <p:nvSpPr>
          <p:cNvPr id="23563" name="Rectangle 11">
            <a:extLst>
              <a:ext uri="{FF2B5EF4-FFF2-40B4-BE49-F238E27FC236}">
                <a16:creationId xmlns:a16="http://schemas.microsoft.com/office/drawing/2014/main" id="{5FD6D34C-CC05-4491-AA81-C329B928E96B}"/>
              </a:ext>
            </a:extLst>
          </p:cNvPr>
          <p:cNvSpPr>
            <a:spLocks noGrp="1" noChangeArrowheads="1"/>
          </p:cNvSpPr>
          <p:nvPr>
            <p:ph type="title" idx="4294967295"/>
          </p:nvPr>
        </p:nvSpPr>
        <p:spPr>
          <a:noFill/>
          <a:ln/>
        </p:spPr>
        <p:txBody>
          <a:bodyPr>
            <a:normAutofit/>
          </a:bodyPr>
          <a:lstStyle/>
          <a:p>
            <a:pPr algn="l"/>
            <a:r>
              <a:rPr lang="en-US" altLang="en-US" sz="3200" b="1" dirty="0">
                <a:latin typeface="+mn-lt"/>
              </a:rPr>
              <a:t>Union of Two Events</a:t>
            </a:r>
          </a:p>
        </p:txBody>
      </p:sp>
      <p:sp>
        <p:nvSpPr>
          <p:cNvPr id="23556" name="Rectangle 4">
            <a:extLst>
              <a:ext uri="{FF2B5EF4-FFF2-40B4-BE49-F238E27FC236}">
                <a16:creationId xmlns:a16="http://schemas.microsoft.com/office/drawing/2014/main" id="{6FCCEE1E-E291-4551-8C7B-C83F6E6A6362}"/>
              </a:ext>
            </a:extLst>
          </p:cNvPr>
          <p:cNvSpPr>
            <a:spLocks noChangeArrowheads="1"/>
          </p:cNvSpPr>
          <p:nvPr/>
        </p:nvSpPr>
        <p:spPr bwMode="auto">
          <a:xfrm>
            <a:off x="4581525" y="2919413"/>
            <a:ext cx="2279650"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Sample Space </a:t>
            </a:r>
            <a:r>
              <a:rPr lang="en-US" altLang="en-US" sz="2400" i="1">
                <a:effectLst/>
              </a:rPr>
              <a:t>S</a:t>
            </a:r>
          </a:p>
        </p:txBody>
      </p:sp>
      <p:sp>
        <p:nvSpPr>
          <p:cNvPr id="23557" name="Line 5">
            <a:extLst>
              <a:ext uri="{FF2B5EF4-FFF2-40B4-BE49-F238E27FC236}">
                <a16:creationId xmlns:a16="http://schemas.microsoft.com/office/drawing/2014/main" id="{73C81184-82E1-454F-AE1F-8F84075B5285}"/>
              </a:ext>
            </a:extLst>
          </p:cNvPr>
          <p:cNvSpPr>
            <a:spLocks noChangeShapeType="1"/>
          </p:cNvSpPr>
          <p:nvPr/>
        </p:nvSpPr>
        <p:spPr bwMode="auto">
          <a:xfrm>
            <a:off x="4995863" y="3359150"/>
            <a:ext cx="0" cy="4064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23554" name="Rectangle 2">
            <a:extLst>
              <a:ext uri="{FF2B5EF4-FFF2-40B4-BE49-F238E27FC236}">
                <a16:creationId xmlns:a16="http://schemas.microsoft.com/office/drawing/2014/main" id="{997C87B6-5165-4DB9-B00E-D0AEC47423DE}"/>
              </a:ext>
            </a:extLst>
          </p:cNvPr>
          <p:cNvSpPr>
            <a:spLocks noChangeArrowheads="1"/>
          </p:cNvSpPr>
          <p:nvPr/>
        </p:nvSpPr>
        <p:spPr bwMode="auto">
          <a:xfrm>
            <a:off x="2792413" y="3797300"/>
            <a:ext cx="3651250" cy="21129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558" name="Oval 6">
            <a:extLst>
              <a:ext uri="{FF2B5EF4-FFF2-40B4-BE49-F238E27FC236}">
                <a16:creationId xmlns:a16="http://schemas.microsoft.com/office/drawing/2014/main" id="{7BD20322-BEDD-465F-8D19-A9EDE6235156}"/>
              </a:ext>
            </a:extLst>
          </p:cNvPr>
          <p:cNvSpPr>
            <a:spLocks noChangeArrowheads="1"/>
          </p:cNvSpPr>
          <p:nvPr/>
        </p:nvSpPr>
        <p:spPr bwMode="auto">
          <a:xfrm>
            <a:off x="3067050" y="3995738"/>
            <a:ext cx="1711325" cy="1676400"/>
          </a:xfrm>
          <a:prstGeom prst="ellipse">
            <a:avLst/>
          </a:prstGeom>
          <a:gradFill rotWithShape="0">
            <a:gsLst>
              <a:gs pos="0">
                <a:srgbClr val="009999">
                  <a:gamma/>
                  <a:shade val="46275"/>
                  <a:invGamma/>
                </a:srgbClr>
              </a:gs>
              <a:gs pos="100000">
                <a:srgbClr val="009999"/>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559" name="Oval 7">
            <a:extLst>
              <a:ext uri="{FF2B5EF4-FFF2-40B4-BE49-F238E27FC236}">
                <a16:creationId xmlns:a16="http://schemas.microsoft.com/office/drawing/2014/main" id="{FDB8B949-2B70-4422-A1AD-D1206A3D765E}"/>
              </a:ext>
            </a:extLst>
          </p:cNvPr>
          <p:cNvSpPr>
            <a:spLocks noChangeArrowheads="1"/>
          </p:cNvSpPr>
          <p:nvPr/>
        </p:nvSpPr>
        <p:spPr bwMode="auto">
          <a:xfrm>
            <a:off x="4419600" y="3976688"/>
            <a:ext cx="1690688" cy="1674812"/>
          </a:xfrm>
          <a:prstGeom prst="ellipse">
            <a:avLst/>
          </a:prstGeom>
          <a:gradFill rotWithShape="0">
            <a:gsLst>
              <a:gs pos="0">
                <a:srgbClr val="009999"/>
              </a:gs>
              <a:gs pos="100000">
                <a:srgbClr val="009999">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560" name="Rectangle 8">
            <a:extLst>
              <a:ext uri="{FF2B5EF4-FFF2-40B4-BE49-F238E27FC236}">
                <a16:creationId xmlns:a16="http://schemas.microsoft.com/office/drawing/2014/main" id="{24DCE180-398C-4239-80C9-632BC09503A8}"/>
              </a:ext>
            </a:extLst>
          </p:cNvPr>
          <p:cNvSpPr>
            <a:spLocks noChangeArrowheads="1"/>
          </p:cNvSpPr>
          <p:nvPr/>
        </p:nvSpPr>
        <p:spPr bwMode="auto">
          <a:xfrm>
            <a:off x="3078163" y="4583113"/>
            <a:ext cx="1525587" cy="454025"/>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A</a:t>
            </a:r>
            <a:endParaRPr lang="en-US" altLang="en-US" sz="2400" i="1">
              <a:effectLst/>
            </a:endParaRPr>
          </a:p>
        </p:txBody>
      </p:sp>
      <p:sp>
        <p:nvSpPr>
          <p:cNvPr id="23561" name="Rectangle 9">
            <a:extLst>
              <a:ext uri="{FF2B5EF4-FFF2-40B4-BE49-F238E27FC236}">
                <a16:creationId xmlns:a16="http://schemas.microsoft.com/office/drawing/2014/main" id="{F78580A0-CF2D-4059-BA8D-297E9B63B9E1}"/>
              </a:ext>
            </a:extLst>
          </p:cNvPr>
          <p:cNvSpPr>
            <a:spLocks noChangeArrowheads="1"/>
          </p:cNvSpPr>
          <p:nvPr/>
        </p:nvSpPr>
        <p:spPr bwMode="auto">
          <a:xfrm>
            <a:off x="4829175" y="4589463"/>
            <a:ext cx="12239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B</a:t>
            </a:r>
          </a:p>
        </p:txBody>
      </p:sp>
      <p:sp>
        <p:nvSpPr>
          <p:cNvPr id="23562" name="Freeform 10">
            <a:extLst>
              <a:ext uri="{FF2B5EF4-FFF2-40B4-BE49-F238E27FC236}">
                <a16:creationId xmlns:a16="http://schemas.microsoft.com/office/drawing/2014/main" id="{FA16144E-49B5-4330-9002-4E11E0816B94}"/>
              </a:ext>
            </a:extLst>
          </p:cNvPr>
          <p:cNvSpPr>
            <a:spLocks/>
          </p:cNvSpPr>
          <p:nvPr/>
        </p:nvSpPr>
        <p:spPr bwMode="auto">
          <a:xfrm>
            <a:off x="4408488" y="4313238"/>
            <a:ext cx="376237" cy="1030287"/>
          </a:xfrm>
          <a:custGeom>
            <a:avLst/>
            <a:gdLst>
              <a:gd name="T0" fmla="*/ 110 w 230"/>
              <a:gd name="T1" fmla="*/ 0 h 622"/>
              <a:gd name="T2" fmla="*/ 98 w 230"/>
              <a:gd name="T3" fmla="*/ 18 h 622"/>
              <a:gd name="T4" fmla="*/ 84 w 230"/>
              <a:gd name="T5" fmla="*/ 40 h 622"/>
              <a:gd name="T6" fmla="*/ 70 w 230"/>
              <a:gd name="T7" fmla="*/ 62 h 622"/>
              <a:gd name="T8" fmla="*/ 50 w 230"/>
              <a:gd name="T9" fmla="*/ 92 h 622"/>
              <a:gd name="T10" fmla="*/ 40 w 230"/>
              <a:gd name="T11" fmla="*/ 118 h 622"/>
              <a:gd name="T12" fmla="*/ 32 w 230"/>
              <a:gd name="T13" fmla="*/ 141 h 622"/>
              <a:gd name="T14" fmla="*/ 23 w 230"/>
              <a:gd name="T15" fmla="*/ 168 h 622"/>
              <a:gd name="T16" fmla="*/ 14 w 230"/>
              <a:gd name="T17" fmla="*/ 194 h 622"/>
              <a:gd name="T18" fmla="*/ 10 w 230"/>
              <a:gd name="T19" fmla="*/ 218 h 622"/>
              <a:gd name="T20" fmla="*/ 6 w 230"/>
              <a:gd name="T21" fmla="*/ 246 h 622"/>
              <a:gd name="T22" fmla="*/ 2 w 230"/>
              <a:gd name="T23" fmla="*/ 272 h 622"/>
              <a:gd name="T24" fmla="*/ 0 w 230"/>
              <a:gd name="T25" fmla="*/ 302 h 622"/>
              <a:gd name="T26" fmla="*/ 0 w 230"/>
              <a:gd name="T27" fmla="*/ 330 h 622"/>
              <a:gd name="T28" fmla="*/ 2 w 230"/>
              <a:gd name="T29" fmla="*/ 358 h 622"/>
              <a:gd name="T30" fmla="*/ 6 w 230"/>
              <a:gd name="T31" fmla="*/ 388 h 622"/>
              <a:gd name="T32" fmla="*/ 10 w 230"/>
              <a:gd name="T33" fmla="*/ 414 h 622"/>
              <a:gd name="T34" fmla="*/ 18 w 230"/>
              <a:gd name="T35" fmla="*/ 438 h 622"/>
              <a:gd name="T36" fmla="*/ 26 w 230"/>
              <a:gd name="T37" fmla="*/ 464 h 622"/>
              <a:gd name="T38" fmla="*/ 36 w 230"/>
              <a:gd name="T39" fmla="*/ 488 h 622"/>
              <a:gd name="T40" fmla="*/ 48 w 230"/>
              <a:gd name="T41" fmla="*/ 514 h 622"/>
              <a:gd name="T42" fmla="*/ 60 w 230"/>
              <a:gd name="T43" fmla="*/ 540 h 622"/>
              <a:gd name="T44" fmla="*/ 74 w 230"/>
              <a:gd name="T45" fmla="*/ 560 h 622"/>
              <a:gd name="T46" fmla="*/ 84 w 230"/>
              <a:gd name="T47" fmla="*/ 582 h 622"/>
              <a:gd name="T48" fmla="*/ 102 w 230"/>
              <a:gd name="T49" fmla="*/ 604 h 622"/>
              <a:gd name="T50" fmla="*/ 122 w 230"/>
              <a:gd name="T51" fmla="*/ 622 h 622"/>
              <a:gd name="T52" fmla="*/ 138 w 230"/>
              <a:gd name="T53" fmla="*/ 598 h 622"/>
              <a:gd name="T54" fmla="*/ 156 w 230"/>
              <a:gd name="T55" fmla="*/ 572 h 622"/>
              <a:gd name="T56" fmla="*/ 172 w 230"/>
              <a:gd name="T57" fmla="*/ 546 h 622"/>
              <a:gd name="T58" fmla="*/ 186 w 230"/>
              <a:gd name="T59" fmla="*/ 514 h 622"/>
              <a:gd name="T60" fmla="*/ 196 w 230"/>
              <a:gd name="T61" fmla="*/ 492 h 622"/>
              <a:gd name="T62" fmla="*/ 204 w 230"/>
              <a:gd name="T63" fmla="*/ 472 h 622"/>
              <a:gd name="T64" fmla="*/ 212 w 230"/>
              <a:gd name="T65" fmla="*/ 450 h 622"/>
              <a:gd name="T66" fmla="*/ 218 w 230"/>
              <a:gd name="T67" fmla="*/ 426 h 622"/>
              <a:gd name="T68" fmla="*/ 224 w 230"/>
              <a:gd name="T69" fmla="*/ 402 h 622"/>
              <a:gd name="T70" fmla="*/ 226 w 230"/>
              <a:gd name="T71" fmla="*/ 378 h 622"/>
              <a:gd name="T72" fmla="*/ 228 w 230"/>
              <a:gd name="T73" fmla="*/ 354 h 622"/>
              <a:gd name="T74" fmla="*/ 230 w 230"/>
              <a:gd name="T75" fmla="*/ 324 h 622"/>
              <a:gd name="T76" fmla="*/ 230 w 230"/>
              <a:gd name="T77" fmla="*/ 286 h 622"/>
              <a:gd name="T78" fmla="*/ 226 w 230"/>
              <a:gd name="T79" fmla="*/ 256 h 622"/>
              <a:gd name="T80" fmla="*/ 222 w 230"/>
              <a:gd name="T81" fmla="*/ 232 h 622"/>
              <a:gd name="T82" fmla="*/ 220 w 230"/>
              <a:gd name="T83" fmla="*/ 206 h 622"/>
              <a:gd name="T84" fmla="*/ 212 w 230"/>
              <a:gd name="T85" fmla="*/ 180 h 622"/>
              <a:gd name="T86" fmla="*/ 204 w 230"/>
              <a:gd name="T87" fmla="*/ 154 h 622"/>
              <a:gd name="T88" fmla="*/ 194 w 230"/>
              <a:gd name="T89" fmla="*/ 126 h 622"/>
              <a:gd name="T90" fmla="*/ 184 w 230"/>
              <a:gd name="T91" fmla="*/ 100 h 622"/>
              <a:gd name="T92" fmla="*/ 168 w 230"/>
              <a:gd name="T93" fmla="*/ 70 h 622"/>
              <a:gd name="T94" fmla="*/ 152 w 230"/>
              <a:gd name="T95" fmla="*/ 44 h 622"/>
              <a:gd name="T96" fmla="*/ 138 w 230"/>
              <a:gd name="T97" fmla="*/ 22 h 622"/>
              <a:gd name="T98" fmla="*/ 120 w 230"/>
              <a:gd name="T99" fmla="*/ 6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0" h="622">
                <a:moveTo>
                  <a:pt x="110" y="0"/>
                </a:moveTo>
                <a:lnTo>
                  <a:pt x="98" y="18"/>
                </a:lnTo>
                <a:lnTo>
                  <a:pt x="84" y="40"/>
                </a:lnTo>
                <a:lnTo>
                  <a:pt x="70" y="62"/>
                </a:lnTo>
                <a:lnTo>
                  <a:pt x="50" y="92"/>
                </a:lnTo>
                <a:lnTo>
                  <a:pt x="40" y="118"/>
                </a:lnTo>
                <a:lnTo>
                  <a:pt x="32" y="141"/>
                </a:lnTo>
                <a:lnTo>
                  <a:pt x="23" y="168"/>
                </a:lnTo>
                <a:lnTo>
                  <a:pt x="14" y="194"/>
                </a:lnTo>
                <a:lnTo>
                  <a:pt x="10" y="218"/>
                </a:lnTo>
                <a:lnTo>
                  <a:pt x="6" y="246"/>
                </a:lnTo>
                <a:lnTo>
                  <a:pt x="2" y="272"/>
                </a:lnTo>
                <a:lnTo>
                  <a:pt x="0" y="302"/>
                </a:lnTo>
                <a:lnTo>
                  <a:pt x="0" y="330"/>
                </a:lnTo>
                <a:lnTo>
                  <a:pt x="2" y="358"/>
                </a:lnTo>
                <a:lnTo>
                  <a:pt x="6" y="388"/>
                </a:lnTo>
                <a:lnTo>
                  <a:pt x="10" y="414"/>
                </a:lnTo>
                <a:lnTo>
                  <a:pt x="18" y="438"/>
                </a:lnTo>
                <a:lnTo>
                  <a:pt x="26" y="464"/>
                </a:lnTo>
                <a:lnTo>
                  <a:pt x="36" y="488"/>
                </a:lnTo>
                <a:lnTo>
                  <a:pt x="48" y="514"/>
                </a:lnTo>
                <a:lnTo>
                  <a:pt x="60" y="540"/>
                </a:lnTo>
                <a:lnTo>
                  <a:pt x="74" y="560"/>
                </a:lnTo>
                <a:lnTo>
                  <a:pt x="84" y="582"/>
                </a:lnTo>
                <a:lnTo>
                  <a:pt x="102" y="604"/>
                </a:lnTo>
                <a:lnTo>
                  <a:pt x="122" y="622"/>
                </a:lnTo>
                <a:lnTo>
                  <a:pt x="138" y="598"/>
                </a:lnTo>
                <a:lnTo>
                  <a:pt x="156" y="572"/>
                </a:lnTo>
                <a:lnTo>
                  <a:pt x="172" y="546"/>
                </a:lnTo>
                <a:lnTo>
                  <a:pt x="186" y="514"/>
                </a:lnTo>
                <a:lnTo>
                  <a:pt x="196" y="492"/>
                </a:lnTo>
                <a:lnTo>
                  <a:pt x="204" y="472"/>
                </a:lnTo>
                <a:lnTo>
                  <a:pt x="212" y="450"/>
                </a:lnTo>
                <a:lnTo>
                  <a:pt x="218" y="426"/>
                </a:lnTo>
                <a:lnTo>
                  <a:pt x="224" y="402"/>
                </a:lnTo>
                <a:lnTo>
                  <a:pt x="226" y="378"/>
                </a:lnTo>
                <a:lnTo>
                  <a:pt x="228" y="354"/>
                </a:lnTo>
                <a:lnTo>
                  <a:pt x="230" y="324"/>
                </a:lnTo>
                <a:lnTo>
                  <a:pt x="230" y="286"/>
                </a:lnTo>
                <a:lnTo>
                  <a:pt x="226" y="256"/>
                </a:lnTo>
                <a:lnTo>
                  <a:pt x="222" y="232"/>
                </a:lnTo>
                <a:lnTo>
                  <a:pt x="220" y="206"/>
                </a:lnTo>
                <a:lnTo>
                  <a:pt x="212" y="180"/>
                </a:lnTo>
                <a:lnTo>
                  <a:pt x="204" y="154"/>
                </a:lnTo>
                <a:lnTo>
                  <a:pt x="194" y="126"/>
                </a:lnTo>
                <a:lnTo>
                  <a:pt x="184" y="100"/>
                </a:lnTo>
                <a:lnTo>
                  <a:pt x="168" y="70"/>
                </a:lnTo>
                <a:lnTo>
                  <a:pt x="152" y="44"/>
                </a:lnTo>
                <a:lnTo>
                  <a:pt x="138" y="22"/>
                </a:lnTo>
                <a:lnTo>
                  <a:pt x="120" y="6"/>
                </a:lnTo>
              </a:path>
            </a:pathLst>
          </a:custGeom>
          <a:solidFill>
            <a:srgbClr val="009999"/>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extLst>
      <p:ext uri="{BB962C8B-B14F-4D97-AF65-F5344CB8AC3E}">
        <p14:creationId xmlns:p14="http://schemas.microsoft.com/office/powerpoint/2010/main" val="39144094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a:extLst>
              <a:ext uri="{FF2B5EF4-FFF2-40B4-BE49-F238E27FC236}">
                <a16:creationId xmlns:a16="http://schemas.microsoft.com/office/drawing/2014/main" id="{8FD9EEC2-1076-4088-A779-06BCC7B82AA0}"/>
              </a:ext>
            </a:extLst>
          </p:cNvPr>
          <p:cNvSpPr>
            <a:spLocks noGrp="1" noChangeArrowheads="1"/>
          </p:cNvSpPr>
          <p:nvPr>
            <p:ph idx="1"/>
          </p:nvPr>
        </p:nvSpPr>
        <p:spPr>
          <a:noFill/>
          <a:ln/>
        </p:spPr>
        <p:txBody>
          <a:bodyPr/>
          <a:lstStyle/>
          <a:p>
            <a:pPr>
              <a:buFont typeface="Wingdings" panose="05000000000000000000" pitchFamily="2" charset="2"/>
              <a:buChar char="Ø"/>
            </a:pPr>
            <a:r>
              <a:rPr lang="en-US" altLang="en-US" dirty="0">
                <a:latin typeface="+mn-lt"/>
              </a:rPr>
              <a:t>The </a:t>
            </a:r>
            <a:r>
              <a:rPr lang="en-US" altLang="en-US" u="sng" dirty="0">
                <a:latin typeface="+mn-lt"/>
              </a:rPr>
              <a:t>intersection</a:t>
            </a:r>
            <a:r>
              <a:rPr lang="en-US" altLang="en-US" dirty="0">
                <a:latin typeface="+mn-lt"/>
              </a:rPr>
              <a:t> of events </a:t>
            </a:r>
            <a:r>
              <a:rPr lang="en-US" altLang="en-US" i="1" dirty="0">
                <a:latin typeface="+mn-lt"/>
              </a:rPr>
              <a:t>A</a:t>
            </a:r>
            <a:r>
              <a:rPr lang="en-US" altLang="en-US" dirty="0">
                <a:latin typeface="+mn-lt"/>
              </a:rPr>
              <a:t> and </a:t>
            </a:r>
            <a:r>
              <a:rPr lang="en-US" altLang="en-US" i="1" dirty="0">
                <a:latin typeface="+mn-lt"/>
              </a:rPr>
              <a:t>B</a:t>
            </a:r>
            <a:r>
              <a:rPr lang="en-US" altLang="en-US" dirty="0">
                <a:latin typeface="+mn-lt"/>
              </a:rPr>
              <a:t> is the set of all sample points that are in both</a:t>
            </a:r>
            <a:r>
              <a:rPr lang="en-US" altLang="en-US" i="1" dirty="0">
                <a:latin typeface="+mn-lt"/>
              </a:rPr>
              <a:t> A </a:t>
            </a:r>
            <a:r>
              <a:rPr lang="en-US" altLang="en-US" dirty="0">
                <a:latin typeface="+mn-lt"/>
              </a:rPr>
              <a:t>and </a:t>
            </a:r>
            <a:r>
              <a:rPr lang="en-US" altLang="en-US" i="1" dirty="0">
                <a:latin typeface="+mn-lt"/>
              </a:rPr>
              <a:t>B</a:t>
            </a:r>
            <a:r>
              <a:rPr lang="en-US" altLang="en-US" dirty="0">
                <a:latin typeface="+mn-lt"/>
              </a:rPr>
              <a:t>.</a:t>
            </a:r>
          </a:p>
          <a:p>
            <a:pPr>
              <a:buFont typeface="Wingdings" panose="05000000000000000000" pitchFamily="2" charset="2"/>
              <a:buChar char="Ø"/>
            </a:pPr>
            <a:r>
              <a:rPr lang="en-US" altLang="en-US" dirty="0">
                <a:latin typeface="+mn-lt"/>
              </a:rPr>
              <a:t>The intersection of </a:t>
            </a:r>
            <a:r>
              <a:rPr lang="en-US" altLang="en-US" i="1" dirty="0">
                <a:latin typeface="+mn-lt"/>
              </a:rPr>
              <a:t>A</a:t>
            </a:r>
            <a:r>
              <a:rPr lang="en-US" altLang="en-US" dirty="0">
                <a:latin typeface="+mn-lt"/>
              </a:rPr>
              <a:t> and </a:t>
            </a:r>
            <a:r>
              <a:rPr lang="en-US" altLang="en-US" i="1" dirty="0">
                <a:latin typeface="+mn-lt"/>
              </a:rPr>
              <a:t>B</a:t>
            </a:r>
            <a:r>
              <a:rPr lang="en-US" altLang="en-US" dirty="0">
                <a:latin typeface="+mn-lt"/>
              </a:rPr>
              <a:t> is the area of overlap in the illustration below.</a:t>
            </a:r>
          </a:p>
        </p:txBody>
      </p:sp>
      <p:sp>
        <p:nvSpPr>
          <p:cNvPr id="25605" name="Rectangle 5">
            <a:extLst>
              <a:ext uri="{FF2B5EF4-FFF2-40B4-BE49-F238E27FC236}">
                <a16:creationId xmlns:a16="http://schemas.microsoft.com/office/drawing/2014/main" id="{EC66D8D2-272A-408D-AFB3-9731DC0762FC}"/>
              </a:ext>
            </a:extLst>
          </p:cNvPr>
          <p:cNvSpPr>
            <a:spLocks noGrp="1" noChangeArrowheads="1"/>
          </p:cNvSpPr>
          <p:nvPr>
            <p:ph type="title" idx="4294967295"/>
          </p:nvPr>
        </p:nvSpPr>
        <p:spPr>
          <a:noFill/>
          <a:ln/>
        </p:spPr>
        <p:txBody>
          <a:bodyPr>
            <a:normAutofit/>
          </a:bodyPr>
          <a:lstStyle/>
          <a:p>
            <a:pPr algn="l"/>
            <a:r>
              <a:rPr lang="en-US" altLang="en-US" sz="3200" b="1" dirty="0">
                <a:latin typeface="+mn-lt"/>
              </a:rPr>
              <a:t>Intersection of Two Events</a:t>
            </a:r>
          </a:p>
        </p:txBody>
      </p:sp>
      <p:sp>
        <p:nvSpPr>
          <p:cNvPr id="25608" name="Rectangle 8">
            <a:extLst>
              <a:ext uri="{FF2B5EF4-FFF2-40B4-BE49-F238E27FC236}">
                <a16:creationId xmlns:a16="http://schemas.microsoft.com/office/drawing/2014/main" id="{256463D9-188A-410C-8762-5D3BC37D4BB4}"/>
              </a:ext>
            </a:extLst>
          </p:cNvPr>
          <p:cNvSpPr>
            <a:spLocks noChangeArrowheads="1"/>
          </p:cNvSpPr>
          <p:nvPr/>
        </p:nvSpPr>
        <p:spPr bwMode="auto">
          <a:xfrm>
            <a:off x="5200650" y="3259138"/>
            <a:ext cx="227012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Sample Space </a:t>
            </a:r>
            <a:r>
              <a:rPr lang="en-US" altLang="en-US" sz="2400" i="1">
                <a:effectLst/>
              </a:rPr>
              <a:t>S</a:t>
            </a:r>
          </a:p>
        </p:txBody>
      </p:sp>
      <p:sp>
        <p:nvSpPr>
          <p:cNvPr id="25609" name="Line 9">
            <a:extLst>
              <a:ext uri="{FF2B5EF4-FFF2-40B4-BE49-F238E27FC236}">
                <a16:creationId xmlns:a16="http://schemas.microsoft.com/office/drawing/2014/main" id="{6A07A38A-9594-4E11-B65A-186163EDD7A0}"/>
              </a:ext>
            </a:extLst>
          </p:cNvPr>
          <p:cNvSpPr>
            <a:spLocks noChangeShapeType="1"/>
          </p:cNvSpPr>
          <p:nvPr/>
        </p:nvSpPr>
        <p:spPr bwMode="auto">
          <a:xfrm flipH="1">
            <a:off x="6110288" y="3686175"/>
            <a:ext cx="76200" cy="3810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25612" name="Rectangle 12">
            <a:extLst>
              <a:ext uri="{FF2B5EF4-FFF2-40B4-BE49-F238E27FC236}">
                <a16:creationId xmlns:a16="http://schemas.microsoft.com/office/drawing/2014/main" id="{1EBC8B8B-352C-430D-AA0D-0CF9372FF482}"/>
              </a:ext>
            </a:extLst>
          </p:cNvPr>
          <p:cNvSpPr>
            <a:spLocks noChangeArrowheads="1"/>
          </p:cNvSpPr>
          <p:nvPr/>
        </p:nvSpPr>
        <p:spPr bwMode="auto">
          <a:xfrm>
            <a:off x="2763838" y="4098925"/>
            <a:ext cx="3549650" cy="202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613" name="Oval 13">
            <a:extLst>
              <a:ext uri="{FF2B5EF4-FFF2-40B4-BE49-F238E27FC236}">
                <a16:creationId xmlns:a16="http://schemas.microsoft.com/office/drawing/2014/main" id="{45AC63EA-E190-4CCC-A0E9-9273C699A1DA}"/>
              </a:ext>
            </a:extLst>
          </p:cNvPr>
          <p:cNvSpPr>
            <a:spLocks noChangeArrowheads="1"/>
          </p:cNvSpPr>
          <p:nvPr/>
        </p:nvSpPr>
        <p:spPr bwMode="auto">
          <a:xfrm>
            <a:off x="3030538" y="4289425"/>
            <a:ext cx="1663700" cy="1606550"/>
          </a:xfrm>
          <a:prstGeom prst="ellipse">
            <a:avLst/>
          </a:prstGeom>
          <a:gradFill rotWithShape="0">
            <a:gsLst>
              <a:gs pos="0">
                <a:srgbClr val="33CCCC">
                  <a:gamma/>
                  <a:shade val="46275"/>
                  <a:invGamma/>
                </a:srgbClr>
              </a:gs>
              <a:gs pos="50000">
                <a:srgbClr val="33CCCC"/>
              </a:gs>
              <a:gs pos="100000">
                <a:srgbClr val="33CCCC">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614" name="Oval 14">
            <a:extLst>
              <a:ext uri="{FF2B5EF4-FFF2-40B4-BE49-F238E27FC236}">
                <a16:creationId xmlns:a16="http://schemas.microsoft.com/office/drawing/2014/main" id="{062FFBE2-91B5-4D86-8407-8E2EA6863381}"/>
              </a:ext>
            </a:extLst>
          </p:cNvPr>
          <p:cNvSpPr>
            <a:spLocks noChangeArrowheads="1"/>
          </p:cNvSpPr>
          <p:nvPr/>
        </p:nvSpPr>
        <p:spPr bwMode="auto">
          <a:xfrm>
            <a:off x="4344988" y="4270375"/>
            <a:ext cx="1644650" cy="1606550"/>
          </a:xfrm>
          <a:prstGeom prst="ellipse">
            <a:avLst/>
          </a:prstGeom>
          <a:gradFill rotWithShape="0">
            <a:gsLst>
              <a:gs pos="0">
                <a:srgbClr val="33CCCC">
                  <a:gamma/>
                  <a:shade val="46275"/>
                  <a:invGamma/>
                </a:srgbClr>
              </a:gs>
              <a:gs pos="50000">
                <a:srgbClr val="33CCCC"/>
              </a:gs>
              <a:gs pos="100000">
                <a:srgbClr val="33CCCC">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615" name="Rectangle 15">
            <a:extLst>
              <a:ext uri="{FF2B5EF4-FFF2-40B4-BE49-F238E27FC236}">
                <a16:creationId xmlns:a16="http://schemas.microsoft.com/office/drawing/2014/main" id="{2C5147DD-FDCD-484A-B91D-BAE059C5EE1A}"/>
              </a:ext>
            </a:extLst>
          </p:cNvPr>
          <p:cNvSpPr>
            <a:spLocks noChangeArrowheads="1"/>
          </p:cNvSpPr>
          <p:nvPr/>
        </p:nvSpPr>
        <p:spPr bwMode="auto">
          <a:xfrm>
            <a:off x="3060700" y="4829175"/>
            <a:ext cx="1473200" cy="454025"/>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A</a:t>
            </a:r>
            <a:endParaRPr lang="en-US" altLang="en-US" sz="2400" i="1">
              <a:effectLst/>
            </a:endParaRPr>
          </a:p>
        </p:txBody>
      </p:sp>
      <p:sp>
        <p:nvSpPr>
          <p:cNvPr id="25616" name="Rectangle 16">
            <a:extLst>
              <a:ext uri="{FF2B5EF4-FFF2-40B4-BE49-F238E27FC236}">
                <a16:creationId xmlns:a16="http://schemas.microsoft.com/office/drawing/2014/main" id="{1DB1DBF3-4049-44C3-9F09-2D6DEAD6CF64}"/>
              </a:ext>
            </a:extLst>
          </p:cNvPr>
          <p:cNvSpPr>
            <a:spLocks noChangeArrowheads="1"/>
          </p:cNvSpPr>
          <p:nvPr/>
        </p:nvSpPr>
        <p:spPr bwMode="auto">
          <a:xfrm>
            <a:off x="4743450" y="4833938"/>
            <a:ext cx="12239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B</a:t>
            </a:r>
          </a:p>
        </p:txBody>
      </p:sp>
      <p:sp>
        <p:nvSpPr>
          <p:cNvPr id="25617" name="Freeform 17">
            <a:extLst>
              <a:ext uri="{FF2B5EF4-FFF2-40B4-BE49-F238E27FC236}">
                <a16:creationId xmlns:a16="http://schemas.microsoft.com/office/drawing/2014/main" id="{5990363F-C6B2-44C7-89FE-A323E419F5AD}"/>
              </a:ext>
            </a:extLst>
          </p:cNvPr>
          <p:cNvSpPr>
            <a:spLocks/>
          </p:cNvSpPr>
          <p:nvPr/>
        </p:nvSpPr>
        <p:spPr bwMode="auto">
          <a:xfrm>
            <a:off x="4335463" y="4594225"/>
            <a:ext cx="369887" cy="987425"/>
          </a:xfrm>
          <a:custGeom>
            <a:avLst/>
            <a:gdLst>
              <a:gd name="T0" fmla="*/ 110 w 233"/>
              <a:gd name="T1" fmla="*/ 0 h 622"/>
              <a:gd name="T2" fmla="*/ 98 w 233"/>
              <a:gd name="T3" fmla="*/ 18 h 622"/>
              <a:gd name="T4" fmla="*/ 84 w 233"/>
              <a:gd name="T5" fmla="*/ 40 h 622"/>
              <a:gd name="T6" fmla="*/ 70 w 233"/>
              <a:gd name="T7" fmla="*/ 62 h 622"/>
              <a:gd name="T8" fmla="*/ 50 w 233"/>
              <a:gd name="T9" fmla="*/ 92 h 622"/>
              <a:gd name="T10" fmla="*/ 40 w 233"/>
              <a:gd name="T11" fmla="*/ 118 h 622"/>
              <a:gd name="T12" fmla="*/ 32 w 233"/>
              <a:gd name="T13" fmla="*/ 141 h 622"/>
              <a:gd name="T14" fmla="*/ 23 w 233"/>
              <a:gd name="T15" fmla="*/ 168 h 622"/>
              <a:gd name="T16" fmla="*/ 14 w 233"/>
              <a:gd name="T17" fmla="*/ 194 h 622"/>
              <a:gd name="T18" fmla="*/ 10 w 233"/>
              <a:gd name="T19" fmla="*/ 218 h 622"/>
              <a:gd name="T20" fmla="*/ 5 w 233"/>
              <a:gd name="T21" fmla="*/ 247 h 622"/>
              <a:gd name="T22" fmla="*/ 2 w 233"/>
              <a:gd name="T23" fmla="*/ 272 h 622"/>
              <a:gd name="T24" fmla="*/ 0 w 233"/>
              <a:gd name="T25" fmla="*/ 302 h 622"/>
              <a:gd name="T26" fmla="*/ 0 w 233"/>
              <a:gd name="T27" fmla="*/ 330 h 622"/>
              <a:gd name="T28" fmla="*/ 2 w 233"/>
              <a:gd name="T29" fmla="*/ 358 h 622"/>
              <a:gd name="T30" fmla="*/ 4 w 233"/>
              <a:gd name="T31" fmla="*/ 384 h 622"/>
              <a:gd name="T32" fmla="*/ 8 w 233"/>
              <a:gd name="T33" fmla="*/ 408 h 622"/>
              <a:gd name="T34" fmla="*/ 16 w 233"/>
              <a:gd name="T35" fmla="*/ 436 h 622"/>
              <a:gd name="T36" fmla="*/ 26 w 233"/>
              <a:gd name="T37" fmla="*/ 464 h 622"/>
              <a:gd name="T38" fmla="*/ 36 w 233"/>
              <a:gd name="T39" fmla="*/ 488 h 622"/>
              <a:gd name="T40" fmla="*/ 47 w 233"/>
              <a:gd name="T41" fmla="*/ 513 h 622"/>
              <a:gd name="T42" fmla="*/ 60 w 233"/>
              <a:gd name="T43" fmla="*/ 540 h 622"/>
              <a:gd name="T44" fmla="*/ 73 w 233"/>
              <a:gd name="T45" fmla="*/ 561 h 622"/>
              <a:gd name="T46" fmla="*/ 84 w 233"/>
              <a:gd name="T47" fmla="*/ 582 h 622"/>
              <a:gd name="T48" fmla="*/ 102 w 233"/>
              <a:gd name="T49" fmla="*/ 604 h 622"/>
              <a:gd name="T50" fmla="*/ 122 w 233"/>
              <a:gd name="T51" fmla="*/ 622 h 622"/>
              <a:gd name="T52" fmla="*/ 138 w 233"/>
              <a:gd name="T53" fmla="*/ 598 h 622"/>
              <a:gd name="T54" fmla="*/ 156 w 233"/>
              <a:gd name="T55" fmla="*/ 572 h 622"/>
              <a:gd name="T56" fmla="*/ 172 w 233"/>
              <a:gd name="T57" fmla="*/ 546 h 622"/>
              <a:gd name="T58" fmla="*/ 186 w 233"/>
              <a:gd name="T59" fmla="*/ 514 h 622"/>
              <a:gd name="T60" fmla="*/ 197 w 233"/>
              <a:gd name="T61" fmla="*/ 493 h 622"/>
              <a:gd name="T62" fmla="*/ 204 w 233"/>
              <a:gd name="T63" fmla="*/ 472 h 622"/>
              <a:gd name="T64" fmla="*/ 212 w 233"/>
              <a:gd name="T65" fmla="*/ 450 h 622"/>
              <a:gd name="T66" fmla="*/ 218 w 233"/>
              <a:gd name="T67" fmla="*/ 426 h 622"/>
              <a:gd name="T68" fmla="*/ 224 w 233"/>
              <a:gd name="T69" fmla="*/ 402 h 622"/>
              <a:gd name="T70" fmla="*/ 229 w 233"/>
              <a:gd name="T71" fmla="*/ 376 h 622"/>
              <a:gd name="T72" fmla="*/ 232 w 233"/>
              <a:gd name="T73" fmla="*/ 352 h 622"/>
              <a:gd name="T74" fmla="*/ 233 w 233"/>
              <a:gd name="T75" fmla="*/ 324 h 622"/>
              <a:gd name="T76" fmla="*/ 233 w 233"/>
              <a:gd name="T77" fmla="*/ 289 h 622"/>
              <a:gd name="T78" fmla="*/ 230 w 233"/>
              <a:gd name="T79" fmla="*/ 258 h 622"/>
              <a:gd name="T80" fmla="*/ 224 w 233"/>
              <a:gd name="T81" fmla="*/ 231 h 622"/>
              <a:gd name="T82" fmla="*/ 220 w 233"/>
              <a:gd name="T83" fmla="*/ 206 h 622"/>
              <a:gd name="T84" fmla="*/ 212 w 233"/>
              <a:gd name="T85" fmla="*/ 180 h 622"/>
              <a:gd name="T86" fmla="*/ 204 w 233"/>
              <a:gd name="T87" fmla="*/ 154 h 622"/>
              <a:gd name="T88" fmla="*/ 194 w 233"/>
              <a:gd name="T89" fmla="*/ 126 h 622"/>
              <a:gd name="T90" fmla="*/ 184 w 233"/>
              <a:gd name="T91" fmla="*/ 100 h 622"/>
              <a:gd name="T92" fmla="*/ 168 w 233"/>
              <a:gd name="T93" fmla="*/ 70 h 622"/>
              <a:gd name="T94" fmla="*/ 152 w 233"/>
              <a:gd name="T95" fmla="*/ 44 h 622"/>
              <a:gd name="T96" fmla="*/ 138 w 233"/>
              <a:gd name="T97" fmla="*/ 22 h 622"/>
              <a:gd name="T98" fmla="*/ 116 w 233"/>
              <a:gd name="T99" fmla="*/ 0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3" h="622">
                <a:moveTo>
                  <a:pt x="110" y="0"/>
                </a:moveTo>
                <a:lnTo>
                  <a:pt x="98" y="18"/>
                </a:lnTo>
                <a:lnTo>
                  <a:pt x="84" y="40"/>
                </a:lnTo>
                <a:lnTo>
                  <a:pt x="70" y="62"/>
                </a:lnTo>
                <a:lnTo>
                  <a:pt x="50" y="92"/>
                </a:lnTo>
                <a:lnTo>
                  <a:pt x="40" y="118"/>
                </a:lnTo>
                <a:lnTo>
                  <a:pt x="32" y="141"/>
                </a:lnTo>
                <a:lnTo>
                  <a:pt x="23" y="168"/>
                </a:lnTo>
                <a:lnTo>
                  <a:pt x="14" y="194"/>
                </a:lnTo>
                <a:lnTo>
                  <a:pt x="10" y="218"/>
                </a:lnTo>
                <a:lnTo>
                  <a:pt x="5" y="247"/>
                </a:lnTo>
                <a:lnTo>
                  <a:pt x="2" y="272"/>
                </a:lnTo>
                <a:lnTo>
                  <a:pt x="0" y="302"/>
                </a:lnTo>
                <a:lnTo>
                  <a:pt x="0" y="330"/>
                </a:lnTo>
                <a:lnTo>
                  <a:pt x="2" y="358"/>
                </a:lnTo>
                <a:lnTo>
                  <a:pt x="4" y="384"/>
                </a:lnTo>
                <a:lnTo>
                  <a:pt x="8" y="408"/>
                </a:lnTo>
                <a:lnTo>
                  <a:pt x="16" y="436"/>
                </a:lnTo>
                <a:lnTo>
                  <a:pt x="26" y="464"/>
                </a:lnTo>
                <a:lnTo>
                  <a:pt x="36" y="488"/>
                </a:lnTo>
                <a:lnTo>
                  <a:pt x="47" y="513"/>
                </a:lnTo>
                <a:lnTo>
                  <a:pt x="60" y="540"/>
                </a:lnTo>
                <a:lnTo>
                  <a:pt x="73" y="561"/>
                </a:lnTo>
                <a:lnTo>
                  <a:pt x="84" y="582"/>
                </a:lnTo>
                <a:lnTo>
                  <a:pt x="102" y="604"/>
                </a:lnTo>
                <a:lnTo>
                  <a:pt x="122" y="622"/>
                </a:lnTo>
                <a:lnTo>
                  <a:pt x="138" y="598"/>
                </a:lnTo>
                <a:lnTo>
                  <a:pt x="156" y="572"/>
                </a:lnTo>
                <a:lnTo>
                  <a:pt x="172" y="546"/>
                </a:lnTo>
                <a:lnTo>
                  <a:pt x="186" y="514"/>
                </a:lnTo>
                <a:lnTo>
                  <a:pt x="197" y="493"/>
                </a:lnTo>
                <a:lnTo>
                  <a:pt x="204" y="472"/>
                </a:lnTo>
                <a:lnTo>
                  <a:pt x="212" y="450"/>
                </a:lnTo>
                <a:lnTo>
                  <a:pt x="218" y="426"/>
                </a:lnTo>
                <a:lnTo>
                  <a:pt x="224" y="402"/>
                </a:lnTo>
                <a:lnTo>
                  <a:pt x="229" y="376"/>
                </a:lnTo>
                <a:lnTo>
                  <a:pt x="232" y="352"/>
                </a:lnTo>
                <a:lnTo>
                  <a:pt x="233" y="324"/>
                </a:lnTo>
                <a:lnTo>
                  <a:pt x="233" y="289"/>
                </a:lnTo>
                <a:lnTo>
                  <a:pt x="230" y="258"/>
                </a:lnTo>
                <a:lnTo>
                  <a:pt x="224" y="231"/>
                </a:lnTo>
                <a:lnTo>
                  <a:pt x="220" y="206"/>
                </a:lnTo>
                <a:lnTo>
                  <a:pt x="212" y="180"/>
                </a:lnTo>
                <a:lnTo>
                  <a:pt x="204" y="154"/>
                </a:lnTo>
                <a:lnTo>
                  <a:pt x="194" y="126"/>
                </a:lnTo>
                <a:lnTo>
                  <a:pt x="184" y="100"/>
                </a:lnTo>
                <a:lnTo>
                  <a:pt x="168" y="70"/>
                </a:lnTo>
                <a:lnTo>
                  <a:pt x="152" y="44"/>
                </a:lnTo>
                <a:lnTo>
                  <a:pt x="138" y="22"/>
                </a:lnTo>
                <a:lnTo>
                  <a:pt x="116" y="0"/>
                </a:lnTo>
              </a:path>
            </a:pathLst>
          </a:custGeom>
          <a:gradFill rotWithShape="0">
            <a:gsLst>
              <a:gs pos="0">
                <a:srgbClr val="008080"/>
              </a:gs>
              <a:gs pos="50000">
                <a:srgbClr val="008080">
                  <a:gamma/>
                  <a:shade val="46275"/>
                  <a:invGamma/>
                </a:srgbClr>
              </a:gs>
              <a:gs pos="100000">
                <a:srgbClr val="008080"/>
              </a:gs>
            </a:gsLst>
            <a:lin ang="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618" name="Rectangle 18">
            <a:extLst>
              <a:ext uri="{FF2B5EF4-FFF2-40B4-BE49-F238E27FC236}">
                <a16:creationId xmlns:a16="http://schemas.microsoft.com/office/drawing/2014/main" id="{327CBD3C-ED77-4F2E-BE7B-08A99E6B138F}"/>
              </a:ext>
            </a:extLst>
          </p:cNvPr>
          <p:cNvSpPr>
            <a:spLocks noChangeArrowheads="1"/>
          </p:cNvSpPr>
          <p:nvPr/>
        </p:nvSpPr>
        <p:spPr bwMode="auto">
          <a:xfrm>
            <a:off x="3043238" y="3411538"/>
            <a:ext cx="1771650"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Intersection</a:t>
            </a:r>
            <a:endParaRPr lang="en-US" altLang="en-US" sz="2400" i="1">
              <a:effectLst/>
            </a:endParaRPr>
          </a:p>
        </p:txBody>
      </p:sp>
      <p:sp>
        <p:nvSpPr>
          <p:cNvPr id="25619" name="Line 19">
            <a:extLst>
              <a:ext uri="{FF2B5EF4-FFF2-40B4-BE49-F238E27FC236}">
                <a16:creationId xmlns:a16="http://schemas.microsoft.com/office/drawing/2014/main" id="{A122B214-0548-4B37-A43E-BA20E9341170}"/>
              </a:ext>
            </a:extLst>
          </p:cNvPr>
          <p:cNvSpPr>
            <a:spLocks noChangeShapeType="1"/>
          </p:cNvSpPr>
          <p:nvPr/>
        </p:nvSpPr>
        <p:spPr bwMode="auto">
          <a:xfrm>
            <a:off x="4205288" y="3838575"/>
            <a:ext cx="304800" cy="11430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Tree>
    <p:extLst>
      <p:ext uri="{BB962C8B-B14F-4D97-AF65-F5344CB8AC3E}">
        <p14:creationId xmlns:p14="http://schemas.microsoft.com/office/powerpoint/2010/main" val="35801446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a:extLst>
              <a:ext uri="{FF2B5EF4-FFF2-40B4-BE49-F238E27FC236}">
                <a16:creationId xmlns:a16="http://schemas.microsoft.com/office/drawing/2014/main" id="{044B0982-4E31-4BD9-AFC3-C47DE3B5070B}"/>
              </a:ext>
            </a:extLst>
          </p:cNvPr>
          <p:cNvSpPr>
            <a:spLocks noGrp="1" noChangeArrowheads="1"/>
          </p:cNvSpPr>
          <p:nvPr>
            <p:ph idx="1"/>
          </p:nvPr>
        </p:nvSpPr>
        <p:spPr>
          <a:xfrm>
            <a:off x="317740" y="1299209"/>
            <a:ext cx="8839200" cy="4907281"/>
          </a:xfrm>
          <a:noFill/>
          <a:ln/>
        </p:spPr>
        <p:txBody>
          <a:bodyPr/>
          <a:lstStyle/>
          <a:p>
            <a:pPr algn="just">
              <a:buFont typeface="Wingdings" panose="05000000000000000000" pitchFamily="2" charset="2"/>
              <a:buChar char="Ø"/>
            </a:pPr>
            <a:r>
              <a:rPr lang="en-US" altLang="en-US" dirty="0">
                <a:latin typeface="+mn-lt"/>
              </a:rPr>
              <a:t>Two events are said to be </a:t>
            </a:r>
            <a:r>
              <a:rPr lang="en-US" altLang="en-US" u="sng" dirty="0">
                <a:latin typeface="+mn-lt"/>
              </a:rPr>
              <a:t>mutually exclusive</a:t>
            </a:r>
            <a:r>
              <a:rPr lang="en-US" altLang="en-US" dirty="0">
                <a:latin typeface="+mn-lt"/>
              </a:rPr>
              <a:t> if the events have no sample points in common.  That is, two events are mutually exclusive if, when one event occurs, the other cannot occur.</a:t>
            </a:r>
          </a:p>
          <a:p>
            <a:pPr>
              <a:buFont typeface="Monotype Sorts" panose="020B0604020202020204" charset="2"/>
              <a:buNone/>
            </a:pPr>
            <a:endParaRPr lang="en-US" altLang="en-US" dirty="0"/>
          </a:p>
          <a:p>
            <a:pPr>
              <a:buFont typeface="Monotype Sorts" panose="020B0604020202020204" charset="2"/>
              <a:buNone/>
            </a:pPr>
            <a:endParaRPr lang="en-US" altLang="en-US" dirty="0"/>
          </a:p>
          <a:p>
            <a:pPr>
              <a:buFont typeface="Monotype Sorts" panose="020B0604020202020204" charset="2"/>
              <a:buNone/>
            </a:pPr>
            <a:endParaRPr lang="en-US" altLang="en-US" dirty="0"/>
          </a:p>
          <a:p>
            <a:pPr>
              <a:buFont typeface="Monotype Sorts" panose="020B0604020202020204" charset="2"/>
              <a:buNone/>
            </a:pPr>
            <a:endParaRPr lang="en-US" altLang="en-US" dirty="0"/>
          </a:p>
          <a:p>
            <a:pPr>
              <a:buFont typeface="Monotype Sorts" panose="020B0604020202020204" charset="2"/>
              <a:buNone/>
            </a:pPr>
            <a:endParaRPr lang="en-US" altLang="en-US" dirty="0"/>
          </a:p>
        </p:txBody>
      </p:sp>
      <p:sp>
        <p:nvSpPr>
          <p:cNvPr id="29698" name="Rectangle 2">
            <a:extLst>
              <a:ext uri="{FF2B5EF4-FFF2-40B4-BE49-F238E27FC236}">
                <a16:creationId xmlns:a16="http://schemas.microsoft.com/office/drawing/2014/main" id="{5E1A0D5B-6A4F-44D0-8506-3C02B6C8BF05}"/>
              </a:ext>
            </a:extLst>
          </p:cNvPr>
          <p:cNvSpPr>
            <a:spLocks noGrp="1" noChangeArrowheads="1"/>
          </p:cNvSpPr>
          <p:nvPr>
            <p:ph type="title" idx="4294967295"/>
          </p:nvPr>
        </p:nvSpPr>
        <p:spPr>
          <a:noFill/>
          <a:ln/>
        </p:spPr>
        <p:txBody>
          <a:bodyPr>
            <a:normAutofit/>
          </a:bodyPr>
          <a:lstStyle/>
          <a:p>
            <a:r>
              <a:rPr lang="en-US" altLang="en-US" sz="2800" b="1" dirty="0">
                <a:latin typeface="+mn-lt"/>
              </a:rPr>
              <a:t>Mutually Exclusive Events</a:t>
            </a:r>
          </a:p>
        </p:txBody>
      </p:sp>
      <p:sp>
        <p:nvSpPr>
          <p:cNvPr id="29700" name="Rectangle 4">
            <a:extLst>
              <a:ext uri="{FF2B5EF4-FFF2-40B4-BE49-F238E27FC236}">
                <a16:creationId xmlns:a16="http://schemas.microsoft.com/office/drawing/2014/main" id="{A4039748-5E84-4C20-80E4-63CED02F89E8}"/>
              </a:ext>
            </a:extLst>
          </p:cNvPr>
          <p:cNvSpPr>
            <a:spLocks noChangeArrowheads="1"/>
          </p:cNvSpPr>
          <p:nvPr/>
        </p:nvSpPr>
        <p:spPr bwMode="auto">
          <a:xfrm>
            <a:off x="2368550" y="2819400"/>
            <a:ext cx="4273550" cy="1968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701" name="Rectangle 5">
            <a:extLst>
              <a:ext uri="{FF2B5EF4-FFF2-40B4-BE49-F238E27FC236}">
                <a16:creationId xmlns:a16="http://schemas.microsoft.com/office/drawing/2014/main" id="{B4B1470C-29E2-49FB-8253-E54D56DA56D2}"/>
              </a:ext>
            </a:extLst>
          </p:cNvPr>
          <p:cNvSpPr>
            <a:spLocks noChangeArrowheads="1"/>
          </p:cNvSpPr>
          <p:nvPr/>
        </p:nvSpPr>
        <p:spPr bwMode="auto">
          <a:xfrm>
            <a:off x="7191375" y="2586038"/>
            <a:ext cx="1257300" cy="8191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Sample </a:t>
            </a:r>
          </a:p>
          <a:p>
            <a:pPr algn="l"/>
            <a:r>
              <a:rPr lang="en-US" altLang="en-US" sz="2400">
                <a:effectLst/>
              </a:rPr>
              <a:t>Space </a:t>
            </a:r>
            <a:r>
              <a:rPr lang="en-US" altLang="en-US" sz="2400" i="1">
                <a:effectLst/>
              </a:rPr>
              <a:t>S</a:t>
            </a:r>
          </a:p>
        </p:txBody>
      </p:sp>
      <p:sp>
        <p:nvSpPr>
          <p:cNvPr id="29702" name="Line 6">
            <a:extLst>
              <a:ext uri="{FF2B5EF4-FFF2-40B4-BE49-F238E27FC236}">
                <a16:creationId xmlns:a16="http://schemas.microsoft.com/office/drawing/2014/main" id="{09398CA2-B229-438C-BE0D-1F7F3EE6ED1F}"/>
              </a:ext>
            </a:extLst>
          </p:cNvPr>
          <p:cNvSpPr>
            <a:spLocks noChangeShapeType="1"/>
          </p:cNvSpPr>
          <p:nvPr/>
        </p:nvSpPr>
        <p:spPr bwMode="auto">
          <a:xfrm flipH="1">
            <a:off x="6680200" y="2990850"/>
            <a:ext cx="423863" cy="3365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29703" name="Oval 7">
            <a:extLst>
              <a:ext uri="{FF2B5EF4-FFF2-40B4-BE49-F238E27FC236}">
                <a16:creationId xmlns:a16="http://schemas.microsoft.com/office/drawing/2014/main" id="{EF35185C-9003-4728-BAF2-E9F4E64C5703}"/>
              </a:ext>
            </a:extLst>
          </p:cNvPr>
          <p:cNvSpPr>
            <a:spLocks noChangeArrowheads="1"/>
          </p:cNvSpPr>
          <p:nvPr/>
        </p:nvSpPr>
        <p:spPr bwMode="auto">
          <a:xfrm>
            <a:off x="4654550" y="2959100"/>
            <a:ext cx="1663700" cy="1587500"/>
          </a:xfrm>
          <a:prstGeom prst="ellipse">
            <a:avLst/>
          </a:prstGeom>
          <a:gradFill rotWithShape="0">
            <a:gsLst>
              <a:gs pos="0">
                <a:srgbClr val="009999">
                  <a:gamma/>
                  <a:shade val="46275"/>
                  <a:invGamma/>
                </a:srgbClr>
              </a:gs>
              <a:gs pos="50000">
                <a:srgbClr val="009999"/>
              </a:gs>
              <a:gs pos="100000">
                <a:srgbClr val="009999">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704" name="Rectangle 8">
            <a:extLst>
              <a:ext uri="{FF2B5EF4-FFF2-40B4-BE49-F238E27FC236}">
                <a16:creationId xmlns:a16="http://schemas.microsoft.com/office/drawing/2014/main" id="{295093EE-8686-4E95-BF64-31B05D493933}"/>
              </a:ext>
            </a:extLst>
          </p:cNvPr>
          <p:cNvSpPr>
            <a:spLocks noChangeArrowheads="1"/>
          </p:cNvSpPr>
          <p:nvPr/>
        </p:nvSpPr>
        <p:spPr bwMode="auto">
          <a:xfrm>
            <a:off x="4924425" y="3538538"/>
            <a:ext cx="12239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B</a:t>
            </a:r>
            <a:endParaRPr lang="en-US" altLang="en-US" sz="2400" i="1">
              <a:solidFill>
                <a:srgbClr val="000000"/>
              </a:solidFill>
              <a:effectLst/>
            </a:endParaRPr>
          </a:p>
        </p:txBody>
      </p:sp>
      <p:sp>
        <p:nvSpPr>
          <p:cNvPr id="29705" name="Oval 9">
            <a:extLst>
              <a:ext uri="{FF2B5EF4-FFF2-40B4-BE49-F238E27FC236}">
                <a16:creationId xmlns:a16="http://schemas.microsoft.com/office/drawing/2014/main" id="{F08BA7C0-58FB-40A3-8CE4-72ABBD9FB0FD}"/>
              </a:ext>
            </a:extLst>
          </p:cNvPr>
          <p:cNvSpPr>
            <a:spLocks noChangeArrowheads="1"/>
          </p:cNvSpPr>
          <p:nvPr/>
        </p:nvSpPr>
        <p:spPr bwMode="auto">
          <a:xfrm>
            <a:off x="2711450" y="2959100"/>
            <a:ext cx="1663700" cy="1587500"/>
          </a:xfrm>
          <a:prstGeom prst="ellipse">
            <a:avLst/>
          </a:prstGeom>
          <a:gradFill rotWithShape="0">
            <a:gsLst>
              <a:gs pos="0">
                <a:srgbClr val="009999">
                  <a:gamma/>
                  <a:shade val="46275"/>
                  <a:invGamma/>
                </a:srgbClr>
              </a:gs>
              <a:gs pos="50000">
                <a:srgbClr val="009999"/>
              </a:gs>
              <a:gs pos="100000">
                <a:srgbClr val="009999">
                  <a:gamma/>
                  <a:shade val="46275"/>
                  <a:invGamma/>
                </a:srgbClr>
              </a:gs>
            </a:gsLst>
            <a:lin ang="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9706" name="Rectangle 10">
            <a:extLst>
              <a:ext uri="{FF2B5EF4-FFF2-40B4-BE49-F238E27FC236}">
                <a16:creationId xmlns:a16="http://schemas.microsoft.com/office/drawing/2014/main" id="{508C3C57-05DE-465B-8F83-6DEA1FE1DD82}"/>
              </a:ext>
            </a:extLst>
          </p:cNvPr>
          <p:cNvSpPr>
            <a:spLocks noChangeArrowheads="1"/>
          </p:cNvSpPr>
          <p:nvPr/>
        </p:nvSpPr>
        <p:spPr bwMode="auto">
          <a:xfrm>
            <a:off x="2962275" y="3538538"/>
            <a:ext cx="1258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Event </a:t>
            </a:r>
            <a:r>
              <a:rPr lang="en-US" altLang="en-US" sz="2400" i="1">
                <a:effectLst>
                  <a:outerShdw blurRad="38100" dist="38100" dir="2700000" algn="tl">
                    <a:srgbClr val="000000"/>
                  </a:outerShdw>
                </a:effectLst>
              </a:rPr>
              <a:t>A</a:t>
            </a:r>
          </a:p>
        </p:txBody>
      </p:sp>
    </p:spTree>
    <p:extLst>
      <p:ext uri="{BB962C8B-B14F-4D97-AF65-F5344CB8AC3E}">
        <p14:creationId xmlns:p14="http://schemas.microsoft.com/office/powerpoint/2010/main" val="31845844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CD04F-63EB-4E90-B3CE-7C4927E291FB}"/>
              </a:ext>
            </a:extLst>
          </p:cNvPr>
          <p:cNvSpPr>
            <a:spLocks noGrp="1"/>
          </p:cNvSpPr>
          <p:nvPr>
            <p:ph type="title"/>
          </p:nvPr>
        </p:nvSpPr>
        <p:spPr/>
        <p:txBody>
          <a:bodyPr/>
          <a:lstStyle/>
          <a:p>
            <a:r>
              <a:rPr lang="en-US" sz="2000" b="1" dirty="0"/>
              <a:t>Statistical methods – basic approach</a:t>
            </a:r>
          </a:p>
        </p:txBody>
      </p:sp>
      <p:sp>
        <p:nvSpPr>
          <p:cNvPr id="3" name="Subtitle 2">
            <a:extLst>
              <a:ext uri="{FF2B5EF4-FFF2-40B4-BE49-F238E27FC236}">
                <a16:creationId xmlns:a16="http://schemas.microsoft.com/office/drawing/2014/main" id="{55308F9A-14EF-4F60-A621-60D0021C285E}"/>
              </a:ext>
            </a:extLst>
          </p:cNvPr>
          <p:cNvSpPr>
            <a:spLocks noGrp="1"/>
          </p:cNvSpPr>
          <p:nvPr>
            <p:ph type="subTitle"/>
          </p:nvPr>
        </p:nvSpPr>
        <p:spPr/>
        <p:txBody>
          <a:bodyPr/>
          <a:lstStyle/>
          <a:p>
            <a:endParaRPr lang="en-US" sz="2400" dirty="0"/>
          </a:p>
          <a:p>
            <a:endParaRPr lang="en-US" dirty="0"/>
          </a:p>
        </p:txBody>
      </p:sp>
      <p:sp>
        <p:nvSpPr>
          <p:cNvPr id="4" name="Oval 3">
            <a:extLst>
              <a:ext uri="{FF2B5EF4-FFF2-40B4-BE49-F238E27FC236}">
                <a16:creationId xmlns:a16="http://schemas.microsoft.com/office/drawing/2014/main" id="{AAC7A882-0565-4C8C-A14D-529EA9D0BC99}"/>
              </a:ext>
            </a:extLst>
          </p:cNvPr>
          <p:cNvSpPr/>
          <p:nvPr/>
        </p:nvSpPr>
        <p:spPr>
          <a:xfrm>
            <a:off x="2590800" y="3124200"/>
            <a:ext cx="2514600" cy="1524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a:extLst>
              <a:ext uri="{FF2B5EF4-FFF2-40B4-BE49-F238E27FC236}">
                <a16:creationId xmlns:a16="http://schemas.microsoft.com/office/drawing/2014/main" id="{9D33E914-EC5F-4D90-B6B6-F78CC0139B22}"/>
              </a:ext>
            </a:extLst>
          </p:cNvPr>
          <p:cNvSpPr/>
          <p:nvPr/>
        </p:nvSpPr>
        <p:spPr>
          <a:xfrm>
            <a:off x="3390900" y="3412913"/>
            <a:ext cx="12954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1024228C-9839-48AF-AEB4-8A00FF317961}"/>
              </a:ext>
            </a:extLst>
          </p:cNvPr>
          <p:cNvSpPr/>
          <p:nvPr/>
        </p:nvSpPr>
        <p:spPr>
          <a:xfrm>
            <a:off x="3962400" y="37338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BFE9CE19-C15B-4ADE-A87A-02A1E0FAC85A}"/>
              </a:ext>
            </a:extLst>
          </p:cNvPr>
          <p:cNvSpPr/>
          <p:nvPr/>
        </p:nvSpPr>
        <p:spPr>
          <a:xfrm>
            <a:off x="4114800" y="38862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5D1DDFE7-16B0-46C6-987C-AE5810CA27C4}"/>
              </a:ext>
            </a:extLst>
          </p:cNvPr>
          <p:cNvSpPr/>
          <p:nvPr/>
        </p:nvSpPr>
        <p:spPr>
          <a:xfrm>
            <a:off x="4419600" y="41910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514FB59-F3E2-4206-AA0B-3977F25932B5}"/>
              </a:ext>
            </a:extLst>
          </p:cNvPr>
          <p:cNvSpPr/>
          <p:nvPr/>
        </p:nvSpPr>
        <p:spPr>
          <a:xfrm>
            <a:off x="4572000" y="4343400"/>
            <a:ext cx="1524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8A5B7F0-29DE-441B-87AD-9275277FFFAF}"/>
              </a:ext>
            </a:extLst>
          </p:cNvPr>
          <p:cNvSpPr/>
          <p:nvPr/>
        </p:nvSpPr>
        <p:spPr>
          <a:xfrm>
            <a:off x="4284133" y="4069080"/>
            <a:ext cx="59268" cy="457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BD26EDFF-EF7A-480C-BD76-4A2A11E10703}"/>
              </a:ext>
            </a:extLst>
          </p:cNvPr>
          <p:cNvSpPr/>
          <p:nvPr/>
        </p:nvSpPr>
        <p:spPr>
          <a:xfrm rot="20478571">
            <a:off x="4199288" y="3349661"/>
            <a:ext cx="2057580" cy="375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1637124-0DAF-40BB-8B76-919D43825669}"/>
              </a:ext>
            </a:extLst>
          </p:cNvPr>
          <p:cNvSpPr/>
          <p:nvPr/>
        </p:nvSpPr>
        <p:spPr>
          <a:xfrm>
            <a:off x="6251224" y="2848502"/>
            <a:ext cx="987776" cy="96149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Analysis of the sample data. </a:t>
            </a:r>
          </a:p>
        </p:txBody>
      </p:sp>
      <p:sp>
        <p:nvSpPr>
          <p:cNvPr id="15" name="Arrow: Curved Left 14">
            <a:extLst>
              <a:ext uri="{FF2B5EF4-FFF2-40B4-BE49-F238E27FC236}">
                <a16:creationId xmlns:a16="http://schemas.microsoft.com/office/drawing/2014/main" id="{132C78A1-FD16-42B0-98F0-E005480E5214}"/>
              </a:ext>
            </a:extLst>
          </p:cNvPr>
          <p:cNvSpPr/>
          <p:nvPr/>
        </p:nvSpPr>
        <p:spPr>
          <a:xfrm rot="4230690">
            <a:off x="4813571" y="3588712"/>
            <a:ext cx="1345656" cy="282878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ectangle 15">
            <a:extLst>
              <a:ext uri="{FF2B5EF4-FFF2-40B4-BE49-F238E27FC236}">
                <a16:creationId xmlns:a16="http://schemas.microsoft.com/office/drawing/2014/main" id="{09149AE4-4272-4045-A9CC-46141F1BC3D6}"/>
              </a:ext>
            </a:extLst>
          </p:cNvPr>
          <p:cNvSpPr/>
          <p:nvPr/>
        </p:nvSpPr>
        <p:spPr>
          <a:xfrm>
            <a:off x="3162777" y="5183198"/>
            <a:ext cx="1219200" cy="87848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rPr>
              <a:t>How far the conclusions valid in the population</a:t>
            </a:r>
          </a:p>
        </p:txBody>
      </p:sp>
      <p:sp>
        <p:nvSpPr>
          <p:cNvPr id="17" name="Rectangle 16">
            <a:extLst>
              <a:ext uri="{FF2B5EF4-FFF2-40B4-BE49-F238E27FC236}">
                <a16:creationId xmlns:a16="http://schemas.microsoft.com/office/drawing/2014/main" id="{C029C2DE-2165-42B5-9185-C0A1E6564A8A}"/>
              </a:ext>
            </a:extLst>
          </p:cNvPr>
          <p:cNvSpPr/>
          <p:nvPr/>
        </p:nvSpPr>
        <p:spPr>
          <a:xfrm>
            <a:off x="1401472" y="4648200"/>
            <a:ext cx="1769772" cy="140504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1000" dirty="0">
                <a:solidFill>
                  <a:schemeClr val="tx1"/>
                </a:solidFill>
              </a:rPr>
              <a:t>Fit a probability distribution.</a:t>
            </a:r>
          </a:p>
          <a:p>
            <a:r>
              <a:rPr lang="en-US" sz="1000" dirty="0">
                <a:solidFill>
                  <a:schemeClr val="tx1"/>
                </a:solidFill>
              </a:rPr>
              <a:t>Make suitable assumption on the population (variance of the population known)</a:t>
            </a:r>
          </a:p>
          <a:p>
            <a:r>
              <a:rPr lang="en-US" sz="1000" dirty="0">
                <a:solidFill>
                  <a:schemeClr val="tx1"/>
                </a:solidFill>
              </a:rPr>
              <a:t>Determine the required performance</a:t>
            </a:r>
          </a:p>
          <a:p>
            <a:r>
              <a:rPr lang="en-US" sz="1000" dirty="0">
                <a:solidFill>
                  <a:schemeClr val="tx1"/>
                </a:solidFill>
              </a:rPr>
              <a:t>Test for the performance with the sample data</a:t>
            </a:r>
          </a:p>
        </p:txBody>
      </p:sp>
      <p:sp>
        <p:nvSpPr>
          <p:cNvPr id="18" name="Rectangle 17">
            <a:extLst>
              <a:ext uri="{FF2B5EF4-FFF2-40B4-BE49-F238E27FC236}">
                <a16:creationId xmlns:a16="http://schemas.microsoft.com/office/drawing/2014/main" id="{D92914DC-F351-465E-B97F-10BF7A245140}"/>
              </a:ext>
            </a:extLst>
          </p:cNvPr>
          <p:cNvSpPr/>
          <p:nvPr/>
        </p:nvSpPr>
        <p:spPr>
          <a:xfrm>
            <a:off x="7241687" y="2516136"/>
            <a:ext cx="1484075" cy="20421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1000" dirty="0">
                <a:solidFill>
                  <a:schemeClr val="tx1"/>
                </a:solidFill>
              </a:rPr>
              <a:t>Univariate analysis</a:t>
            </a:r>
          </a:p>
          <a:p>
            <a:r>
              <a:rPr lang="en-US" sz="1000" dirty="0">
                <a:solidFill>
                  <a:schemeClr val="tx1"/>
                </a:solidFill>
              </a:rPr>
              <a:t>Bivariate and multi variate.</a:t>
            </a:r>
          </a:p>
          <a:p>
            <a:r>
              <a:rPr lang="en-US" sz="1000" dirty="0">
                <a:solidFill>
                  <a:schemeClr val="tx1"/>
                </a:solidFill>
              </a:rPr>
              <a:t>Univariate – Central tendency and variation (mean, variance)</a:t>
            </a:r>
          </a:p>
          <a:p>
            <a:r>
              <a:rPr lang="en-US" sz="1000" dirty="0">
                <a:solidFill>
                  <a:schemeClr val="tx1"/>
                </a:solidFill>
              </a:rPr>
              <a:t>Graphical – Histogram, Box plots .</a:t>
            </a:r>
          </a:p>
          <a:p>
            <a:r>
              <a:rPr lang="en-US" sz="1000" dirty="0">
                <a:solidFill>
                  <a:schemeClr val="tx1"/>
                </a:solidFill>
              </a:rPr>
              <a:t>Bivariate (Covariance, correlation matrices etc.,)</a:t>
            </a:r>
          </a:p>
          <a:p>
            <a:r>
              <a:rPr lang="en-US" sz="1000" dirty="0">
                <a:solidFill>
                  <a:schemeClr val="tx1"/>
                </a:solidFill>
              </a:rPr>
              <a:t>Selection of samples</a:t>
            </a:r>
          </a:p>
        </p:txBody>
      </p:sp>
    </p:spTree>
    <p:extLst>
      <p:ext uri="{BB962C8B-B14F-4D97-AF65-F5344CB8AC3E}">
        <p14:creationId xmlns:p14="http://schemas.microsoft.com/office/powerpoint/2010/main" val="23366250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0" y="152400"/>
            <a:ext cx="7772400" cy="1143000"/>
          </a:xfrm>
          <a:prstGeom prst="rect">
            <a:avLst/>
          </a:prstGeom>
        </p:spPr>
        <p:txBody>
          <a:bodyPr/>
          <a:lstStyle/>
          <a:p>
            <a:r>
              <a:rPr lang="en-US" sz="4000" b="1" dirty="0">
                <a:latin typeface="Arial" panose="020B0604020202020204" pitchFamily="34" charset="0"/>
                <a:cs typeface="Arial" panose="020B0604020202020204" pitchFamily="34" charset="0"/>
              </a:rPr>
              <a:t>Independent &amp; Dependent</a:t>
            </a:r>
          </a:p>
        </p:txBody>
      </p:sp>
      <p:sp>
        <p:nvSpPr>
          <p:cNvPr id="73731" name="Rectangle 3"/>
          <p:cNvSpPr>
            <a:spLocks noGrp="1" noChangeArrowheads="1"/>
          </p:cNvSpPr>
          <p:nvPr>
            <p:ph type="body" idx="1"/>
          </p:nvPr>
        </p:nvSpPr>
        <p:spPr>
          <a:xfrm>
            <a:off x="152400" y="1417319"/>
            <a:ext cx="8229600" cy="3459481"/>
          </a:xfrm>
        </p:spPr>
        <p:txBody>
          <a:bodyPr/>
          <a:lstStyle/>
          <a:p>
            <a:pPr>
              <a:lnSpc>
                <a:spcPct val="120000"/>
              </a:lnSpc>
            </a:pPr>
            <a:r>
              <a:rPr lang="en-US" sz="3200" dirty="0">
                <a:latin typeface="+mn-lt"/>
              </a:rPr>
              <a:t>Events are either</a:t>
            </a:r>
          </a:p>
          <a:p>
            <a:pPr lvl="1" algn="just">
              <a:lnSpc>
                <a:spcPct val="120000"/>
              </a:lnSpc>
              <a:buFont typeface="Wingdings" panose="05000000000000000000" pitchFamily="2" charset="2"/>
              <a:buChar char="Ø"/>
            </a:pPr>
            <a:r>
              <a:rPr lang="en-US" sz="2800" i="1" u="sng" dirty="0">
                <a:solidFill>
                  <a:srgbClr val="FF0000"/>
                </a:solidFill>
                <a:latin typeface="+mn-lt"/>
              </a:rPr>
              <a:t>independent</a:t>
            </a:r>
            <a:r>
              <a:rPr lang="en-US" sz="2800" dirty="0">
                <a:solidFill>
                  <a:srgbClr val="FF0000"/>
                </a:solidFill>
                <a:latin typeface="+mn-lt"/>
              </a:rPr>
              <a:t> </a:t>
            </a:r>
            <a:r>
              <a:rPr lang="en-US" sz="2800" dirty="0">
                <a:latin typeface="+mn-lt"/>
              </a:rPr>
              <a:t>(the occurrence of one event has no effect on the probability of occurrence of the other) or </a:t>
            </a:r>
          </a:p>
          <a:p>
            <a:pPr lvl="1" algn="just">
              <a:lnSpc>
                <a:spcPct val="120000"/>
              </a:lnSpc>
              <a:buFont typeface="Wingdings" panose="05000000000000000000" pitchFamily="2" charset="2"/>
              <a:buChar char="Ø"/>
            </a:pPr>
            <a:r>
              <a:rPr lang="en-US" sz="2800" i="1" u="sng" dirty="0">
                <a:solidFill>
                  <a:srgbClr val="FF0000"/>
                </a:solidFill>
                <a:latin typeface="+mn-lt"/>
              </a:rPr>
              <a:t>dependent</a:t>
            </a:r>
            <a:r>
              <a:rPr lang="en-US" sz="2800" i="1" dirty="0">
                <a:solidFill>
                  <a:srgbClr val="FF0000"/>
                </a:solidFill>
                <a:latin typeface="+mn-lt"/>
              </a:rPr>
              <a:t> </a:t>
            </a:r>
            <a:r>
              <a:rPr lang="en-US" sz="2800" i="1" dirty="0">
                <a:latin typeface="+mn-lt"/>
              </a:rPr>
              <a:t>(</a:t>
            </a:r>
            <a:r>
              <a:rPr lang="en-US" sz="2800" dirty="0">
                <a:latin typeface="+mn-lt"/>
              </a:rPr>
              <a:t>the occurrence of one event gives information about the occurrence of the other)</a:t>
            </a:r>
          </a:p>
          <a:p>
            <a:endParaRPr lang="en-US" dirty="0"/>
          </a:p>
        </p:txBody>
      </p:sp>
      <mc:AlternateContent xmlns:mc="http://schemas.openxmlformats.org/markup-compatibility/2006" xmlns:p14="http://schemas.microsoft.com/office/powerpoint/2010/main">
        <mc:Choice Requires="p14">
          <p:contentPart p14:bwMode="auto" r:id="rId2">
            <p14:nvContentPartPr>
              <p14:cNvPr id="18" name="Ink 17">
                <a:extLst>
                  <a:ext uri="{FF2B5EF4-FFF2-40B4-BE49-F238E27FC236}">
                    <a16:creationId xmlns:a16="http://schemas.microsoft.com/office/drawing/2014/main" id="{D7DE97AD-9E63-DD43-8305-4FB3170DE12D}"/>
                  </a:ext>
                </a:extLst>
              </p14:cNvPr>
              <p14:cNvContentPartPr/>
              <p14:nvPr/>
            </p14:nvContentPartPr>
            <p14:xfrm>
              <a:off x="1297595" y="5849823"/>
              <a:ext cx="119880" cy="255240"/>
            </p14:xfrm>
          </p:contentPart>
        </mc:Choice>
        <mc:Fallback xmlns="">
          <p:pic>
            <p:nvPicPr>
              <p:cNvPr id="18" name="Ink 17">
                <a:extLst>
                  <a:ext uri="{FF2B5EF4-FFF2-40B4-BE49-F238E27FC236}">
                    <a16:creationId xmlns:a16="http://schemas.microsoft.com/office/drawing/2014/main" id="{D7DE97AD-9E63-DD43-8305-4FB3170DE12D}"/>
                  </a:ext>
                </a:extLst>
              </p:cNvPr>
              <p:cNvPicPr/>
              <p:nvPr/>
            </p:nvPicPr>
            <p:blipFill>
              <a:blip r:embed="rId5"/>
              <a:stretch>
                <a:fillRect/>
              </a:stretch>
            </p:blipFill>
            <p:spPr>
              <a:xfrm>
                <a:off x="1282475" y="5834703"/>
                <a:ext cx="15048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 name="Ink 18">
                <a:extLst>
                  <a:ext uri="{FF2B5EF4-FFF2-40B4-BE49-F238E27FC236}">
                    <a16:creationId xmlns:a16="http://schemas.microsoft.com/office/drawing/2014/main" id="{34492D0D-2F5C-2742-A004-19EA4352BAC2}"/>
                  </a:ext>
                </a:extLst>
              </p14:cNvPr>
              <p14:cNvContentPartPr/>
              <p14:nvPr/>
            </p14:nvContentPartPr>
            <p14:xfrm>
              <a:off x="1498835" y="5831103"/>
              <a:ext cx="132480" cy="283320"/>
            </p14:xfrm>
          </p:contentPart>
        </mc:Choice>
        <mc:Fallback xmlns="">
          <p:pic>
            <p:nvPicPr>
              <p:cNvPr id="19" name="Ink 18">
                <a:extLst>
                  <a:ext uri="{FF2B5EF4-FFF2-40B4-BE49-F238E27FC236}">
                    <a16:creationId xmlns:a16="http://schemas.microsoft.com/office/drawing/2014/main" id="{34492D0D-2F5C-2742-A004-19EA4352BAC2}"/>
                  </a:ext>
                </a:extLst>
              </p:cNvPr>
              <p:cNvPicPr/>
              <p:nvPr/>
            </p:nvPicPr>
            <p:blipFill>
              <a:blip r:embed="rId7"/>
              <a:stretch>
                <a:fillRect/>
              </a:stretch>
            </p:blipFill>
            <p:spPr>
              <a:xfrm>
                <a:off x="1483715" y="5815623"/>
                <a:ext cx="16272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0" name="Ink 19">
                <a:extLst>
                  <a:ext uri="{FF2B5EF4-FFF2-40B4-BE49-F238E27FC236}">
                    <a16:creationId xmlns:a16="http://schemas.microsoft.com/office/drawing/2014/main" id="{592AEE41-D8A8-C445-8D4F-08F11FE4BD77}"/>
                  </a:ext>
                </a:extLst>
              </p14:cNvPr>
              <p14:cNvContentPartPr/>
              <p14:nvPr/>
            </p14:nvContentPartPr>
            <p14:xfrm>
              <a:off x="1731395" y="5887623"/>
              <a:ext cx="157680" cy="169560"/>
            </p14:xfrm>
          </p:contentPart>
        </mc:Choice>
        <mc:Fallback xmlns="">
          <p:pic>
            <p:nvPicPr>
              <p:cNvPr id="20" name="Ink 19">
                <a:extLst>
                  <a:ext uri="{FF2B5EF4-FFF2-40B4-BE49-F238E27FC236}">
                    <a16:creationId xmlns:a16="http://schemas.microsoft.com/office/drawing/2014/main" id="{592AEE41-D8A8-C445-8D4F-08F11FE4BD77}"/>
                  </a:ext>
                </a:extLst>
              </p:cNvPr>
              <p:cNvPicPr/>
              <p:nvPr/>
            </p:nvPicPr>
            <p:blipFill>
              <a:blip r:embed="rId9"/>
              <a:stretch>
                <a:fillRect/>
              </a:stretch>
            </p:blipFill>
            <p:spPr>
              <a:xfrm>
                <a:off x="1716275" y="5872503"/>
                <a:ext cx="1879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a:extLst>
                  <a:ext uri="{FF2B5EF4-FFF2-40B4-BE49-F238E27FC236}">
                    <a16:creationId xmlns:a16="http://schemas.microsoft.com/office/drawing/2014/main" id="{DAC9E76D-82AD-9947-BF42-BA52D625B9C8}"/>
                  </a:ext>
                </a:extLst>
              </p14:cNvPr>
              <p14:cNvContentPartPr/>
              <p14:nvPr/>
            </p14:nvContentPartPr>
            <p14:xfrm>
              <a:off x="1731395" y="6007143"/>
              <a:ext cx="88200" cy="10080"/>
            </p14:xfrm>
          </p:contentPart>
        </mc:Choice>
        <mc:Fallback xmlns="">
          <p:pic>
            <p:nvPicPr>
              <p:cNvPr id="21" name="Ink 20">
                <a:extLst>
                  <a:ext uri="{FF2B5EF4-FFF2-40B4-BE49-F238E27FC236}">
                    <a16:creationId xmlns:a16="http://schemas.microsoft.com/office/drawing/2014/main" id="{DAC9E76D-82AD-9947-BF42-BA52D625B9C8}"/>
                  </a:ext>
                </a:extLst>
              </p:cNvPr>
              <p:cNvPicPr/>
              <p:nvPr/>
            </p:nvPicPr>
            <p:blipFill>
              <a:blip r:embed="rId11"/>
              <a:stretch>
                <a:fillRect/>
              </a:stretch>
            </p:blipFill>
            <p:spPr>
              <a:xfrm>
                <a:off x="1716275" y="5991663"/>
                <a:ext cx="1188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2" name="Ink 21">
                <a:extLst>
                  <a:ext uri="{FF2B5EF4-FFF2-40B4-BE49-F238E27FC236}">
                    <a16:creationId xmlns:a16="http://schemas.microsoft.com/office/drawing/2014/main" id="{1F4F7FB0-1E85-1449-AAEB-F77AEF8335A8}"/>
                  </a:ext>
                </a:extLst>
              </p14:cNvPr>
              <p14:cNvContentPartPr/>
              <p14:nvPr/>
            </p14:nvContentPartPr>
            <p14:xfrm>
              <a:off x="2008235" y="5887623"/>
              <a:ext cx="163800" cy="141480"/>
            </p14:xfrm>
          </p:contentPart>
        </mc:Choice>
        <mc:Fallback xmlns="">
          <p:pic>
            <p:nvPicPr>
              <p:cNvPr id="22" name="Ink 21">
                <a:extLst>
                  <a:ext uri="{FF2B5EF4-FFF2-40B4-BE49-F238E27FC236}">
                    <a16:creationId xmlns:a16="http://schemas.microsoft.com/office/drawing/2014/main" id="{1F4F7FB0-1E85-1449-AAEB-F77AEF8335A8}"/>
                  </a:ext>
                </a:extLst>
              </p:cNvPr>
              <p:cNvPicPr/>
              <p:nvPr/>
            </p:nvPicPr>
            <p:blipFill>
              <a:blip r:embed="rId13"/>
              <a:stretch>
                <a:fillRect/>
              </a:stretch>
            </p:blipFill>
            <p:spPr>
              <a:xfrm>
                <a:off x="1992755" y="5872503"/>
                <a:ext cx="1944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 name="Ink 22">
                <a:extLst>
                  <a:ext uri="{FF2B5EF4-FFF2-40B4-BE49-F238E27FC236}">
                    <a16:creationId xmlns:a16="http://schemas.microsoft.com/office/drawing/2014/main" id="{151076EF-A28C-3A4C-B1D4-CAD9D4B1842C}"/>
                  </a:ext>
                </a:extLst>
              </p14:cNvPr>
              <p14:cNvContentPartPr/>
              <p14:nvPr/>
            </p14:nvContentPartPr>
            <p14:xfrm>
              <a:off x="2265995" y="5856303"/>
              <a:ext cx="207720" cy="163800"/>
            </p14:xfrm>
          </p:contentPart>
        </mc:Choice>
        <mc:Fallback xmlns="">
          <p:pic>
            <p:nvPicPr>
              <p:cNvPr id="23" name="Ink 22">
                <a:extLst>
                  <a:ext uri="{FF2B5EF4-FFF2-40B4-BE49-F238E27FC236}">
                    <a16:creationId xmlns:a16="http://schemas.microsoft.com/office/drawing/2014/main" id="{151076EF-A28C-3A4C-B1D4-CAD9D4B1842C}"/>
                  </a:ext>
                </a:extLst>
              </p:cNvPr>
              <p:cNvPicPr/>
              <p:nvPr/>
            </p:nvPicPr>
            <p:blipFill>
              <a:blip r:embed="rId15"/>
              <a:stretch>
                <a:fillRect/>
              </a:stretch>
            </p:blipFill>
            <p:spPr>
              <a:xfrm>
                <a:off x="2250875" y="5840823"/>
                <a:ext cx="23832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4" name="Ink 23">
                <a:extLst>
                  <a:ext uri="{FF2B5EF4-FFF2-40B4-BE49-F238E27FC236}">
                    <a16:creationId xmlns:a16="http://schemas.microsoft.com/office/drawing/2014/main" id="{CA171845-BE1B-944B-B018-78F39E38C2FF}"/>
                  </a:ext>
                </a:extLst>
              </p14:cNvPr>
              <p14:cNvContentPartPr/>
              <p14:nvPr/>
            </p14:nvContentPartPr>
            <p14:xfrm>
              <a:off x="2422955" y="5749383"/>
              <a:ext cx="289440" cy="446760"/>
            </p14:xfrm>
          </p:contentPart>
        </mc:Choice>
        <mc:Fallback xmlns="">
          <p:pic>
            <p:nvPicPr>
              <p:cNvPr id="24" name="Ink 23">
                <a:extLst>
                  <a:ext uri="{FF2B5EF4-FFF2-40B4-BE49-F238E27FC236}">
                    <a16:creationId xmlns:a16="http://schemas.microsoft.com/office/drawing/2014/main" id="{CA171845-BE1B-944B-B018-78F39E38C2FF}"/>
                  </a:ext>
                </a:extLst>
              </p:cNvPr>
              <p:cNvPicPr/>
              <p:nvPr/>
            </p:nvPicPr>
            <p:blipFill>
              <a:blip r:embed="rId17"/>
              <a:stretch>
                <a:fillRect/>
              </a:stretch>
            </p:blipFill>
            <p:spPr>
              <a:xfrm>
                <a:off x="2407835" y="5733903"/>
                <a:ext cx="320040" cy="477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5" name="Ink 24">
                <a:extLst>
                  <a:ext uri="{FF2B5EF4-FFF2-40B4-BE49-F238E27FC236}">
                    <a16:creationId xmlns:a16="http://schemas.microsoft.com/office/drawing/2014/main" id="{F6883626-E231-BE46-A206-E9CAAD88BD87}"/>
                  </a:ext>
                </a:extLst>
              </p14:cNvPr>
              <p14:cNvContentPartPr/>
              <p14:nvPr/>
            </p14:nvContentPartPr>
            <p14:xfrm>
              <a:off x="3045395" y="5975463"/>
              <a:ext cx="12960" cy="31680"/>
            </p14:xfrm>
          </p:contentPart>
        </mc:Choice>
        <mc:Fallback xmlns="">
          <p:pic>
            <p:nvPicPr>
              <p:cNvPr id="25" name="Ink 24">
                <a:extLst>
                  <a:ext uri="{FF2B5EF4-FFF2-40B4-BE49-F238E27FC236}">
                    <a16:creationId xmlns:a16="http://schemas.microsoft.com/office/drawing/2014/main" id="{F6883626-E231-BE46-A206-E9CAAD88BD87}"/>
                  </a:ext>
                </a:extLst>
              </p:cNvPr>
              <p:cNvPicPr/>
              <p:nvPr/>
            </p:nvPicPr>
            <p:blipFill>
              <a:blip r:embed="rId19"/>
              <a:stretch>
                <a:fillRect/>
              </a:stretch>
            </p:blipFill>
            <p:spPr>
              <a:xfrm>
                <a:off x="3030275" y="5960343"/>
                <a:ext cx="435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AF35C791-96D6-AC48-95AC-9308F3290E71}"/>
                  </a:ext>
                </a:extLst>
              </p14:cNvPr>
              <p14:cNvContentPartPr/>
              <p14:nvPr/>
            </p14:nvContentPartPr>
            <p14:xfrm>
              <a:off x="2995355" y="5887623"/>
              <a:ext cx="151200" cy="44280"/>
            </p14:xfrm>
          </p:contentPart>
        </mc:Choice>
        <mc:Fallback xmlns="">
          <p:pic>
            <p:nvPicPr>
              <p:cNvPr id="26" name="Ink 25">
                <a:extLst>
                  <a:ext uri="{FF2B5EF4-FFF2-40B4-BE49-F238E27FC236}">
                    <a16:creationId xmlns:a16="http://schemas.microsoft.com/office/drawing/2014/main" id="{AF35C791-96D6-AC48-95AC-9308F3290E71}"/>
                  </a:ext>
                </a:extLst>
              </p:cNvPr>
              <p:cNvPicPr/>
              <p:nvPr/>
            </p:nvPicPr>
            <p:blipFill>
              <a:blip r:embed="rId21"/>
              <a:stretch>
                <a:fillRect/>
              </a:stretch>
            </p:blipFill>
            <p:spPr>
              <a:xfrm>
                <a:off x="2979875" y="5872503"/>
                <a:ext cx="18180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DBD8DA56-EB7B-A941-82E5-442B51F7B799}"/>
                  </a:ext>
                </a:extLst>
              </p14:cNvPr>
              <p14:cNvContentPartPr/>
              <p14:nvPr/>
            </p14:nvContentPartPr>
            <p14:xfrm>
              <a:off x="3058715" y="5975463"/>
              <a:ext cx="131760" cy="31680"/>
            </p14:xfrm>
          </p:contentPart>
        </mc:Choice>
        <mc:Fallback xmlns="">
          <p:pic>
            <p:nvPicPr>
              <p:cNvPr id="27" name="Ink 26">
                <a:extLst>
                  <a:ext uri="{FF2B5EF4-FFF2-40B4-BE49-F238E27FC236}">
                    <a16:creationId xmlns:a16="http://schemas.microsoft.com/office/drawing/2014/main" id="{DBD8DA56-EB7B-A941-82E5-442B51F7B799}"/>
                  </a:ext>
                </a:extLst>
              </p:cNvPr>
              <p:cNvPicPr/>
              <p:nvPr/>
            </p:nvPicPr>
            <p:blipFill>
              <a:blip r:embed="rId23"/>
              <a:stretch>
                <a:fillRect/>
              </a:stretch>
            </p:blipFill>
            <p:spPr>
              <a:xfrm>
                <a:off x="3043595" y="5960343"/>
                <a:ext cx="1623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D0290A81-9BA5-F04C-AC8A-383A12C46334}"/>
                  </a:ext>
                </a:extLst>
              </p14:cNvPr>
              <p14:cNvContentPartPr/>
              <p14:nvPr/>
            </p14:nvContentPartPr>
            <p14:xfrm>
              <a:off x="3460475" y="5730303"/>
              <a:ext cx="157680" cy="245520"/>
            </p14:xfrm>
          </p:contentPart>
        </mc:Choice>
        <mc:Fallback xmlns="">
          <p:pic>
            <p:nvPicPr>
              <p:cNvPr id="28" name="Ink 27">
                <a:extLst>
                  <a:ext uri="{FF2B5EF4-FFF2-40B4-BE49-F238E27FC236}">
                    <a16:creationId xmlns:a16="http://schemas.microsoft.com/office/drawing/2014/main" id="{D0290A81-9BA5-F04C-AC8A-383A12C46334}"/>
                  </a:ext>
                </a:extLst>
              </p:cNvPr>
              <p:cNvPicPr/>
              <p:nvPr/>
            </p:nvPicPr>
            <p:blipFill>
              <a:blip r:embed="rId25"/>
              <a:stretch>
                <a:fillRect/>
              </a:stretch>
            </p:blipFill>
            <p:spPr>
              <a:xfrm>
                <a:off x="3445355" y="5715183"/>
                <a:ext cx="18792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BF3D70BD-AA22-464D-A573-BAECA9493CF4}"/>
                  </a:ext>
                </a:extLst>
              </p14:cNvPr>
              <p14:cNvContentPartPr/>
              <p14:nvPr/>
            </p14:nvContentPartPr>
            <p14:xfrm>
              <a:off x="3705635" y="5673783"/>
              <a:ext cx="126000" cy="283320"/>
            </p14:xfrm>
          </p:contentPart>
        </mc:Choice>
        <mc:Fallback xmlns="">
          <p:pic>
            <p:nvPicPr>
              <p:cNvPr id="29" name="Ink 28">
                <a:extLst>
                  <a:ext uri="{FF2B5EF4-FFF2-40B4-BE49-F238E27FC236}">
                    <a16:creationId xmlns:a16="http://schemas.microsoft.com/office/drawing/2014/main" id="{BF3D70BD-AA22-464D-A573-BAECA9493CF4}"/>
                  </a:ext>
                </a:extLst>
              </p:cNvPr>
              <p:cNvPicPr/>
              <p:nvPr/>
            </p:nvPicPr>
            <p:blipFill>
              <a:blip r:embed="rId27"/>
              <a:stretch>
                <a:fillRect/>
              </a:stretch>
            </p:blipFill>
            <p:spPr>
              <a:xfrm>
                <a:off x="3690515" y="5658663"/>
                <a:ext cx="15660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A101C8B5-B233-3246-AA94-A12730A525C5}"/>
                  </a:ext>
                </a:extLst>
              </p14:cNvPr>
              <p14:cNvContentPartPr/>
              <p14:nvPr/>
            </p14:nvContentPartPr>
            <p14:xfrm>
              <a:off x="3950795" y="5698983"/>
              <a:ext cx="163800" cy="189000"/>
            </p14:xfrm>
          </p:contentPart>
        </mc:Choice>
        <mc:Fallback xmlns="">
          <p:pic>
            <p:nvPicPr>
              <p:cNvPr id="30" name="Ink 29">
                <a:extLst>
                  <a:ext uri="{FF2B5EF4-FFF2-40B4-BE49-F238E27FC236}">
                    <a16:creationId xmlns:a16="http://schemas.microsoft.com/office/drawing/2014/main" id="{A101C8B5-B233-3246-AA94-A12730A525C5}"/>
                  </a:ext>
                </a:extLst>
              </p:cNvPr>
              <p:cNvPicPr/>
              <p:nvPr/>
            </p:nvPicPr>
            <p:blipFill>
              <a:blip r:embed="rId29"/>
              <a:stretch>
                <a:fillRect/>
              </a:stretch>
            </p:blipFill>
            <p:spPr>
              <a:xfrm>
                <a:off x="3935675" y="5683863"/>
                <a:ext cx="1944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1" name="Ink 30">
                <a:extLst>
                  <a:ext uri="{FF2B5EF4-FFF2-40B4-BE49-F238E27FC236}">
                    <a16:creationId xmlns:a16="http://schemas.microsoft.com/office/drawing/2014/main" id="{DFAB63C0-1A6D-4E47-81A9-6E07CB859C35}"/>
                  </a:ext>
                </a:extLst>
              </p14:cNvPr>
              <p14:cNvContentPartPr/>
              <p14:nvPr/>
            </p14:nvContentPartPr>
            <p14:xfrm>
              <a:off x="3963395" y="5799423"/>
              <a:ext cx="107280" cy="25560"/>
            </p14:xfrm>
          </p:contentPart>
        </mc:Choice>
        <mc:Fallback xmlns="">
          <p:pic>
            <p:nvPicPr>
              <p:cNvPr id="31" name="Ink 30">
                <a:extLst>
                  <a:ext uri="{FF2B5EF4-FFF2-40B4-BE49-F238E27FC236}">
                    <a16:creationId xmlns:a16="http://schemas.microsoft.com/office/drawing/2014/main" id="{DFAB63C0-1A6D-4E47-81A9-6E07CB859C35}"/>
                  </a:ext>
                </a:extLst>
              </p:cNvPr>
              <p:cNvPicPr/>
              <p:nvPr/>
            </p:nvPicPr>
            <p:blipFill>
              <a:blip r:embed="rId31"/>
              <a:stretch>
                <a:fillRect/>
              </a:stretch>
            </p:blipFill>
            <p:spPr>
              <a:xfrm>
                <a:off x="3948275" y="5784303"/>
                <a:ext cx="1378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2" name="Ink 31">
                <a:extLst>
                  <a:ext uri="{FF2B5EF4-FFF2-40B4-BE49-F238E27FC236}">
                    <a16:creationId xmlns:a16="http://schemas.microsoft.com/office/drawing/2014/main" id="{DD852957-D13C-7C4A-A0EE-CD018AD4EB5C}"/>
                  </a:ext>
                </a:extLst>
              </p14:cNvPr>
              <p14:cNvContentPartPr/>
              <p14:nvPr/>
            </p14:nvContentPartPr>
            <p14:xfrm>
              <a:off x="4120715" y="5642463"/>
              <a:ext cx="151200" cy="239400"/>
            </p14:xfrm>
          </p:contentPart>
        </mc:Choice>
        <mc:Fallback xmlns="">
          <p:pic>
            <p:nvPicPr>
              <p:cNvPr id="32" name="Ink 31">
                <a:extLst>
                  <a:ext uri="{FF2B5EF4-FFF2-40B4-BE49-F238E27FC236}">
                    <a16:creationId xmlns:a16="http://schemas.microsoft.com/office/drawing/2014/main" id="{DD852957-D13C-7C4A-A0EE-CD018AD4EB5C}"/>
                  </a:ext>
                </a:extLst>
              </p:cNvPr>
              <p:cNvPicPr/>
              <p:nvPr/>
            </p:nvPicPr>
            <p:blipFill>
              <a:blip r:embed="rId33"/>
              <a:stretch>
                <a:fillRect/>
              </a:stretch>
            </p:blipFill>
            <p:spPr>
              <a:xfrm>
                <a:off x="4105235" y="5626983"/>
                <a:ext cx="1818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3" name="Ink 32">
                <a:extLst>
                  <a:ext uri="{FF2B5EF4-FFF2-40B4-BE49-F238E27FC236}">
                    <a16:creationId xmlns:a16="http://schemas.microsoft.com/office/drawing/2014/main" id="{C5F0DF6B-99B0-4C45-9CBA-ECC6F2548D9F}"/>
                  </a:ext>
                </a:extLst>
              </p14:cNvPr>
              <p14:cNvContentPartPr/>
              <p14:nvPr/>
            </p14:nvContentPartPr>
            <p14:xfrm>
              <a:off x="4441475" y="5548143"/>
              <a:ext cx="182520" cy="214200"/>
            </p14:xfrm>
          </p:contentPart>
        </mc:Choice>
        <mc:Fallback xmlns="">
          <p:pic>
            <p:nvPicPr>
              <p:cNvPr id="33" name="Ink 32">
                <a:extLst>
                  <a:ext uri="{FF2B5EF4-FFF2-40B4-BE49-F238E27FC236}">
                    <a16:creationId xmlns:a16="http://schemas.microsoft.com/office/drawing/2014/main" id="{C5F0DF6B-99B0-4C45-9CBA-ECC6F2548D9F}"/>
                  </a:ext>
                </a:extLst>
              </p:cNvPr>
              <p:cNvPicPr/>
              <p:nvPr/>
            </p:nvPicPr>
            <p:blipFill>
              <a:blip r:embed="rId35"/>
              <a:stretch>
                <a:fillRect/>
              </a:stretch>
            </p:blipFill>
            <p:spPr>
              <a:xfrm>
                <a:off x="4425995" y="5532663"/>
                <a:ext cx="21312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4" name="Ink 33">
                <a:extLst>
                  <a:ext uri="{FF2B5EF4-FFF2-40B4-BE49-F238E27FC236}">
                    <a16:creationId xmlns:a16="http://schemas.microsoft.com/office/drawing/2014/main" id="{A51C26C7-F3C4-9741-9687-7C08264BCF35}"/>
                  </a:ext>
                </a:extLst>
              </p14:cNvPr>
              <p14:cNvContentPartPr/>
              <p14:nvPr/>
            </p14:nvContentPartPr>
            <p14:xfrm>
              <a:off x="4749275" y="5472543"/>
              <a:ext cx="145080" cy="264240"/>
            </p14:xfrm>
          </p:contentPart>
        </mc:Choice>
        <mc:Fallback xmlns="">
          <p:pic>
            <p:nvPicPr>
              <p:cNvPr id="34" name="Ink 33">
                <a:extLst>
                  <a:ext uri="{FF2B5EF4-FFF2-40B4-BE49-F238E27FC236}">
                    <a16:creationId xmlns:a16="http://schemas.microsoft.com/office/drawing/2014/main" id="{A51C26C7-F3C4-9741-9687-7C08264BCF35}"/>
                  </a:ext>
                </a:extLst>
              </p:cNvPr>
              <p:cNvPicPr/>
              <p:nvPr/>
            </p:nvPicPr>
            <p:blipFill>
              <a:blip r:embed="rId37"/>
              <a:stretch>
                <a:fillRect/>
              </a:stretch>
            </p:blipFill>
            <p:spPr>
              <a:xfrm>
                <a:off x="4734155" y="5457423"/>
                <a:ext cx="1753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5" name="Ink 34">
                <a:extLst>
                  <a:ext uri="{FF2B5EF4-FFF2-40B4-BE49-F238E27FC236}">
                    <a16:creationId xmlns:a16="http://schemas.microsoft.com/office/drawing/2014/main" id="{8785A1E9-9307-0F49-B2AD-2284074876DB}"/>
                  </a:ext>
                </a:extLst>
              </p14:cNvPr>
              <p14:cNvContentPartPr/>
              <p14:nvPr/>
            </p14:nvContentPartPr>
            <p14:xfrm>
              <a:off x="4919195" y="5467143"/>
              <a:ext cx="201600" cy="219600"/>
            </p14:xfrm>
          </p:contentPart>
        </mc:Choice>
        <mc:Fallback xmlns="">
          <p:pic>
            <p:nvPicPr>
              <p:cNvPr id="35" name="Ink 34">
                <a:extLst>
                  <a:ext uri="{FF2B5EF4-FFF2-40B4-BE49-F238E27FC236}">
                    <a16:creationId xmlns:a16="http://schemas.microsoft.com/office/drawing/2014/main" id="{8785A1E9-9307-0F49-B2AD-2284074876DB}"/>
                  </a:ext>
                </a:extLst>
              </p:cNvPr>
              <p:cNvPicPr/>
              <p:nvPr/>
            </p:nvPicPr>
            <p:blipFill>
              <a:blip r:embed="rId39"/>
              <a:stretch>
                <a:fillRect/>
              </a:stretch>
            </p:blipFill>
            <p:spPr>
              <a:xfrm>
                <a:off x="4903715" y="5451663"/>
                <a:ext cx="2322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6" name="Ink 35">
                <a:extLst>
                  <a:ext uri="{FF2B5EF4-FFF2-40B4-BE49-F238E27FC236}">
                    <a16:creationId xmlns:a16="http://schemas.microsoft.com/office/drawing/2014/main" id="{932609E6-D33D-0C4B-9C5E-0CEA344B01E7}"/>
                  </a:ext>
                </a:extLst>
              </p14:cNvPr>
              <p14:cNvContentPartPr/>
              <p14:nvPr/>
            </p14:nvContentPartPr>
            <p14:xfrm>
              <a:off x="5088755" y="5365623"/>
              <a:ext cx="314640" cy="503280"/>
            </p14:xfrm>
          </p:contentPart>
        </mc:Choice>
        <mc:Fallback xmlns="">
          <p:pic>
            <p:nvPicPr>
              <p:cNvPr id="36" name="Ink 35">
                <a:extLst>
                  <a:ext uri="{FF2B5EF4-FFF2-40B4-BE49-F238E27FC236}">
                    <a16:creationId xmlns:a16="http://schemas.microsoft.com/office/drawing/2014/main" id="{932609E6-D33D-0C4B-9C5E-0CEA344B01E7}"/>
                  </a:ext>
                </a:extLst>
              </p:cNvPr>
              <p:cNvPicPr/>
              <p:nvPr/>
            </p:nvPicPr>
            <p:blipFill>
              <a:blip r:embed="rId41"/>
              <a:stretch>
                <a:fillRect/>
              </a:stretch>
            </p:blipFill>
            <p:spPr>
              <a:xfrm>
                <a:off x="5073635" y="5350503"/>
                <a:ext cx="345240" cy="533880"/>
              </a:xfrm>
              <a:prstGeom prst="rect">
                <a:avLst/>
              </a:prstGeom>
            </p:spPr>
          </p:pic>
        </mc:Fallback>
      </mc:AlternateContent>
    </p:spTree>
    <p:extLst>
      <p:ext uri="{BB962C8B-B14F-4D97-AF65-F5344CB8AC3E}">
        <p14:creationId xmlns:p14="http://schemas.microsoft.com/office/powerpoint/2010/main" val="1597510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3" name="Ink 24">
                <a:extLst>
                  <a:ext uri="{FF2B5EF4-FFF2-40B4-BE49-F238E27FC236}">
                    <a16:creationId xmlns:a16="http://schemas.microsoft.com/office/drawing/2014/main" id="{244CB9C7-3CE9-DE4C-B28C-2A2569892FAF}"/>
                  </a:ext>
                </a:extLst>
              </p14:cNvPr>
              <p14:cNvContentPartPr/>
              <p14:nvPr/>
            </p14:nvContentPartPr>
            <p14:xfrm>
              <a:off x="1674875" y="260463"/>
              <a:ext cx="2383200" cy="804600"/>
            </p14:xfrm>
          </p:contentPart>
        </mc:Choice>
        <mc:Fallback xmlns="">
          <p:pic>
            <p:nvPicPr>
              <p:cNvPr id="23" name="Ink 24">
                <a:extLst>
                  <a:ext uri="{FF2B5EF4-FFF2-40B4-BE49-F238E27FC236}">
                    <a16:creationId xmlns:a16="http://schemas.microsoft.com/office/drawing/2014/main" id="{244CB9C7-3CE9-DE4C-B28C-2A2569892FAF}"/>
                  </a:ext>
                </a:extLst>
              </p:cNvPr>
              <p:cNvPicPr/>
              <p:nvPr/>
            </p:nvPicPr>
            <p:blipFill>
              <a:blip r:embed="rId3"/>
              <a:stretch>
                <a:fillRect/>
              </a:stretch>
            </p:blipFill>
            <p:spPr>
              <a:xfrm>
                <a:off x="1613315" y="198875"/>
                <a:ext cx="2506320" cy="92777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4" name="Ink 25">
                <a:extLst>
                  <a:ext uri="{FF2B5EF4-FFF2-40B4-BE49-F238E27FC236}">
                    <a16:creationId xmlns:a16="http://schemas.microsoft.com/office/drawing/2014/main" id="{82DC26F7-5E4E-D740-8F8A-F84801ECD74C}"/>
                  </a:ext>
                </a:extLst>
              </p14:cNvPr>
              <p14:cNvContentPartPr/>
              <p14:nvPr/>
            </p14:nvContentPartPr>
            <p14:xfrm>
              <a:off x="1008515" y="399783"/>
              <a:ext cx="515880" cy="364320"/>
            </p14:xfrm>
          </p:contentPart>
        </mc:Choice>
        <mc:Fallback xmlns="">
          <p:pic>
            <p:nvPicPr>
              <p:cNvPr id="24" name="Ink 25">
                <a:extLst>
                  <a:ext uri="{FF2B5EF4-FFF2-40B4-BE49-F238E27FC236}">
                    <a16:creationId xmlns:a16="http://schemas.microsoft.com/office/drawing/2014/main" id="{82DC26F7-5E4E-D740-8F8A-F84801ECD74C}"/>
                  </a:ext>
                </a:extLst>
              </p:cNvPr>
              <p:cNvPicPr/>
              <p:nvPr/>
            </p:nvPicPr>
            <p:blipFill>
              <a:blip r:embed="rId5"/>
              <a:stretch>
                <a:fillRect/>
              </a:stretch>
            </p:blipFill>
            <p:spPr>
              <a:xfrm>
                <a:off x="946955" y="338223"/>
                <a:ext cx="639000" cy="487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7" name="Ink 26">
                <a:extLst>
                  <a:ext uri="{FF2B5EF4-FFF2-40B4-BE49-F238E27FC236}">
                    <a16:creationId xmlns:a16="http://schemas.microsoft.com/office/drawing/2014/main" id="{BD93B430-C071-EA4D-966E-52227A812A5B}"/>
                  </a:ext>
                </a:extLst>
              </p14:cNvPr>
              <p14:cNvContentPartPr/>
              <p14:nvPr/>
            </p14:nvContentPartPr>
            <p14:xfrm>
              <a:off x="1245395" y="1656183"/>
              <a:ext cx="203760" cy="270720"/>
            </p14:xfrm>
          </p:contentPart>
        </mc:Choice>
        <mc:Fallback xmlns="">
          <p:pic>
            <p:nvPicPr>
              <p:cNvPr id="27" name="Ink 26">
                <a:extLst>
                  <a:ext uri="{FF2B5EF4-FFF2-40B4-BE49-F238E27FC236}">
                    <a16:creationId xmlns:a16="http://schemas.microsoft.com/office/drawing/2014/main" id="{BD93B430-C071-EA4D-966E-52227A812A5B}"/>
                  </a:ext>
                </a:extLst>
              </p:cNvPr>
              <p:cNvPicPr/>
              <p:nvPr/>
            </p:nvPicPr>
            <p:blipFill>
              <a:blip r:embed="rId7"/>
              <a:stretch>
                <a:fillRect/>
              </a:stretch>
            </p:blipFill>
            <p:spPr>
              <a:xfrm>
                <a:off x="1183835" y="1594983"/>
                <a:ext cx="32688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8" name="Ink 27">
                <a:extLst>
                  <a:ext uri="{FF2B5EF4-FFF2-40B4-BE49-F238E27FC236}">
                    <a16:creationId xmlns:a16="http://schemas.microsoft.com/office/drawing/2014/main" id="{DF04C39C-69D6-A847-BBC0-F7A71A39ACCA}"/>
                  </a:ext>
                </a:extLst>
              </p14:cNvPr>
              <p14:cNvContentPartPr/>
              <p14:nvPr/>
            </p14:nvContentPartPr>
            <p14:xfrm>
              <a:off x="1649675" y="1731783"/>
              <a:ext cx="132480" cy="6480"/>
            </p14:xfrm>
          </p:contentPart>
        </mc:Choice>
        <mc:Fallback xmlns="">
          <p:pic>
            <p:nvPicPr>
              <p:cNvPr id="28" name="Ink 27">
                <a:extLst>
                  <a:ext uri="{FF2B5EF4-FFF2-40B4-BE49-F238E27FC236}">
                    <a16:creationId xmlns:a16="http://schemas.microsoft.com/office/drawing/2014/main" id="{DF04C39C-69D6-A847-BBC0-F7A71A39ACCA}"/>
                  </a:ext>
                </a:extLst>
              </p:cNvPr>
              <p:cNvPicPr/>
              <p:nvPr/>
            </p:nvPicPr>
            <p:blipFill>
              <a:blip r:embed="rId9"/>
              <a:stretch>
                <a:fillRect/>
              </a:stretch>
            </p:blipFill>
            <p:spPr>
              <a:xfrm>
                <a:off x="1588115" y="1670223"/>
                <a:ext cx="2556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9" name="Ink 28">
                <a:extLst>
                  <a:ext uri="{FF2B5EF4-FFF2-40B4-BE49-F238E27FC236}">
                    <a16:creationId xmlns:a16="http://schemas.microsoft.com/office/drawing/2014/main" id="{73330C54-604A-6240-9EB8-D2B0C425FDF5}"/>
                  </a:ext>
                </a:extLst>
              </p14:cNvPr>
              <p14:cNvContentPartPr/>
              <p14:nvPr/>
            </p14:nvContentPartPr>
            <p14:xfrm>
              <a:off x="1743995" y="1844823"/>
              <a:ext cx="82080" cy="19080"/>
            </p14:xfrm>
          </p:contentPart>
        </mc:Choice>
        <mc:Fallback xmlns="">
          <p:pic>
            <p:nvPicPr>
              <p:cNvPr id="29" name="Ink 28">
                <a:extLst>
                  <a:ext uri="{FF2B5EF4-FFF2-40B4-BE49-F238E27FC236}">
                    <a16:creationId xmlns:a16="http://schemas.microsoft.com/office/drawing/2014/main" id="{73330C54-604A-6240-9EB8-D2B0C425FDF5}"/>
                  </a:ext>
                </a:extLst>
              </p:cNvPr>
              <p:cNvPicPr/>
              <p:nvPr/>
            </p:nvPicPr>
            <p:blipFill>
              <a:blip r:embed="rId11"/>
              <a:stretch>
                <a:fillRect/>
              </a:stretch>
            </p:blipFill>
            <p:spPr>
              <a:xfrm>
                <a:off x="1682435" y="1783263"/>
                <a:ext cx="20520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0" name="Ink 29">
                <a:extLst>
                  <a:ext uri="{FF2B5EF4-FFF2-40B4-BE49-F238E27FC236}">
                    <a16:creationId xmlns:a16="http://schemas.microsoft.com/office/drawing/2014/main" id="{4FC96035-BC07-BB4F-B8AC-ABEB547DB256}"/>
                  </a:ext>
                </a:extLst>
              </p14:cNvPr>
              <p14:cNvContentPartPr/>
              <p14:nvPr/>
            </p14:nvContentPartPr>
            <p14:xfrm>
              <a:off x="2106155" y="1461423"/>
              <a:ext cx="217080" cy="490680"/>
            </p14:xfrm>
          </p:contentPart>
        </mc:Choice>
        <mc:Fallback xmlns="">
          <p:pic>
            <p:nvPicPr>
              <p:cNvPr id="30" name="Ink 29">
                <a:extLst>
                  <a:ext uri="{FF2B5EF4-FFF2-40B4-BE49-F238E27FC236}">
                    <a16:creationId xmlns:a16="http://schemas.microsoft.com/office/drawing/2014/main" id="{4FC96035-BC07-BB4F-B8AC-ABEB547DB256}"/>
                  </a:ext>
                </a:extLst>
              </p:cNvPr>
              <p:cNvPicPr/>
              <p:nvPr/>
            </p:nvPicPr>
            <p:blipFill>
              <a:blip r:embed="rId13"/>
              <a:stretch>
                <a:fillRect/>
              </a:stretch>
            </p:blipFill>
            <p:spPr>
              <a:xfrm>
                <a:off x="2044595" y="1399863"/>
                <a:ext cx="339840" cy="613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1" name="Ink 30">
                <a:extLst>
                  <a:ext uri="{FF2B5EF4-FFF2-40B4-BE49-F238E27FC236}">
                    <a16:creationId xmlns:a16="http://schemas.microsoft.com/office/drawing/2014/main" id="{F1805FE0-DC5B-F645-A282-E577775C83C9}"/>
                  </a:ext>
                </a:extLst>
              </p14:cNvPr>
              <p14:cNvContentPartPr/>
              <p14:nvPr/>
            </p14:nvContentPartPr>
            <p14:xfrm>
              <a:off x="5685995" y="1355223"/>
              <a:ext cx="191160" cy="414720"/>
            </p14:xfrm>
          </p:contentPart>
        </mc:Choice>
        <mc:Fallback xmlns="">
          <p:pic>
            <p:nvPicPr>
              <p:cNvPr id="31" name="Ink 30">
                <a:extLst>
                  <a:ext uri="{FF2B5EF4-FFF2-40B4-BE49-F238E27FC236}">
                    <a16:creationId xmlns:a16="http://schemas.microsoft.com/office/drawing/2014/main" id="{F1805FE0-DC5B-F645-A282-E577775C83C9}"/>
                  </a:ext>
                </a:extLst>
              </p:cNvPr>
              <p:cNvPicPr/>
              <p:nvPr/>
            </p:nvPicPr>
            <p:blipFill>
              <a:blip r:embed="rId15"/>
              <a:stretch>
                <a:fillRect/>
              </a:stretch>
            </p:blipFill>
            <p:spPr>
              <a:xfrm>
                <a:off x="5624795" y="1293663"/>
                <a:ext cx="314280" cy="537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4" name="Ink 33">
                <a:extLst>
                  <a:ext uri="{FF2B5EF4-FFF2-40B4-BE49-F238E27FC236}">
                    <a16:creationId xmlns:a16="http://schemas.microsoft.com/office/drawing/2014/main" id="{8642B31B-39A4-E04D-B745-FE943552F00D}"/>
                  </a:ext>
                </a:extLst>
              </p14:cNvPr>
              <p14:cNvContentPartPr/>
              <p14:nvPr/>
            </p14:nvContentPartPr>
            <p14:xfrm>
              <a:off x="4692755" y="2020863"/>
              <a:ext cx="408240" cy="137160"/>
            </p14:xfrm>
          </p:contentPart>
        </mc:Choice>
        <mc:Fallback xmlns="">
          <p:pic>
            <p:nvPicPr>
              <p:cNvPr id="34" name="Ink 33">
                <a:extLst>
                  <a:ext uri="{FF2B5EF4-FFF2-40B4-BE49-F238E27FC236}">
                    <a16:creationId xmlns:a16="http://schemas.microsoft.com/office/drawing/2014/main" id="{8642B31B-39A4-E04D-B745-FE943552F00D}"/>
                  </a:ext>
                </a:extLst>
              </p:cNvPr>
              <p:cNvPicPr/>
              <p:nvPr/>
            </p:nvPicPr>
            <p:blipFill>
              <a:blip r:embed="rId17"/>
              <a:stretch>
                <a:fillRect/>
              </a:stretch>
            </p:blipFill>
            <p:spPr>
              <a:xfrm>
                <a:off x="4631195" y="1959303"/>
                <a:ext cx="5313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5" name="Ink 35">
                <a:extLst>
                  <a:ext uri="{FF2B5EF4-FFF2-40B4-BE49-F238E27FC236}">
                    <a16:creationId xmlns:a16="http://schemas.microsoft.com/office/drawing/2014/main" id="{60275599-C71D-D744-86DF-68925CCCF30F}"/>
                  </a:ext>
                </a:extLst>
              </p14:cNvPr>
              <p14:cNvContentPartPr/>
              <p14:nvPr/>
            </p14:nvContentPartPr>
            <p14:xfrm>
              <a:off x="4007315" y="1681383"/>
              <a:ext cx="383040" cy="484560"/>
            </p14:xfrm>
          </p:contentPart>
        </mc:Choice>
        <mc:Fallback xmlns="">
          <p:pic>
            <p:nvPicPr>
              <p:cNvPr id="35" name="Ink 35">
                <a:extLst>
                  <a:ext uri="{FF2B5EF4-FFF2-40B4-BE49-F238E27FC236}">
                    <a16:creationId xmlns:a16="http://schemas.microsoft.com/office/drawing/2014/main" id="{60275599-C71D-D744-86DF-68925CCCF30F}"/>
                  </a:ext>
                </a:extLst>
              </p:cNvPr>
              <p:cNvPicPr/>
              <p:nvPr/>
            </p:nvPicPr>
            <p:blipFill>
              <a:blip r:embed="rId19"/>
              <a:stretch>
                <a:fillRect/>
              </a:stretch>
            </p:blipFill>
            <p:spPr>
              <a:xfrm>
                <a:off x="3946115" y="1619823"/>
                <a:ext cx="506160" cy="607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88B4FF11-3B49-064F-B095-654D11652121}"/>
                  </a:ext>
                </a:extLst>
              </p14:cNvPr>
              <p14:cNvContentPartPr/>
              <p14:nvPr/>
            </p14:nvContentPartPr>
            <p14:xfrm>
              <a:off x="1907435" y="2857143"/>
              <a:ext cx="145080" cy="6480"/>
            </p14:xfrm>
          </p:contentPart>
        </mc:Choice>
        <mc:Fallback xmlns="">
          <p:pic>
            <p:nvPicPr>
              <p:cNvPr id="39" name="Ink 38">
                <a:extLst>
                  <a:ext uri="{FF2B5EF4-FFF2-40B4-BE49-F238E27FC236}">
                    <a16:creationId xmlns:a16="http://schemas.microsoft.com/office/drawing/2014/main" id="{88B4FF11-3B49-064F-B095-654D11652121}"/>
                  </a:ext>
                </a:extLst>
              </p:cNvPr>
              <p:cNvPicPr/>
              <p:nvPr/>
            </p:nvPicPr>
            <p:blipFill>
              <a:blip r:embed="rId21"/>
              <a:stretch>
                <a:fillRect/>
              </a:stretch>
            </p:blipFill>
            <p:spPr>
              <a:xfrm>
                <a:off x="1845875" y="2795583"/>
                <a:ext cx="2682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0" name="Ink 39">
                <a:extLst>
                  <a:ext uri="{FF2B5EF4-FFF2-40B4-BE49-F238E27FC236}">
                    <a16:creationId xmlns:a16="http://schemas.microsoft.com/office/drawing/2014/main" id="{312D7A58-9141-414C-8C1E-6B9F409151F1}"/>
                  </a:ext>
                </a:extLst>
              </p14:cNvPr>
              <p14:cNvContentPartPr/>
              <p14:nvPr/>
            </p14:nvContentPartPr>
            <p14:xfrm>
              <a:off x="1970435" y="2964063"/>
              <a:ext cx="100800" cy="6480"/>
            </p14:xfrm>
          </p:contentPart>
        </mc:Choice>
        <mc:Fallback xmlns="">
          <p:pic>
            <p:nvPicPr>
              <p:cNvPr id="40" name="Ink 39">
                <a:extLst>
                  <a:ext uri="{FF2B5EF4-FFF2-40B4-BE49-F238E27FC236}">
                    <a16:creationId xmlns:a16="http://schemas.microsoft.com/office/drawing/2014/main" id="{312D7A58-9141-414C-8C1E-6B9F409151F1}"/>
                  </a:ext>
                </a:extLst>
              </p:cNvPr>
              <p:cNvPicPr/>
              <p:nvPr/>
            </p:nvPicPr>
            <p:blipFill>
              <a:blip r:embed="rId23"/>
              <a:stretch>
                <a:fillRect/>
              </a:stretch>
            </p:blipFill>
            <p:spPr>
              <a:xfrm>
                <a:off x="1908875" y="2902503"/>
                <a:ext cx="2239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1" name="Ink 41">
                <a:extLst>
                  <a:ext uri="{FF2B5EF4-FFF2-40B4-BE49-F238E27FC236}">
                    <a16:creationId xmlns:a16="http://schemas.microsoft.com/office/drawing/2014/main" id="{E757A7B5-C507-AC43-B56B-C265A322808A}"/>
                  </a:ext>
                </a:extLst>
              </p14:cNvPr>
              <p14:cNvContentPartPr/>
              <p14:nvPr/>
            </p14:nvContentPartPr>
            <p14:xfrm>
              <a:off x="1335395" y="2718903"/>
              <a:ext cx="232920" cy="267840"/>
            </p14:xfrm>
          </p:contentPart>
        </mc:Choice>
        <mc:Fallback xmlns="">
          <p:pic>
            <p:nvPicPr>
              <p:cNvPr id="41" name="Ink 41">
                <a:extLst>
                  <a:ext uri="{FF2B5EF4-FFF2-40B4-BE49-F238E27FC236}">
                    <a16:creationId xmlns:a16="http://schemas.microsoft.com/office/drawing/2014/main" id="{E757A7B5-C507-AC43-B56B-C265A322808A}"/>
                  </a:ext>
                </a:extLst>
              </p:cNvPr>
              <p:cNvPicPr/>
              <p:nvPr/>
            </p:nvPicPr>
            <p:blipFill>
              <a:blip r:embed="rId25"/>
              <a:stretch>
                <a:fillRect/>
              </a:stretch>
            </p:blipFill>
            <p:spPr>
              <a:xfrm>
                <a:off x="1273835" y="2657343"/>
                <a:ext cx="35604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3" name="Ink 42">
                <a:extLst>
                  <a:ext uri="{FF2B5EF4-FFF2-40B4-BE49-F238E27FC236}">
                    <a16:creationId xmlns:a16="http://schemas.microsoft.com/office/drawing/2014/main" id="{7D197AAA-5091-3F42-AAB2-18A20E838E12}"/>
                  </a:ext>
                </a:extLst>
              </p14:cNvPr>
              <p14:cNvContentPartPr/>
              <p14:nvPr/>
            </p14:nvContentPartPr>
            <p14:xfrm>
              <a:off x="2778635" y="2737623"/>
              <a:ext cx="248400" cy="402840"/>
            </p14:xfrm>
          </p:contentPart>
        </mc:Choice>
        <mc:Fallback xmlns="">
          <p:pic>
            <p:nvPicPr>
              <p:cNvPr id="43" name="Ink 42">
                <a:extLst>
                  <a:ext uri="{FF2B5EF4-FFF2-40B4-BE49-F238E27FC236}">
                    <a16:creationId xmlns:a16="http://schemas.microsoft.com/office/drawing/2014/main" id="{7D197AAA-5091-3F42-AAB2-18A20E838E12}"/>
                  </a:ext>
                </a:extLst>
              </p:cNvPr>
              <p:cNvPicPr/>
              <p:nvPr/>
            </p:nvPicPr>
            <p:blipFill>
              <a:blip r:embed="rId27"/>
              <a:stretch>
                <a:fillRect/>
              </a:stretch>
            </p:blipFill>
            <p:spPr>
              <a:xfrm>
                <a:off x="2717075" y="2676063"/>
                <a:ext cx="371520" cy="525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4" name="Ink 43">
                <a:extLst>
                  <a:ext uri="{FF2B5EF4-FFF2-40B4-BE49-F238E27FC236}">
                    <a16:creationId xmlns:a16="http://schemas.microsoft.com/office/drawing/2014/main" id="{A5BBA8DE-94DF-8A48-B53A-307BF2913062}"/>
                  </a:ext>
                </a:extLst>
              </p14:cNvPr>
              <p14:cNvContentPartPr/>
              <p14:nvPr/>
            </p14:nvContentPartPr>
            <p14:xfrm>
              <a:off x="4604915" y="2599383"/>
              <a:ext cx="151200" cy="421560"/>
            </p14:xfrm>
          </p:contentPart>
        </mc:Choice>
        <mc:Fallback xmlns="">
          <p:pic>
            <p:nvPicPr>
              <p:cNvPr id="44" name="Ink 43">
                <a:extLst>
                  <a:ext uri="{FF2B5EF4-FFF2-40B4-BE49-F238E27FC236}">
                    <a16:creationId xmlns:a16="http://schemas.microsoft.com/office/drawing/2014/main" id="{A5BBA8DE-94DF-8A48-B53A-307BF2913062}"/>
                  </a:ext>
                </a:extLst>
              </p:cNvPr>
              <p:cNvPicPr/>
              <p:nvPr/>
            </p:nvPicPr>
            <p:blipFill>
              <a:blip r:embed="rId29"/>
              <a:stretch>
                <a:fillRect/>
              </a:stretch>
            </p:blipFill>
            <p:spPr>
              <a:xfrm>
                <a:off x="4543355" y="2537823"/>
                <a:ext cx="274320" cy="544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8" name="Ink 47">
                <a:extLst>
                  <a:ext uri="{FF2B5EF4-FFF2-40B4-BE49-F238E27FC236}">
                    <a16:creationId xmlns:a16="http://schemas.microsoft.com/office/drawing/2014/main" id="{138881E2-09BD-DE41-8CE4-3ABAC4548117}"/>
                  </a:ext>
                </a:extLst>
              </p14:cNvPr>
              <p14:cNvContentPartPr/>
              <p14:nvPr/>
            </p14:nvContentPartPr>
            <p14:xfrm>
              <a:off x="3598715" y="2888463"/>
              <a:ext cx="302040" cy="182520"/>
            </p14:xfrm>
          </p:contentPart>
        </mc:Choice>
        <mc:Fallback xmlns="">
          <p:pic>
            <p:nvPicPr>
              <p:cNvPr id="48" name="Ink 47">
                <a:extLst>
                  <a:ext uri="{FF2B5EF4-FFF2-40B4-BE49-F238E27FC236}">
                    <a16:creationId xmlns:a16="http://schemas.microsoft.com/office/drawing/2014/main" id="{138881E2-09BD-DE41-8CE4-3ABAC4548117}"/>
                  </a:ext>
                </a:extLst>
              </p:cNvPr>
              <p:cNvPicPr/>
              <p:nvPr/>
            </p:nvPicPr>
            <p:blipFill>
              <a:blip r:embed="rId31"/>
              <a:stretch>
                <a:fillRect/>
              </a:stretch>
            </p:blipFill>
            <p:spPr>
              <a:xfrm>
                <a:off x="3537155" y="2827263"/>
                <a:ext cx="4251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9" name="Ink 49">
                <a:extLst>
                  <a:ext uri="{FF2B5EF4-FFF2-40B4-BE49-F238E27FC236}">
                    <a16:creationId xmlns:a16="http://schemas.microsoft.com/office/drawing/2014/main" id="{36E8E0A7-622A-1D44-9E86-B29723E0D1BF}"/>
                  </a:ext>
                </a:extLst>
              </p14:cNvPr>
              <p14:cNvContentPartPr/>
              <p14:nvPr/>
            </p14:nvContentPartPr>
            <p14:xfrm>
              <a:off x="3429155" y="2152983"/>
              <a:ext cx="182520" cy="547560"/>
            </p14:xfrm>
          </p:contentPart>
        </mc:Choice>
        <mc:Fallback xmlns="">
          <p:pic>
            <p:nvPicPr>
              <p:cNvPr id="49" name="Ink 49">
                <a:extLst>
                  <a:ext uri="{FF2B5EF4-FFF2-40B4-BE49-F238E27FC236}">
                    <a16:creationId xmlns:a16="http://schemas.microsoft.com/office/drawing/2014/main" id="{36E8E0A7-622A-1D44-9E86-B29723E0D1BF}"/>
                  </a:ext>
                </a:extLst>
              </p:cNvPr>
              <p:cNvPicPr/>
              <p:nvPr/>
            </p:nvPicPr>
            <p:blipFill>
              <a:blip r:embed="rId33"/>
              <a:stretch>
                <a:fillRect/>
              </a:stretch>
            </p:blipFill>
            <p:spPr>
              <a:xfrm>
                <a:off x="3367595" y="2091382"/>
                <a:ext cx="305640" cy="670761"/>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9" name="Ink 58">
                <a:extLst>
                  <a:ext uri="{FF2B5EF4-FFF2-40B4-BE49-F238E27FC236}">
                    <a16:creationId xmlns:a16="http://schemas.microsoft.com/office/drawing/2014/main" id="{EE21CCE0-9F56-9246-B2E5-93B623AECDB4}"/>
                  </a:ext>
                </a:extLst>
              </p14:cNvPr>
              <p14:cNvContentPartPr/>
              <p14:nvPr/>
            </p14:nvContentPartPr>
            <p14:xfrm>
              <a:off x="3171395" y="3838143"/>
              <a:ext cx="1393920" cy="63360"/>
            </p14:xfrm>
          </p:contentPart>
        </mc:Choice>
        <mc:Fallback xmlns="">
          <p:pic>
            <p:nvPicPr>
              <p:cNvPr id="59" name="Ink 58">
                <a:extLst>
                  <a:ext uri="{FF2B5EF4-FFF2-40B4-BE49-F238E27FC236}">
                    <a16:creationId xmlns:a16="http://schemas.microsoft.com/office/drawing/2014/main" id="{EE21CCE0-9F56-9246-B2E5-93B623AECDB4}"/>
                  </a:ext>
                </a:extLst>
              </p:cNvPr>
              <p:cNvPicPr/>
              <p:nvPr/>
            </p:nvPicPr>
            <p:blipFill>
              <a:blip r:embed="rId35"/>
              <a:stretch>
                <a:fillRect/>
              </a:stretch>
            </p:blipFill>
            <p:spPr>
              <a:xfrm>
                <a:off x="3109835" y="3776583"/>
                <a:ext cx="15170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60" name="Ink 59">
                <a:extLst>
                  <a:ext uri="{FF2B5EF4-FFF2-40B4-BE49-F238E27FC236}">
                    <a16:creationId xmlns:a16="http://schemas.microsoft.com/office/drawing/2014/main" id="{8F29480A-8185-5C40-B6CE-364B1DC2208C}"/>
                  </a:ext>
                </a:extLst>
              </p14:cNvPr>
              <p14:cNvContentPartPr/>
              <p14:nvPr/>
            </p14:nvContentPartPr>
            <p14:xfrm>
              <a:off x="3586115" y="4165023"/>
              <a:ext cx="534600" cy="157680"/>
            </p14:xfrm>
          </p:contentPart>
        </mc:Choice>
        <mc:Fallback xmlns="">
          <p:pic>
            <p:nvPicPr>
              <p:cNvPr id="60" name="Ink 59">
                <a:extLst>
                  <a:ext uri="{FF2B5EF4-FFF2-40B4-BE49-F238E27FC236}">
                    <a16:creationId xmlns:a16="http://schemas.microsoft.com/office/drawing/2014/main" id="{8F29480A-8185-5C40-B6CE-364B1DC2208C}"/>
                  </a:ext>
                </a:extLst>
              </p:cNvPr>
              <p:cNvPicPr/>
              <p:nvPr/>
            </p:nvPicPr>
            <p:blipFill>
              <a:blip r:embed="rId37"/>
              <a:stretch>
                <a:fillRect/>
              </a:stretch>
            </p:blipFill>
            <p:spPr>
              <a:xfrm>
                <a:off x="3524555" y="4103463"/>
                <a:ext cx="65772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1" name="Ink 60">
                <a:extLst>
                  <a:ext uri="{FF2B5EF4-FFF2-40B4-BE49-F238E27FC236}">
                    <a16:creationId xmlns:a16="http://schemas.microsoft.com/office/drawing/2014/main" id="{5F588578-C17C-1C4E-B378-838ECADE60A2}"/>
                  </a:ext>
                </a:extLst>
              </p14:cNvPr>
              <p14:cNvContentPartPr/>
              <p14:nvPr/>
            </p14:nvContentPartPr>
            <p14:xfrm>
              <a:off x="3596195" y="3454383"/>
              <a:ext cx="411840" cy="201600"/>
            </p14:xfrm>
          </p:contentPart>
        </mc:Choice>
        <mc:Fallback xmlns="">
          <p:pic>
            <p:nvPicPr>
              <p:cNvPr id="61" name="Ink 60">
                <a:extLst>
                  <a:ext uri="{FF2B5EF4-FFF2-40B4-BE49-F238E27FC236}">
                    <a16:creationId xmlns:a16="http://schemas.microsoft.com/office/drawing/2014/main" id="{5F588578-C17C-1C4E-B378-838ECADE60A2}"/>
                  </a:ext>
                </a:extLst>
              </p:cNvPr>
              <p:cNvPicPr/>
              <p:nvPr/>
            </p:nvPicPr>
            <p:blipFill>
              <a:blip r:embed="rId39"/>
              <a:stretch>
                <a:fillRect/>
              </a:stretch>
            </p:blipFill>
            <p:spPr>
              <a:xfrm>
                <a:off x="3534635" y="3392823"/>
                <a:ext cx="53496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2" name="Ink 63">
                <a:extLst>
                  <a:ext uri="{FF2B5EF4-FFF2-40B4-BE49-F238E27FC236}">
                    <a16:creationId xmlns:a16="http://schemas.microsoft.com/office/drawing/2014/main" id="{8DD08024-4BE2-4142-8F88-C296FE9E0375}"/>
                  </a:ext>
                </a:extLst>
              </p14:cNvPr>
              <p14:cNvContentPartPr/>
              <p14:nvPr/>
            </p14:nvContentPartPr>
            <p14:xfrm>
              <a:off x="2661995" y="3875583"/>
              <a:ext cx="56880" cy="75960"/>
            </p14:xfrm>
          </p:contentPart>
        </mc:Choice>
        <mc:Fallback xmlns="">
          <p:pic>
            <p:nvPicPr>
              <p:cNvPr id="62" name="Ink 63">
                <a:extLst>
                  <a:ext uri="{FF2B5EF4-FFF2-40B4-BE49-F238E27FC236}">
                    <a16:creationId xmlns:a16="http://schemas.microsoft.com/office/drawing/2014/main" id="{8DD08024-4BE2-4142-8F88-C296FE9E0375}"/>
                  </a:ext>
                </a:extLst>
              </p:cNvPr>
              <p:cNvPicPr/>
              <p:nvPr/>
            </p:nvPicPr>
            <p:blipFill>
              <a:blip r:embed="rId41"/>
              <a:stretch>
                <a:fillRect/>
              </a:stretch>
            </p:blipFill>
            <p:spPr>
              <a:xfrm>
                <a:off x="2600435" y="3814023"/>
                <a:ext cx="1800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3" name="Ink 64">
                <a:extLst>
                  <a:ext uri="{FF2B5EF4-FFF2-40B4-BE49-F238E27FC236}">
                    <a16:creationId xmlns:a16="http://schemas.microsoft.com/office/drawing/2014/main" id="{2A9E6EC0-4CED-D442-8B31-AB781BDAF9EE}"/>
                  </a:ext>
                </a:extLst>
              </p14:cNvPr>
              <p14:cNvContentPartPr/>
              <p14:nvPr/>
            </p14:nvContentPartPr>
            <p14:xfrm>
              <a:off x="1046315" y="3756423"/>
              <a:ext cx="1257840" cy="408960"/>
            </p14:xfrm>
          </p:contentPart>
        </mc:Choice>
        <mc:Fallback xmlns="">
          <p:pic>
            <p:nvPicPr>
              <p:cNvPr id="63" name="Ink 64">
                <a:extLst>
                  <a:ext uri="{FF2B5EF4-FFF2-40B4-BE49-F238E27FC236}">
                    <a16:creationId xmlns:a16="http://schemas.microsoft.com/office/drawing/2014/main" id="{2A9E6EC0-4CED-D442-8B31-AB781BDAF9EE}"/>
                  </a:ext>
                </a:extLst>
              </p:cNvPr>
              <p:cNvPicPr/>
              <p:nvPr/>
            </p:nvPicPr>
            <p:blipFill>
              <a:blip r:embed="rId43"/>
              <a:stretch>
                <a:fillRect/>
              </a:stretch>
            </p:blipFill>
            <p:spPr>
              <a:xfrm>
                <a:off x="984755" y="3694863"/>
                <a:ext cx="1380960" cy="532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6" name="Ink 76">
                <a:extLst>
                  <a:ext uri="{FF2B5EF4-FFF2-40B4-BE49-F238E27FC236}">
                    <a16:creationId xmlns:a16="http://schemas.microsoft.com/office/drawing/2014/main" id="{390062C9-C452-644A-B6D5-947F80D31F1B}"/>
                  </a:ext>
                </a:extLst>
              </p14:cNvPr>
              <p14:cNvContentPartPr/>
              <p14:nvPr/>
            </p14:nvContentPartPr>
            <p14:xfrm>
              <a:off x="983315" y="4730583"/>
              <a:ext cx="1276200" cy="622800"/>
            </p14:xfrm>
          </p:contentPart>
        </mc:Choice>
        <mc:Fallback xmlns="">
          <p:pic>
            <p:nvPicPr>
              <p:cNvPr id="76" name="Ink 76">
                <a:extLst>
                  <a:ext uri="{FF2B5EF4-FFF2-40B4-BE49-F238E27FC236}">
                    <a16:creationId xmlns:a16="http://schemas.microsoft.com/office/drawing/2014/main" id="{390062C9-C452-644A-B6D5-947F80D31F1B}"/>
                  </a:ext>
                </a:extLst>
              </p:cNvPr>
              <p:cNvPicPr/>
              <p:nvPr/>
            </p:nvPicPr>
            <p:blipFill>
              <a:blip r:embed="rId45"/>
              <a:stretch>
                <a:fillRect/>
              </a:stretch>
            </p:blipFill>
            <p:spPr>
              <a:xfrm>
                <a:off x="921738" y="4669383"/>
                <a:ext cx="1399355" cy="745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83" name="Ink 82">
                <a:extLst>
                  <a:ext uri="{FF2B5EF4-FFF2-40B4-BE49-F238E27FC236}">
                    <a16:creationId xmlns:a16="http://schemas.microsoft.com/office/drawing/2014/main" id="{CF406B8E-B8CE-604F-BD9C-CEEC8C535ADB}"/>
                  </a:ext>
                </a:extLst>
              </p14:cNvPr>
              <p14:cNvContentPartPr/>
              <p14:nvPr/>
            </p14:nvContentPartPr>
            <p14:xfrm>
              <a:off x="5157875" y="4843983"/>
              <a:ext cx="126000" cy="12960"/>
            </p14:xfrm>
          </p:contentPart>
        </mc:Choice>
        <mc:Fallback xmlns="">
          <p:pic>
            <p:nvPicPr>
              <p:cNvPr id="83" name="Ink 82">
                <a:extLst>
                  <a:ext uri="{FF2B5EF4-FFF2-40B4-BE49-F238E27FC236}">
                    <a16:creationId xmlns:a16="http://schemas.microsoft.com/office/drawing/2014/main" id="{CF406B8E-B8CE-604F-BD9C-CEEC8C535ADB}"/>
                  </a:ext>
                </a:extLst>
              </p:cNvPr>
              <p:cNvPicPr/>
              <p:nvPr/>
            </p:nvPicPr>
            <p:blipFill>
              <a:blip r:embed="rId47"/>
              <a:stretch>
                <a:fillRect/>
              </a:stretch>
            </p:blipFill>
            <p:spPr>
              <a:xfrm>
                <a:off x="5096675" y="4782423"/>
                <a:ext cx="2491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84" name="Ink 83">
                <a:extLst>
                  <a:ext uri="{FF2B5EF4-FFF2-40B4-BE49-F238E27FC236}">
                    <a16:creationId xmlns:a16="http://schemas.microsoft.com/office/drawing/2014/main" id="{41F34D9F-EC99-5242-853A-15A5617A60FB}"/>
                  </a:ext>
                </a:extLst>
              </p14:cNvPr>
              <p14:cNvContentPartPr/>
              <p14:nvPr/>
            </p14:nvContentPartPr>
            <p14:xfrm>
              <a:off x="5220875" y="4963503"/>
              <a:ext cx="63360" cy="19080"/>
            </p14:xfrm>
          </p:contentPart>
        </mc:Choice>
        <mc:Fallback xmlns="">
          <p:pic>
            <p:nvPicPr>
              <p:cNvPr id="84" name="Ink 83">
                <a:extLst>
                  <a:ext uri="{FF2B5EF4-FFF2-40B4-BE49-F238E27FC236}">
                    <a16:creationId xmlns:a16="http://schemas.microsoft.com/office/drawing/2014/main" id="{41F34D9F-EC99-5242-853A-15A5617A60FB}"/>
                  </a:ext>
                </a:extLst>
              </p:cNvPr>
              <p:cNvPicPr/>
              <p:nvPr/>
            </p:nvPicPr>
            <p:blipFill>
              <a:blip r:embed="rId49"/>
              <a:stretch>
                <a:fillRect/>
              </a:stretch>
            </p:blipFill>
            <p:spPr>
              <a:xfrm>
                <a:off x="5159315" y="4901943"/>
                <a:ext cx="1861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90" name="Ink 91">
                <a:extLst>
                  <a:ext uri="{FF2B5EF4-FFF2-40B4-BE49-F238E27FC236}">
                    <a16:creationId xmlns:a16="http://schemas.microsoft.com/office/drawing/2014/main" id="{0677BBB2-078B-8C4E-BE1C-D3068DAB2A17}"/>
                  </a:ext>
                </a:extLst>
              </p14:cNvPr>
              <p14:cNvContentPartPr/>
              <p14:nvPr/>
            </p14:nvContentPartPr>
            <p14:xfrm>
              <a:off x="2548955" y="4686663"/>
              <a:ext cx="2269800" cy="723600"/>
            </p14:xfrm>
          </p:contentPart>
        </mc:Choice>
        <mc:Fallback xmlns="">
          <p:pic>
            <p:nvPicPr>
              <p:cNvPr id="90" name="Ink 91">
                <a:extLst>
                  <a:ext uri="{FF2B5EF4-FFF2-40B4-BE49-F238E27FC236}">
                    <a16:creationId xmlns:a16="http://schemas.microsoft.com/office/drawing/2014/main" id="{0677BBB2-078B-8C4E-BE1C-D3068DAB2A17}"/>
                  </a:ext>
                </a:extLst>
              </p:cNvPr>
              <p:cNvPicPr/>
              <p:nvPr/>
            </p:nvPicPr>
            <p:blipFill>
              <a:blip r:embed="rId51"/>
              <a:stretch>
                <a:fillRect/>
              </a:stretch>
            </p:blipFill>
            <p:spPr>
              <a:xfrm>
                <a:off x="2487405" y="4625072"/>
                <a:ext cx="2392541" cy="846781"/>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91" name="Ink 92">
                <a:extLst>
                  <a:ext uri="{FF2B5EF4-FFF2-40B4-BE49-F238E27FC236}">
                    <a16:creationId xmlns:a16="http://schemas.microsoft.com/office/drawing/2014/main" id="{5F84B15E-1F25-1B41-86FE-EE42215E824E}"/>
                  </a:ext>
                </a:extLst>
              </p14:cNvPr>
              <p14:cNvContentPartPr/>
              <p14:nvPr/>
            </p14:nvContentPartPr>
            <p14:xfrm>
              <a:off x="5893715" y="4592343"/>
              <a:ext cx="673200" cy="314640"/>
            </p14:xfrm>
          </p:contentPart>
        </mc:Choice>
        <mc:Fallback xmlns="">
          <p:pic>
            <p:nvPicPr>
              <p:cNvPr id="91" name="Ink 92">
                <a:extLst>
                  <a:ext uri="{FF2B5EF4-FFF2-40B4-BE49-F238E27FC236}">
                    <a16:creationId xmlns:a16="http://schemas.microsoft.com/office/drawing/2014/main" id="{5F84B15E-1F25-1B41-86FE-EE42215E824E}"/>
                  </a:ext>
                </a:extLst>
              </p:cNvPr>
              <p:cNvPicPr/>
              <p:nvPr/>
            </p:nvPicPr>
            <p:blipFill>
              <a:blip r:embed="rId53"/>
              <a:stretch>
                <a:fillRect/>
              </a:stretch>
            </p:blipFill>
            <p:spPr>
              <a:xfrm>
                <a:off x="5832155" y="4530783"/>
                <a:ext cx="796320" cy="4377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99" name="Ink 100">
                <a:extLst>
                  <a:ext uri="{FF2B5EF4-FFF2-40B4-BE49-F238E27FC236}">
                    <a16:creationId xmlns:a16="http://schemas.microsoft.com/office/drawing/2014/main" id="{353553EB-E3DF-7F41-AA17-6A172CE74BBD}"/>
                  </a:ext>
                </a:extLst>
              </p14:cNvPr>
              <p14:cNvContentPartPr/>
              <p14:nvPr/>
            </p14:nvContentPartPr>
            <p14:xfrm>
              <a:off x="6981275" y="4466703"/>
              <a:ext cx="201600" cy="390240"/>
            </p14:xfrm>
          </p:contentPart>
        </mc:Choice>
        <mc:Fallback xmlns="">
          <p:pic>
            <p:nvPicPr>
              <p:cNvPr id="99" name="Ink 100">
                <a:extLst>
                  <a:ext uri="{FF2B5EF4-FFF2-40B4-BE49-F238E27FC236}">
                    <a16:creationId xmlns:a16="http://schemas.microsoft.com/office/drawing/2014/main" id="{353553EB-E3DF-7F41-AA17-6A172CE74BBD}"/>
                  </a:ext>
                </a:extLst>
              </p:cNvPr>
              <p:cNvPicPr/>
              <p:nvPr/>
            </p:nvPicPr>
            <p:blipFill>
              <a:blip r:embed="rId55"/>
              <a:stretch>
                <a:fillRect/>
              </a:stretch>
            </p:blipFill>
            <p:spPr>
              <a:xfrm>
                <a:off x="6919715" y="4405143"/>
                <a:ext cx="324720" cy="5133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04" name="Ink 104">
                <a:extLst>
                  <a:ext uri="{FF2B5EF4-FFF2-40B4-BE49-F238E27FC236}">
                    <a16:creationId xmlns:a16="http://schemas.microsoft.com/office/drawing/2014/main" id="{F7BB3BB9-2783-F54B-B77C-7EAA151F6387}"/>
                  </a:ext>
                </a:extLst>
              </p14:cNvPr>
              <p14:cNvContentPartPr/>
              <p14:nvPr/>
            </p14:nvContentPartPr>
            <p14:xfrm>
              <a:off x="7515875" y="4328463"/>
              <a:ext cx="798480" cy="591480"/>
            </p14:xfrm>
          </p:contentPart>
        </mc:Choice>
        <mc:Fallback xmlns="">
          <p:pic>
            <p:nvPicPr>
              <p:cNvPr id="104" name="Ink 104">
                <a:extLst>
                  <a:ext uri="{FF2B5EF4-FFF2-40B4-BE49-F238E27FC236}">
                    <a16:creationId xmlns:a16="http://schemas.microsoft.com/office/drawing/2014/main" id="{F7BB3BB9-2783-F54B-B77C-7EAA151F6387}"/>
                  </a:ext>
                </a:extLst>
              </p:cNvPr>
              <p:cNvPicPr/>
              <p:nvPr/>
            </p:nvPicPr>
            <p:blipFill>
              <a:blip r:embed="rId57"/>
              <a:stretch>
                <a:fillRect/>
              </a:stretch>
            </p:blipFill>
            <p:spPr>
              <a:xfrm>
                <a:off x="7454343" y="4266903"/>
                <a:ext cx="921545" cy="714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08" name="Ink 107">
                <a:extLst>
                  <a:ext uri="{FF2B5EF4-FFF2-40B4-BE49-F238E27FC236}">
                    <a16:creationId xmlns:a16="http://schemas.microsoft.com/office/drawing/2014/main" id="{5D0213A9-FF1E-7B43-9AEA-E9CEDFC4B0E8}"/>
                  </a:ext>
                </a:extLst>
              </p14:cNvPr>
              <p14:cNvContentPartPr/>
              <p14:nvPr/>
            </p14:nvContentPartPr>
            <p14:xfrm>
              <a:off x="1926515" y="5730303"/>
              <a:ext cx="360" cy="360"/>
            </p14:xfrm>
          </p:contentPart>
        </mc:Choice>
        <mc:Fallback xmlns="">
          <p:pic>
            <p:nvPicPr>
              <p:cNvPr id="108" name="Ink 107">
                <a:extLst>
                  <a:ext uri="{FF2B5EF4-FFF2-40B4-BE49-F238E27FC236}">
                    <a16:creationId xmlns:a16="http://schemas.microsoft.com/office/drawing/2014/main" id="{5D0213A9-FF1E-7B43-9AEA-E9CEDFC4B0E8}"/>
                  </a:ext>
                </a:extLst>
              </p:cNvPr>
              <p:cNvPicPr/>
              <p:nvPr/>
            </p:nvPicPr>
            <p:blipFill>
              <a:blip r:embed="rId59"/>
              <a:stretch>
                <a:fillRect/>
              </a:stretch>
            </p:blipFill>
            <p:spPr>
              <a:xfrm>
                <a:off x="1864955" y="5668743"/>
                <a:ext cx="12348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11" name="Ink 112">
                <a:extLst>
                  <a:ext uri="{FF2B5EF4-FFF2-40B4-BE49-F238E27FC236}">
                    <a16:creationId xmlns:a16="http://schemas.microsoft.com/office/drawing/2014/main" id="{36908274-9FCD-F144-AF3B-2D137175F8A4}"/>
                  </a:ext>
                </a:extLst>
              </p14:cNvPr>
              <p14:cNvContentPartPr/>
              <p14:nvPr/>
            </p14:nvContentPartPr>
            <p14:xfrm>
              <a:off x="3102275" y="5900223"/>
              <a:ext cx="226080" cy="223920"/>
            </p14:xfrm>
          </p:contentPart>
        </mc:Choice>
        <mc:Fallback xmlns="">
          <p:pic>
            <p:nvPicPr>
              <p:cNvPr id="111" name="Ink 112">
                <a:extLst>
                  <a:ext uri="{FF2B5EF4-FFF2-40B4-BE49-F238E27FC236}">
                    <a16:creationId xmlns:a16="http://schemas.microsoft.com/office/drawing/2014/main" id="{36908274-9FCD-F144-AF3B-2D137175F8A4}"/>
                  </a:ext>
                </a:extLst>
              </p:cNvPr>
              <p:cNvPicPr/>
              <p:nvPr/>
            </p:nvPicPr>
            <p:blipFill>
              <a:blip r:embed="rId61"/>
              <a:stretch>
                <a:fillRect/>
              </a:stretch>
            </p:blipFill>
            <p:spPr>
              <a:xfrm>
                <a:off x="3040715" y="5838663"/>
                <a:ext cx="34920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12" name="Ink 113">
                <a:extLst>
                  <a:ext uri="{FF2B5EF4-FFF2-40B4-BE49-F238E27FC236}">
                    <a16:creationId xmlns:a16="http://schemas.microsoft.com/office/drawing/2014/main" id="{673EB603-4022-0547-B53B-A8620A3CAA10}"/>
                  </a:ext>
                </a:extLst>
              </p14:cNvPr>
              <p14:cNvContentPartPr/>
              <p14:nvPr/>
            </p14:nvContentPartPr>
            <p14:xfrm>
              <a:off x="1851635" y="5808783"/>
              <a:ext cx="181800" cy="110880"/>
            </p14:xfrm>
          </p:contentPart>
        </mc:Choice>
        <mc:Fallback xmlns="">
          <p:pic>
            <p:nvPicPr>
              <p:cNvPr id="112" name="Ink 113">
                <a:extLst>
                  <a:ext uri="{FF2B5EF4-FFF2-40B4-BE49-F238E27FC236}">
                    <a16:creationId xmlns:a16="http://schemas.microsoft.com/office/drawing/2014/main" id="{673EB603-4022-0547-B53B-A8620A3CAA10}"/>
                  </a:ext>
                </a:extLst>
              </p:cNvPr>
              <p:cNvPicPr/>
              <p:nvPr/>
            </p:nvPicPr>
            <p:blipFill>
              <a:blip r:embed="rId63"/>
              <a:stretch>
                <a:fillRect/>
              </a:stretch>
            </p:blipFill>
            <p:spPr>
              <a:xfrm>
                <a:off x="1790197" y="5747223"/>
                <a:ext cx="304317"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18" name="Ink 117">
                <a:extLst>
                  <a:ext uri="{FF2B5EF4-FFF2-40B4-BE49-F238E27FC236}">
                    <a16:creationId xmlns:a16="http://schemas.microsoft.com/office/drawing/2014/main" id="{848CC0B6-B913-4F48-A477-88532473EE76}"/>
                  </a:ext>
                </a:extLst>
              </p14:cNvPr>
              <p14:cNvContentPartPr/>
              <p14:nvPr/>
            </p14:nvContentPartPr>
            <p14:xfrm>
              <a:off x="4227635" y="5805903"/>
              <a:ext cx="137880" cy="339840"/>
            </p14:xfrm>
          </p:contentPart>
        </mc:Choice>
        <mc:Fallback xmlns="">
          <p:pic>
            <p:nvPicPr>
              <p:cNvPr id="118" name="Ink 117">
                <a:extLst>
                  <a:ext uri="{FF2B5EF4-FFF2-40B4-BE49-F238E27FC236}">
                    <a16:creationId xmlns:a16="http://schemas.microsoft.com/office/drawing/2014/main" id="{848CC0B6-B913-4F48-A477-88532473EE76}"/>
                  </a:ext>
                </a:extLst>
              </p:cNvPr>
              <p:cNvPicPr/>
              <p:nvPr/>
            </p:nvPicPr>
            <p:blipFill>
              <a:blip r:embed="rId65"/>
              <a:stretch>
                <a:fillRect/>
              </a:stretch>
            </p:blipFill>
            <p:spPr>
              <a:xfrm>
                <a:off x="4166075" y="5744343"/>
                <a:ext cx="26100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28" name="Ink 127">
                <a:extLst>
                  <a:ext uri="{FF2B5EF4-FFF2-40B4-BE49-F238E27FC236}">
                    <a16:creationId xmlns:a16="http://schemas.microsoft.com/office/drawing/2014/main" id="{CB6EA552-B068-DD4B-BFED-B531823764CF}"/>
                  </a:ext>
                </a:extLst>
              </p14:cNvPr>
              <p14:cNvContentPartPr/>
              <p14:nvPr/>
            </p14:nvContentPartPr>
            <p14:xfrm>
              <a:off x="6629195" y="5812023"/>
              <a:ext cx="82080" cy="360"/>
            </p14:xfrm>
          </p:contentPart>
        </mc:Choice>
        <mc:Fallback xmlns="">
          <p:pic>
            <p:nvPicPr>
              <p:cNvPr id="128" name="Ink 127">
                <a:extLst>
                  <a:ext uri="{FF2B5EF4-FFF2-40B4-BE49-F238E27FC236}">
                    <a16:creationId xmlns:a16="http://schemas.microsoft.com/office/drawing/2014/main" id="{CB6EA552-B068-DD4B-BFED-B531823764CF}"/>
                  </a:ext>
                </a:extLst>
              </p:cNvPr>
              <p:cNvPicPr/>
              <p:nvPr/>
            </p:nvPicPr>
            <p:blipFill>
              <a:blip r:embed="rId67"/>
              <a:stretch>
                <a:fillRect/>
              </a:stretch>
            </p:blipFill>
            <p:spPr>
              <a:xfrm>
                <a:off x="6567635" y="5750463"/>
                <a:ext cx="2052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29" name="Ink 128">
                <a:extLst>
                  <a:ext uri="{FF2B5EF4-FFF2-40B4-BE49-F238E27FC236}">
                    <a16:creationId xmlns:a16="http://schemas.microsoft.com/office/drawing/2014/main" id="{0A5CEE9D-24DA-DF45-B9ED-FC60B4E580FA}"/>
                  </a:ext>
                </a:extLst>
              </p14:cNvPr>
              <p14:cNvContentPartPr/>
              <p14:nvPr/>
            </p14:nvContentPartPr>
            <p14:xfrm>
              <a:off x="6597875" y="5938023"/>
              <a:ext cx="107280" cy="360"/>
            </p14:xfrm>
          </p:contentPart>
        </mc:Choice>
        <mc:Fallback xmlns="">
          <p:pic>
            <p:nvPicPr>
              <p:cNvPr id="129" name="Ink 128">
                <a:extLst>
                  <a:ext uri="{FF2B5EF4-FFF2-40B4-BE49-F238E27FC236}">
                    <a16:creationId xmlns:a16="http://schemas.microsoft.com/office/drawing/2014/main" id="{0A5CEE9D-24DA-DF45-B9ED-FC60B4E580FA}"/>
                  </a:ext>
                </a:extLst>
              </p:cNvPr>
              <p:cNvPicPr/>
              <p:nvPr/>
            </p:nvPicPr>
            <p:blipFill>
              <a:blip r:embed="rId69"/>
              <a:stretch>
                <a:fillRect/>
              </a:stretch>
            </p:blipFill>
            <p:spPr>
              <a:xfrm>
                <a:off x="6536315" y="5876463"/>
                <a:ext cx="230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30" name="Ink 129">
                <a:extLst>
                  <a:ext uri="{FF2B5EF4-FFF2-40B4-BE49-F238E27FC236}">
                    <a16:creationId xmlns:a16="http://schemas.microsoft.com/office/drawing/2014/main" id="{AECF7162-A9C6-AF48-A689-098EBEADA520}"/>
                  </a:ext>
                </a:extLst>
              </p14:cNvPr>
              <p14:cNvContentPartPr/>
              <p14:nvPr/>
            </p14:nvContentPartPr>
            <p14:xfrm>
              <a:off x="6956075" y="5714463"/>
              <a:ext cx="211320" cy="324360"/>
            </p14:xfrm>
          </p:contentPart>
        </mc:Choice>
        <mc:Fallback xmlns="">
          <p:pic>
            <p:nvPicPr>
              <p:cNvPr id="130" name="Ink 129">
                <a:extLst>
                  <a:ext uri="{FF2B5EF4-FFF2-40B4-BE49-F238E27FC236}">
                    <a16:creationId xmlns:a16="http://schemas.microsoft.com/office/drawing/2014/main" id="{AECF7162-A9C6-AF48-A689-098EBEADA520}"/>
                  </a:ext>
                </a:extLst>
              </p:cNvPr>
              <p:cNvPicPr/>
              <p:nvPr/>
            </p:nvPicPr>
            <p:blipFill>
              <a:blip r:embed="rId71"/>
              <a:stretch>
                <a:fillRect/>
              </a:stretch>
            </p:blipFill>
            <p:spPr>
              <a:xfrm>
                <a:off x="6894515" y="5652903"/>
                <a:ext cx="33444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31" name="Ink 134">
                <a:extLst>
                  <a:ext uri="{FF2B5EF4-FFF2-40B4-BE49-F238E27FC236}">
                    <a16:creationId xmlns:a16="http://schemas.microsoft.com/office/drawing/2014/main" id="{A7C6CE2F-3DCD-2F45-8ABB-A310BDA5A891}"/>
                  </a:ext>
                </a:extLst>
              </p14:cNvPr>
              <p14:cNvContentPartPr/>
              <p14:nvPr/>
            </p14:nvContentPartPr>
            <p14:xfrm>
              <a:off x="5522555" y="5579463"/>
              <a:ext cx="824400" cy="484560"/>
            </p14:xfrm>
          </p:contentPart>
        </mc:Choice>
        <mc:Fallback xmlns="">
          <p:pic>
            <p:nvPicPr>
              <p:cNvPr id="131" name="Ink 134">
                <a:extLst>
                  <a:ext uri="{FF2B5EF4-FFF2-40B4-BE49-F238E27FC236}">
                    <a16:creationId xmlns:a16="http://schemas.microsoft.com/office/drawing/2014/main" id="{A7C6CE2F-3DCD-2F45-8ABB-A310BDA5A891}"/>
                  </a:ext>
                </a:extLst>
              </p:cNvPr>
              <p:cNvPicPr/>
              <p:nvPr/>
            </p:nvPicPr>
            <p:blipFill>
              <a:blip r:embed="rId73"/>
              <a:stretch>
                <a:fillRect/>
              </a:stretch>
            </p:blipFill>
            <p:spPr>
              <a:xfrm>
                <a:off x="5460968" y="5517903"/>
                <a:ext cx="947574" cy="607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32" name="Ink 135">
                <a:extLst>
                  <a:ext uri="{FF2B5EF4-FFF2-40B4-BE49-F238E27FC236}">
                    <a16:creationId xmlns:a16="http://schemas.microsoft.com/office/drawing/2014/main" id="{12B5E225-912A-5B43-AEBC-055805300090}"/>
                  </a:ext>
                </a:extLst>
              </p14:cNvPr>
              <p14:cNvContentPartPr/>
              <p14:nvPr/>
            </p14:nvContentPartPr>
            <p14:xfrm>
              <a:off x="5164355" y="5793303"/>
              <a:ext cx="163080" cy="252000"/>
            </p14:xfrm>
          </p:contentPart>
        </mc:Choice>
        <mc:Fallback xmlns="">
          <p:pic>
            <p:nvPicPr>
              <p:cNvPr id="132" name="Ink 135">
                <a:extLst>
                  <a:ext uri="{FF2B5EF4-FFF2-40B4-BE49-F238E27FC236}">
                    <a16:creationId xmlns:a16="http://schemas.microsoft.com/office/drawing/2014/main" id="{12B5E225-912A-5B43-AEBC-055805300090}"/>
                  </a:ext>
                </a:extLst>
              </p:cNvPr>
              <p:cNvPicPr/>
              <p:nvPr/>
            </p:nvPicPr>
            <p:blipFill>
              <a:blip r:embed="rId75"/>
              <a:stretch>
                <a:fillRect/>
              </a:stretch>
            </p:blipFill>
            <p:spPr>
              <a:xfrm>
                <a:off x="5102795" y="5731743"/>
                <a:ext cx="28620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33" name="Ink 136">
                <a:extLst>
                  <a:ext uri="{FF2B5EF4-FFF2-40B4-BE49-F238E27FC236}">
                    <a16:creationId xmlns:a16="http://schemas.microsoft.com/office/drawing/2014/main" id="{DFC8768E-9F46-EE40-B9B6-3EA83ED02033}"/>
                  </a:ext>
                </a:extLst>
              </p14:cNvPr>
              <p14:cNvContentPartPr/>
              <p14:nvPr/>
            </p14:nvContentPartPr>
            <p14:xfrm>
              <a:off x="4617515" y="5849823"/>
              <a:ext cx="232920" cy="182520"/>
            </p14:xfrm>
          </p:contentPart>
        </mc:Choice>
        <mc:Fallback xmlns="">
          <p:pic>
            <p:nvPicPr>
              <p:cNvPr id="133" name="Ink 136">
                <a:extLst>
                  <a:ext uri="{FF2B5EF4-FFF2-40B4-BE49-F238E27FC236}">
                    <a16:creationId xmlns:a16="http://schemas.microsoft.com/office/drawing/2014/main" id="{DFC8768E-9F46-EE40-B9B6-3EA83ED02033}"/>
                  </a:ext>
                </a:extLst>
              </p:cNvPr>
              <p:cNvPicPr/>
              <p:nvPr/>
            </p:nvPicPr>
            <p:blipFill>
              <a:blip r:embed="rId77"/>
              <a:stretch>
                <a:fillRect/>
              </a:stretch>
            </p:blipFill>
            <p:spPr>
              <a:xfrm>
                <a:off x="4555955" y="5788263"/>
                <a:ext cx="35604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34" name="Ink 137">
                <a:extLst>
                  <a:ext uri="{FF2B5EF4-FFF2-40B4-BE49-F238E27FC236}">
                    <a16:creationId xmlns:a16="http://schemas.microsoft.com/office/drawing/2014/main" id="{4CE7F5A1-5F4F-A241-9396-677F8B4EB48E}"/>
                  </a:ext>
                </a:extLst>
              </p14:cNvPr>
              <p14:cNvContentPartPr/>
              <p14:nvPr/>
            </p14:nvContentPartPr>
            <p14:xfrm>
              <a:off x="3510875" y="5843703"/>
              <a:ext cx="547200" cy="358560"/>
            </p14:xfrm>
          </p:contentPart>
        </mc:Choice>
        <mc:Fallback xmlns="">
          <p:pic>
            <p:nvPicPr>
              <p:cNvPr id="134" name="Ink 137">
                <a:extLst>
                  <a:ext uri="{FF2B5EF4-FFF2-40B4-BE49-F238E27FC236}">
                    <a16:creationId xmlns:a16="http://schemas.microsoft.com/office/drawing/2014/main" id="{4CE7F5A1-5F4F-A241-9396-677F8B4EB48E}"/>
                  </a:ext>
                </a:extLst>
              </p:cNvPr>
              <p:cNvPicPr/>
              <p:nvPr/>
            </p:nvPicPr>
            <p:blipFill>
              <a:blip r:embed="rId79"/>
              <a:stretch>
                <a:fillRect/>
              </a:stretch>
            </p:blipFill>
            <p:spPr>
              <a:xfrm>
                <a:off x="3449315" y="5782143"/>
                <a:ext cx="670320" cy="481680"/>
              </a:xfrm>
              <a:prstGeom prst="rect">
                <a:avLst/>
              </a:prstGeom>
            </p:spPr>
          </p:pic>
        </mc:Fallback>
      </mc:AlternateContent>
    </p:spTree>
    <p:extLst>
      <p:ext uri="{BB962C8B-B14F-4D97-AF65-F5344CB8AC3E}">
        <p14:creationId xmlns:p14="http://schemas.microsoft.com/office/powerpoint/2010/main" val="29647431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0" y="0"/>
            <a:ext cx="7772400" cy="1143000"/>
          </a:xfrm>
          <a:prstGeom prst="rect">
            <a:avLst/>
          </a:prstGeom>
        </p:spPr>
        <p:txBody>
          <a:bodyPr>
            <a:normAutofit fontScale="90000"/>
          </a:bodyPr>
          <a:lstStyle/>
          <a:p>
            <a:r>
              <a:rPr lang="en-US" sz="3600" b="1" dirty="0"/>
              <a:t> </a:t>
            </a:r>
            <a:br>
              <a:rPr lang="en-US" sz="3600" b="1" dirty="0"/>
            </a:br>
            <a:r>
              <a:rPr lang="en-US" sz="3600" b="1" dirty="0">
                <a:latin typeface="Arial" panose="020B0604020202020204" pitchFamily="34" charset="0"/>
                <a:cs typeface="Arial" panose="020B0604020202020204" pitchFamily="34" charset="0"/>
              </a:rPr>
              <a:t>Axioms of Probability</a:t>
            </a:r>
            <a:br>
              <a:rPr lang="en-US" sz="3600" b="1" i="1" dirty="0">
                <a:latin typeface="Arial" panose="020B0604020202020204" pitchFamily="34" charset="0"/>
                <a:cs typeface="Arial" panose="020B0604020202020204" pitchFamily="34" charset="0"/>
              </a:rPr>
            </a:br>
            <a:endParaRPr lang="en-US" sz="3600" b="1" dirty="0">
              <a:solidFill>
                <a:schemeClr val="tx1"/>
              </a:solidFill>
              <a:latin typeface="Arial" panose="020B0604020202020204" pitchFamily="34" charset="0"/>
              <a:cs typeface="Arial" panose="020B0604020202020204" pitchFamily="34" charset="0"/>
            </a:endParaRPr>
          </a:p>
        </p:txBody>
      </p:sp>
      <p:pic>
        <p:nvPicPr>
          <p:cNvPr id="29704" name="Picture 8"/>
          <p:cNvPicPr>
            <a:picLocks noChangeAspect="1" noChangeArrowheads="1"/>
          </p:cNvPicPr>
          <p:nvPr/>
        </p:nvPicPr>
        <p:blipFill>
          <a:blip r:embed="rId2"/>
          <a:srcRect/>
          <a:stretch>
            <a:fillRect/>
          </a:stretch>
        </p:blipFill>
        <p:spPr bwMode="auto">
          <a:xfrm>
            <a:off x="152400" y="1905000"/>
            <a:ext cx="8991600" cy="4572000"/>
          </a:xfrm>
          <a:prstGeom prst="rect">
            <a:avLst/>
          </a:prstGeom>
          <a:noFill/>
          <a:ln w="9525">
            <a:noFill/>
            <a:miter lim="800000"/>
            <a:headEnd/>
            <a:tailEnd/>
          </a:ln>
          <a:effectLst/>
        </p:spPr>
      </p:pic>
    </p:spTree>
    <p:extLst>
      <p:ext uri="{BB962C8B-B14F-4D97-AF65-F5344CB8AC3E}">
        <p14:creationId xmlns:p14="http://schemas.microsoft.com/office/powerpoint/2010/main" val="1082703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1BD1294-3D9F-4DE6-8BE3-667041ED9460}"/>
              </a:ext>
            </a:extLst>
          </p:cNvPr>
          <p:cNvSpPr>
            <a:spLocks noGrp="1"/>
          </p:cNvSpPr>
          <p:nvPr>
            <p:ph idx="1"/>
          </p:nvPr>
        </p:nvSpPr>
        <p:spPr/>
        <p:txBody>
          <a:bodyPr/>
          <a:lstStyle/>
          <a:p>
            <a:r>
              <a:rPr lang="en-US" dirty="0"/>
              <a:t>Events based definition</a:t>
            </a:r>
          </a:p>
          <a:p>
            <a:r>
              <a:rPr lang="en-US" dirty="0"/>
              <a:t>Given an experiment and a sample space , the objective of probability is to assign to each event A, a number P(A), called the probability of the event A, which will give a precise measure of the chance that A will occur. </a:t>
            </a:r>
          </a:p>
          <a:p>
            <a:r>
              <a:rPr lang="en-US" dirty="0"/>
              <a:t>To ensure that the probability assignments will be consistent with our intuitive notions of probability, all assignments should satisfy the axioms (basic properties) of probability.</a:t>
            </a:r>
          </a:p>
        </p:txBody>
      </p:sp>
      <p:sp>
        <p:nvSpPr>
          <p:cNvPr id="3" name="Title 2">
            <a:extLst>
              <a:ext uri="{FF2B5EF4-FFF2-40B4-BE49-F238E27FC236}">
                <a16:creationId xmlns:a16="http://schemas.microsoft.com/office/drawing/2014/main" id="{E928EBD0-5C96-46D1-A865-0088B15AF124}"/>
              </a:ext>
            </a:extLst>
          </p:cNvPr>
          <p:cNvSpPr>
            <a:spLocks noGrp="1"/>
          </p:cNvSpPr>
          <p:nvPr>
            <p:ph type="title" idx="4294967295"/>
          </p:nvPr>
        </p:nvSpPr>
        <p:spPr/>
        <p:txBody>
          <a:bodyPr/>
          <a:lstStyle/>
          <a:p>
            <a:r>
              <a:rPr lang="en-US" dirty="0"/>
              <a:t>Probability - events</a:t>
            </a:r>
          </a:p>
        </p:txBody>
      </p:sp>
    </p:spTree>
    <p:extLst>
      <p:ext uri="{BB962C8B-B14F-4D97-AF65-F5344CB8AC3E}">
        <p14:creationId xmlns:p14="http://schemas.microsoft.com/office/powerpoint/2010/main" val="29865457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6626C91-C886-4D3F-84F8-7DE80EDA1314}"/>
              </a:ext>
            </a:extLst>
          </p:cNvPr>
          <p:cNvSpPr>
            <a:spLocks noGrp="1"/>
          </p:cNvSpPr>
          <p:nvPr>
            <p:ph type="title" idx="4294967295"/>
          </p:nvPr>
        </p:nvSpPr>
        <p:spPr/>
        <p:txBody>
          <a:bodyPr/>
          <a:lstStyle/>
          <a:p>
            <a:r>
              <a:rPr lang="en-US" dirty="0"/>
              <a:t>Probability - </a:t>
            </a:r>
            <a:r>
              <a:rPr lang="en-US" dirty="0" err="1"/>
              <a:t>defns</a:t>
            </a:r>
            <a:endParaRPr lang="en-US" dirty="0"/>
          </a:p>
        </p:txBody>
      </p:sp>
      <p:sp>
        <p:nvSpPr>
          <p:cNvPr id="4" name="Content Placeholder 3">
            <a:extLst>
              <a:ext uri="{FF2B5EF4-FFF2-40B4-BE49-F238E27FC236}">
                <a16:creationId xmlns:a16="http://schemas.microsoft.com/office/drawing/2014/main" id="{6011DC56-40F9-426B-8AB9-092F575AF687}"/>
              </a:ext>
            </a:extLst>
          </p:cNvPr>
          <p:cNvSpPr txBox="1">
            <a:spLocks noGrp="1"/>
          </p:cNvSpPr>
          <p:nvPr>
            <p:ph idx="1"/>
          </p:nvPr>
        </p:nvSpPr>
        <p:spPr>
          <a:xfrm>
            <a:off x="152400" y="1417638"/>
            <a:ext cx="8839200" cy="3452090"/>
          </a:xfrm>
          <a:prstGeom prst="rect">
            <a:avLst/>
          </a:prstGeom>
          <a:noFill/>
        </p:spPr>
        <p:txBody>
          <a:bodyPr wrap="square" rtlCol="0">
            <a:spAutoFit/>
          </a:bodyPr>
          <a:lstStyle/>
          <a:p>
            <a:r>
              <a:rPr lang="en-US" sz="1800" b="1" dirty="0"/>
              <a:t>Objective interpretation </a:t>
            </a:r>
            <a:r>
              <a:rPr lang="en-US" sz="1800" dirty="0"/>
              <a:t>of probability is based on the frequency.</a:t>
            </a:r>
          </a:p>
          <a:p>
            <a:r>
              <a:rPr lang="en-US" sz="1800" dirty="0"/>
              <a:t>When we consider ‘tossing the coin’ , we could infer that as the number of trials is increased, the ratio between Head and tail moves towards .5.</a:t>
            </a:r>
          </a:p>
          <a:p>
            <a:endParaRPr lang="en-US" sz="1800" dirty="0"/>
          </a:p>
          <a:p>
            <a:r>
              <a:rPr lang="en-US" sz="1800" dirty="0"/>
              <a:t>This relative frequency interpretation of probability is said to be objective because it rests on a property of the experiment rather than on any particular individual concerned with the experiment.</a:t>
            </a:r>
          </a:p>
          <a:p>
            <a:endParaRPr lang="en-US" sz="1800" dirty="0"/>
          </a:p>
          <a:p>
            <a:r>
              <a:rPr lang="en-US" sz="1800" dirty="0"/>
              <a:t>In many cases, the experiments are unrepeatable. In such cases, ‘degree of faith’ is to be taken as probability which belongs to the class </a:t>
            </a:r>
            <a:r>
              <a:rPr lang="en-US" sz="1800" b="1" dirty="0"/>
              <a:t>‘subjective </a:t>
            </a:r>
            <a:r>
              <a:rPr lang="en-US" sz="1800" dirty="0"/>
              <a:t>interpretation.</a:t>
            </a:r>
          </a:p>
          <a:p>
            <a:endParaRPr lang="en-US" sz="1800" dirty="0"/>
          </a:p>
        </p:txBody>
      </p:sp>
    </p:spTree>
    <p:extLst>
      <p:ext uri="{BB962C8B-B14F-4D97-AF65-F5344CB8AC3E}">
        <p14:creationId xmlns:p14="http://schemas.microsoft.com/office/powerpoint/2010/main" val="28712896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10" name="Ink 10">
                <a:extLst>
                  <a:ext uri="{FF2B5EF4-FFF2-40B4-BE49-F238E27FC236}">
                    <a16:creationId xmlns:a16="http://schemas.microsoft.com/office/drawing/2014/main" id="{3C75AD90-DBC0-D34C-BF41-C13D96B9C22E}"/>
                  </a:ext>
                </a:extLst>
              </p14:cNvPr>
              <p14:cNvContentPartPr/>
              <p14:nvPr/>
            </p14:nvContentPartPr>
            <p14:xfrm>
              <a:off x="5560355" y="1341903"/>
              <a:ext cx="3244680" cy="2282760"/>
            </p14:xfrm>
          </p:contentPart>
        </mc:Choice>
        <mc:Fallback xmlns="">
          <p:pic>
            <p:nvPicPr>
              <p:cNvPr id="10" name="Ink 10">
                <a:extLst>
                  <a:ext uri="{FF2B5EF4-FFF2-40B4-BE49-F238E27FC236}">
                    <a16:creationId xmlns:a16="http://schemas.microsoft.com/office/drawing/2014/main" id="{3C75AD90-DBC0-D34C-BF41-C13D96B9C22E}"/>
                  </a:ext>
                </a:extLst>
              </p:cNvPr>
              <p:cNvPicPr/>
              <p:nvPr/>
            </p:nvPicPr>
            <p:blipFill>
              <a:blip r:embed="rId3"/>
              <a:stretch>
                <a:fillRect/>
              </a:stretch>
            </p:blipFill>
            <p:spPr>
              <a:xfrm>
                <a:off x="5529392" y="1300857"/>
                <a:ext cx="3305887" cy="2354411"/>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9" name="Ink 19">
                <a:extLst>
                  <a:ext uri="{FF2B5EF4-FFF2-40B4-BE49-F238E27FC236}">
                    <a16:creationId xmlns:a16="http://schemas.microsoft.com/office/drawing/2014/main" id="{86E43E28-1EB0-F546-81F9-23906A11A63B}"/>
                  </a:ext>
                </a:extLst>
              </p14:cNvPr>
              <p14:cNvContentPartPr/>
              <p14:nvPr/>
            </p14:nvContentPartPr>
            <p14:xfrm>
              <a:off x="6597875" y="1863903"/>
              <a:ext cx="1326960" cy="1087920"/>
            </p14:xfrm>
          </p:contentPart>
        </mc:Choice>
        <mc:Fallback xmlns="">
          <p:pic>
            <p:nvPicPr>
              <p:cNvPr id="19" name="Ink 19">
                <a:extLst>
                  <a:ext uri="{FF2B5EF4-FFF2-40B4-BE49-F238E27FC236}">
                    <a16:creationId xmlns:a16="http://schemas.microsoft.com/office/drawing/2014/main" id="{86E43E28-1EB0-F546-81F9-23906A11A63B}"/>
                  </a:ext>
                </a:extLst>
              </p:cNvPr>
              <p:cNvPicPr/>
              <p:nvPr/>
            </p:nvPicPr>
            <p:blipFill>
              <a:blip r:embed="rId5"/>
              <a:stretch>
                <a:fillRect/>
              </a:stretch>
            </p:blipFill>
            <p:spPr>
              <a:xfrm>
                <a:off x="6567275" y="1833303"/>
                <a:ext cx="1388160" cy="1149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1" name="Ink 20">
                <a:extLst>
                  <a:ext uri="{FF2B5EF4-FFF2-40B4-BE49-F238E27FC236}">
                    <a16:creationId xmlns:a16="http://schemas.microsoft.com/office/drawing/2014/main" id="{902877DD-839C-F945-AB23-A1B93AA2B7A5}"/>
                  </a:ext>
                </a:extLst>
              </p14:cNvPr>
              <p14:cNvContentPartPr/>
              <p14:nvPr/>
            </p14:nvContentPartPr>
            <p14:xfrm>
              <a:off x="5799395" y="1631343"/>
              <a:ext cx="170280" cy="220320"/>
            </p14:xfrm>
          </p:contentPart>
        </mc:Choice>
        <mc:Fallback xmlns="">
          <p:pic>
            <p:nvPicPr>
              <p:cNvPr id="21" name="Ink 20">
                <a:extLst>
                  <a:ext uri="{FF2B5EF4-FFF2-40B4-BE49-F238E27FC236}">
                    <a16:creationId xmlns:a16="http://schemas.microsoft.com/office/drawing/2014/main" id="{902877DD-839C-F945-AB23-A1B93AA2B7A5}"/>
                  </a:ext>
                </a:extLst>
              </p:cNvPr>
              <p:cNvPicPr/>
              <p:nvPr/>
            </p:nvPicPr>
            <p:blipFill>
              <a:blip r:embed="rId7"/>
              <a:stretch>
                <a:fillRect/>
              </a:stretch>
            </p:blipFill>
            <p:spPr>
              <a:xfrm>
                <a:off x="5768795" y="1600383"/>
                <a:ext cx="23148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4" name="Ink 23">
                <a:extLst>
                  <a:ext uri="{FF2B5EF4-FFF2-40B4-BE49-F238E27FC236}">
                    <a16:creationId xmlns:a16="http://schemas.microsoft.com/office/drawing/2014/main" id="{E3A66B8D-CD9C-1F42-9B25-ACDFEFF88D19}"/>
                  </a:ext>
                </a:extLst>
              </p14:cNvPr>
              <p14:cNvContentPartPr/>
              <p14:nvPr/>
            </p14:nvContentPartPr>
            <p14:xfrm>
              <a:off x="1524035" y="1839423"/>
              <a:ext cx="276840" cy="175680"/>
            </p14:xfrm>
          </p:contentPart>
        </mc:Choice>
        <mc:Fallback xmlns="">
          <p:pic>
            <p:nvPicPr>
              <p:cNvPr id="24" name="Ink 23">
                <a:extLst>
                  <a:ext uri="{FF2B5EF4-FFF2-40B4-BE49-F238E27FC236}">
                    <a16:creationId xmlns:a16="http://schemas.microsoft.com/office/drawing/2014/main" id="{E3A66B8D-CD9C-1F42-9B25-ACDFEFF88D19}"/>
                  </a:ext>
                </a:extLst>
              </p:cNvPr>
              <p:cNvPicPr/>
              <p:nvPr/>
            </p:nvPicPr>
            <p:blipFill>
              <a:blip r:embed="rId9"/>
              <a:stretch>
                <a:fillRect/>
              </a:stretch>
            </p:blipFill>
            <p:spPr>
              <a:xfrm>
                <a:off x="1493435" y="1808823"/>
                <a:ext cx="33840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7" name="Ink 28">
                <a:extLst>
                  <a:ext uri="{FF2B5EF4-FFF2-40B4-BE49-F238E27FC236}">
                    <a16:creationId xmlns:a16="http://schemas.microsoft.com/office/drawing/2014/main" id="{16B25C14-0983-384A-9C74-01C9607F19B8}"/>
                  </a:ext>
                </a:extLst>
              </p14:cNvPr>
              <p14:cNvContentPartPr/>
              <p14:nvPr/>
            </p14:nvContentPartPr>
            <p14:xfrm>
              <a:off x="2020835" y="1813503"/>
              <a:ext cx="232920" cy="214200"/>
            </p14:xfrm>
          </p:contentPart>
        </mc:Choice>
        <mc:Fallback xmlns="">
          <p:pic>
            <p:nvPicPr>
              <p:cNvPr id="27" name="Ink 28">
                <a:extLst>
                  <a:ext uri="{FF2B5EF4-FFF2-40B4-BE49-F238E27FC236}">
                    <a16:creationId xmlns:a16="http://schemas.microsoft.com/office/drawing/2014/main" id="{16B25C14-0983-384A-9C74-01C9607F19B8}"/>
                  </a:ext>
                </a:extLst>
              </p:cNvPr>
              <p:cNvPicPr/>
              <p:nvPr/>
            </p:nvPicPr>
            <p:blipFill>
              <a:blip r:embed="rId11"/>
              <a:stretch>
                <a:fillRect/>
              </a:stretch>
            </p:blipFill>
            <p:spPr>
              <a:xfrm>
                <a:off x="1990235" y="1782903"/>
                <a:ext cx="29448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8" name="Ink 29">
                <a:extLst>
                  <a:ext uri="{FF2B5EF4-FFF2-40B4-BE49-F238E27FC236}">
                    <a16:creationId xmlns:a16="http://schemas.microsoft.com/office/drawing/2014/main" id="{96501423-1586-5A4C-950E-DEA30D189627}"/>
                  </a:ext>
                </a:extLst>
              </p14:cNvPr>
              <p14:cNvContentPartPr/>
              <p14:nvPr/>
            </p14:nvContentPartPr>
            <p14:xfrm>
              <a:off x="1046315" y="1744383"/>
              <a:ext cx="308520" cy="276840"/>
            </p14:xfrm>
          </p:contentPart>
        </mc:Choice>
        <mc:Fallback xmlns="">
          <p:pic>
            <p:nvPicPr>
              <p:cNvPr id="28" name="Ink 29">
                <a:extLst>
                  <a:ext uri="{FF2B5EF4-FFF2-40B4-BE49-F238E27FC236}">
                    <a16:creationId xmlns:a16="http://schemas.microsoft.com/office/drawing/2014/main" id="{96501423-1586-5A4C-950E-DEA30D189627}"/>
                  </a:ext>
                </a:extLst>
              </p:cNvPr>
              <p:cNvPicPr/>
              <p:nvPr/>
            </p:nvPicPr>
            <p:blipFill>
              <a:blip r:embed="rId13"/>
              <a:stretch>
                <a:fillRect/>
              </a:stretch>
            </p:blipFill>
            <p:spPr>
              <a:xfrm>
                <a:off x="1015715" y="1713783"/>
                <a:ext cx="3697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1" name="Ink 30">
                <a:extLst>
                  <a:ext uri="{FF2B5EF4-FFF2-40B4-BE49-F238E27FC236}">
                    <a16:creationId xmlns:a16="http://schemas.microsoft.com/office/drawing/2014/main" id="{D7AF4F11-4CC7-9A46-B14B-A6F6C9FE75B2}"/>
                  </a:ext>
                </a:extLst>
              </p14:cNvPr>
              <p14:cNvContentPartPr/>
              <p14:nvPr/>
            </p14:nvContentPartPr>
            <p14:xfrm>
              <a:off x="1907435" y="1656183"/>
              <a:ext cx="333720" cy="19080"/>
            </p14:xfrm>
          </p:contentPart>
        </mc:Choice>
        <mc:Fallback xmlns="">
          <p:pic>
            <p:nvPicPr>
              <p:cNvPr id="31" name="Ink 30">
                <a:extLst>
                  <a:ext uri="{FF2B5EF4-FFF2-40B4-BE49-F238E27FC236}">
                    <a16:creationId xmlns:a16="http://schemas.microsoft.com/office/drawing/2014/main" id="{D7AF4F11-4CC7-9A46-B14B-A6F6C9FE75B2}"/>
                  </a:ext>
                </a:extLst>
              </p:cNvPr>
              <p:cNvPicPr/>
              <p:nvPr/>
            </p:nvPicPr>
            <p:blipFill>
              <a:blip r:embed="rId15"/>
              <a:stretch>
                <a:fillRect/>
              </a:stretch>
            </p:blipFill>
            <p:spPr>
              <a:xfrm>
                <a:off x="1876835" y="1625583"/>
                <a:ext cx="3949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2" name="Ink 31">
                <a:extLst>
                  <a:ext uri="{FF2B5EF4-FFF2-40B4-BE49-F238E27FC236}">
                    <a16:creationId xmlns:a16="http://schemas.microsoft.com/office/drawing/2014/main" id="{D78CE77F-B7C2-614B-AABE-2C0B827A231C}"/>
                  </a:ext>
                </a:extLst>
              </p14:cNvPr>
              <p14:cNvContentPartPr/>
              <p14:nvPr/>
            </p14:nvContentPartPr>
            <p14:xfrm>
              <a:off x="2705915" y="1794783"/>
              <a:ext cx="100800" cy="19080"/>
            </p14:xfrm>
          </p:contentPart>
        </mc:Choice>
        <mc:Fallback xmlns="">
          <p:pic>
            <p:nvPicPr>
              <p:cNvPr id="32" name="Ink 31">
                <a:extLst>
                  <a:ext uri="{FF2B5EF4-FFF2-40B4-BE49-F238E27FC236}">
                    <a16:creationId xmlns:a16="http://schemas.microsoft.com/office/drawing/2014/main" id="{D78CE77F-B7C2-614B-AABE-2C0B827A231C}"/>
                  </a:ext>
                </a:extLst>
              </p:cNvPr>
              <p:cNvPicPr/>
              <p:nvPr/>
            </p:nvPicPr>
            <p:blipFill>
              <a:blip r:embed="rId17"/>
              <a:stretch>
                <a:fillRect/>
              </a:stretch>
            </p:blipFill>
            <p:spPr>
              <a:xfrm>
                <a:off x="2675315" y="1763823"/>
                <a:ext cx="16236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3" name="Ink 32">
                <a:extLst>
                  <a:ext uri="{FF2B5EF4-FFF2-40B4-BE49-F238E27FC236}">
                    <a16:creationId xmlns:a16="http://schemas.microsoft.com/office/drawing/2014/main" id="{4C4C3863-50EC-F943-A467-E0559C241CD0}"/>
                  </a:ext>
                </a:extLst>
              </p14:cNvPr>
              <p14:cNvContentPartPr/>
              <p14:nvPr/>
            </p14:nvContentPartPr>
            <p14:xfrm>
              <a:off x="2712395" y="1920423"/>
              <a:ext cx="119880" cy="360"/>
            </p14:xfrm>
          </p:contentPart>
        </mc:Choice>
        <mc:Fallback xmlns="">
          <p:pic>
            <p:nvPicPr>
              <p:cNvPr id="33" name="Ink 32">
                <a:extLst>
                  <a:ext uri="{FF2B5EF4-FFF2-40B4-BE49-F238E27FC236}">
                    <a16:creationId xmlns:a16="http://schemas.microsoft.com/office/drawing/2014/main" id="{4C4C3863-50EC-F943-A467-E0559C241CD0}"/>
                  </a:ext>
                </a:extLst>
              </p:cNvPr>
              <p:cNvPicPr/>
              <p:nvPr/>
            </p:nvPicPr>
            <p:blipFill>
              <a:blip r:embed="rId19"/>
              <a:stretch>
                <a:fillRect/>
              </a:stretch>
            </p:blipFill>
            <p:spPr>
              <a:xfrm>
                <a:off x="2681795" y="1889823"/>
                <a:ext cx="1810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4" name="Ink 33">
                <a:extLst>
                  <a:ext uri="{FF2B5EF4-FFF2-40B4-BE49-F238E27FC236}">
                    <a16:creationId xmlns:a16="http://schemas.microsoft.com/office/drawing/2014/main" id="{049CA570-9737-A442-87EE-B451B57D9BC8}"/>
                  </a:ext>
                </a:extLst>
              </p14:cNvPr>
              <p14:cNvContentPartPr/>
              <p14:nvPr/>
            </p14:nvContentPartPr>
            <p14:xfrm>
              <a:off x="3158795" y="1687863"/>
              <a:ext cx="195120" cy="239400"/>
            </p14:xfrm>
          </p:contentPart>
        </mc:Choice>
        <mc:Fallback xmlns="">
          <p:pic>
            <p:nvPicPr>
              <p:cNvPr id="34" name="Ink 33">
                <a:extLst>
                  <a:ext uri="{FF2B5EF4-FFF2-40B4-BE49-F238E27FC236}">
                    <a16:creationId xmlns:a16="http://schemas.microsoft.com/office/drawing/2014/main" id="{049CA570-9737-A442-87EE-B451B57D9BC8}"/>
                  </a:ext>
                </a:extLst>
              </p:cNvPr>
              <p:cNvPicPr/>
              <p:nvPr/>
            </p:nvPicPr>
            <p:blipFill>
              <a:blip r:embed="rId21"/>
              <a:stretch>
                <a:fillRect/>
              </a:stretch>
            </p:blipFill>
            <p:spPr>
              <a:xfrm>
                <a:off x="3128195" y="1657263"/>
                <a:ext cx="25668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0" name="Ink 39">
                <a:extLst>
                  <a:ext uri="{FF2B5EF4-FFF2-40B4-BE49-F238E27FC236}">
                    <a16:creationId xmlns:a16="http://schemas.microsoft.com/office/drawing/2014/main" id="{A04E00C0-E3C2-2847-9812-DF249F12C9B9}"/>
                  </a:ext>
                </a:extLst>
              </p14:cNvPr>
              <p14:cNvContentPartPr/>
              <p14:nvPr/>
            </p14:nvContentPartPr>
            <p14:xfrm>
              <a:off x="1819595" y="2630703"/>
              <a:ext cx="189000" cy="189000"/>
            </p14:xfrm>
          </p:contentPart>
        </mc:Choice>
        <mc:Fallback xmlns="">
          <p:pic>
            <p:nvPicPr>
              <p:cNvPr id="40" name="Ink 39">
                <a:extLst>
                  <a:ext uri="{FF2B5EF4-FFF2-40B4-BE49-F238E27FC236}">
                    <a16:creationId xmlns:a16="http://schemas.microsoft.com/office/drawing/2014/main" id="{A04E00C0-E3C2-2847-9812-DF249F12C9B9}"/>
                  </a:ext>
                </a:extLst>
              </p:cNvPr>
              <p:cNvPicPr/>
              <p:nvPr/>
            </p:nvPicPr>
            <p:blipFill>
              <a:blip r:embed="rId23"/>
              <a:stretch>
                <a:fillRect/>
              </a:stretch>
            </p:blipFill>
            <p:spPr>
              <a:xfrm>
                <a:off x="1788995" y="2600103"/>
                <a:ext cx="2502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3" name="Ink 42">
                <a:extLst>
                  <a:ext uri="{FF2B5EF4-FFF2-40B4-BE49-F238E27FC236}">
                    <a16:creationId xmlns:a16="http://schemas.microsoft.com/office/drawing/2014/main" id="{6ADAB08B-ABE5-F145-B273-5D2FF65D282F}"/>
                  </a:ext>
                </a:extLst>
              </p14:cNvPr>
              <p14:cNvContentPartPr/>
              <p14:nvPr/>
            </p14:nvContentPartPr>
            <p14:xfrm>
              <a:off x="2133875" y="2461143"/>
              <a:ext cx="289440" cy="38160"/>
            </p14:xfrm>
          </p:contentPart>
        </mc:Choice>
        <mc:Fallback xmlns="">
          <p:pic>
            <p:nvPicPr>
              <p:cNvPr id="43" name="Ink 42">
                <a:extLst>
                  <a:ext uri="{FF2B5EF4-FFF2-40B4-BE49-F238E27FC236}">
                    <a16:creationId xmlns:a16="http://schemas.microsoft.com/office/drawing/2014/main" id="{6ADAB08B-ABE5-F145-B273-5D2FF65D282F}"/>
                  </a:ext>
                </a:extLst>
              </p:cNvPr>
              <p:cNvPicPr/>
              <p:nvPr/>
            </p:nvPicPr>
            <p:blipFill>
              <a:blip r:embed="rId25"/>
              <a:stretch>
                <a:fillRect/>
              </a:stretch>
            </p:blipFill>
            <p:spPr>
              <a:xfrm>
                <a:off x="2103275" y="2430543"/>
                <a:ext cx="35100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4" name="Ink 43">
                <a:extLst>
                  <a:ext uri="{FF2B5EF4-FFF2-40B4-BE49-F238E27FC236}">
                    <a16:creationId xmlns:a16="http://schemas.microsoft.com/office/drawing/2014/main" id="{BE9E816E-B7CA-DB44-A4C4-76FBFF0E73AF}"/>
                  </a:ext>
                </a:extLst>
              </p14:cNvPr>
              <p14:cNvContentPartPr/>
              <p14:nvPr/>
            </p14:nvContentPartPr>
            <p14:xfrm>
              <a:off x="2674595" y="2423343"/>
              <a:ext cx="126000" cy="503280"/>
            </p14:xfrm>
          </p:contentPart>
        </mc:Choice>
        <mc:Fallback xmlns="">
          <p:pic>
            <p:nvPicPr>
              <p:cNvPr id="44" name="Ink 43">
                <a:extLst>
                  <a:ext uri="{FF2B5EF4-FFF2-40B4-BE49-F238E27FC236}">
                    <a16:creationId xmlns:a16="http://schemas.microsoft.com/office/drawing/2014/main" id="{BE9E816E-B7CA-DB44-A4C4-76FBFF0E73AF}"/>
                  </a:ext>
                </a:extLst>
              </p:cNvPr>
              <p:cNvPicPr/>
              <p:nvPr/>
            </p:nvPicPr>
            <p:blipFill>
              <a:blip r:embed="rId27"/>
              <a:stretch>
                <a:fillRect/>
              </a:stretch>
            </p:blipFill>
            <p:spPr>
              <a:xfrm>
                <a:off x="2643995" y="2392743"/>
                <a:ext cx="187560" cy="56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5" name="Ink 44">
                <a:extLst>
                  <a:ext uri="{FF2B5EF4-FFF2-40B4-BE49-F238E27FC236}">
                    <a16:creationId xmlns:a16="http://schemas.microsoft.com/office/drawing/2014/main" id="{1A0773EA-8344-E34C-8843-CC9DF572E572}"/>
                  </a:ext>
                </a:extLst>
              </p14:cNvPr>
              <p14:cNvContentPartPr/>
              <p14:nvPr/>
            </p14:nvContentPartPr>
            <p14:xfrm>
              <a:off x="3064475" y="2630703"/>
              <a:ext cx="69480" cy="6480"/>
            </p14:xfrm>
          </p:contentPart>
        </mc:Choice>
        <mc:Fallback xmlns="">
          <p:pic>
            <p:nvPicPr>
              <p:cNvPr id="45" name="Ink 44">
                <a:extLst>
                  <a:ext uri="{FF2B5EF4-FFF2-40B4-BE49-F238E27FC236}">
                    <a16:creationId xmlns:a16="http://schemas.microsoft.com/office/drawing/2014/main" id="{1A0773EA-8344-E34C-8843-CC9DF572E572}"/>
                  </a:ext>
                </a:extLst>
              </p:cNvPr>
              <p:cNvPicPr/>
              <p:nvPr/>
            </p:nvPicPr>
            <p:blipFill>
              <a:blip r:embed="rId29"/>
              <a:stretch>
                <a:fillRect/>
              </a:stretch>
            </p:blipFill>
            <p:spPr>
              <a:xfrm>
                <a:off x="3033875" y="2600103"/>
                <a:ext cx="13104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6" name="Ink 45">
                <a:extLst>
                  <a:ext uri="{FF2B5EF4-FFF2-40B4-BE49-F238E27FC236}">
                    <a16:creationId xmlns:a16="http://schemas.microsoft.com/office/drawing/2014/main" id="{4E51F540-44AA-8849-A308-0F6D3C48609F}"/>
                  </a:ext>
                </a:extLst>
              </p14:cNvPr>
              <p14:cNvContentPartPr/>
              <p14:nvPr/>
            </p14:nvContentPartPr>
            <p14:xfrm>
              <a:off x="3070595" y="2718903"/>
              <a:ext cx="75960" cy="12960"/>
            </p14:xfrm>
          </p:contentPart>
        </mc:Choice>
        <mc:Fallback xmlns="">
          <p:pic>
            <p:nvPicPr>
              <p:cNvPr id="46" name="Ink 45">
                <a:extLst>
                  <a:ext uri="{FF2B5EF4-FFF2-40B4-BE49-F238E27FC236}">
                    <a16:creationId xmlns:a16="http://schemas.microsoft.com/office/drawing/2014/main" id="{4E51F540-44AA-8849-A308-0F6D3C48609F}"/>
                  </a:ext>
                </a:extLst>
              </p:cNvPr>
              <p:cNvPicPr/>
              <p:nvPr/>
            </p:nvPicPr>
            <p:blipFill>
              <a:blip r:embed="rId31"/>
              <a:stretch>
                <a:fillRect/>
              </a:stretch>
            </p:blipFill>
            <p:spPr>
              <a:xfrm>
                <a:off x="3039995" y="2688303"/>
                <a:ext cx="13716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7" name="Ink 46">
                <a:extLst>
                  <a:ext uri="{FF2B5EF4-FFF2-40B4-BE49-F238E27FC236}">
                    <a16:creationId xmlns:a16="http://schemas.microsoft.com/office/drawing/2014/main" id="{29DD7F1F-411D-1742-9281-7614BD509266}"/>
                  </a:ext>
                </a:extLst>
              </p14:cNvPr>
              <p14:cNvContentPartPr/>
              <p14:nvPr/>
            </p14:nvContentPartPr>
            <p14:xfrm>
              <a:off x="3447875" y="2492463"/>
              <a:ext cx="239400" cy="245520"/>
            </p14:xfrm>
          </p:contentPart>
        </mc:Choice>
        <mc:Fallback xmlns="">
          <p:pic>
            <p:nvPicPr>
              <p:cNvPr id="47" name="Ink 46">
                <a:extLst>
                  <a:ext uri="{FF2B5EF4-FFF2-40B4-BE49-F238E27FC236}">
                    <a16:creationId xmlns:a16="http://schemas.microsoft.com/office/drawing/2014/main" id="{29DD7F1F-411D-1742-9281-7614BD509266}"/>
                  </a:ext>
                </a:extLst>
              </p:cNvPr>
              <p:cNvPicPr/>
              <p:nvPr/>
            </p:nvPicPr>
            <p:blipFill>
              <a:blip r:embed="rId33"/>
              <a:stretch>
                <a:fillRect/>
              </a:stretch>
            </p:blipFill>
            <p:spPr>
              <a:xfrm>
                <a:off x="3417275" y="2461863"/>
                <a:ext cx="3006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1" name="Ink 54">
                <a:extLst>
                  <a:ext uri="{FF2B5EF4-FFF2-40B4-BE49-F238E27FC236}">
                    <a16:creationId xmlns:a16="http://schemas.microsoft.com/office/drawing/2014/main" id="{F2ECA9B8-4900-1D44-87D7-577ED89241F2}"/>
                  </a:ext>
                </a:extLst>
              </p14:cNvPr>
              <p14:cNvContentPartPr/>
              <p14:nvPr/>
            </p14:nvContentPartPr>
            <p14:xfrm>
              <a:off x="3843875" y="2385543"/>
              <a:ext cx="691920" cy="333720"/>
            </p14:xfrm>
          </p:contentPart>
        </mc:Choice>
        <mc:Fallback xmlns="">
          <p:pic>
            <p:nvPicPr>
              <p:cNvPr id="51" name="Ink 54">
                <a:extLst>
                  <a:ext uri="{FF2B5EF4-FFF2-40B4-BE49-F238E27FC236}">
                    <a16:creationId xmlns:a16="http://schemas.microsoft.com/office/drawing/2014/main" id="{F2ECA9B8-4900-1D44-87D7-577ED89241F2}"/>
                  </a:ext>
                </a:extLst>
              </p:cNvPr>
              <p:cNvPicPr/>
              <p:nvPr/>
            </p:nvPicPr>
            <p:blipFill>
              <a:blip r:embed="rId35"/>
              <a:stretch>
                <a:fillRect/>
              </a:stretch>
            </p:blipFill>
            <p:spPr>
              <a:xfrm>
                <a:off x="3813275" y="2354943"/>
                <a:ext cx="75312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2" name="Ink 55">
                <a:extLst>
                  <a:ext uri="{FF2B5EF4-FFF2-40B4-BE49-F238E27FC236}">
                    <a16:creationId xmlns:a16="http://schemas.microsoft.com/office/drawing/2014/main" id="{880A38AC-C7C5-414B-8FB7-B8F2DB8F96FE}"/>
                  </a:ext>
                </a:extLst>
              </p14:cNvPr>
              <p14:cNvContentPartPr/>
              <p14:nvPr/>
            </p14:nvContentPartPr>
            <p14:xfrm>
              <a:off x="2184275" y="2611983"/>
              <a:ext cx="226800" cy="200880"/>
            </p14:xfrm>
          </p:contentPart>
        </mc:Choice>
        <mc:Fallback xmlns="">
          <p:pic>
            <p:nvPicPr>
              <p:cNvPr id="52" name="Ink 55">
                <a:extLst>
                  <a:ext uri="{FF2B5EF4-FFF2-40B4-BE49-F238E27FC236}">
                    <a16:creationId xmlns:a16="http://schemas.microsoft.com/office/drawing/2014/main" id="{880A38AC-C7C5-414B-8FB7-B8F2DB8F96FE}"/>
                  </a:ext>
                </a:extLst>
              </p:cNvPr>
              <p:cNvPicPr/>
              <p:nvPr/>
            </p:nvPicPr>
            <p:blipFill>
              <a:blip r:embed="rId37"/>
              <a:stretch>
                <a:fillRect/>
              </a:stretch>
            </p:blipFill>
            <p:spPr>
              <a:xfrm>
                <a:off x="2153675" y="2581383"/>
                <a:ext cx="2880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3" name="Ink 56">
                <a:extLst>
                  <a:ext uri="{FF2B5EF4-FFF2-40B4-BE49-F238E27FC236}">
                    <a16:creationId xmlns:a16="http://schemas.microsoft.com/office/drawing/2014/main" id="{7C2DAF82-2C4A-7E4D-B309-69E08A48C5F7}"/>
                  </a:ext>
                </a:extLst>
              </p14:cNvPr>
              <p14:cNvContentPartPr/>
              <p14:nvPr/>
            </p14:nvContentPartPr>
            <p14:xfrm>
              <a:off x="1102835" y="2461143"/>
              <a:ext cx="585000" cy="415440"/>
            </p14:xfrm>
          </p:contentPart>
        </mc:Choice>
        <mc:Fallback xmlns="">
          <p:pic>
            <p:nvPicPr>
              <p:cNvPr id="53" name="Ink 56">
                <a:extLst>
                  <a:ext uri="{FF2B5EF4-FFF2-40B4-BE49-F238E27FC236}">
                    <a16:creationId xmlns:a16="http://schemas.microsoft.com/office/drawing/2014/main" id="{7C2DAF82-2C4A-7E4D-B309-69E08A48C5F7}"/>
                  </a:ext>
                </a:extLst>
              </p:cNvPr>
              <p:cNvPicPr/>
              <p:nvPr/>
            </p:nvPicPr>
            <p:blipFill>
              <a:blip r:embed="rId39"/>
              <a:stretch>
                <a:fillRect/>
              </a:stretch>
            </p:blipFill>
            <p:spPr>
              <a:xfrm>
                <a:off x="1072235" y="2430543"/>
                <a:ext cx="646560" cy="476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4" name="Ink 57">
                <a:extLst>
                  <a:ext uri="{FF2B5EF4-FFF2-40B4-BE49-F238E27FC236}">
                    <a16:creationId xmlns:a16="http://schemas.microsoft.com/office/drawing/2014/main" id="{48F557C5-9779-4D4F-9C33-D26C223376E6}"/>
                  </a:ext>
                </a:extLst>
              </p14:cNvPr>
              <p14:cNvContentPartPr/>
              <p14:nvPr/>
            </p14:nvContentPartPr>
            <p14:xfrm>
              <a:off x="738155" y="2527383"/>
              <a:ext cx="232920" cy="330120"/>
            </p14:xfrm>
          </p:contentPart>
        </mc:Choice>
        <mc:Fallback xmlns="">
          <p:pic>
            <p:nvPicPr>
              <p:cNvPr id="54" name="Ink 57">
                <a:extLst>
                  <a:ext uri="{FF2B5EF4-FFF2-40B4-BE49-F238E27FC236}">
                    <a16:creationId xmlns:a16="http://schemas.microsoft.com/office/drawing/2014/main" id="{48F557C5-9779-4D4F-9C33-D26C223376E6}"/>
                  </a:ext>
                </a:extLst>
              </p:cNvPr>
              <p:cNvPicPr/>
              <p:nvPr/>
            </p:nvPicPr>
            <p:blipFill>
              <a:blip r:embed="rId41"/>
              <a:stretch>
                <a:fillRect/>
              </a:stretch>
            </p:blipFill>
            <p:spPr>
              <a:xfrm>
                <a:off x="707555" y="2496783"/>
                <a:ext cx="29448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6" name="Ink 65">
                <a:extLst>
                  <a:ext uri="{FF2B5EF4-FFF2-40B4-BE49-F238E27FC236}">
                    <a16:creationId xmlns:a16="http://schemas.microsoft.com/office/drawing/2014/main" id="{0E6B8B30-5A87-9342-B103-0729CEF43F1B}"/>
                  </a:ext>
                </a:extLst>
              </p14:cNvPr>
              <p14:cNvContentPartPr/>
              <p14:nvPr/>
            </p14:nvContentPartPr>
            <p14:xfrm>
              <a:off x="2643275" y="3423063"/>
              <a:ext cx="182520" cy="232920"/>
            </p14:xfrm>
          </p:contentPart>
        </mc:Choice>
        <mc:Fallback xmlns="">
          <p:pic>
            <p:nvPicPr>
              <p:cNvPr id="66" name="Ink 65">
                <a:extLst>
                  <a:ext uri="{FF2B5EF4-FFF2-40B4-BE49-F238E27FC236}">
                    <a16:creationId xmlns:a16="http://schemas.microsoft.com/office/drawing/2014/main" id="{0E6B8B30-5A87-9342-B103-0729CEF43F1B}"/>
                  </a:ext>
                </a:extLst>
              </p:cNvPr>
              <p:cNvPicPr/>
              <p:nvPr/>
            </p:nvPicPr>
            <p:blipFill>
              <a:blip r:embed="rId43"/>
              <a:stretch>
                <a:fillRect/>
              </a:stretch>
            </p:blipFill>
            <p:spPr>
              <a:xfrm>
                <a:off x="2612675" y="3392463"/>
                <a:ext cx="2440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2" name="Ink 71">
                <a:extLst>
                  <a:ext uri="{FF2B5EF4-FFF2-40B4-BE49-F238E27FC236}">
                    <a16:creationId xmlns:a16="http://schemas.microsoft.com/office/drawing/2014/main" id="{8D6D3D63-EA70-DE4C-A623-19CA4A6ADDD9}"/>
                  </a:ext>
                </a:extLst>
              </p14:cNvPr>
              <p14:cNvContentPartPr/>
              <p14:nvPr/>
            </p14:nvContentPartPr>
            <p14:xfrm>
              <a:off x="3950795" y="3435663"/>
              <a:ext cx="63360" cy="360"/>
            </p14:xfrm>
          </p:contentPart>
        </mc:Choice>
        <mc:Fallback xmlns="">
          <p:pic>
            <p:nvPicPr>
              <p:cNvPr id="72" name="Ink 71">
                <a:extLst>
                  <a:ext uri="{FF2B5EF4-FFF2-40B4-BE49-F238E27FC236}">
                    <a16:creationId xmlns:a16="http://schemas.microsoft.com/office/drawing/2014/main" id="{8D6D3D63-EA70-DE4C-A623-19CA4A6ADDD9}"/>
                  </a:ext>
                </a:extLst>
              </p:cNvPr>
              <p:cNvPicPr/>
              <p:nvPr/>
            </p:nvPicPr>
            <p:blipFill>
              <a:blip r:embed="rId45"/>
              <a:stretch>
                <a:fillRect/>
              </a:stretch>
            </p:blipFill>
            <p:spPr>
              <a:xfrm>
                <a:off x="3920195" y="3405063"/>
                <a:ext cx="12456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3" name="Ink 72">
                <a:extLst>
                  <a:ext uri="{FF2B5EF4-FFF2-40B4-BE49-F238E27FC236}">
                    <a16:creationId xmlns:a16="http://schemas.microsoft.com/office/drawing/2014/main" id="{79967D28-F536-474E-88F5-CF580ECBD9BF}"/>
                  </a:ext>
                </a:extLst>
              </p14:cNvPr>
              <p14:cNvContentPartPr/>
              <p14:nvPr/>
            </p14:nvContentPartPr>
            <p14:xfrm>
              <a:off x="3938195" y="3517383"/>
              <a:ext cx="56880" cy="12960"/>
            </p14:xfrm>
          </p:contentPart>
        </mc:Choice>
        <mc:Fallback xmlns="">
          <p:pic>
            <p:nvPicPr>
              <p:cNvPr id="73" name="Ink 72">
                <a:extLst>
                  <a:ext uri="{FF2B5EF4-FFF2-40B4-BE49-F238E27FC236}">
                    <a16:creationId xmlns:a16="http://schemas.microsoft.com/office/drawing/2014/main" id="{79967D28-F536-474E-88F5-CF580ECBD9BF}"/>
                  </a:ext>
                </a:extLst>
              </p:cNvPr>
              <p:cNvPicPr/>
              <p:nvPr/>
            </p:nvPicPr>
            <p:blipFill>
              <a:blip r:embed="rId47"/>
              <a:stretch>
                <a:fillRect/>
              </a:stretch>
            </p:blipFill>
            <p:spPr>
              <a:xfrm>
                <a:off x="3907595" y="3486783"/>
                <a:ext cx="1184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76" name="Ink 78">
                <a:extLst>
                  <a:ext uri="{FF2B5EF4-FFF2-40B4-BE49-F238E27FC236}">
                    <a16:creationId xmlns:a16="http://schemas.microsoft.com/office/drawing/2014/main" id="{9A8F38DE-6453-AE44-8815-A0FEC6EFED39}"/>
                  </a:ext>
                </a:extLst>
              </p14:cNvPr>
              <p14:cNvContentPartPr/>
              <p14:nvPr/>
            </p14:nvContentPartPr>
            <p14:xfrm>
              <a:off x="2995355" y="3203103"/>
              <a:ext cx="761040" cy="541080"/>
            </p14:xfrm>
          </p:contentPart>
        </mc:Choice>
        <mc:Fallback xmlns="">
          <p:pic>
            <p:nvPicPr>
              <p:cNvPr id="76" name="Ink 78">
                <a:extLst>
                  <a:ext uri="{FF2B5EF4-FFF2-40B4-BE49-F238E27FC236}">
                    <a16:creationId xmlns:a16="http://schemas.microsoft.com/office/drawing/2014/main" id="{9A8F38DE-6453-AE44-8815-A0FEC6EFED39}"/>
                  </a:ext>
                </a:extLst>
              </p:cNvPr>
              <p:cNvPicPr/>
              <p:nvPr/>
            </p:nvPicPr>
            <p:blipFill>
              <a:blip r:embed="rId49"/>
              <a:stretch>
                <a:fillRect/>
              </a:stretch>
            </p:blipFill>
            <p:spPr>
              <a:xfrm>
                <a:off x="2964755" y="3172143"/>
                <a:ext cx="822600" cy="602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77" name="Ink 79">
                <a:extLst>
                  <a:ext uri="{FF2B5EF4-FFF2-40B4-BE49-F238E27FC236}">
                    <a16:creationId xmlns:a16="http://schemas.microsoft.com/office/drawing/2014/main" id="{98D95944-C91F-D44A-BB92-1AB1115DA459}"/>
                  </a:ext>
                </a:extLst>
              </p14:cNvPr>
              <p14:cNvContentPartPr/>
              <p14:nvPr/>
            </p14:nvContentPartPr>
            <p14:xfrm>
              <a:off x="2121275" y="3498303"/>
              <a:ext cx="302040" cy="232920"/>
            </p14:xfrm>
          </p:contentPart>
        </mc:Choice>
        <mc:Fallback xmlns="">
          <p:pic>
            <p:nvPicPr>
              <p:cNvPr id="77" name="Ink 79">
                <a:extLst>
                  <a:ext uri="{FF2B5EF4-FFF2-40B4-BE49-F238E27FC236}">
                    <a16:creationId xmlns:a16="http://schemas.microsoft.com/office/drawing/2014/main" id="{98D95944-C91F-D44A-BB92-1AB1115DA459}"/>
                  </a:ext>
                </a:extLst>
              </p:cNvPr>
              <p:cNvPicPr/>
              <p:nvPr/>
            </p:nvPicPr>
            <p:blipFill>
              <a:blip r:embed="rId51"/>
              <a:stretch>
                <a:fillRect/>
              </a:stretch>
            </p:blipFill>
            <p:spPr>
              <a:xfrm>
                <a:off x="2090675" y="3467703"/>
                <a:ext cx="36360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78" name="Ink 80">
                <a:extLst>
                  <a:ext uri="{FF2B5EF4-FFF2-40B4-BE49-F238E27FC236}">
                    <a16:creationId xmlns:a16="http://schemas.microsoft.com/office/drawing/2014/main" id="{3B659EC4-E65E-2A4D-B45F-508404D71EF0}"/>
                  </a:ext>
                </a:extLst>
              </p14:cNvPr>
              <p14:cNvContentPartPr/>
              <p14:nvPr/>
            </p14:nvContentPartPr>
            <p14:xfrm>
              <a:off x="832475" y="3410463"/>
              <a:ext cx="1050480" cy="377640"/>
            </p14:xfrm>
          </p:contentPart>
        </mc:Choice>
        <mc:Fallback xmlns="">
          <p:pic>
            <p:nvPicPr>
              <p:cNvPr id="78" name="Ink 80">
                <a:extLst>
                  <a:ext uri="{FF2B5EF4-FFF2-40B4-BE49-F238E27FC236}">
                    <a16:creationId xmlns:a16="http://schemas.microsoft.com/office/drawing/2014/main" id="{3B659EC4-E65E-2A4D-B45F-508404D71EF0}"/>
                  </a:ext>
                </a:extLst>
              </p:cNvPr>
              <p:cNvPicPr/>
              <p:nvPr/>
            </p:nvPicPr>
            <p:blipFill>
              <a:blip r:embed="rId53"/>
              <a:stretch>
                <a:fillRect/>
              </a:stretch>
            </p:blipFill>
            <p:spPr>
              <a:xfrm>
                <a:off x="801875" y="3379863"/>
                <a:ext cx="1111680" cy="4388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83" name="Ink 83">
                <a:extLst>
                  <a:ext uri="{FF2B5EF4-FFF2-40B4-BE49-F238E27FC236}">
                    <a16:creationId xmlns:a16="http://schemas.microsoft.com/office/drawing/2014/main" id="{1CB7CBC9-936E-4B45-AEC1-8F57FD8C32DD}"/>
                  </a:ext>
                </a:extLst>
              </p14:cNvPr>
              <p14:cNvContentPartPr/>
              <p14:nvPr/>
            </p14:nvContentPartPr>
            <p14:xfrm>
              <a:off x="4278395" y="3165303"/>
              <a:ext cx="703800" cy="428040"/>
            </p14:xfrm>
          </p:contentPart>
        </mc:Choice>
        <mc:Fallback xmlns="">
          <p:pic>
            <p:nvPicPr>
              <p:cNvPr id="83" name="Ink 83">
                <a:extLst>
                  <a:ext uri="{FF2B5EF4-FFF2-40B4-BE49-F238E27FC236}">
                    <a16:creationId xmlns:a16="http://schemas.microsoft.com/office/drawing/2014/main" id="{1CB7CBC9-936E-4B45-AEC1-8F57FD8C32DD}"/>
                  </a:ext>
                </a:extLst>
              </p:cNvPr>
              <p:cNvPicPr/>
              <p:nvPr/>
            </p:nvPicPr>
            <p:blipFill>
              <a:blip r:embed="rId55"/>
              <a:stretch>
                <a:fillRect/>
              </a:stretch>
            </p:blipFill>
            <p:spPr>
              <a:xfrm>
                <a:off x="4247795" y="3134703"/>
                <a:ext cx="765000" cy="489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45" name="Ink 145">
                <a:extLst>
                  <a:ext uri="{FF2B5EF4-FFF2-40B4-BE49-F238E27FC236}">
                    <a16:creationId xmlns:a16="http://schemas.microsoft.com/office/drawing/2014/main" id="{0889E250-534E-E942-8AD9-16D23DA7AFD3}"/>
                  </a:ext>
                </a:extLst>
              </p14:cNvPr>
              <p14:cNvContentPartPr/>
              <p14:nvPr/>
            </p14:nvContentPartPr>
            <p14:xfrm>
              <a:off x="725555" y="4108503"/>
              <a:ext cx="7966440" cy="2282400"/>
            </p14:xfrm>
          </p:contentPart>
        </mc:Choice>
        <mc:Fallback xmlns="">
          <p:pic>
            <p:nvPicPr>
              <p:cNvPr id="145" name="Ink 145">
                <a:extLst>
                  <a:ext uri="{FF2B5EF4-FFF2-40B4-BE49-F238E27FC236}">
                    <a16:creationId xmlns:a16="http://schemas.microsoft.com/office/drawing/2014/main" id="{0889E250-534E-E942-8AD9-16D23DA7AFD3}"/>
                  </a:ext>
                </a:extLst>
              </p:cNvPr>
              <p:cNvPicPr/>
              <p:nvPr/>
            </p:nvPicPr>
            <p:blipFill>
              <a:blip r:embed="rId57"/>
              <a:stretch>
                <a:fillRect/>
              </a:stretch>
            </p:blipFill>
            <p:spPr>
              <a:xfrm>
                <a:off x="694954" y="4077548"/>
                <a:ext cx="8028003" cy="2343590"/>
              </a:xfrm>
              <a:prstGeom prst="rect">
                <a:avLst/>
              </a:prstGeom>
            </p:spPr>
          </p:pic>
        </mc:Fallback>
      </mc:AlternateContent>
    </p:spTree>
    <p:extLst>
      <p:ext uri="{BB962C8B-B14F-4D97-AF65-F5344CB8AC3E}">
        <p14:creationId xmlns:p14="http://schemas.microsoft.com/office/powerpoint/2010/main" val="835383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3" name="Line 7">
            <a:extLst>
              <a:ext uri="{FF2B5EF4-FFF2-40B4-BE49-F238E27FC236}">
                <a16:creationId xmlns:a16="http://schemas.microsoft.com/office/drawing/2014/main" id="{64E4145A-E71E-43C2-8200-139C471EF364}"/>
              </a:ext>
            </a:extLst>
          </p:cNvPr>
          <p:cNvSpPr>
            <a:spLocks noChangeShapeType="1"/>
          </p:cNvSpPr>
          <p:nvPr/>
        </p:nvSpPr>
        <p:spPr bwMode="auto">
          <a:xfrm>
            <a:off x="8237538" y="3157538"/>
            <a:ext cx="0" cy="15240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
        <p:nvSpPr>
          <p:cNvPr id="106501" name="Line 5">
            <a:extLst>
              <a:ext uri="{FF2B5EF4-FFF2-40B4-BE49-F238E27FC236}">
                <a16:creationId xmlns:a16="http://schemas.microsoft.com/office/drawing/2014/main" id="{592ED2CB-1353-4FC1-83EE-76DC36656358}"/>
              </a:ext>
            </a:extLst>
          </p:cNvPr>
          <p:cNvSpPr>
            <a:spLocks noChangeShapeType="1"/>
          </p:cNvSpPr>
          <p:nvPr/>
        </p:nvSpPr>
        <p:spPr bwMode="auto">
          <a:xfrm>
            <a:off x="2643188" y="3157538"/>
            <a:ext cx="0" cy="15240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
        <p:nvSpPr>
          <p:cNvPr id="106502" name="Line 6">
            <a:extLst>
              <a:ext uri="{FF2B5EF4-FFF2-40B4-BE49-F238E27FC236}">
                <a16:creationId xmlns:a16="http://schemas.microsoft.com/office/drawing/2014/main" id="{952131F7-1F9A-4DF4-A9B4-00304792E343}"/>
              </a:ext>
            </a:extLst>
          </p:cNvPr>
          <p:cNvSpPr>
            <a:spLocks noChangeShapeType="1"/>
          </p:cNvSpPr>
          <p:nvPr/>
        </p:nvSpPr>
        <p:spPr bwMode="auto">
          <a:xfrm>
            <a:off x="5437188" y="3157538"/>
            <a:ext cx="0" cy="15240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
        <p:nvSpPr>
          <p:cNvPr id="106498" name="Rectangle 2">
            <a:extLst>
              <a:ext uri="{FF2B5EF4-FFF2-40B4-BE49-F238E27FC236}">
                <a16:creationId xmlns:a16="http://schemas.microsoft.com/office/drawing/2014/main" id="{537D537B-FA0E-4D45-85F6-C0A764A52CD4}"/>
              </a:ext>
            </a:extLst>
          </p:cNvPr>
          <p:cNvSpPr>
            <a:spLocks noGrp="1" noChangeArrowheads="1"/>
          </p:cNvSpPr>
          <p:nvPr>
            <p:ph type="title" idx="4294967295"/>
          </p:nvPr>
        </p:nvSpPr>
        <p:spPr/>
        <p:txBody>
          <a:bodyPr>
            <a:normAutofit fontScale="90000"/>
          </a:bodyPr>
          <a:lstStyle/>
          <a:p>
            <a:pPr algn="ctr"/>
            <a:r>
              <a:rPr lang="en-US" altLang="en-US" sz="2800" b="1" dirty="0">
                <a:latin typeface="+mn-lt"/>
              </a:rPr>
              <a:t>Probability as a Numerical Measure</a:t>
            </a:r>
            <a:br>
              <a:rPr lang="en-US" altLang="en-US" sz="2800" b="1" dirty="0">
                <a:latin typeface="+mn-lt"/>
              </a:rPr>
            </a:br>
            <a:r>
              <a:rPr lang="en-US" altLang="en-US" sz="2800" b="1" dirty="0">
                <a:latin typeface="+mn-lt"/>
              </a:rPr>
              <a:t>of the Likelihood of Occurrence</a:t>
            </a:r>
          </a:p>
        </p:txBody>
      </p:sp>
      <p:sp>
        <p:nvSpPr>
          <p:cNvPr id="106500" name="Line 4">
            <a:extLst>
              <a:ext uri="{FF2B5EF4-FFF2-40B4-BE49-F238E27FC236}">
                <a16:creationId xmlns:a16="http://schemas.microsoft.com/office/drawing/2014/main" id="{98493102-560B-4364-862E-B98EF59A7656}"/>
              </a:ext>
            </a:extLst>
          </p:cNvPr>
          <p:cNvSpPr>
            <a:spLocks noChangeShapeType="1"/>
          </p:cNvSpPr>
          <p:nvPr/>
        </p:nvSpPr>
        <p:spPr bwMode="auto">
          <a:xfrm>
            <a:off x="3690938" y="2630488"/>
            <a:ext cx="3390900" cy="0"/>
          </a:xfrm>
          <a:prstGeom prst="line">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
        <p:nvSpPr>
          <p:cNvPr id="106499" name="Line 3">
            <a:extLst>
              <a:ext uri="{FF2B5EF4-FFF2-40B4-BE49-F238E27FC236}">
                <a16:creationId xmlns:a16="http://schemas.microsoft.com/office/drawing/2014/main" id="{8987AF3F-D9C8-4801-9416-B0D41B7EEE66}"/>
              </a:ext>
            </a:extLst>
          </p:cNvPr>
          <p:cNvSpPr>
            <a:spLocks noChangeShapeType="1"/>
          </p:cNvSpPr>
          <p:nvPr/>
        </p:nvSpPr>
        <p:spPr bwMode="auto">
          <a:xfrm>
            <a:off x="2643188" y="3309938"/>
            <a:ext cx="5600700"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
        <p:nvSpPr>
          <p:cNvPr id="106506" name="Text Box 10">
            <a:extLst>
              <a:ext uri="{FF2B5EF4-FFF2-40B4-BE49-F238E27FC236}">
                <a16:creationId xmlns:a16="http://schemas.microsoft.com/office/drawing/2014/main" id="{B2F73107-430F-4C09-8EC0-23D8D1A45941}"/>
              </a:ext>
            </a:extLst>
          </p:cNvPr>
          <p:cNvSpPr txBox="1">
            <a:spLocks noChangeArrowheads="1"/>
          </p:cNvSpPr>
          <p:nvPr/>
        </p:nvSpPr>
        <p:spPr bwMode="auto">
          <a:xfrm>
            <a:off x="2474913" y="27241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effectLst>
                  <a:outerShdw blurRad="38100" dist="38100" dir="2700000" algn="tl">
                    <a:srgbClr val="000000"/>
                  </a:outerShdw>
                </a:effectLst>
              </a:rPr>
              <a:t>0</a:t>
            </a:r>
          </a:p>
        </p:txBody>
      </p:sp>
      <p:sp>
        <p:nvSpPr>
          <p:cNvPr id="106507" name="Text Box 11">
            <a:extLst>
              <a:ext uri="{FF2B5EF4-FFF2-40B4-BE49-F238E27FC236}">
                <a16:creationId xmlns:a16="http://schemas.microsoft.com/office/drawing/2014/main" id="{04D93DA2-8205-45FD-936B-289C56165C97}"/>
              </a:ext>
            </a:extLst>
          </p:cNvPr>
          <p:cNvSpPr txBox="1">
            <a:spLocks noChangeArrowheads="1"/>
          </p:cNvSpPr>
          <p:nvPr/>
        </p:nvSpPr>
        <p:spPr bwMode="auto">
          <a:xfrm>
            <a:off x="8062913" y="2724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effectLst>
                  <a:outerShdw blurRad="38100" dist="38100" dir="2700000" algn="tl">
                    <a:srgbClr val="000000"/>
                  </a:outerShdw>
                </a:effectLst>
              </a:rPr>
              <a:t>1</a:t>
            </a:r>
          </a:p>
        </p:txBody>
      </p:sp>
      <p:sp>
        <p:nvSpPr>
          <p:cNvPr id="106508" name="Text Box 12">
            <a:extLst>
              <a:ext uri="{FF2B5EF4-FFF2-40B4-BE49-F238E27FC236}">
                <a16:creationId xmlns:a16="http://schemas.microsoft.com/office/drawing/2014/main" id="{FA598C26-A856-4790-9CB2-2BD6F5953916}"/>
              </a:ext>
            </a:extLst>
          </p:cNvPr>
          <p:cNvSpPr txBox="1">
            <a:spLocks noChangeArrowheads="1"/>
          </p:cNvSpPr>
          <p:nvPr/>
        </p:nvSpPr>
        <p:spPr bwMode="auto">
          <a:xfrm>
            <a:off x="5243513" y="2736850"/>
            <a:ext cx="45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effectLst>
                  <a:outerShdw blurRad="38100" dist="38100" dir="2700000" algn="tl">
                    <a:srgbClr val="000000"/>
                  </a:outerShdw>
                </a:effectLst>
              </a:rPr>
              <a:t>.5</a:t>
            </a:r>
          </a:p>
        </p:txBody>
      </p:sp>
      <p:sp>
        <p:nvSpPr>
          <p:cNvPr id="106509" name="Text Box 13">
            <a:extLst>
              <a:ext uri="{FF2B5EF4-FFF2-40B4-BE49-F238E27FC236}">
                <a16:creationId xmlns:a16="http://schemas.microsoft.com/office/drawing/2014/main" id="{75E72F68-BECE-4E3E-B55A-59D21679135E}"/>
              </a:ext>
            </a:extLst>
          </p:cNvPr>
          <p:cNvSpPr txBox="1">
            <a:spLocks noChangeArrowheads="1"/>
          </p:cNvSpPr>
          <p:nvPr/>
        </p:nvSpPr>
        <p:spPr bwMode="auto">
          <a:xfrm>
            <a:off x="2930525" y="2003425"/>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a:effectLst>
                  <a:outerShdw blurRad="38100" dist="38100" dir="2700000" algn="tl">
                    <a:srgbClr val="000000"/>
                  </a:outerShdw>
                </a:effectLst>
              </a:rPr>
              <a:t>Increasing Likelihood of Occurrence</a:t>
            </a:r>
          </a:p>
        </p:txBody>
      </p:sp>
      <p:sp>
        <p:nvSpPr>
          <p:cNvPr id="106510" name="Text Box 14">
            <a:extLst>
              <a:ext uri="{FF2B5EF4-FFF2-40B4-BE49-F238E27FC236}">
                <a16:creationId xmlns:a16="http://schemas.microsoft.com/office/drawing/2014/main" id="{AAA1F6E3-F287-4C4C-B8DC-886B99DAE9E6}"/>
              </a:ext>
            </a:extLst>
          </p:cNvPr>
          <p:cNvSpPr txBox="1">
            <a:spLocks noChangeArrowheads="1"/>
          </p:cNvSpPr>
          <p:nvPr/>
        </p:nvSpPr>
        <p:spPr bwMode="auto">
          <a:xfrm>
            <a:off x="655638" y="2990850"/>
            <a:ext cx="178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effectLst>
                  <a:outerShdw blurRad="38100" dist="38100" dir="2700000" algn="tl">
                    <a:srgbClr val="000000"/>
                  </a:outerShdw>
                </a:effectLst>
              </a:rPr>
              <a:t>Probability:</a:t>
            </a:r>
          </a:p>
        </p:txBody>
      </p:sp>
      <p:sp>
        <p:nvSpPr>
          <p:cNvPr id="106511" name="Text Box 15">
            <a:extLst>
              <a:ext uri="{FF2B5EF4-FFF2-40B4-BE49-F238E27FC236}">
                <a16:creationId xmlns:a16="http://schemas.microsoft.com/office/drawing/2014/main" id="{EC9B8E02-5041-44A7-A767-DA595C601B0C}"/>
              </a:ext>
            </a:extLst>
          </p:cNvPr>
          <p:cNvSpPr txBox="1">
            <a:spLocks noChangeArrowheads="1"/>
          </p:cNvSpPr>
          <p:nvPr/>
        </p:nvSpPr>
        <p:spPr bwMode="auto">
          <a:xfrm>
            <a:off x="3381375" y="3924300"/>
            <a:ext cx="445452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en-US" sz="2400">
                <a:effectLst>
                  <a:outerShdw blurRad="38100" dist="38100" dir="2700000" algn="tl">
                    <a:srgbClr val="000000"/>
                  </a:outerShdw>
                </a:effectLst>
              </a:rPr>
              <a:t>The occurrence of the event is</a:t>
            </a:r>
          </a:p>
          <a:p>
            <a:pPr algn="l">
              <a:lnSpc>
                <a:spcPct val="70000"/>
              </a:lnSpc>
              <a:spcBef>
                <a:spcPct val="50000"/>
              </a:spcBef>
            </a:pPr>
            <a:r>
              <a:rPr lang="en-US" altLang="en-US" sz="2400">
                <a:effectLst>
                  <a:outerShdw blurRad="38100" dist="38100" dir="2700000" algn="tl">
                    <a:srgbClr val="000000"/>
                  </a:outerShdw>
                </a:effectLst>
              </a:rPr>
              <a:t>  just as likely as it is unlikely.</a:t>
            </a:r>
          </a:p>
        </p:txBody>
      </p:sp>
      <p:sp>
        <p:nvSpPr>
          <p:cNvPr id="106512" name="Line 16">
            <a:extLst>
              <a:ext uri="{FF2B5EF4-FFF2-40B4-BE49-F238E27FC236}">
                <a16:creationId xmlns:a16="http://schemas.microsoft.com/office/drawing/2014/main" id="{CC00A0B8-68BE-4700-901F-99BCAFBE41D9}"/>
              </a:ext>
            </a:extLst>
          </p:cNvPr>
          <p:cNvSpPr>
            <a:spLocks noChangeShapeType="1"/>
          </p:cNvSpPr>
          <p:nvPr/>
        </p:nvSpPr>
        <p:spPr bwMode="auto">
          <a:xfrm flipH="1" flipV="1">
            <a:off x="5441950" y="3429000"/>
            <a:ext cx="0" cy="392113"/>
          </a:xfrm>
          <a:prstGeom prst="line">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a:r>
              <a:rPr lang="en-IN" sz="2800" dirty="0">
                <a:latin typeface="+mn-lt"/>
              </a:rPr>
              <a:t>The sales manager of an e commerce company says that 80% of those who visit their website for the first time do not buy any mobile. If a new customer visits the website, what is the probability that the customer would buy mobile</a:t>
            </a:r>
          </a:p>
        </p:txBody>
      </p:sp>
      <p:sp>
        <p:nvSpPr>
          <p:cNvPr id="3" name="Title 2"/>
          <p:cNvSpPr>
            <a:spLocks noGrp="1"/>
          </p:cNvSpPr>
          <p:nvPr>
            <p:ph type="title" idx="4294967295"/>
          </p:nvPr>
        </p:nvSpPr>
        <p:spPr/>
        <p:txBody>
          <a:bodyPr/>
          <a:lstStyle/>
          <a:p>
            <a:r>
              <a:rPr lang="en-IN" dirty="0"/>
              <a:t>        </a:t>
            </a:r>
            <a:r>
              <a:rPr lang="en-IN" sz="4800" dirty="0">
                <a:latin typeface="Times New Roman" pitchFamily="18" charset="0"/>
                <a:cs typeface="Times New Roman" pitchFamily="18" charset="0"/>
              </a:rPr>
              <a:t>1</a:t>
            </a:r>
          </a:p>
        </p:txBody>
      </p:sp>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087A8BE8-FE79-E749-A8BC-B43180846397}"/>
                  </a:ext>
                </a:extLst>
              </p14:cNvPr>
              <p14:cNvContentPartPr/>
              <p14:nvPr/>
            </p14:nvContentPartPr>
            <p14:xfrm>
              <a:off x="3340955" y="4032903"/>
              <a:ext cx="151200" cy="19080"/>
            </p14:xfrm>
          </p:contentPart>
        </mc:Choice>
        <mc:Fallback xmlns="">
          <p:pic>
            <p:nvPicPr>
              <p:cNvPr id="10" name="Ink 9">
                <a:extLst>
                  <a:ext uri="{FF2B5EF4-FFF2-40B4-BE49-F238E27FC236}">
                    <a16:creationId xmlns:a16="http://schemas.microsoft.com/office/drawing/2014/main" id="{087A8BE8-FE79-E749-A8BC-B43180846397}"/>
                  </a:ext>
                </a:extLst>
              </p:cNvPr>
              <p:cNvPicPr/>
              <p:nvPr/>
            </p:nvPicPr>
            <p:blipFill>
              <a:blip r:embed="rId3"/>
              <a:stretch>
                <a:fillRect/>
              </a:stretch>
            </p:blipFill>
            <p:spPr>
              <a:xfrm>
                <a:off x="3325835" y="4017783"/>
                <a:ext cx="1818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B83373A5-CE3B-F047-B3B3-21927D8F9C54}"/>
                  </a:ext>
                </a:extLst>
              </p14:cNvPr>
              <p14:cNvContentPartPr/>
              <p14:nvPr/>
            </p14:nvContentPartPr>
            <p14:xfrm>
              <a:off x="3441755" y="4120743"/>
              <a:ext cx="170280" cy="24840"/>
            </p14:xfrm>
          </p:contentPart>
        </mc:Choice>
        <mc:Fallback xmlns="">
          <p:pic>
            <p:nvPicPr>
              <p:cNvPr id="11" name="Ink 10">
                <a:extLst>
                  <a:ext uri="{FF2B5EF4-FFF2-40B4-BE49-F238E27FC236}">
                    <a16:creationId xmlns:a16="http://schemas.microsoft.com/office/drawing/2014/main" id="{B83373A5-CE3B-F047-B3B3-21927D8F9C54}"/>
                  </a:ext>
                </a:extLst>
              </p:cNvPr>
              <p:cNvPicPr/>
              <p:nvPr/>
            </p:nvPicPr>
            <p:blipFill>
              <a:blip r:embed="rId5"/>
              <a:stretch>
                <a:fillRect/>
              </a:stretch>
            </p:blipFill>
            <p:spPr>
              <a:xfrm>
                <a:off x="3426275" y="4105623"/>
                <a:ext cx="20052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Ink 20">
                <a:extLst>
                  <a:ext uri="{FF2B5EF4-FFF2-40B4-BE49-F238E27FC236}">
                    <a16:creationId xmlns:a16="http://schemas.microsoft.com/office/drawing/2014/main" id="{3F762D49-FB3E-6D4E-A45F-42EF89D1B90E}"/>
                  </a:ext>
                </a:extLst>
              </p14:cNvPr>
              <p14:cNvContentPartPr/>
              <p14:nvPr/>
            </p14:nvContentPartPr>
            <p14:xfrm>
              <a:off x="3957995" y="3712143"/>
              <a:ext cx="980280" cy="628920"/>
            </p14:xfrm>
          </p:contentPart>
        </mc:Choice>
        <mc:Fallback xmlns="">
          <p:pic>
            <p:nvPicPr>
              <p:cNvPr id="18" name="Ink 20">
                <a:extLst>
                  <a:ext uri="{FF2B5EF4-FFF2-40B4-BE49-F238E27FC236}">
                    <a16:creationId xmlns:a16="http://schemas.microsoft.com/office/drawing/2014/main" id="{3F762D49-FB3E-6D4E-A45F-42EF89D1B90E}"/>
                  </a:ext>
                </a:extLst>
              </p:cNvPr>
              <p:cNvPicPr/>
              <p:nvPr/>
            </p:nvPicPr>
            <p:blipFill>
              <a:blip r:embed="rId7"/>
              <a:stretch>
                <a:fillRect/>
              </a:stretch>
            </p:blipFill>
            <p:spPr>
              <a:xfrm>
                <a:off x="3942515" y="3697023"/>
                <a:ext cx="1010880" cy="659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Ink 21">
                <a:extLst>
                  <a:ext uri="{FF2B5EF4-FFF2-40B4-BE49-F238E27FC236}">
                    <a16:creationId xmlns:a16="http://schemas.microsoft.com/office/drawing/2014/main" id="{ED58BA8A-5DBD-5D4A-8942-E90AB3A6E4E6}"/>
                  </a:ext>
                </a:extLst>
              </p14:cNvPr>
              <p14:cNvContentPartPr/>
              <p14:nvPr/>
            </p14:nvContentPartPr>
            <p14:xfrm>
              <a:off x="2328995" y="4007703"/>
              <a:ext cx="717120" cy="327240"/>
            </p14:xfrm>
          </p:contentPart>
        </mc:Choice>
        <mc:Fallback xmlns="">
          <p:pic>
            <p:nvPicPr>
              <p:cNvPr id="19" name="Ink 21">
                <a:extLst>
                  <a:ext uri="{FF2B5EF4-FFF2-40B4-BE49-F238E27FC236}">
                    <a16:creationId xmlns:a16="http://schemas.microsoft.com/office/drawing/2014/main" id="{ED58BA8A-5DBD-5D4A-8942-E90AB3A6E4E6}"/>
                  </a:ext>
                </a:extLst>
              </p:cNvPr>
              <p:cNvPicPr/>
              <p:nvPr/>
            </p:nvPicPr>
            <p:blipFill>
              <a:blip r:embed="rId9"/>
              <a:stretch>
                <a:fillRect/>
              </a:stretch>
            </p:blipFill>
            <p:spPr>
              <a:xfrm>
                <a:off x="2313515" y="3992583"/>
                <a:ext cx="74772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Ink 22">
                <a:extLst>
                  <a:ext uri="{FF2B5EF4-FFF2-40B4-BE49-F238E27FC236}">
                    <a16:creationId xmlns:a16="http://schemas.microsoft.com/office/drawing/2014/main" id="{641E27D5-0560-AB49-8C0E-32DF91D76C94}"/>
                  </a:ext>
                </a:extLst>
              </p14:cNvPr>
              <p14:cNvContentPartPr/>
              <p14:nvPr/>
            </p14:nvContentPartPr>
            <p14:xfrm>
              <a:off x="1926515" y="4114623"/>
              <a:ext cx="220320" cy="207720"/>
            </p14:xfrm>
          </p:contentPart>
        </mc:Choice>
        <mc:Fallback xmlns="">
          <p:pic>
            <p:nvPicPr>
              <p:cNvPr id="20" name="Ink 22">
                <a:extLst>
                  <a:ext uri="{FF2B5EF4-FFF2-40B4-BE49-F238E27FC236}">
                    <a16:creationId xmlns:a16="http://schemas.microsoft.com/office/drawing/2014/main" id="{641E27D5-0560-AB49-8C0E-32DF91D76C94}"/>
                  </a:ext>
                </a:extLst>
              </p:cNvPr>
              <p:cNvPicPr/>
              <p:nvPr/>
            </p:nvPicPr>
            <p:blipFill>
              <a:blip r:embed="rId11"/>
              <a:stretch>
                <a:fillRect/>
              </a:stretch>
            </p:blipFill>
            <p:spPr>
              <a:xfrm>
                <a:off x="1911035" y="4099503"/>
                <a:ext cx="25092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6" name="Ink 25">
                <a:extLst>
                  <a:ext uri="{FF2B5EF4-FFF2-40B4-BE49-F238E27FC236}">
                    <a16:creationId xmlns:a16="http://schemas.microsoft.com/office/drawing/2014/main" id="{45A6E392-89F9-2145-8726-760BE464A26E}"/>
                  </a:ext>
                </a:extLst>
              </p14:cNvPr>
              <p14:cNvContentPartPr/>
              <p14:nvPr/>
            </p14:nvContentPartPr>
            <p14:xfrm>
              <a:off x="2536355" y="5089143"/>
              <a:ext cx="126000" cy="327240"/>
            </p14:xfrm>
          </p:contentPart>
        </mc:Choice>
        <mc:Fallback xmlns="">
          <p:pic>
            <p:nvPicPr>
              <p:cNvPr id="26" name="Ink 25">
                <a:extLst>
                  <a:ext uri="{FF2B5EF4-FFF2-40B4-BE49-F238E27FC236}">
                    <a16:creationId xmlns:a16="http://schemas.microsoft.com/office/drawing/2014/main" id="{45A6E392-89F9-2145-8726-760BE464A26E}"/>
                  </a:ext>
                </a:extLst>
              </p:cNvPr>
              <p:cNvPicPr/>
              <p:nvPr/>
            </p:nvPicPr>
            <p:blipFill>
              <a:blip r:embed="rId13"/>
              <a:stretch>
                <a:fillRect/>
              </a:stretch>
            </p:blipFill>
            <p:spPr>
              <a:xfrm>
                <a:off x="2520875" y="5074023"/>
                <a:ext cx="15660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5" name="Ink 34">
                <a:extLst>
                  <a:ext uri="{FF2B5EF4-FFF2-40B4-BE49-F238E27FC236}">
                    <a16:creationId xmlns:a16="http://schemas.microsoft.com/office/drawing/2014/main" id="{3FBB10FC-5246-F14A-9936-89D9F1B02A6C}"/>
                  </a:ext>
                </a:extLst>
              </p14:cNvPr>
              <p14:cNvContentPartPr/>
              <p14:nvPr/>
            </p14:nvContentPartPr>
            <p14:xfrm>
              <a:off x="5165795" y="4579743"/>
              <a:ext cx="156240" cy="163800"/>
            </p14:xfrm>
          </p:contentPart>
        </mc:Choice>
        <mc:Fallback xmlns="">
          <p:pic>
            <p:nvPicPr>
              <p:cNvPr id="35" name="Ink 34">
                <a:extLst>
                  <a:ext uri="{FF2B5EF4-FFF2-40B4-BE49-F238E27FC236}">
                    <a16:creationId xmlns:a16="http://schemas.microsoft.com/office/drawing/2014/main" id="{3FBB10FC-5246-F14A-9936-89D9F1B02A6C}"/>
                  </a:ext>
                </a:extLst>
              </p:cNvPr>
              <p:cNvPicPr/>
              <p:nvPr/>
            </p:nvPicPr>
            <p:blipFill>
              <a:blip r:embed="rId15"/>
              <a:stretch>
                <a:fillRect/>
              </a:stretch>
            </p:blipFill>
            <p:spPr>
              <a:xfrm>
                <a:off x="5150315" y="4564623"/>
                <a:ext cx="1864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6" name="Ink 35">
                <a:extLst>
                  <a:ext uri="{FF2B5EF4-FFF2-40B4-BE49-F238E27FC236}">
                    <a16:creationId xmlns:a16="http://schemas.microsoft.com/office/drawing/2014/main" id="{79FA0443-394A-014F-945E-E691914A4183}"/>
                  </a:ext>
                </a:extLst>
              </p14:cNvPr>
              <p14:cNvContentPartPr/>
              <p14:nvPr/>
            </p14:nvContentPartPr>
            <p14:xfrm>
              <a:off x="5428235" y="4567863"/>
              <a:ext cx="132480" cy="119160"/>
            </p14:xfrm>
          </p:contentPart>
        </mc:Choice>
        <mc:Fallback xmlns="">
          <p:pic>
            <p:nvPicPr>
              <p:cNvPr id="36" name="Ink 35">
                <a:extLst>
                  <a:ext uri="{FF2B5EF4-FFF2-40B4-BE49-F238E27FC236}">
                    <a16:creationId xmlns:a16="http://schemas.microsoft.com/office/drawing/2014/main" id="{79FA0443-394A-014F-945E-E691914A4183}"/>
                  </a:ext>
                </a:extLst>
              </p:cNvPr>
              <p:cNvPicPr/>
              <p:nvPr/>
            </p:nvPicPr>
            <p:blipFill>
              <a:blip r:embed="rId17"/>
              <a:stretch>
                <a:fillRect/>
              </a:stretch>
            </p:blipFill>
            <p:spPr>
              <a:xfrm>
                <a:off x="5413115" y="4552743"/>
                <a:ext cx="16272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9" name="Ink 56">
                <a:extLst>
                  <a:ext uri="{FF2B5EF4-FFF2-40B4-BE49-F238E27FC236}">
                    <a16:creationId xmlns:a16="http://schemas.microsoft.com/office/drawing/2014/main" id="{8D40F0F7-CC92-A549-B626-8D946030B42C}"/>
                  </a:ext>
                </a:extLst>
              </p14:cNvPr>
              <p14:cNvContentPartPr/>
              <p14:nvPr/>
            </p14:nvContentPartPr>
            <p14:xfrm>
              <a:off x="6641795" y="4504503"/>
              <a:ext cx="666720" cy="377280"/>
            </p14:xfrm>
          </p:contentPart>
        </mc:Choice>
        <mc:Fallback xmlns="">
          <p:pic>
            <p:nvPicPr>
              <p:cNvPr id="49" name="Ink 56">
                <a:extLst>
                  <a:ext uri="{FF2B5EF4-FFF2-40B4-BE49-F238E27FC236}">
                    <a16:creationId xmlns:a16="http://schemas.microsoft.com/office/drawing/2014/main" id="{8D40F0F7-CC92-A549-B626-8D946030B42C}"/>
                  </a:ext>
                </a:extLst>
              </p:cNvPr>
              <p:cNvPicPr/>
              <p:nvPr/>
            </p:nvPicPr>
            <p:blipFill>
              <a:blip r:embed="rId19"/>
              <a:stretch>
                <a:fillRect/>
              </a:stretch>
            </p:blipFill>
            <p:spPr>
              <a:xfrm>
                <a:off x="6626675" y="4489038"/>
                <a:ext cx="697320" cy="40785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0" name="Ink 57">
                <a:extLst>
                  <a:ext uri="{FF2B5EF4-FFF2-40B4-BE49-F238E27FC236}">
                    <a16:creationId xmlns:a16="http://schemas.microsoft.com/office/drawing/2014/main" id="{6D1808EE-C92F-EB4A-9C56-6413ACB00895}"/>
                  </a:ext>
                </a:extLst>
              </p14:cNvPr>
              <p14:cNvContentPartPr/>
              <p14:nvPr/>
            </p14:nvContentPartPr>
            <p14:xfrm>
              <a:off x="6705515" y="4259343"/>
              <a:ext cx="382320" cy="126000"/>
            </p14:xfrm>
          </p:contentPart>
        </mc:Choice>
        <mc:Fallback xmlns="">
          <p:pic>
            <p:nvPicPr>
              <p:cNvPr id="50" name="Ink 57">
                <a:extLst>
                  <a:ext uri="{FF2B5EF4-FFF2-40B4-BE49-F238E27FC236}">
                    <a16:creationId xmlns:a16="http://schemas.microsoft.com/office/drawing/2014/main" id="{6D1808EE-C92F-EB4A-9C56-6413ACB00895}"/>
                  </a:ext>
                </a:extLst>
              </p:cNvPr>
              <p:cNvPicPr/>
              <p:nvPr/>
            </p:nvPicPr>
            <p:blipFill>
              <a:blip r:embed="rId21"/>
              <a:stretch>
                <a:fillRect/>
              </a:stretch>
            </p:blipFill>
            <p:spPr>
              <a:xfrm>
                <a:off x="6690035" y="4243863"/>
                <a:ext cx="4129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1" name="Ink 58">
                <a:extLst>
                  <a:ext uri="{FF2B5EF4-FFF2-40B4-BE49-F238E27FC236}">
                    <a16:creationId xmlns:a16="http://schemas.microsoft.com/office/drawing/2014/main" id="{2341D557-D2CD-C947-BECC-D8212A8A1823}"/>
                  </a:ext>
                </a:extLst>
              </p14:cNvPr>
              <p14:cNvContentPartPr/>
              <p14:nvPr/>
            </p14:nvContentPartPr>
            <p14:xfrm>
              <a:off x="6207995" y="4604943"/>
              <a:ext cx="12960" cy="56880"/>
            </p14:xfrm>
          </p:contentPart>
        </mc:Choice>
        <mc:Fallback xmlns="">
          <p:pic>
            <p:nvPicPr>
              <p:cNvPr id="51" name="Ink 58">
                <a:extLst>
                  <a:ext uri="{FF2B5EF4-FFF2-40B4-BE49-F238E27FC236}">
                    <a16:creationId xmlns:a16="http://schemas.microsoft.com/office/drawing/2014/main" id="{2341D557-D2CD-C947-BECC-D8212A8A1823}"/>
                  </a:ext>
                </a:extLst>
              </p:cNvPr>
              <p:cNvPicPr/>
              <p:nvPr/>
            </p:nvPicPr>
            <p:blipFill>
              <a:blip r:embed="rId23"/>
              <a:stretch>
                <a:fillRect/>
              </a:stretch>
            </p:blipFill>
            <p:spPr>
              <a:xfrm>
                <a:off x="6192875" y="4589823"/>
                <a:ext cx="435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2" name="Ink 59">
                <a:extLst>
                  <a:ext uri="{FF2B5EF4-FFF2-40B4-BE49-F238E27FC236}">
                    <a16:creationId xmlns:a16="http://schemas.microsoft.com/office/drawing/2014/main" id="{79171446-E2C6-814F-8D00-36B67D3D3DC3}"/>
                  </a:ext>
                </a:extLst>
              </p14:cNvPr>
              <p14:cNvContentPartPr/>
              <p14:nvPr/>
            </p14:nvContentPartPr>
            <p14:xfrm>
              <a:off x="5164355" y="4850103"/>
              <a:ext cx="616680" cy="295920"/>
            </p14:xfrm>
          </p:contentPart>
        </mc:Choice>
        <mc:Fallback xmlns="">
          <p:pic>
            <p:nvPicPr>
              <p:cNvPr id="52" name="Ink 59">
                <a:extLst>
                  <a:ext uri="{FF2B5EF4-FFF2-40B4-BE49-F238E27FC236}">
                    <a16:creationId xmlns:a16="http://schemas.microsoft.com/office/drawing/2014/main" id="{79171446-E2C6-814F-8D00-36B67D3D3DC3}"/>
                  </a:ext>
                </a:extLst>
              </p:cNvPr>
              <p:cNvPicPr/>
              <p:nvPr/>
            </p:nvPicPr>
            <p:blipFill>
              <a:blip r:embed="rId25"/>
              <a:stretch>
                <a:fillRect/>
              </a:stretch>
            </p:blipFill>
            <p:spPr>
              <a:xfrm>
                <a:off x="5149226" y="4834983"/>
                <a:ext cx="647298"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3" name="Ink 60">
                <a:extLst>
                  <a:ext uri="{FF2B5EF4-FFF2-40B4-BE49-F238E27FC236}">
                    <a16:creationId xmlns:a16="http://schemas.microsoft.com/office/drawing/2014/main" id="{6BDD2DE2-A570-8342-BA10-4F6376344303}"/>
                  </a:ext>
                </a:extLst>
              </p14:cNvPr>
              <p14:cNvContentPartPr/>
              <p14:nvPr/>
            </p14:nvContentPartPr>
            <p14:xfrm>
              <a:off x="4428875" y="4838223"/>
              <a:ext cx="421560" cy="257400"/>
            </p14:xfrm>
          </p:contentPart>
        </mc:Choice>
        <mc:Fallback xmlns="">
          <p:pic>
            <p:nvPicPr>
              <p:cNvPr id="53" name="Ink 60">
                <a:extLst>
                  <a:ext uri="{FF2B5EF4-FFF2-40B4-BE49-F238E27FC236}">
                    <a16:creationId xmlns:a16="http://schemas.microsoft.com/office/drawing/2014/main" id="{6BDD2DE2-A570-8342-BA10-4F6376344303}"/>
                  </a:ext>
                </a:extLst>
              </p:cNvPr>
              <p:cNvPicPr/>
              <p:nvPr/>
            </p:nvPicPr>
            <p:blipFill>
              <a:blip r:embed="rId27"/>
              <a:stretch>
                <a:fillRect/>
              </a:stretch>
            </p:blipFill>
            <p:spPr>
              <a:xfrm>
                <a:off x="4413395" y="4823103"/>
                <a:ext cx="45216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4" name="Ink 61">
                <a:extLst>
                  <a:ext uri="{FF2B5EF4-FFF2-40B4-BE49-F238E27FC236}">
                    <a16:creationId xmlns:a16="http://schemas.microsoft.com/office/drawing/2014/main" id="{79B96204-5128-6E48-8F91-E90AB1537E1D}"/>
                  </a:ext>
                </a:extLst>
              </p14:cNvPr>
              <p14:cNvContentPartPr/>
              <p14:nvPr/>
            </p14:nvContentPartPr>
            <p14:xfrm>
              <a:off x="3586115" y="5095263"/>
              <a:ext cx="151560" cy="69480"/>
            </p14:xfrm>
          </p:contentPart>
        </mc:Choice>
        <mc:Fallback xmlns="">
          <p:pic>
            <p:nvPicPr>
              <p:cNvPr id="54" name="Ink 61">
                <a:extLst>
                  <a:ext uri="{FF2B5EF4-FFF2-40B4-BE49-F238E27FC236}">
                    <a16:creationId xmlns:a16="http://schemas.microsoft.com/office/drawing/2014/main" id="{79B96204-5128-6E48-8F91-E90AB1537E1D}"/>
                  </a:ext>
                </a:extLst>
              </p:cNvPr>
              <p:cNvPicPr/>
              <p:nvPr/>
            </p:nvPicPr>
            <p:blipFill>
              <a:blip r:embed="rId29"/>
              <a:stretch>
                <a:fillRect/>
              </a:stretch>
            </p:blipFill>
            <p:spPr>
              <a:xfrm>
                <a:off x="3570959" y="5080143"/>
                <a:ext cx="182233"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5" name="Ink 62">
                <a:extLst>
                  <a:ext uri="{FF2B5EF4-FFF2-40B4-BE49-F238E27FC236}">
                    <a16:creationId xmlns:a16="http://schemas.microsoft.com/office/drawing/2014/main" id="{6CD087C1-33FD-724D-8C4B-59D053E2A411}"/>
                  </a:ext>
                </a:extLst>
              </p14:cNvPr>
              <p14:cNvContentPartPr/>
              <p14:nvPr/>
            </p14:nvContentPartPr>
            <p14:xfrm>
              <a:off x="2812835" y="4969623"/>
              <a:ext cx="559800" cy="459360"/>
            </p14:xfrm>
          </p:contentPart>
        </mc:Choice>
        <mc:Fallback xmlns="">
          <p:pic>
            <p:nvPicPr>
              <p:cNvPr id="55" name="Ink 62">
                <a:extLst>
                  <a:ext uri="{FF2B5EF4-FFF2-40B4-BE49-F238E27FC236}">
                    <a16:creationId xmlns:a16="http://schemas.microsoft.com/office/drawing/2014/main" id="{6CD087C1-33FD-724D-8C4B-59D053E2A411}"/>
                  </a:ext>
                </a:extLst>
              </p:cNvPr>
              <p:cNvPicPr/>
              <p:nvPr/>
            </p:nvPicPr>
            <p:blipFill>
              <a:blip r:embed="rId31"/>
              <a:stretch>
                <a:fillRect/>
              </a:stretch>
            </p:blipFill>
            <p:spPr>
              <a:xfrm>
                <a:off x="2797715" y="4954503"/>
                <a:ext cx="59040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6" name="Ink 63">
                <a:extLst>
                  <a:ext uri="{FF2B5EF4-FFF2-40B4-BE49-F238E27FC236}">
                    <a16:creationId xmlns:a16="http://schemas.microsoft.com/office/drawing/2014/main" id="{4B18AD5C-D63C-E344-AB06-20628570441D}"/>
                  </a:ext>
                </a:extLst>
              </p14:cNvPr>
              <p14:cNvContentPartPr/>
              <p14:nvPr/>
            </p14:nvContentPartPr>
            <p14:xfrm>
              <a:off x="2165195" y="5196063"/>
              <a:ext cx="164160" cy="227160"/>
            </p14:xfrm>
          </p:contentPart>
        </mc:Choice>
        <mc:Fallback xmlns="">
          <p:pic>
            <p:nvPicPr>
              <p:cNvPr id="56" name="Ink 63">
                <a:extLst>
                  <a:ext uri="{FF2B5EF4-FFF2-40B4-BE49-F238E27FC236}">
                    <a16:creationId xmlns:a16="http://schemas.microsoft.com/office/drawing/2014/main" id="{4B18AD5C-D63C-E344-AB06-20628570441D}"/>
                  </a:ext>
                </a:extLst>
              </p:cNvPr>
              <p:cNvPicPr/>
              <p:nvPr/>
            </p:nvPicPr>
            <p:blipFill>
              <a:blip r:embed="rId33"/>
              <a:stretch>
                <a:fillRect/>
              </a:stretch>
            </p:blipFill>
            <p:spPr>
              <a:xfrm>
                <a:off x="2150042" y="5180607"/>
                <a:ext cx="194827" cy="257352"/>
              </a:xfrm>
              <a:prstGeom prst="rect">
                <a:avLst/>
              </a:prstGeom>
            </p:spPr>
          </p:pic>
        </mc:Fallback>
      </mc:AlternateContent>
    </p:spTree>
    <p:extLst>
      <p:ext uri="{BB962C8B-B14F-4D97-AF65-F5344CB8AC3E}">
        <p14:creationId xmlns:p14="http://schemas.microsoft.com/office/powerpoint/2010/main" val="8064944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AAFB8AB9-6E5C-D848-A4A8-BE66B2940CB8}"/>
                  </a:ext>
                </a:extLst>
              </p14:cNvPr>
              <p14:cNvContentPartPr/>
              <p14:nvPr/>
            </p14:nvContentPartPr>
            <p14:xfrm>
              <a:off x="1341875" y="788583"/>
              <a:ext cx="214200" cy="112680"/>
            </p14:xfrm>
          </p:contentPart>
        </mc:Choice>
        <mc:Fallback xmlns="">
          <p:pic>
            <p:nvPicPr>
              <p:cNvPr id="7" name="Ink 6">
                <a:extLst>
                  <a:ext uri="{FF2B5EF4-FFF2-40B4-BE49-F238E27FC236}">
                    <a16:creationId xmlns:a16="http://schemas.microsoft.com/office/drawing/2014/main" id="{AAFB8AB9-6E5C-D848-A4A8-BE66B2940CB8}"/>
                  </a:ext>
                </a:extLst>
              </p:cNvPr>
              <p:cNvPicPr/>
              <p:nvPr/>
            </p:nvPicPr>
            <p:blipFill>
              <a:blip r:embed="rId3"/>
              <a:stretch>
                <a:fillRect/>
              </a:stretch>
            </p:blipFill>
            <p:spPr>
              <a:xfrm>
                <a:off x="1326395" y="773463"/>
                <a:ext cx="2444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7" name="Ink 16">
                <a:extLst>
                  <a:ext uri="{FF2B5EF4-FFF2-40B4-BE49-F238E27FC236}">
                    <a16:creationId xmlns:a16="http://schemas.microsoft.com/office/drawing/2014/main" id="{2AA6A3A4-22A2-2C4F-B8DA-E86F1C3890C7}"/>
                  </a:ext>
                </a:extLst>
              </p14:cNvPr>
              <p14:cNvContentPartPr/>
              <p14:nvPr/>
            </p14:nvContentPartPr>
            <p14:xfrm>
              <a:off x="2951075" y="405903"/>
              <a:ext cx="434160" cy="496440"/>
            </p14:xfrm>
          </p:contentPart>
        </mc:Choice>
        <mc:Fallback xmlns="">
          <p:pic>
            <p:nvPicPr>
              <p:cNvPr id="17" name="Ink 16">
                <a:extLst>
                  <a:ext uri="{FF2B5EF4-FFF2-40B4-BE49-F238E27FC236}">
                    <a16:creationId xmlns:a16="http://schemas.microsoft.com/office/drawing/2014/main" id="{2AA6A3A4-22A2-2C4F-B8DA-E86F1C3890C7}"/>
                  </a:ext>
                </a:extLst>
              </p:cNvPr>
              <p:cNvPicPr/>
              <p:nvPr/>
            </p:nvPicPr>
            <p:blipFill>
              <a:blip r:embed="rId5"/>
              <a:stretch>
                <a:fillRect/>
              </a:stretch>
            </p:blipFill>
            <p:spPr>
              <a:xfrm>
                <a:off x="2935955" y="390783"/>
                <a:ext cx="464760" cy="526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2" name="Ink 36">
                <a:extLst>
                  <a:ext uri="{FF2B5EF4-FFF2-40B4-BE49-F238E27FC236}">
                    <a16:creationId xmlns:a16="http://schemas.microsoft.com/office/drawing/2014/main" id="{B670DC2E-EEB9-3D4A-8547-6101E10A6116}"/>
                  </a:ext>
                </a:extLst>
              </p14:cNvPr>
              <p14:cNvContentPartPr/>
              <p14:nvPr/>
            </p14:nvContentPartPr>
            <p14:xfrm>
              <a:off x="4623635" y="405183"/>
              <a:ext cx="1873800" cy="773640"/>
            </p14:xfrm>
          </p:contentPart>
        </mc:Choice>
        <mc:Fallback xmlns="">
          <p:pic>
            <p:nvPicPr>
              <p:cNvPr id="32" name="Ink 36">
                <a:extLst>
                  <a:ext uri="{FF2B5EF4-FFF2-40B4-BE49-F238E27FC236}">
                    <a16:creationId xmlns:a16="http://schemas.microsoft.com/office/drawing/2014/main" id="{B670DC2E-EEB9-3D4A-8547-6101E10A6116}"/>
                  </a:ext>
                </a:extLst>
              </p:cNvPr>
              <p:cNvPicPr/>
              <p:nvPr/>
            </p:nvPicPr>
            <p:blipFill>
              <a:blip r:embed="rId7"/>
              <a:stretch>
                <a:fillRect/>
              </a:stretch>
            </p:blipFill>
            <p:spPr>
              <a:xfrm>
                <a:off x="4608515" y="390063"/>
                <a:ext cx="1904400" cy="804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3" name="Ink 37">
                <a:extLst>
                  <a:ext uri="{FF2B5EF4-FFF2-40B4-BE49-F238E27FC236}">
                    <a16:creationId xmlns:a16="http://schemas.microsoft.com/office/drawing/2014/main" id="{E386C82C-322F-614C-9C45-72388E54065D}"/>
                  </a:ext>
                </a:extLst>
              </p14:cNvPr>
              <p14:cNvContentPartPr/>
              <p14:nvPr/>
            </p14:nvContentPartPr>
            <p14:xfrm>
              <a:off x="3894275" y="694263"/>
              <a:ext cx="610200" cy="375120"/>
            </p14:xfrm>
          </p:contentPart>
        </mc:Choice>
        <mc:Fallback xmlns="">
          <p:pic>
            <p:nvPicPr>
              <p:cNvPr id="33" name="Ink 37">
                <a:extLst>
                  <a:ext uri="{FF2B5EF4-FFF2-40B4-BE49-F238E27FC236}">
                    <a16:creationId xmlns:a16="http://schemas.microsoft.com/office/drawing/2014/main" id="{E386C82C-322F-614C-9C45-72388E54065D}"/>
                  </a:ext>
                </a:extLst>
              </p:cNvPr>
              <p:cNvPicPr/>
              <p:nvPr/>
            </p:nvPicPr>
            <p:blipFill>
              <a:blip r:embed="rId9"/>
              <a:stretch>
                <a:fillRect/>
              </a:stretch>
            </p:blipFill>
            <p:spPr>
              <a:xfrm>
                <a:off x="3879155" y="679128"/>
                <a:ext cx="640800" cy="40574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4" name="Ink 38">
                <a:extLst>
                  <a:ext uri="{FF2B5EF4-FFF2-40B4-BE49-F238E27FC236}">
                    <a16:creationId xmlns:a16="http://schemas.microsoft.com/office/drawing/2014/main" id="{399F10DC-535F-E642-B924-3AD4DF5A0AF9}"/>
                  </a:ext>
                </a:extLst>
              </p14:cNvPr>
              <p14:cNvContentPartPr/>
              <p14:nvPr/>
            </p14:nvContentPartPr>
            <p14:xfrm>
              <a:off x="2084195" y="619023"/>
              <a:ext cx="760680" cy="283320"/>
            </p14:xfrm>
          </p:contentPart>
        </mc:Choice>
        <mc:Fallback xmlns="">
          <p:pic>
            <p:nvPicPr>
              <p:cNvPr id="34" name="Ink 38">
                <a:extLst>
                  <a:ext uri="{FF2B5EF4-FFF2-40B4-BE49-F238E27FC236}">
                    <a16:creationId xmlns:a16="http://schemas.microsoft.com/office/drawing/2014/main" id="{399F10DC-535F-E642-B924-3AD4DF5A0AF9}"/>
                  </a:ext>
                </a:extLst>
              </p:cNvPr>
              <p:cNvPicPr/>
              <p:nvPr/>
            </p:nvPicPr>
            <p:blipFill>
              <a:blip r:embed="rId11"/>
              <a:stretch>
                <a:fillRect/>
              </a:stretch>
            </p:blipFill>
            <p:spPr>
              <a:xfrm>
                <a:off x="2069068" y="603903"/>
                <a:ext cx="791294"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5" name="Ink 39">
                <a:extLst>
                  <a:ext uri="{FF2B5EF4-FFF2-40B4-BE49-F238E27FC236}">
                    <a16:creationId xmlns:a16="http://schemas.microsoft.com/office/drawing/2014/main" id="{E098F916-2234-2A46-B80B-B0924A5438F5}"/>
                  </a:ext>
                </a:extLst>
              </p14:cNvPr>
              <p14:cNvContentPartPr/>
              <p14:nvPr/>
            </p14:nvContentPartPr>
            <p14:xfrm>
              <a:off x="1668755" y="505983"/>
              <a:ext cx="295920" cy="396360"/>
            </p14:xfrm>
          </p:contentPart>
        </mc:Choice>
        <mc:Fallback xmlns="">
          <p:pic>
            <p:nvPicPr>
              <p:cNvPr id="35" name="Ink 39">
                <a:extLst>
                  <a:ext uri="{FF2B5EF4-FFF2-40B4-BE49-F238E27FC236}">
                    <a16:creationId xmlns:a16="http://schemas.microsoft.com/office/drawing/2014/main" id="{E098F916-2234-2A46-B80B-B0924A5438F5}"/>
                  </a:ext>
                </a:extLst>
              </p:cNvPr>
              <p:cNvPicPr/>
              <p:nvPr/>
            </p:nvPicPr>
            <p:blipFill>
              <a:blip r:embed="rId13"/>
              <a:stretch>
                <a:fillRect/>
              </a:stretch>
            </p:blipFill>
            <p:spPr>
              <a:xfrm>
                <a:off x="1653275" y="490503"/>
                <a:ext cx="32652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6" name="Ink 40">
                <a:extLst>
                  <a:ext uri="{FF2B5EF4-FFF2-40B4-BE49-F238E27FC236}">
                    <a16:creationId xmlns:a16="http://schemas.microsoft.com/office/drawing/2014/main" id="{573BAC3C-798D-624D-BB44-2B42F2C0A65F}"/>
                  </a:ext>
                </a:extLst>
              </p14:cNvPr>
              <p14:cNvContentPartPr/>
              <p14:nvPr/>
            </p14:nvContentPartPr>
            <p14:xfrm>
              <a:off x="801155" y="725943"/>
              <a:ext cx="415440" cy="195120"/>
            </p14:xfrm>
          </p:contentPart>
        </mc:Choice>
        <mc:Fallback xmlns="">
          <p:pic>
            <p:nvPicPr>
              <p:cNvPr id="36" name="Ink 40">
                <a:extLst>
                  <a:ext uri="{FF2B5EF4-FFF2-40B4-BE49-F238E27FC236}">
                    <a16:creationId xmlns:a16="http://schemas.microsoft.com/office/drawing/2014/main" id="{573BAC3C-798D-624D-BB44-2B42F2C0A65F}"/>
                  </a:ext>
                </a:extLst>
              </p:cNvPr>
              <p:cNvPicPr/>
              <p:nvPr/>
            </p:nvPicPr>
            <p:blipFill>
              <a:blip r:embed="rId15"/>
              <a:stretch>
                <a:fillRect/>
              </a:stretch>
            </p:blipFill>
            <p:spPr>
              <a:xfrm>
                <a:off x="785675" y="710463"/>
                <a:ext cx="44568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2" name="Ink 41">
                <a:extLst>
                  <a:ext uri="{FF2B5EF4-FFF2-40B4-BE49-F238E27FC236}">
                    <a16:creationId xmlns:a16="http://schemas.microsoft.com/office/drawing/2014/main" id="{ACF9552A-38E4-BD4A-AD72-1B40053EFCFF}"/>
                  </a:ext>
                </a:extLst>
              </p14:cNvPr>
              <p14:cNvContentPartPr/>
              <p14:nvPr/>
            </p14:nvContentPartPr>
            <p14:xfrm>
              <a:off x="703955" y="1562583"/>
              <a:ext cx="204480" cy="496440"/>
            </p14:xfrm>
          </p:contentPart>
        </mc:Choice>
        <mc:Fallback xmlns="">
          <p:pic>
            <p:nvPicPr>
              <p:cNvPr id="42" name="Ink 41">
                <a:extLst>
                  <a:ext uri="{FF2B5EF4-FFF2-40B4-BE49-F238E27FC236}">
                    <a16:creationId xmlns:a16="http://schemas.microsoft.com/office/drawing/2014/main" id="{ACF9552A-38E4-BD4A-AD72-1B40053EFCFF}"/>
                  </a:ext>
                </a:extLst>
              </p:cNvPr>
              <p:cNvPicPr/>
              <p:nvPr/>
            </p:nvPicPr>
            <p:blipFill>
              <a:blip r:embed="rId17"/>
              <a:stretch>
                <a:fillRect/>
              </a:stretch>
            </p:blipFill>
            <p:spPr>
              <a:xfrm>
                <a:off x="688835" y="1547463"/>
                <a:ext cx="234720" cy="5266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5" name="Ink 44">
                <a:extLst>
                  <a:ext uri="{FF2B5EF4-FFF2-40B4-BE49-F238E27FC236}">
                    <a16:creationId xmlns:a16="http://schemas.microsoft.com/office/drawing/2014/main" id="{6A94402A-DD0A-B749-8F8A-77B578566A53}"/>
                  </a:ext>
                </a:extLst>
              </p14:cNvPr>
              <p14:cNvContentPartPr/>
              <p14:nvPr/>
            </p14:nvContentPartPr>
            <p14:xfrm>
              <a:off x="1618355" y="1750503"/>
              <a:ext cx="195120" cy="182520"/>
            </p14:xfrm>
          </p:contentPart>
        </mc:Choice>
        <mc:Fallback xmlns="">
          <p:pic>
            <p:nvPicPr>
              <p:cNvPr id="45" name="Ink 44">
                <a:extLst>
                  <a:ext uri="{FF2B5EF4-FFF2-40B4-BE49-F238E27FC236}">
                    <a16:creationId xmlns:a16="http://schemas.microsoft.com/office/drawing/2014/main" id="{6A94402A-DD0A-B749-8F8A-77B578566A53}"/>
                  </a:ext>
                </a:extLst>
              </p:cNvPr>
              <p:cNvPicPr/>
              <p:nvPr/>
            </p:nvPicPr>
            <p:blipFill>
              <a:blip r:embed="rId19"/>
              <a:stretch>
                <a:fillRect/>
              </a:stretch>
            </p:blipFill>
            <p:spPr>
              <a:xfrm>
                <a:off x="1603235" y="1735383"/>
                <a:ext cx="2257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6" name="Ink 45">
                <a:extLst>
                  <a:ext uri="{FF2B5EF4-FFF2-40B4-BE49-F238E27FC236}">
                    <a16:creationId xmlns:a16="http://schemas.microsoft.com/office/drawing/2014/main" id="{76DA022C-8C55-824E-903B-EFCD4073A85E}"/>
                  </a:ext>
                </a:extLst>
              </p14:cNvPr>
              <p14:cNvContentPartPr/>
              <p14:nvPr/>
            </p14:nvContentPartPr>
            <p14:xfrm>
              <a:off x="1907435" y="1920423"/>
              <a:ext cx="19080" cy="50760"/>
            </p14:xfrm>
          </p:contentPart>
        </mc:Choice>
        <mc:Fallback xmlns="">
          <p:pic>
            <p:nvPicPr>
              <p:cNvPr id="46" name="Ink 45">
                <a:extLst>
                  <a:ext uri="{FF2B5EF4-FFF2-40B4-BE49-F238E27FC236}">
                    <a16:creationId xmlns:a16="http://schemas.microsoft.com/office/drawing/2014/main" id="{76DA022C-8C55-824E-903B-EFCD4073A85E}"/>
                  </a:ext>
                </a:extLst>
              </p:cNvPr>
              <p:cNvPicPr/>
              <p:nvPr/>
            </p:nvPicPr>
            <p:blipFill>
              <a:blip r:embed="rId21"/>
              <a:stretch>
                <a:fillRect/>
              </a:stretch>
            </p:blipFill>
            <p:spPr>
              <a:xfrm>
                <a:off x="1892315" y="1905303"/>
                <a:ext cx="496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7" name="Ink 46">
                <a:extLst>
                  <a:ext uri="{FF2B5EF4-FFF2-40B4-BE49-F238E27FC236}">
                    <a16:creationId xmlns:a16="http://schemas.microsoft.com/office/drawing/2014/main" id="{FE257D2A-BF74-EF4D-BD27-8B011F011490}"/>
                  </a:ext>
                </a:extLst>
              </p14:cNvPr>
              <p14:cNvContentPartPr/>
              <p14:nvPr/>
            </p14:nvContentPartPr>
            <p14:xfrm>
              <a:off x="2090675" y="1769583"/>
              <a:ext cx="163080" cy="138600"/>
            </p14:xfrm>
          </p:contentPart>
        </mc:Choice>
        <mc:Fallback xmlns="">
          <p:pic>
            <p:nvPicPr>
              <p:cNvPr id="47" name="Ink 46">
                <a:extLst>
                  <a:ext uri="{FF2B5EF4-FFF2-40B4-BE49-F238E27FC236}">
                    <a16:creationId xmlns:a16="http://schemas.microsoft.com/office/drawing/2014/main" id="{FE257D2A-BF74-EF4D-BD27-8B011F011490}"/>
                  </a:ext>
                </a:extLst>
              </p:cNvPr>
              <p:cNvPicPr/>
              <p:nvPr/>
            </p:nvPicPr>
            <p:blipFill>
              <a:blip r:embed="rId23"/>
              <a:stretch>
                <a:fillRect/>
              </a:stretch>
            </p:blipFill>
            <p:spPr>
              <a:xfrm>
                <a:off x="2075195" y="1754103"/>
                <a:ext cx="19368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8" name="Ink 47">
                <a:extLst>
                  <a:ext uri="{FF2B5EF4-FFF2-40B4-BE49-F238E27FC236}">
                    <a16:creationId xmlns:a16="http://schemas.microsoft.com/office/drawing/2014/main" id="{19B65768-5BFE-2F44-A659-58E8307EADB5}"/>
                  </a:ext>
                </a:extLst>
              </p14:cNvPr>
              <p14:cNvContentPartPr/>
              <p14:nvPr/>
            </p14:nvContentPartPr>
            <p14:xfrm>
              <a:off x="2360315" y="1863903"/>
              <a:ext cx="25560" cy="94680"/>
            </p14:xfrm>
          </p:contentPart>
        </mc:Choice>
        <mc:Fallback xmlns="">
          <p:pic>
            <p:nvPicPr>
              <p:cNvPr id="48" name="Ink 47">
                <a:extLst>
                  <a:ext uri="{FF2B5EF4-FFF2-40B4-BE49-F238E27FC236}">
                    <a16:creationId xmlns:a16="http://schemas.microsoft.com/office/drawing/2014/main" id="{19B65768-5BFE-2F44-A659-58E8307EADB5}"/>
                  </a:ext>
                </a:extLst>
              </p:cNvPr>
              <p:cNvPicPr/>
              <p:nvPr/>
            </p:nvPicPr>
            <p:blipFill>
              <a:blip r:embed="rId25"/>
              <a:stretch>
                <a:fillRect/>
              </a:stretch>
            </p:blipFill>
            <p:spPr>
              <a:xfrm>
                <a:off x="2344835" y="1848423"/>
                <a:ext cx="561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1" name="Ink 50">
                <a:extLst>
                  <a:ext uri="{FF2B5EF4-FFF2-40B4-BE49-F238E27FC236}">
                    <a16:creationId xmlns:a16="http://schemas.microsoft.com/office/drawing/2014/main" id="{6803738F-368E-E444-8064-12B8E5727EBE}"/>
                  </a:ext>
                </a:extLst>
              </p14:cNvPr>
              <p14:cNvContentPartPr/>
              <p14:nvPr/>
            </p14:nvContentPartPr>
            <p14:xfrm>
              <a:off x="2863235" y="1863903"/>
              <a:ext cx="12960" cy="113400"/>
            </p14:xfrm>
          </p:contentPart>
        </mc:Choice>
        <mc:Fallback xmlns="">
          <p:pic>
            <p:nvPicPr>
              <p:cNvPr id="51" name="Ink 50">
                <a:extLst>
                  <a:ext uri="{FF2B5EF4-FFF2-40B4-BE49-F238E27FC236}">
                    <a16:creationId xmlns:a16="http://schemas.microsoft.com/office/drawing/2014/main" id="{6803738F-368E-E444-8064-12B8E5727EBE}"/>
                  </a:ext>
                </a:extLst>
              </p:cNvPr>
              <p:cNvPicPr/>
              <p:nvPr/>
            </p:nvPicPr>
            <p:blipFill>
              <a:blip r:embed="rId27"/>
              <a:stretch>
                <a:fillRect/>
              </a:stretch>
            </p:blipFill>
            <p:spPr>
              <a:xfrm>
                <a:off x="2848115" y="1848423"/>
                <a:ext cx="435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2" name="Ink 51">
                <a:extLst>
                  <a:ext uri="{FF2B5EF4-FFF2-40B4-BE49-F238E27FC236}">
                    <a16:creationId xmlns:a16="http://schemas.microsoft.com/office/drawing/2014/main" id="{0A4CB0F7-D27A-FA45-BC53-F5E3814526AF}"/>
                  </a:ext>
                </a:extLst>
              </p14:cNvPr>
              <p14:cNvContentPartPr/>
              <p14:nvPr/>
            </p14:nvContentPartPr>
            <p14:xfrm>
              <a:off x="3033155" y="1769583"/>
              <a:ext cx="182520" cy="157680"/>
            </p14:xfrm>
          </p:contentPart>
        </mc:Choice>
        <mc:Fallback xmlns="">
          <p:pic>
            <p:nvPicPr>
              <p:cNvPr id="52" name="Ink 51">
                <a:extLst>
                  <a:ext uri="{FF2B5EF4-FFF2-40B4-BE49-F238E27FC236}">
                    <a16:creationId xmlns:a16="http://schemas.microsoft.com/office/drawing/2014/main" id="{0A4CB0F7-D27A-FA45-BC53-F5E3814526AF}"/>
                  </a:ext>
                </a:extLst>
              </p:cNvPr>
              <p:cNvPicPr/>
              <p:nvPr/>
            </p:nvPicPr>
            <p:blipFill>
              <a:blip r:embed="rId29"/>
              <a:stretch>
                <a:fillRect/>
              </a:stretch>
            </p:blipFill>
            <p:spPr>
              <a:xfrm>
                <a:off x="3017675" y="1754103"/>
                <a:ext cx="2131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3" name="Ink 52">
                <a:extLst>
                  <a:ext uri="{FF2B5EF4-FFF2-40B4-BE49-F238E27FC236}">
                    <a16:creationId xmlns:a16="http://schemas.microsoft.com/office/drawing/2014/main" id="{52889CF6-20D0-4543-A589-84721B31D3AF}"/>
                  </a:ext>
                </a:extLst>
              </p14:cNvPr>
              <p14:cNvContentPartPr/>
              <p14:nvPr/>
            </p14:nvContentPartPr>
            <p14:xfrm>
              <a:off x="3309635" y="1901703"/>
              <a:ext cx="12960" cy="69480"/>
            </p14:xfrm>
          </p:contentPart>
        </mc:Choice>
        <mc:Fallback xmlns="">
          <p:pic>
            <p:nvPicPr>
              <p:cNvPr id="53" name="Ink 52">
                <a:extLst>
                  <a:ext uri="{FF2B5EF4-FFF2-40B4-BE49-F238E27FC236}">
                    <a16:creationId xmlns:a16="http://schemas.microsoft.com/office/drawing/2014/main" id="{52889CF6-20D0-4543-A589-84721B31D3AF}"/>
                  </a:ext>
                </a:extLst>
              </p:cNvPr>
              <p:cNvPicPr/>
              <p:nvPr/>
            </p:nvPicPr>
            <p:blipFill>
              <a:blip r:embed="rId31"/>
              <a:stretch>
                <a:fillRect/>
              </a:stretch>
            </p:blipFill>
            <p:spPr>
              <a:xfrm>
                <a:off x="3294515" y="1886223"/>
                <a:ext cx="435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4" name="Ink 53">
                <a:extLst>
                  <a:ext uri="{FF2B5EF4-FFF2-40B4-BE49-F238E27FC236}">
                    <a16:creationId xmlns:a16="http://schemas.microsoft.com/office/drawing/2014/main" id="{10FBA998-78F2-D94A-BD66-E67E863A734B}"/>
                  </a:ext>
                </a:extLst>
              </p14:cNvPr>
              <p14:cNvContentPartPr/>
              <p14:nvPr/>
            </p14:nvContentPartPr>
            <p14:xfrm>
              <a:off x="3536075" y="1700463"/>
              <a:ext cx="150480" cy="163800"/>
            </p14:xfrm>
          </p:contentPart>
        </mc:Choice>
        <mc:Fallback xmlns="">
          <p:pic>
            <p:nvPicPr>
              <p:cNvPr id="54" name="Ink 53">
                <a:extLst>
                  <a:ext uri="{FF2B5EF4-FFF2-40B4-BE49-F238E27FC236}">
                    <a16:creationId xmlns:a16="http://schemas.microsoft.com/office/drawing/2014/main" id="{10FBA998-78F2-D94A-BD66-E67E863A734B}"/>
                  </a:ext>
                </a:extLst>
              </p:cNvPr>
              <p:cNvPicPr/>
              <p:nvPr/>
            </p:nvPicPr>
            <p:blipFill>
              <a:blip r:embed="rId33"/>
              <a:stretch>
                <a:fillRect/>
              </a:stretch>
            </p:blipFill>
            <p:spPr>
              <a:xfrm>
                <a:off x="3520595" y="1684983"/>
                <a:ext cx="1810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5" name="Ink 54">
                <a:extLst>
                  <a:ext uri="{FF2B5EF4-FFF2-40B4-BE49-F238E27FC236}">
                    <a16:creationId xmlns:a16="http://schemas.microsoft.com/office/drawing/2014/main" id="{F3F7DC57-7B0D-0A4C-9DB0-277354ED2E6F}"/>
                  </a:ext>
                </a:extLst>
              </p14:cNvPr>
              <p14:cNvContentPartPr/>
              <p14:nvPr/>
            </p14:nvContentPartPr>
            <p14:xfrm>
              <a:off x="3768635" y="1876503"/>
              <a:ext cx="18000" cy="56880"/>
            </p14:xfrm>
          </p:contentPart>
        </mc:Choice>
        <mc:Fallback xmlns="">
          <p:pic>
            <p:nvPicPr>
              <p:cNvPr id="55" name="Ink 54">
                <a:extLst>
                  <a:ext uri="{FF2B5EF4-FFF2-40B4-BE49-F238E27FC236}">
                    <a16:creationId xmlns:a16="http://schemas.microsoft.com/office/drawing/2014/main" id="{F3F7DC57-7B0D-0A4C-9DB0-277354ED2E6F}"/>
                  </a:ext>
                </a:extLst>
              </p:cNvPr>
              <p:cNvPicPr/>
              <p:nvPr/>
            </p:nvPicPr>
            <p:blipFill>
              <a:blip r:embed="rId35"/>
              <a:stretch>
                <a:fillRect/>
              </a:stretch>
            </p:blipFill>
            <p:spPr>
              <a:xfrm>
                <a:off x="3753155" y="1861023"/>
                <a:ext cx="482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6" name="Ink 55">
                <a:extLst>
                  <a:ext uri="{FF2B5EF4-FFF2-40B4-BE49-F238E27FC236}">
                    <a16:creationId xmlns:a16="http://schemas.microsoft.com/office/drawing/2014/main" id="{3467B351-8AA1-134E-8494-F6A24E702355}"/>
                  </a:ext>
                </a:extLst>
              </p14:cNvPr>
              <p14:cNvContentPartPr/>
              <p14:nvPr/>
            </p14:nvContentPartPr>
            <p14:xfrm>
              <a:off x="4007315" y="1706583"/>
              <a:ext cx="163800" cy="163800"/>
            </p14:xfrm>
          </p:contentPart>
        </mc:Choice>
        <mc:Fallback xmlns="">
          <p:pic>
            <p:nvPicPr>
              <p:cNvPr id="56" name="Ink 55">
                <a:extLst>
                  <a:ext uri="{FF2B5EF4-FFF2-40B4-BE49-F238E27FC236}">
                    <a16:creationId xmlns:a16="http://schemas.microsoft.com/office/drawing/2014/main" id="{3467B351-8AA1-134E-8494-F6A24E702355}"/>
                  </a:ext>
                </a:extLst>
              </p:cNvPr>
              <p:cNvPicPr/>
              <p:nvPr/>
            </p:nvPicPr>
            <p:blipFill>
              <a:blip r:embed="rId37"/>
              <a:stretch>
                <a:fillRect/>
              </a:stretch>
            </p:blipFill>
            <p:spPr>
              <a:xfrm>
                <a:off x="3992195" y="1691463"/>
                <a:ext cx="1944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7" name="Ink 56">
                <a:extLst>
                  <a:ext uri="{FF2B5EF4-FFF2-40B4-BE49-F238E27FC236}">
                    <a16:creationId xmlns:a16="http://schemas.microsoft.com/office/drawing/2014/main" id="{5745A60D-03FB-1D45-BA97-9BDF04F8783D}"/>
                  </a:ext>
                </a:extLst>
              </p14:cNvPr>
              <p14:cNvContentPartPr/>
              <p14:nvPr/>
            </p14:nvContentPartPr>
            <p14:xfrm>
              <a:off x="4265435" y="1851303"/>
              <a:ext cx="19080" cy="94680"/>
            </p14:xfrm>
          </p:contentPart>
        </mc:Choice>
        <mc:Fallback xmlns="">
          <p:pic>
            <p:nvPicPr>
              <p:cNvPr id="57" name="Ink 56">
                <a:extLst>
                  <a:ext uri="{FF2B5EF4-FFF2-40B4-BE49-F238E27FC236}">
                    <a16:creationId xmlns:a16="http://schemas.microsoft.com/office/drawing/2014/main" id="{5745A60D-03FB-1D45-BA97-9BDF04F8783D}"/>
                  </a:ext>
                </a:extLst>
              </p:cNvPr>
              <p:cNvPicPr/>
              <p:nvPr/>
            </p:nvPicPr>
            <p:blipFill>
              <a:blip r:embed="rId39"/>
              <a:stretch>
                <a:fillRect/>
              </a:stretch>
            </p:blipFill>
            <p:spPr>
              <a:xfrm>
                <a:off x="4249955" y="1836183"/>
                <a:ext cx="496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8" name="Ink 57">
                <a:extLst>
                  <a:ext uri="{FF2B5EF4-FFF2-40B4-BE49-F238E27FC236}">
                    <a16:creationId xmlns:a16="http://schemas.microsoft.com/office/drawing/2014/main" id="{583183B4-7F03-9E4C-BDAF-520813AE87D1}"/>
                  </a:ext>
                </a:extLst>
              </p14:cNvPr>
              <p14:cNvContentPartPr/>
              <p14:nvPr/>
            </p14:nvContentPartPr>
            <p14:xfrm>
              <a:off x="4498715" y="1687863"/>
              <a:ext cx="150480" cy="189000"/>
            </p14:xfrm>
          </p:contentPart>
        </mc:Choice>
        <mc:Fallback xmlns="">
          <p:pic>
            <p:nvPicPr>
              <p:cNvPr id="58" name="Ink 57">
                <a:extLst>
                  <a:ext uri="{FF2B5EF4-FFF2-40B4-BE49-F238E27FC236}">
                    <a16:creationId xmlns:a16="http://schemas.microsoft.com/office/drawing/2014/main" id="{583183B4-7F03-9E4C-BDAF-520813AE87D1}"/>
                  </a:ext>
                </a:extLst>
              </p:cNvPr>
              <p:cNvPicPr/>
              <p:nvPr/>
            </p:nvPicPr>
            <p:blipFill>
              <a:blip r:embed="rId41"/>
              <a:stretch>
                <a:fillRect/>
              </a:stretch>
            </p:blipFill>
            <p:spPr>
              <a:xfrm>
                <a:off x="4483235" y="1672383"/>
                <a:ext cx="18108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9" name="Ink 58">
                <a:extLst>
                  <a:ext uri="{FF2B5EF4-FFF2-40B4-BE49-F238E27FC236}">
                    <a16:creationId xmlns:a16="http://schemas.microsoft.com/office/drawing/2014/main" id="{B762EA29-E326-A84A-8E39-788B19049E86}"/>
                  </a:ext>
                </a:extLst>
              </p14:cNvPr>
              <p14:cNvContentPartPr/>
              <p14:nvPr/>
            </p14:nvContentPartPr>
            <p14:xfrm>
              <a:off x="4793555" y="1844823"/>
              <a:ext cx="31680" cy="75960"/>
            </p14:xfrm>
          </p:contentPart>
        </mc:Choice>
        <mc:Fallback xmlns="">
          <p:pic>
            <p:nvPicPr>
              <p:cNvPr id="59" name="Ink 58">
                <a:extLst>
                  <a:ext uri="{FF2B5EF4-FFF2-40B4-BE49-F238E27FC236}">
                    <a16:creationId xmlns:a16="http://schemas.microsoft.com/office/drawing/2014/main" id="{B762EA29-E326-A84A-8E39-788B19049E86}"/>
                  </a:ext>
                </a:extLst>
              </p:cNvPr>
              <p:cNvPicPr/>
              <p:nvPr/>
            </p:nvPicPr>
            <p:blipFill>
              <a:blip r:embed="rId43"/>
              <a:stretch>
                <a:fillRect/>
              </a:stretch>
            </p:blipFill>
            <p:spPr>
              <a:xfrm>
                <a:off x="4778075" y="1829703"/>
                <a:ext cx="6228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0" name="Ink 59">
                <a:extLst>
                  <a:ext uri="{FF2B5EF4-FFF2-40B4-BE49-F238E27FC236}">
                    <a16:creationId xmlns:a16="http://schemas.microsoft.com/office/drawing/2014/main" id="{AE90CC68-7003-8043-84DF-4C87B3A63D00}"/>
                  </a:ext>
                </a:extLst>
              </p14:cNvPr>
              <p14:cNvContentPartPr/>
              <p14:nvPr/>
            </p14:nvContentPartPr>
            <p14:xfrm>
              <a:off x="4963835" y="1681383"/>
              <a:ext cx="169560" cy="220320"/>
            </p14:xfrm>
          </p:contentPart>
        </mc:Choice>
        <mc:Fallback xmlns="">
          <p:pic>
            <p:nvPicPr>
              <p:cNvPr id="60" name="Ink 59">
                <a:extLst>
                  <a:ext uri="{FF2B5EF4-FFF2-40B4-BE49-F238E27FC236}">
                    <a16:creationId xmlns:a16="http://schemas.microsoft.com/office/drawing/2014/main" id="{AE90CC68-7003-8043-84DF-4C87B3A63D00}"/>
                  </a:ext>
                </a:extLst>
              </p:cNvPr>
              <p:cNvPicPr/>
              <p:nvPr/>
            </p:nvPicPr>
            <p:blipFill>
              <a:blip r:embed="rId45"/>
              <a:stretch>
                <a:fillRect/>
              </a:stretch>
            </p:blipFill>
            <p:spPr>
              <a:xfrm>
                <a:off x="4948715" y="1666263"/>
                <a:ext cx="1998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1" name="Ink 60">
                <a:extLst>
                  <a:ext uri="{FF2B5EF4-FFF2-40B4-BE49-F238E27FC236}">
                    <a16:creationId xmlns:a16="http://schemas.microsoft.com/office/drawing/2014/main" id="{E8D6AD05-994D-8341-A90F-521156B0FBE5}"/>
                  </a:ext>
                </a:extLst>
              </p14:cNvPr>
              <p14:cNvContentPartPr/>
              <p14:nvPr/>
            </p14:nvContentPartPr>
            <p14:xfrm>
              <a:off x="5233475" y="1876503"/>
              <a:ext cx="38160" cy="113400"/>
            </p14:xfrm>
          </p:contentPart>
        </mc:Choice>
        <mc:Fallback xmlns="">
          <p:pic>
            <p:nvPicPr>
              <p:cNvPr id="61" name="Ink 60">
                <a:extLst>
                  <a:ext uri="{FF2B5EF4-FFF2-40B4-BE49-F238E27FC236}">
                    <a16:creationId xmlns:a16="http://schemas.microsoft.com/office/drawing/2014/main" id="{E8D6AD05-994D-8341-A90F-521156B0FBE5}"/>
                  </a:ext>
                </a:extLst>
              </p:cNvPr>
              <p:cNvPicPr/>
              <p:nvPr/>
            </p:nvPicPr>
            <p:blipFill>
              <a:blip r:embed="rId47"/>
              <a:stretch>
                <a:fillRect/>
              </a:stretch>
            </p:blipFill>
            <p:spPr>
              <a:xfrm>
                <a:off x="5218355" y="1861023"/>
                <a:ext cx="684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62" name="Ink 61">
                <a:extLst>
                  <a:ext uri="{FF2B5EF4-FFF2-40B4-BE49-F238E27FC236}">
                    <a16:creationId xmlns:a16="http://schemas.microsoft.com/office/drawing/2014/main" id="{C5E7721D-F6F2-F241-B188-3F141119A372}"/>
                  </a:ext>
                </a:extLst>
              </p14:cNvPr>
              <p14:cNvContentPartPr/>
              <p14:nvPr/>
            </p14:nvContentPartPr>
            <p14:xfrm>
              <a:off x="5522555" y="1700463"/>
              <a:ext cx="157680" cy="182520"/>
            </p14:xfrm>
          </p:contentPart>
        </mc:Choice>
        <mc:Fallback xmlns="">
          <p:pic>
            <p:nvPicPr>
              <p:cNvPr id="62" name="Ink 61">
                <a:extLst>
                  <a:ext uri="{FF2B5EF4-FFF2-40B4-BE49-F238E27FC236}">
                    <a16:creationId xmlns:a16="http://schemas.microsoft.com/office/drawing/2014/main" id="{C5E7721D-F6F2-F241-B188-3F141119A372}"/>
                  </a:ext>
                </a:extLst>
              </p:cNvPr>
              <p:cNvPicPr/>
              <p:nvPr/>
            </p:nvPicPr>
            <p:blipFill>
              <a:blip r:embed="rId49"/>
              <a:stretch>
                <a:fillRect/>
              </a:stretch>
            </p:blipFill>
            <p:spPr>
              <a:xfrm>
                <a:off x="5507435" y="1684983"/>
                <a:ext cx="1879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63" name="Ink 62">
                <a:extLst>
                  <a:ext uri="{FF2B5EF4-FFF2-40B4-BE49-F238E27FC236}">
                    <a16:creationId xmlns:a16="http://schemas.microsoft.com/office/drawing/2014/main" id="{3D67BEF0-DFE9-2943-833F-C936C2103C92}"/>
                  </a:ext>
                </a:extLst>
              </p14:cNvPr>
              <p14:cNvContentPartPr/>
              <p14:nvPr/>
            </p14:nvContentPartPr>
            <p14:xfrm>
              <a:off x="5767715" y="1857423"/>
              <a:ext cx="63360" cy="82080"/>
            </p14:xfrm>
          </p:contentPart>
        </mc:Choice>
        <mc:Fallback xmlns="">
          <p:pic>
            <p:nvPicPr>
              <p:cNvPr id="63" name="Ink 62">
                <a:extLst>
                  <a:ext uri="{FF2B5EF4-FFF2-40B4-BE49-F238E27FC236}">
                    <a16:creationId xmlns:a16="http://schemas.microsoft.com/office/drawing/2014/main" id="{3D67BEF0-DFE9-2943-833F-C936C2103C92}"/>
                  </a:ext>
                </a:extLst>
              </p:cNvPr>
              <p:cNvPicPr/>
              <p:nvPr/>
            </p:nvPicPr>
            <p:blipFill>
              <a:blip r:embed="rId51"/>
              <a:stretch>
                <a:fillRect/>
              </a:stretch>
            </p:blipFill>
            <p:spPr>
              <a:xfrm>
                <a:off x="5752595" y="1842303"/>
                <a:ext cx="9360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66" name="Ink 65">
                <a:extLst>
                  <a:ext uri="{FF2B5EF4-FFF2-40B4-BE49-F238E27FC236}">
                    <a16:creationId xmlns:a16="http://schemas.microsoft.com/office/drawing/2014/main" id="{57E37B58-CFBE-CE45-95CB-5015E84C8319}"/>
                  </a:ext>
                </a:extLst>
              </p14:cNvPr>
              <p14:cNvContentPartPr/>
              <p14:nvPr/>
            </p14:nvContentPartPr>
            <p14:xfrm>
              <a:off x="6405635" y="1700463"/>
              <a:ext cx="223920" cy="176400"/>
            </p14:xfrm>
          </p:contentPart>
        </mc:Choice>
        <mc:Fallback xmlns="">
          <p:pic>
            <p:nvPicPr>
              <p:cNvPr id="66" name="Ink 65">
                <a:extLst>
                  <a:ext uri="{FF2B5EF4-FFF2-40B4-BE49-F238E27FC236}">
                    <a16:creationId xmlns:a16="http://schemas.microsoft.com/office/drawing/2014/main" id="{57E37B58-CFBE-CE45-95CB-5015E84C8319}"/>
                  </a:ext>
                </a:extLst>
              </p:cNvPr>
              <p:cNvPicPr/>
              <p:nvPr/>
            </p:nvPicPr>
            <p:blipFill>
              <a:blip r:embed="rId53"/>
              <a:stretch>
                <a:fillRect/>
              </a:stretch>
            </p:blipFill>
            <p:spPr>
              <a:xfrm>
                <a:off x="6390515" y="1684983"/>
                <a:ext cx="25452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7" name="Ink 66">
                <a:extLst>
                  <a:ext uri="{FF2B5EF4-FFF2-40B4-BE49-F238E27FC236}">
                    <a16:creationId xmlns:a16="http://schemas.microsoft.com/office/drawing/2014/main" id="{5C8C3C78-1679-D040-B8E8-18E6972D8433}"/>
                  </a:ext>
                </a:extLst>
              </p14:cNvPr>
              <p14:cNvContentPartPr/>
              <p14:nvPr/>
            </p14:nvContentPartPr>
            <p14:xfrm>
              <a:off x="6736115" y="1800903"/>
              <a:ext cx="12960" cy="94680"/>
            </p14:xfrm>
          </p:contentPart>
        </mc:Choice>
        <mc:Fallback xmlns="">
          <p:pic>
            <p:nvPicPr>
              <p:cNvPr id="67" name="Ink 66">
                <a:extLst>
                  <a:ext uri="{FF2B5EF4-FFF2-40B4-BE49-F238E27FC236}">
                    <a16:creationId xmlns:a16="http://schemas.microsoft.com/office/drawing/2014/main" id="{5C8C3C78-1679-D040-B8E8-18E6972D8433}"/>
                  </a:ext>
                </a:extLst>
              </p:cNvPr>
              <p:cNvPicPr/>
              <p:nvPr/>
            </p:nvPicPr>
            <p:blipFill>
              <a:blip r:embed="rId55"/>
              <a:stretch>
                <a:fillRect/>
              </a:stretch>
            </p:blipFill>
            <p:spPr>
              <a:xfrm>
                <a:off x="6720995" y="1785783"/>
                <a:ext cx="435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8" name="Ink 67">
                <a:extLst>
                  <a:ext uri="{FF2B5EF4-FFF2-40B4-BE49-F238E27FC236}">
                    <a16:creationId xmlns:a16="http://schemas.microsoft.com/office/drawing/2014/main" id="{F5A779B8-0E8C-D94E-A327-54F0D34E4E39}"/>
                  </a:ext>
                </a:extLst>
              </p14:cNvPr>
              <p14:cNvContentPartPr/>
              <p14:nvPr/>
            </p14:nvContentPartPr>
            <p14:xfrm>
              <a:off x="6918275" y="1675263"/>
              <a:ext cx="176400" cy="157680"/>
            </p14:xfrm>
          </p:contentPart>
        </mc:Choice>
        <mc:Fallback xmlns="">
          <p:pic>
            <p:nvPicPr>
              <p:cNvPr id="68" name="Ink 67">
                <a:extLst>
                  <a:ext uri="{FF2B5EF4-FFF2-40B4-BE49-F238E27FC236}">
                    <a16:creationId xmlns:a16="http://schemas.microsoft.com/office/drawing/2014/main" id="{F5A779B8-0E8C-D94E-A327-54F0D34E4E39}"/>
                  </a:ext>
                </a:extLst>
              </p:cNvPr>
              <p:cNvPicPr/>
              <p:nvPr/>
            </p:nvPicPr>
            <p:blipFill>
              <a:blip r:embed="rId57"/>
              <a:stretch>
                <a:fillRect/>
              </a:stretch>
            </p:blipFill>
            <p:spPr>
              <a:xfrm>
                <a:off x="6903155" y="1660143"/>
                <a:ext cx="20700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9" name="Ink 68">
                <a:extLst>
                  <a:ext uri="{FF2B5EF4-FFF2-40B4-BE49-F238E27FC236}">
                    <a16:creationId xmlns:a16="http://schemas.microsoft.com/office/drawing/2014/main" id="{BB0090C8-92CF-E14A-8E67-8CCF95EA1A2F}"/>
                  </a:ext>
                </a:extLst>
              </p14:cNvPr>
              <p14:cNvContentPartPr/>
              <p14:nvPr/>
            </p14:nvContentPartPr>
            <p14:xfrm>
              <a:off x="7232915" y="1807383"/>
              <a:ext cx="12960" cy="94680"/>
            </p14:xfrm>
          </p:contentPart>
        </mc:Choice>
        <mc:Fallback xmlns="">
          <p:pic>
            <p:nvPicPr>
              <p:cNvPr id="69" name="Ink 68">
                <a:extLst>
                  <a:ext uri="{FF2B5EF4-FFF2-40B4-BE49-F238E27FC236}">
                    <a16:creationId xmlns:a16="http://schemas.microsoft.com/office/drawing/2014/main" id="{BB0090C8-92CF-E14A-8E67-8CCF95EA1A2F}"/>
                  </a:ext>
                </a:extLst>
              </p:cNvPr>
              <p:cNvPicPr/>
              <p:nvPr/>
            </p:nvPicPr>
            <p:blipFill>
              <a:blip r:embed="rId59"/>
              <a:stretch>
                <a:fillRect/>
              </a:stretch>
            </p:blipFill>
            <p:spPr>
              <a:xfrm>
                <a:off x="7217435" y="1791903"/>
                <a:ext cx="435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71" name="Ink 73">
                <a:extLst>
                  <a:ext uri="{FF2B5EF4-FFF2-40B4-BE49-F238E27FC236}">
                    <a16:creationId xmlns:a16="http://schemas.microsoft.com/office/drawing/2014/main" id="{C62D7602-A3CA-7E4B-9AF7-40457296EE75}"/>
                  </a:ext>
                </a:extLst>
              </p14:cNvPr>
              <p14:cNvContentPartPr/>
              <p14:nvPr/>
            </p14:nvContentPartPr>
            <p14:xfrm>
              <a:off x="5956355" y="1668783"/>
              <a:ext cx="283680" cy="295920"/>
            </p14:xfrm>
          </p:contentPart>
        </mc:Choice>
        <mc:Fallback xmlns="">
          <p:pic>
            <p:nvPicPr>
              <p:cNvPr id="71" name="Ink 73">
                <a:extLst>
                  <a:ext uri="{FF2B5EF4-FFF2-40B4-BE49-F238E27FC236}">
                    <a16:creationId xmlns:a16="http://schemas.microsoft.com/office/drawing/2014/main" id="{C62D7602-A3CA-7E4B-9AF7-40457296EE75}"/>
                  </a:ext>
                </a:extLst>
              </p:cNvPr>
              <p:cNvPicPr/>
              <p:nvPr/>
            </p:nvPicPr>
            <p:blipFill>
              <a:blip r:embed="rId61"/>
              <a:stretch>
                <a:fillRect/>
              </a:stretch>
            </p:blipFill>
            <p:spPr>
              <a:xfrm>
                <a:off x="5941216" y="1653663"/>
                <a:ext cx="314319"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2" name="Ink 74">
                <a:extLst>
                  <a:ext uri="{FF2B5EF4-FFF2-40B4-BE49-F238E27FC236}">
                    <a16:creationId xmlns:a16="http://schemas.microsoft.com/office/drawing/2014/main" id="{25F40860-CCAC-D94D-9CC0-29080842EB75}"/>
                  </a:ext>
                </a:extLst>
              </p14:cNvPr>
              <p14:cNvContentPartPr/>
              <p14:nvPr/>
            </p14:nvContentPartPr>
            <p14:xfrm>
              <a:off x="2542475" y="1719183"/>
              <a:ext cx="214200" cy="189000"/>
            </p14:xfrm>
          </p:contentPart>
        </mc:Choice>
        <mc:Fallback xmlns="">
          <p:pic>
            <p:nvPicPr>
              <p:cNvPr id="72" name="Ink 74">
                <a:extLst>
                  <a:ext uri="{FF2B5EF4-FFF2-40B4-BE49-F238E27FC236}">
                    <a16:creationId xmlns:a16="http://schemas.microsoft.com/office/drawing/2014/main" id="{25F40860-CCAC-D94D-9CC0-29080842EB75}"/>
                  </a:ext>
                </a:extLst>
              </p:cNvPr>
              <p:cNvPicPr/>
              <p:nvPr/>
            </p:nvPicPr>
            <p:blipFill>
              <a:blip r:embed="rId63"/>
              <a:stretch>
                <a:fillRect/>
              </a:stretch>
            </p:blipFill>
            <p:spPr>
              <a:xfrm>
                <a:off x="2527355" y="1704063"/>
                <a:ext cx="24444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73" name="Ink 75">
                <a:extLst>
                  <a:ext uri="{FF2B5EF4-FFF2-40B4-BE49-F238E27FC236}">
                    <a16:creationId xmlns:a16="http://schemas.microsoft.com/office/drawing/2014/main" id="{BBB642B3-3E02-EC4E-8562-A34B5ECD4AAA}"/>
                  </a:ext>
                </a:extLst>
              </p14:cNvPr>
              <p14:cNvContentPartPr/>
              <p14:nvPr/>
            </p14:nvContentPartPr>
            <p14:xfrm>
              <a:off x="1116155" y="1775703"/>
              <a:ext cx="307800" cy="189000"/>
            </p14:xfrm>
          </p:contentPart>
        </mc:Choice>
        <mc:Fallback xmlns="">
          <p:pic>
            <p:nvPicPr>
              <p:cNvPr id="73" name="Ink 75">
                <a:extLst>
                  <a:ext uri="{FF2B5EF4-FFF2-40B4-BE49-F238E27FC236}">
                    <a16:creationId xmlns:a16="http://schemas.microsoft.com/office/drawing/2014/main" id="{BBB642B3-3E02-EC4E-8562-A34B5ECD4AAA}"/>
                  </a:ext>
                </a:extLst>
              </p:cNvPr>
              <p:cNvPicPr/>
              <p:nvPr/>
            </p:nvPicPr>
            <p:blipFill>
              <a:blip r:embed="rId65"/>
              <a:stretch>
                <a:fillRect/>
              </a:stretch>
            </p:blipFill>
            <p:spPr>
              <a:xfrm>
                <a:off x="1101035" y="1760583"/>
                <a:ext cx="3384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77" name="Ink 76">
                <a:extLst>
                  <a:ext uri="{FF2B5EF4-FFF2-40B4-BE49-F238E27FC236}">
                    <a16:creationId xmlns:a16="http://schemas.microsoft.com/office/drawing/2014/main" id="{3FD91E44-E4AC-DA47-AFB2-A268E181654E}"/>
                  </a:ext>
                </a:extLst>
              </p14:cNvPr>
              <p14:cNvContentPartPr/>
              <p14:nvPr/>
            </p14:nvContentPartPr>
            <p14:xfrm>
              <a:off x="6516155" y="1989543"/>
              <a:ext cx="360" cy="6480"/>
            </p14:xfrm>
          </p:contentPart>
        </mc:Choice>
        <mc:Fallback xmlns="">
          <p:pic>
            <p:nvPicPr>
              <p:cNvPr id="77" name="Ink 76">
                <a:extLst>
                  <a:ext uri="{FF2B5EF4-FFF2-40B4-BE49-F238E27FC236}">
                    <a16:creationId xmlns:a16="http://schemas.microsoft.com/office/drawing/2014/main" id="{3FD91E44-E4AC-DA47-AFB2-A268E181654E}"/>
                  </a:ext>
                </a:extLst>
              </p:cNvPr>
              <p:cNvPicPr/>
              <p:nvPr/>
            </p:nvPicPr>
            <p:blipFill>
              <a:blip r:embed="rId67"/>
              <a:stretch>
                <a:fillRect/>
              </a:stretch>
            </p:blipFill>
            <p:spPr>
              <a:xfrm>
                <a:off x="6495635" y="1969023"/>
                <a:ext cx="410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81" name="Ink 82">
                <a:extLst>
                  <a:ext uri="{FF2B5EF4-FFF2-40B4-BE49-F238E27FC236}">
                    <a16:creationId xmlns:a16="http://schemas.microsoft.com/office/drawing/2014/main" id="{E4D57379-36D5-7F4E-9412-2F908E3F6B4C}"/>
                  </a:ext>
                </a:extLst>
              </p14:cNvPr>
              <p14:cNvContentPartPr/>
              <p14:nvPr/>
            </p14:nvContentPartPr>
            <p14:xfrm>
              <a:off x="7874075" y="1367103"/>
              <a:ext cx="414720" cy="553680"/>
            </p14:xfrm>
          </p:contentPart>
        </mc:Choice>
        <mc:Fallback xmlns="">
          <p:pic>
            <p:nvPicPr>
              <p:cNvPr id="81" name="Ink 82">
                <a:extLst>
                  <a:ext uri="{FF2B5EF4-FFF2-40B4-BE49-F238E27FC236}">
                    <a16:creationId xmlns:a16="http://schemas.microsoft.com/office/drawing/2014/main" id="{E4D57379-36D5-7F4E-9412-2F908E3F6B4C}"/>
                  </a:ext>
                </a:extLst>
              </p:cNvPr>
              <p:cNvPicPr/>
              <p:nvPr/>
            </p:nvPicPr>
            <p:blipFill>
              <a:blip r:embed="rId69"/>
              <a:stretch>
                <a:fillRect/>
              </a:stretch>
            </p:blipFill>
            <p:spPr>
              <a:xfrm>
                <a:off x="7858955" y="1351983"/>
                <a:ext cx="444960" cy="5842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2" name="Ink 83">
                <a:extLst>
                  <a:ext uri="{FF2B5EF4-FFF2-40B4-BE49-F238E27FC236}">
                    <a16:creationId xmlns:a16="http://schemas.microsoft.com/office/drawing/2014/main" id="{62F2AC10-C311-A644-83F5-A74809334C21}"/>
                  </a:ext>
                </a:extLst>
              </p14:cNvPr>
              <p14:cNvContentPartPr/>
              <p14:nvPr/>
            </p14:nvContentPartPr>
            <p14:xfrm>
              <a:off x="7447115" y="1631343"/>
              <a:ext cx="276480" cy="258120"/>
            </p14:xfrm>
          </p:contentPart>
        </mc:Choice>
        <mc:Fallback xmlns="">
          <p:pic>
            <p:nvPicPr>
              <p:cNvPr id="82" name="Ink 83">
                <a:extLst>
                  <a:ext uri="{FF2B5EF4-FFF2-40B4-BE49-F238E27FC236}">
                    <a16:creationId xmlns:a16="http://schemas.microsoft.com/office/drawing/2014/main" id="{62F2AC10-C311-A644-83F5-A74809334C21}"/>
                  </a:ext>
                </a:extLst>
              </p:cNvPr>
              <p:cNvPicPr/>
              <p:nvPr/>
            </p:nvPicPr>
            <p:blipFill>
              <a:blip r:embed="rId71"/>
              <a:stretch>
                <a:fillRect/>
              </a:stretch>
            </p:blipFill>
            <p:spPr>
              <a:xfrm>
                <a:off x="7431975" y="1615863"/>
                <a:ext cx="30712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12" name="Ink 412">
                <a:extLst>
                  <a:ext uri="{FF2B5EF4-FFF2-40B4-BE49-F238E27FC236}">
                    <a16:creationId xmlns:a16="http://schemas.microsoft.com/office/drawing/2014/main" id="{A0FF3402-83A5-334A-B43E-692DEA4C7ECD}"/>
                  </a:ext>
                </a:extLst>
              </p14:cNvPr>
              <p14:cNvContentPartPr/>
              <p14:nvPr/>
            </p14:nvContentPartPr>
            <p14:xfrm>
              <a:off x="775955" y="2154423"/>
              <a:ext cx="8104320" cy="4104720"/>
            </p14:xfrm>
          </p:contentPart>
        </mc:Choice>
        <mc:Fallback xmlns="">
          <p:pic>
            <p:nvPicPr>
              <p:cNvPr id="412" name="Ink 412">
                <a:extLst>
                  <a:ext uri="{FF2B5EF4-FFF2-40B4-BE49-F238E27FC236}">
                    <a16:creationId xmlns:a16="http://schemas.microsoft.com/office/drawing/2014/main" id="{A0FF3402-83A5-334A-B43E-692DEA4C7ECD}"/>
                  </a:ext>
                </a:extLst>
              </p:cNvPr>
              <p:cNvPicPr/>
              <p:nvPr/>
            </p:nvPicPr>
            <p:blipFill>
              <a:blip r:embed="rId73"/>
              <a:stretch>
                <a:fillRect/>
              </a:stretch>
            </p:blipFill>
            <p:spPr>
              <a:xfrm>
                <a:off x="760475" y="2139302"/>
                <a:ext cx="8134920" cy="4135323"/>
              </a:xfrm>
              <a:prstGeom prst="rect">
                <a:avLst/>
              </a:prstGeom>
            </p:spPr>
          </p:pic>
        </mc:Fallback>
      </mc:AlternateContent>
    </p:spTree>
    <p:extLst>
      <p:ext uri="{BB962C8B-B14F-4D97-AF65-F5344CB8AC3E}">
        <p14:creationId xmlns:p14="http://schemas.microsoft.com/office/powerpoint/2010/main" val="27873660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124" name="Ink 124">
                <a:extLst>
                  <a:ext uri="{FF2B5EF4-FFF2-40B4-BE49-F238E27FC236}">
                    <a16:creationId xmlns:a16="http://schemas.microsoft.com/office/drawing/2014/main" id="{FD17DF43-6BEA-1F44-89D9-D11119777104}"/>
                  </a:ext>
                </a:extLst>
              </p14:cNvPr>
              <p14:cNvContentPartPr/>
              <p14:nvPr/>
            </p14:nvContentPartPr>
            <p14:xfrm>
              <a:off x="649955" y="1335783"/>
              <a:ext cx="7035840" cy="4526640"/>
            </p14:xfrm>
          </p:contentPart>
        </mc:Choice>
        <mc:Fallback xmlns="">
          <p:pic>
            <p:nvPicPr>
              <p:cNvPr id="124" name="Ink 124">
                <a:extLst>
                  <a:ext uri="{FF2B5EF4-FFF2-40B4-BE49-F238E27FC236}">
                    <a16:creationId xmlns:a16="http://schemas.microsoft.com/office/drawing/2014/main" id="{FD17DF43-6BEA-1F44-89D9-D11119777104}"/>
                  </a:ext>
                </a:extLst>
              </p:cNvPr>
              <p:cNvPicPr/>
              <p:nvPr/>
            </p:nvPicPr>
            <p:blipFill>
              <a:blip r:embed="rId3"/>
              <a:stretch>
                <a:fillRect/>
              </a:stretch>
            </p:blipFill>
            <p:spPr>
              <a:xfrm>
                <a:off x="634835" y="1320302"/>
                <a:ext cx="7066440" cy="4557242"/>
              </a:xfrm>
              <a:prstGeom prst="rect">
                <a:avLst/>
              </a:prstGeom>
            </p:spPr>
          </p:pic>
        </mc:Fallback>
      </mc:AlternateContent>
    </p:spTree>
    <p:extLst>
      <p:ext uri="{BB962C8B-B14F-4D97-AF65-F5344CB8AC3E}">
        <p14:creationId xmlns:p14="http://schemas.microsoft.com/office/powerpoint/2010/main" val="3274918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AB1273-8319-4DB9-8A61-7B6AFF109934}"/>
              </a:ext>
            </a:extLst>
          </p:cNvPr>
          <p:cNvSpPr>
            <a:spLocks noGrp="1"/>
          </p:cNvSpPr>
          <p:nvPr>
            <p:ph type="title"/>
          </p:nvPr>
        </p:nvSpPr>
        <p:spPr/>
        <p:txBody>
          <a:bodyPr/>
          <a:lstStyle/>
          <a:p>
            <a:r>
              <a:rPr lang="en-US" dirty="0"/>
              <a:t>Descriptive statistics - Histogram</a:t>
            </a:r>
          </a:p>
        </p:txBody>
      </p:sp>
      <p:sp>
        <p:nvSpPr>
          <p:cNvPr id="3" name="Subtitle 2">
            <a:extLst>
              <a:ext uri="{FF2B5EF4-FFF2-40B4-BE49-F238E27FC236}">
                <a16:creationId xmlns:a16="http://schemas.microsoft.com/office/drawing/2014/main" id="{D66096D9-96DA-41F9-A9B5-98DB2DECBC2B}"/>
              </a:ext>
            </a:extLst>
          </p:cNvPr>
          <p:cNvSpPr>
            <a:spLocks noGrp="1"/>
          </p:cNvSpPr>
          <p:nvPr>
            <p:ph type="subTitle"/>
          </p:nvPr>
        </p:nvSpPr>
        <p:spPr>
          <a:xfrm>
            <a:off x="684760" y="838200"/>
            <a:ext cx="6630440" cy="4953000"/>
          </a:xfrm>
        </p:spPr>
        <p:txBody>
          <a:bodyPr/>
          <a:lstStyle/>
          <a:p>
            <a:r>
              <a:rPr lang="en-US" dirty="0"/>
              <a:t>Discrete and continuous variables:</a:t>
            </a:r>
          </a:p>
          <a:p>
            <a:endParaRPr lang="en-US" dirty="0"/>
          </a:p>
          <a:p>
            <a:r>
              <a:rPr lang="en-US" b="1" dirty="0"/>
              <a:t>Discrete</a:t>
            </a:r>
            <a:r>
              <a:rPr lang="en-US" dirty="0"/>
              <a:t> – If either possible values are from a finite set or infinite but can be ordered. </a:t>
            </a:r>
          </a:p>
          <a:p>
            <a:r>
              <a:rPr lang="en-US" b="1" dirty="0"/>
              <a:t>Continuous</a:t>
            </a:r>
            <a:r>
              <a:rPr lang="en-US" dirty="0"/>
              <a:t> if possible values can take any value in the entire line of real numbers.</a:t>
            </a:r>
          </a:p>
          <a:p>
            <a:r>
              <a:rPr lang="en-US" dirty="0"/>
              <a:t>Frequency – Number of times a value occurs</a:t>
            </a:r>
          </a:p>
          <a:p>
            <a:r>
              <a:rPr lang="en-US" dirty="0"/>
              <a:t>Relative frequency – Frequency / Total observations</a:t>
            </a:r>
          </a:p>
          <a:p>
            <a:endParaRPr lang="en-US" dirty="0"/>
          </a:p>
          <a:p>
            <a:r>
              <a:rPr lang="en-US" dirty="0"/>
              <a:t>In the continuous case, we have to split the values into intervals and plot the frequency in each interval in the Y axis.</a:t>
            </a:r>
          </a:p>
          <a:p>
            <a:endParaRPr lang="en-US" dirty="0"/>
          </a:p>
          <a:p>
            <a:r>
              <a:rPr lang="en-US" dirty="0"/>
              <a:t>If the width keeps shrinking, the histogram tends to be a continuous curve which is called density curve which’d later turn out to be a probability density curve.</a:t>
            </a:r>
          </a:p>
        </p:txBody>
      </p:sp>
    </p:spTree>
    <p:extLst>
      <p:ext uri="{BB962C8B-B14F-4D97-AF65-F5344CB8AC3E}">
        <p14:creationId xmlns:p14="http://schemas.microsoft.com/office/powerpoint/2010/main" val="4130593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152400"/>
            <a:ext cx="7772400" cy="1143000"/>
          </a:xfrm>
          <a:prstGeom prst="rect">
            <a:avLst/>
          </a:prstGeom>
        </p:spPr>
        <p:txBody>
          <a:bodyPr/>
          <a:lstStyle/>
          <a:p>
            <a:pPr algn="l"/>
            <a:r>
              <a:rPr lang="en-US" b="1" dirty="0">
                <a:latin typeface="Arial" panose="020B0604020202020204" pitchFamily="34" charset="0"/>
                <a:cs typeface="Arial" panose="020B0604020202020204" pitchFamily="34" charset="0"/>
              </a:rPr>
              <a:t>Conditional Probability</a:t>
            </a:r>
          </a:p>
        </p:txBody>
      </p:sp>
      <p:sp>
        <p:nvSpPr>
          <p:cNvPr id="75779" name="Rectangle 3"/>
          <p:cNvSpPr>
            <a:spLocks noGrp="1" noChangeArrowheads="1"/>
          </p:cNvSpPr>
          <p:nvPr>
            <p:ph type="body" idx="1"/>
          </p:nvPr>
        </p:nvSpPr>
        <p:spPr>
          <a:xfrm>
            <a:off x="152400" y="1417319"/>
            <a:ext cx="8610600" cy="4907281"/>
          </a:xfrm>
        </p:spPr>
        <p:txBody>
          <a:bodyPr>
            <a:normAutofit/>
          </a:bodyPr>
          <a:lstStyle/>
          <a:p>
            <a:pPr algn="just">
              <a:lnSpc>
                <a:spcPct val="120000"/>
              </a:lnSpc>
              <a:buFontTx/>
              <a:buNone/>
            </a:pPr>
            <a:r>
              <a:rPr lang="en-US" sz="2800" dirty="0">
                <a:latin typeface="+mn-lt"/>
              </a:rPr>
              <a:t>The probability of event B given that event A has occurred  P(B|A) or, the probability of event A given that event B has occurred  P(A|B)</a:t>
            </a:r>
          </a:p>
          <a:p>
            <a:pPr>
              <a:lnSpc>
                <a:spcPct val="120000"/>
              </a:lnSpc>
              <a:buFontTx/>
              <a:buNone/>
            </a:pPr>
            <a:endParaRPr lang="en-US" sz="2800" b="1" dirty="0">
              <a:solidFill>
                <a:srgbClr val="FF0000"/>
              </a:solidFill>
              <a:latin typeface="+mn-lt"/>
            </a:endParaRPr>
          </a:p>
        </p:txBody>
      </p:sp>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C3CD751F-1A0E-444F-BF09-86C3BCDAFA36}"/>
                  </a:ext>
                </a:extLst>
              </p14:cNvPr>
              <p14:cNvContentPartPr/>
              <p14:nvPr/>
            </p14:nvContentPartPr>
            <p14:xfrm>
              <a:off x="3794555" y="3693423"/>
              <a:ext cx="138600" cy="12960"/>
            </p14:xfrm>
          </p:contentPart>
        </mc:Choice>
        <mc:Fallback xmlns="">
          <p:pic>
            <p:nvPicPr>
              <p:cNvPr id="10" name="Ink 9">
                <a:extLst>
                  <a:ext uri="{FF2B5EF4-FFF2-40B4-BE49-F238E27FC236}">
                    <a16:creationId xmlns:a16="http://schemas.microsoft.com/office/drawing/2014/main" id="{C3CD751F-1A0E-444F-BF09-86C3BCDAFA36}"/>
                  </a:ext>
                </a:extLst>
              </p:cNvPr>
              <p:cNvPicPr/>
              <p:nvPr/>
            </p:nvPicPr>
            <p:blipFill>
              <a:blip r:embed="rId3"/>
              <a:stretch>
                <a:fillRect/>
              </a:stretch>
            </p:blipFill>
            <p:spPr>
              <a:xfrm>
                <a:off x="3779435" y="3678303"/>
                <a:ext cx="1692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9B71DA33-1DDF-8F42-B6E7-126873594D37}"/>
                  </a:ext>
                </a:extLst>
              </p14:cNvPr>
              <p14:cNvContentPartPr/>
              <p14:nvPr/>
            </p14:nvContentPartPr>
            <p14:xfrm>
              <a:off x="3857555" y="3793863"/>
              <a:ext cx="138600" cy="12960"/>
            </p14:xfrm>
          </p:contentPart>
        </mc:Choice>
        <mc:Fallback xmlns="">
          <p:pic>
            <p:nvPicPr>
              <p:cNvPr id="11" name="Ink 10">
                <a:extLst>
                  <a:ext uri="{FF2B5EF4-FFF2-40B4-BE49-F238E27FC236}">
                    <a16:creationId xmlns:a16="http://schemas.microsoft.com/office/drawing/2014/main" id="{9B71DA33-1DDF-8F42-B6E7-126873594D37}"/>
                  </a:ext>
                </a:extLst>
              </p:cNvPr>
              <p:cNvPicPr/>
              <p:nvPr/>
            </p:nvPicPr>
            <p:blipFill>
              <a:blip r:embed="rId5"/>
              <a:stretch>
                <a:fillRect/>
              </a:stretch>
            </p:blipFill>
            <p:spPr>
              <a:xfrm>
                <a:off x="3842435" y="3778743"/>
                <a:ext cx="1692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4" name="Ink 26">
                <a:extLst>
                  <a:ext uri="{FF2B5EF4-FFF2-40B4-BE49-F238E27FC236}">
                    <a16:creationId xmlns:a16="http://schemas.microsoft.com/office/drawing/2014/main" id="{B46297B0-9964-B14D-A061-F2E512EAC803}"/>
                  </a:ext>
                </a:extLst>
              </p14:cNvPr>
              <p14:cNvContentPartPr/>
              <p14:nvPr/>
            </p14:nvContentPartPr>
            <p14:xfrm>
              <a:off x="4360475" y="3334863"/>
              <a:ext cx="2188440" cy="1031760"/>
            </p14:xfrm>
          </p:contentPart>
        </mc:Choice>
        <mc:Fallback xmlns="">
          <p:pic>
            <p:nvPicPr>
              <p:cNvPr id="24" name="Ink 26">
                <a:extLst>
                  <a:ext uri="{FF2B5EF4-FFF2-40B4-BE49-F238E27FC236}">
                    <a16:creationId xmlns:a16="http://schemas.microsoft.com/office/drawing/2014/main" id="{B46297B0-9964-B14D-A061-F2E512EAC803}"/>
                  </a:ext>
                </a:extLst>
              </p:cNvPr>
              <p:cNvPicPr/>
              <p:nvPr/>
            </p:nvPicPr>
            <p:blipFill>
              <a:blip r:embed="rId7"/>
              <a:stretch>
                <a:fillRect/>
              </a:stretch>
            </p:blipFill>
            <p:spPr>
              <a:xfrm>
                <a:off x="4345355" y="3319738"/>
                <a:ext cx="2218680" cy="1062371"/>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5" name="Ink 27">
                <a:extLst>
                  <a:ext uri="{FF2B5EF4-FFF2-40B4-BE49-F238E27FC236}">
                    <a16:creationId xmlns:a16="http://schemas.microsoft.com/office/drawing/2014/main" id="{6465D331-4663-A842-A162-E4A9B079CD01}"/>
                  </a:ext>
                </a:extLst>
              </p14:cNvPr>
              <p14:cNvContentPartPr/>
              <p14:nvPr/>
            </p14:nvContentPartPr>
            <p14:xfrm>
              <a:off x="1820675" y="3454383"/>
              <a:ext cx="1559520" cy="691920"/>
            </p14:xfrm>
          </p:contentPart>
        </mc:Choice>
        <mc:Fallback xmlns="">
          <p:pic>
            <p:nvPicPr>
              <p:cNvPr id="25" name="Ink 27">
                <a:extLst>
                  <a:ext uri="{FF2B5EF4-FFF2-40B4-BE49-F238E27FC236}">
                    <a16:creationId xmlns:a16="http://schemas.microsoft.com/office/drawing/2014/main" id="{6465D331-4663-A842-A162-E4A9B079CD01}"/>
                  </a:ext>
                </a:extLst>
              </p:cNvPr>
              <p:cNvPicPr/>
              <p:nvPr/>
            </p:nvPicPr>
            <p:blipFill>
              <a:blip r:embed="rId9"/>
              <a:stretch>
                <a:fillRect/>
              </a:stretch>
            </p:blipFill>
            <p:spPr>
              <a:xfrm>
                <a:off x="1805195" y="3439263"/>
                <a:ext cx="1590120" cy="722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6" name="Ink 28">
                <a:extLst>
                  <a:ext uri="{FF2B5EF4-FFF2-40B4-BE49-F238E27FC236}">
                    <a16:creationId xmlns:a16="http://schemas.microsoft.com/office/drawing/2014/main" id="{B59E58EB-7969-A842-9AFF-617818EC702B}"/>
                  </a:ext>
                </a:extLst>
              </p14:cNvPr>
              <p14:cNvContentPartPr/>
              <p14:nvPr/>
            </p14:nvContentPartPr>
            <p14:xfrm>
              <a:off x="1323875" y="3592623"/>
              <a:ext cx="252000" cy="333360"/>
            </p14:xfrm>
          </p:contentPart>
        </mc:Choice>
        <mc:Fallback xmlns="">
          <p:pic>
            <p:nvPicPr>
              <p:cNvPr id="26" name="Ink 28">
                <a:extLst>
                  <a:ext uri="{FF2B5EF4-FFF2-40B4-BE49-F238E27FC236}">
                    <a16:creationId xmlns:a16="http://schemas.microsoft.com/office/drawing/2014/main" id="{B59E58EB-7969-A842-9AFF-617818EC702B}"/>
                  </a:ext>
                </a:extLst>
              </p:cNvPr>
              <p:cNvPicPr/>
              <p:nvPr/>
            </p:nvPicPr>
            <p:blipFill>
              <a:blip r:embed="rId11"/>
              <a:stretch>
                <a:fillRect/>
              </a:stretch>
            </p:blipFill>
            <p:spPr>
              <a:xfrm>
                <a:off x="1308755" y="3577487"/>
                <a:ext cx="282240" cy="363633"/>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0" name="Ink 29">
                <a:extLst>
                  <a:ext uri="{FF2B5EF4-FFF2-40B4-BE49-F238E27FC236}">
                    <a16:creationId xmlns:a16="http://schemas.microsoft.com/office/drawing/2014/main" id="{3F126C81-7C95-D149-BF22-8E972CA24032}"/>
                  </a:ext>
                </a:extLst>
              </p14:cNvPr>
              <p14:cNvContentPartPr/>
              <p14:nvPr/>
            </p14:nvContentPartPr>
            <p14:xfrm>
              <a:off x="1493795" y="4913103"/>
              <a:ext cx="245520" cy="326520"/>
            </p14:xfrm>
          </p:contentPart>
        </mc:Choice>
        <mc:Fallback xmlns="">
          <p:pic>
            <p:nvPicPr>
              <p:cNvPr id="30" name="Ink 29">
                <a:extLst>
                  <a:ext uri="{FF2B5EF4-FFF2-40B4-BE49-F238E27FC236}">
                    <a16:creationId xmlns:a16="http://schemas.microsoft.com/office/drawing/2014/main" id="{3F126C81-7C95-D149-BF22-8E972CA24032}"/>
                  </a:ext>
                </a:extLst>
              </p:cNvPr>
              <p:cNvPicPr/>
              <p:nvPr/>
            </p:nvPicPr>
            <p:blipFill>
              <a:blip r:embed="rId13"/>
              <a:stretch>
                <a:fillRect/>
              </a:stretch>
            </p:blipFill>
            <p:spPr>
              <a:xfrm>
                <a:off x="1478315" y="4897983"/>
                <a:ext cx="27612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3" name="Ink 32">
                <a:extLst>
                  <a:ext uri="{FF2B5EF4-FFF2-40B4-BE49-F238E27FC236}">
                    <a16:creationId xmlns:a16="http://schemas.microsoft.com/office/drawing/2014/main" id="{CF819329-2548-B04B-9438-3DDBEC59899E}"/>
                  </a:ext>
                </a:extLst>
              </p14:cNvPr>
              <p14:cNvContentPartPr/>
              <p14:nvPr/>
            </p14:nvContentPartPr>
            <p14:xfrm>
              <a:off x="2876915" y="4841103"/>
              <a:ext cx="25560" cy="462240"/>
            </p14:xfrm>
          </p:contentPart>
        </mc:Choice>
        <mc:Fallback xmlns="">
          <p:pic>
            <p:nvPicPr>
              <p:cNvPr id="33" name="Ink 32">
                <a:extLst>
                  <a:ext uri="{FF2B5EF4-FFF2-40B4-BE49-F238E27FC236}">
                    <a16:creationId xmlns:a16="http://schemas.microsoft.com/office/drawing/2014/main" id="{CF819329-2548-B04B-9438-3DDBEC59899E}"/>
                  </a:ext>
                </a:extLst>
              </p:cNvPr>
              <p:cNvPicPr/>
              <p:nvPr/>
            </p:nvPicPr>
            <p:blipFill>
              <a:blip r:embed="rId15"/>
              <a:stretch>
                <a:fillRect/>
              </a:stretch>
            </p:blipFill>
            <p:spPr>
              <a:xfrm>
                <a:off x="2861435" y="4825983"/>
                <a:ext cx="56160" cy="492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6" name="Ink 35">
                <a:extLst>
                  <a:ext uri="{FF2B5EF4-FFF2-40B4-BE49-F238E27FC236}">
                    <a16:creationId xmlns:a16="http://schemas.microsoft.com/office/drawing/2014/main" id="{925E2036-D2CF-B146-BD75-B9011F06AF0F}"/>
                  </a:ext>
                </a:extLst>
              </p14:cNvPr>
              <p14:cNvContentPartPr/>
              <p14:nvPr/>
            </p14:nvContentPartPr>
            <p14:xfrm>
              <a:off x="3455075" y="4793583"/>
              <a:ext cx="220320" cy="572400"/>
            </p14:xfrm>
          </p:contentPart>
        </mc:Choice>
        <mc:Fallback xmlns="">
          <p:pic>
            <p:nvPicPr>
              <p:cNvPr id="36" name="Ink 35">
                <a:extLst>
                  <a:ext uri="{FF2B5EF4-FFF2-40B4-BE49-F238E27FC236}">
                    <a16:creationId xmlns:a16="http://schemas.microsoft.com/office/drawing/2014/main" id="{925E2036-D2CF-B146-BD75-B9011F06AF0F}"/>
                  </a:ext>
                </a:extLst>
              </p:cNvPr>
              <p:cNvPicPr/>
              <p:nvPr/>
            </p:nvPicPr>
            <p:blipFill>
              <a:blip r:embed="rId17"/>
              <a:stretch>
                <a:fillRect/>
              </a:stretch>
            </p:blipFill>
            <p:spPr>
              <a:xfrm>
                <a:off x="3439955" y="4778463"/>
                <a:ext cx="250920" cy="603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7" name="Ink 36">
                <a:extLst>
                  <a:ext uri="{FF2B5EF4-FFF2-40B4-BE49-F238E27FC236}">
                    <a16:creationId xmlns:a16="http://schemas.microsoft.com/office/drawing/2014/main" id="{0319CA1E-C015-8A46-86B9-840EC6C6E89A}"/>
                  </a:ext>
                </a:extLst>
              </p14:cNvPr>
              <p14:cNvContentPartPr/>
              <p14:nvPr/>
            </p14:nvContentPartPr>
            <p14:xfrm>
              <a:off x="4115315" y="5038743"/>
              <a:ext cx="176400" cy="6480"/>
            </p14:xfrm>
          </p:contentPart>
        </mc:Choice>
        <mc:Fallback xmlns="">
          <p:pic>
            <p:nvPicPr>
              <p:cNvPr id="37" name="Ink 36">
                <a:extLst>
                  <a:ext uri="{FF2B5EF4-FFF2-40B4-BE49-F238E27FC236}">
                    <a16:creationId xmlns:a16="http://schemas.microsoft.com/office/drawing/2014/main" id="{0319CA1E-C015-8A46-86B9-840EC6C6E89A}"/>
                  </a:ext>
                </a:extLst>
              </p:cNvPr>
              <p:cNvPicPr/>
              <p:nvPr/>
            </p:nvPicPr>
            <p:blipFill>
              <a:blip r:embed="rId19"/>
              <a:stretch>
                <a:fillRect/>
              </a:stretch>
            </p:blipFill>
            <p:spPr>
              <a:xfrm>
                <a:off x="4100195" y="5023623"/>
                <a:ext cx="207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8" name="Ink 37">
                <a:extLst>
                  <a:ext uri="{FF2B5EF4-FFF2-40B4-BE49-F238E27FC236}">
                    <a16:creationId xmlns:a16="http://schemas.microsoft.com/office/drawing/2014/main" id="{218B6A1D-BC91-354B-935E-54AC4FB54003}"/>
                  </a:ext>
                </a:extLst>
              </p14:cNvPr>
              <p14:cNvContentPartPr/>
              <p14:nvPr/>
            </p14:nvContentPartPr>
            <p14:xfrm>
              <a:off x="4169315" y="5139543"/>
              <a:ext cx="198000" cy="12960"/>
            </p14:xfrm>
          </p:contentPart>
        </mc:Choice>
        <mc:Fallback xmlns="">
          <p:pic>
            <p:nvPicPr>
              <p:cNvPr id="38" name="Ink 37">
                <a:extLst>
                  <a:ext uri="{FF2B5EF4-FFF2-40B4-BE49-F238E27FC236}">
                    <a16:creationId xmlns:a16="http://schemas.microsoft.com/office/drawing/2014/main" id="{218B6A1D-BC91-354B-935E-54AC4FB54003}"/>
                  </a:ext>
                </a:extLst>
              </p:cNvPr>
              <p:cNvPicPr/>
              <p:nvPr/>
            </p:nvPicPr>
            <p:blipFill>
              <a:blip r:embed="rId21"/>
              <a:stretch>
                <a:fillRect/>
              </a:stretch>
            </p:blipFill>
            <p:spPr>
              <a:xfrm>
                <a:off x="4153835" y="5124063"/>
                <a:ext cx="2286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2" name="Ink 54">
                <a:extLst>
                  <a:ext uri="{FF2B5EF4-FFF2-40B4-BE49-F238E27FC236}">
                    <a16:creationId xmlns:a16="http://schemas.microsoft.com/office/drawing/2014/main" id="{52920740-3949-7340-8919-84C68F72C100}"/>
                  </a:ext>
                </a:extLst>
              </p14:cNvPr>
              <p14:cNvContentPartPr/>
              <p14:nvPr/>
            </p14:nvContentPartPr>
            <p14:xfrm>
              <a:off x="4920275" y="4592343"/>
              <a:ext cx="2413800" cy="1182240"/>
            </p14:xfrm>
          </p:contentPart>
        </mc:Choice>
        <mc:Fallback xmlns="">
          <p:pic>
            <p:nvPicPr>
              <p:cNvPr id="52" name="Ink 54">
                <a:extLst>
                  <a:ext uri="{FF2B5EF4-FFF2-40B4-BE49-F238E27FC236}">
                    <a16:creationId xmlns:a16="http://schemas.microsoft.com/office/drawing/2014/main" id="{52920740-3949-7340-8919-84C68F72C100}"/>
                  </a:ext>
                </a:extLst>
              </p:cNvPr>
              <p:cNvPicPr/>
              <p:nvPr/>
            </p:nvPicPr>
            <p:blipFill>
              <a:blip r:embed="rId23"/>
              <a:stretch>
                <a:fillRect/>
              </a:stretch>
            </p:blipFill>
            <p:spPr>
              <a:xfrm>
                <a:off x="4904795" y="4577223"/>
                <a:ext cx="2444400" cy="12128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3" name="Ink 55">
                <a:extLst>
                  <a:ext uri="{FF2B5EF4-FFF2-40B4-BE49-F238E27FC236}">
                    <a16:creationId xmlns:a16="http://schemas.microsoft.com/office/drawing/2014/main" id="{12A28724-40F4-8A41-BA8F-2EE36697F20D}"/>
                  </a:ext>
                </a:extLst>
              </p14:cNvPr>
              <p14:cNvContentPartPr/>
              <p14:nvPr/>
            </p14:nvContentPartPr>
            <p14:xfrm>
              <a:off x="3046475" y="4976103"/>
              <a:ext cx="189000" cy="232920"/>
            </p14:xfrm>
          </p:contentPart>
        </mc:Choice>
        <mc:Fallback xmlns="">
          <p:pic>
            <p:nvPicPr>
              <p:cNvPr id="53" name="Ink 55">
                <a:extLst>
                  <a:ext uri="{FF2B5EF4-FFF2-40B4-BE49-F238E27FC236}">
                    <a16:creationId xmlns:a16="http://schemas.microsoft.com/office/drawing/2014/main" id="{12A28724-40F4-8A41-BA8F-2EE36697F20D}"/>
                  </a:ext>
                </a:extLst>
              </p:cNvPr>
              <p:cNvPicPr/>
              <p:nvPr/>
            </p:nvPicPr>
            <p:blipFill>
              <a:blip r:embed="rId25"/>
              <a:stretch>
                <a:fillRect/>
              </a:stretch>
            </p:blipFill>
            <p:spPr>
              <a:xfrm>
                <a:off x="3031355" y="4960623"/>
                <a:ext cx="21960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4" name="Ink 56">
                <a:extLst>
                  <a:ext uri="{FF2B5EF4-FFF2-40B4-BE49-F238E27FC236}">
                    <a16:creationId xmlns:a16="http://schemas.microsoft.com/office/drawing/2014/main" id="{9F75A42A-5282-5348-837A-6851EB5427D8}"/>
                  </a:ext>
                </a:extLst>
              </p14:cNvPr>
              <p14:cNvContentPartPr/>
              <p14:nvPr/>
            </p14:nvContentPartPr>
            <p14:xfrm>
              <a:off x="2091035" y="4743183"/>
              <a:ext cx="597600" cy="597600"/>
            </p14:xfrm>
          </p:contentPart>
        </mc:Choice>
        <mc:Fallback xmlns="">
          <p:pic>
            <p:nvPicPr>
              <p:cNvPr id="54" name="Ink 56">
                <a:extLst>
                  <a:ext uri="{FF2B5EF4-FFF2-40B4-BE49-F238E27FC236}">
                    <a16:creationId xmlns:a16="http://schemas.microsoft.com/office/drawing/2014/main" id="{9F75A42A-5282-5348-837A-6851EB5427D8}"/>
                  </a:ext>
                </a:extLst>
              </p:cNvPr>
              <p:cNvPicPr/>
              <p:nvPr/>
            </p:nvPicPr>
            <p:blipFill>
              <a:blip r:embed="rId27"/>
              <a:stretch>
                <a:fillRect/>
              </a:stretch>
            </p:blipFill>
            <p:spPr>
              <a:xfrm>
                <a:off x="2075555" y="4728063"/>
                <a:ext cx="628200" cy="628200"/>
              </a:xfrm>
              <a:prstGeom prst="rect">
                <a:avLst/>
              </a:prstGeom>
            </p:spPr>
          </p:pic>
        </mc:Fallback>
      </mc:AlternateContent>
    </p:spTree>
    <p:extLst>
      <p:ext uri="{BB962C8B-B14F-4D97-AF65-F5344CB8AC3E}">
        <p14:creationId xmlns:p14="http://schemas.microsoft.com/office/powerpoint/2010/main" val="18554960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0" y="152400"/>
            <a:ext cx="7772400" cy="1143000"/>
          </a:xfrm>
          <a:prstGeom prst="rect">
            <a:avLst/>
          </a:prstGeom>
        </p:spPr>
        <p:txBody>
          <a:bodyPr/>
          <a:lstStyle/>
          <a:p>
            <a:pPr algn="l"/>
            <a:r>
              <a:rPr lang="en-US" b="1" dirty="0">
                <a:latin typeface="Arial" panose="020B0604020202020204" pitchFamily="34" charset="0"/>
                <a:cs typeface="Arial" panose="020B0604020202020204" pitchFamily="34" charset="0"/>
              </a:rPr>
              <a:t>   </a:t>
            </a:r>
            <a:r>
              <a:rPr lang="en-US" b="1" dirty="0">
                <a:latin typeface="+mn-lt"/>
                <a:cs typeface="Arial" panose="020B0604020202020204" pitchFamily="34" charset="0"/>
              </a:rPr>
              <a:t>Conditional Probability</a:t>
            </a:r>
          </a:p>
        </p:txBody>
      </p:sp>
      <p:sp>
        <p:nvSpPr>
          <p:cNvPr id="75779" name="Rectangle 3"/>
          <p:cNvSpPr>
            <a:spLocks noGrp="1" noChangeArrowheads="1"/>
          </p:cNvSpPr>
          <p:nvPr>
            <p:ph type="body" idx="1"/>
          </p:nvPr>
        </p:nvSpPr>
        <p:spPr/>
        <p:txBody>
          <a:bodyPr>
            <a:normAutofit/>
          </a:bodyPr>
          <a:lstStyle/>
          <a:p>
            <a:pPr algn="just">
              <a:lnSpc>
                <a:spcPct val="120000"/>
              </a:lnSpc>
              <a:buFontTx/>
              <a:buNone/>
            </a:pPr>
            <a:r>
              <a:rPr lang="en-US" sz="3200" dirty="0">
                <a:latin typeface="+mn-lt"/>
              </a:rPr>
              <a:t>The probability of event B given that event A has occurred  P(B|A) or, the probability of event A given that event B has occurred  P(A|B)</a:t>
            </a:r>
          </a:p>
          <a:p>
            <a:pPr>
              <a:lnSpc>
                <a:spcPct val="120000"/>
              </a:lnSpc>
              <a:buFontTx/>
              <a:buNone/>
            </a:pPr>
            <a:endParaRPr lang="en-US" sz="3200" b="1" dirty="0">
              <a:solidFill>
                <a:srgbClr val="FF0000"/>
              </a:solidFill>
            </a:endParaRPr>
          </a:p>
        </p:txBody>
      </p:sp>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C3CD751F-1A0E-444F-BF09-86C3BCDAFA36}"/>
                  </a:ext>
                </a:extLst>
              </p14:cNvPr>
              <p14:cNvContentPartPr/>
              <p14:nvPr/>
            </p14:nvContentPartPr>
            <p14:xfrm>
              <a:off x="3794555" y="3693423"/>
              <a:ext cx="138600" cy="12960"/>
            </p14:xfrm>
          </p:contentPart>
        </mc:Choice>
        <mc:Fallback xmlns="">
          <p:pic>
            <p:nvPicPr>
              <p:cNvPr id="10" name="Ink 9">
                <a:extLst>
                  <a:ext uri="{FF2B5EF4-FFF2-40B4-BE49-F238E27FC236}">
                    <a16:creationId xmlns:a16="http://schemas.microsoft.com/office/drawing/2014/main" id="{C3CD751F-1A0E-444F-BF09-86C3BCDAFA36}"/>
                  </a:ext>
                </a:extLst>
              </p:cNvPr>
              <p:cNvPicPr/>
              <p:nvPr/>
            </p:nvPicPr>
            <p:blipFill>
              <a:blip r:embed="rId3"/>
              <a:stretch>
                <a:fillRect/>
              </a:stretch>
            </p:blipFill>
            <p:spPr>
              <a:xfrm>
                <a:off x="3779075" y="3677943"/>
                <a:ext cx="1692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9B71DA33-1DDF-8F42-B6E7-126873594D37}"/>
                  </a:ext>
                </a:extLst>
              </p14:cNvPr>
              <p14:cNvContentPartPr/>
              <p14:nvPr/>
            </p14:nvContentPartPr>
            <p14:xfrm>
              <a:off x="3857555" y="3793863"/>
              <a:ext cx="138600" cy="12960"/>
            </p14:xfrm>
          </p:contentPart>
        </mc:Choice>
        <mc:Fallback xmlns="">
          <p:pic>
            <p:nvPicPr>
              <p:cNvPr id="11" name="Ink 10">
                <a:extLst>
                  <a:ext uri="{FF2B5EF4-FFF2-40B4-BE49-F238E27FC236}">
                    <a16:creationId xmlns:a16="http://schemas.microsoft.com/office/drawing/2014/main" id="{9B71DA33-1DDF-8F42-B6E7-126873594D37}"/>
                  </a:ext>
                </a:extLst>
              </p:cNvPr>
              <p:cNvPicPr/>
              <p:nvPr/>
            </p:nvPicPr>
            <p:blipFill>
              <a:blip r:embed="rId5"/>
              <a:stretch>
                <a:fillRect/>
              </a:stretch>
            </p:blipFill>
            <p:spPr>
              <a:xfrm>
                <a:off x="3842075" y="3778383"/>
                <a:ext cx="1692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4" name="Ink 26">
                <a:extLst>
                  <a:ext uri="{FF2B5EF4-FFF2-40B4-BE49-F238E27FC236}">
                    <a16:creationId xmlns:a16="http://schemas.microsoft.com/office/drawing/2014/main" id="{B46297B0-9964-B14D-A061-F2E512EAC803}"/>
                  </a:ext>
                </a:extLst>
              </p14:cNvPr>
              <p14:cNvContentPartPr/>
              <p14:nvPr/>
            </p14:nvContentPartPr>
            <p14:xfrm>
              <a:off x="4360475" y="3334863"/>
              <a:ext cx="2188440" cy="1031760"/>
            </p14:xfrm>
          </p:contentPart>
        </mc:Choice>
        <mc:Fallback xmlns="">
          <p:pic>
            <p:nvPicPr>
              <p:cNvPr id="24" name="Ink 26">
                <a:extLst>
                  <a:ext uri="{FF2B5EF4-FFF2-40B4-BE49-F238E27FC236}">
                    <a16:creationId xmlns:a16="http://schemas.microsoft.com/office/drawing/2014/main" id="{B46297B0-9964-B14D-A061-F2E512EAC803}"/>
                  </a:ext>
                </a:extLst>
              </p:cNvPr>
              <p:cNvPicPr/>
              <p:nvPr/>
            </p:nvPicPr>
            <p:blipFill>
              <a:blip r:embed="rId7"/>
              <a:stretch>
                <a:fillRect/>
              </a:stretch>
            </p:blipFill>
            <p:spPr>
              <a:xfrm>
                <a:off x="4344992" y="3319378"/>
                <a:ext cx="2219045" cy="1062371"/>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5" name="Ink 27">
                <a:extLst>
                  <a:ext uri="{FF2B5EF4-FFF2-40B4-BE49-F238E27FC236}">
                    <a16:creationId xmlns:a16="http://schemas.microsoft.com/office/drawing/2014/main" id="{6465D331-4663-A842-A162-E4A9B079CD01}"/>
                  </a:ext>
                </a:extLst>
              </p14:cNvPr>
              <p14:cNvContentPartPr/>
              <p14:nvPr/>
            </p14:nvContentPartPr>
            <p14:xfrm>
              <a:off x="1820675" y="3454383"/>
              <a:ext cx="1559520" cy="691920"/>
            </p14:xfrm>
          </p:contentPart>
        </mc:Choice>
        <mc:Fallback xmlns="">
          <p:pic>
            <p:nvPicPr>
              <p:cNvPr id="25" name="Ink 27">
                <a:extLst>
                  <a:ext uri="{FF2B5EF4-FFF2-40B4-BE49-F238E27FC236}">
                    <a16:creationId xmlns:a16="http://schemas.microsoft.com/office/drawing/2014/main" id="{6465D331-4663-A842-A162-E4A9B079CD01}"/>
                  </a:ext>
                </a:extLst>
              </p:cNvPr>
              <p:cNvPicPr/>
              <p:nvPr/>
            </p:nvPicPr>
            <p:blipFill>
              <a:blip r:embed="rId9"/>
              <a:stretch>
                <a:fillRect/>
              </a:stretch>
            </p:blipFill>
            <p:spPr>
              <a:xfrm>
                <a:off x="1805195" y="3438903"/>
                <a:ext cx="1590120" cy="722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6" name="Ink 28">
                <a:extLst>
                  <a:ext uri="{FF2B5EF4-FFF2-40B4-BE49-F238E27FC236}">
                    <a16:creationId xmlns:a16="http://schemas.microsoft.com/office/drawing/2014/main" id="{B59E58EB-7969-A842-9AFF-617818EC702B}"/>
                  </a:ext>
                </a:extLst>
              </p14:cNvPr>
              <p14:cNvContentPartPr/>
              <p14:nvPr/>
            </p14:nvContentPartPr>
            <p14:xfrm>
              <a:off x="1323875" y="3592623"/>
              <a:ext cx="252000" cy="333360"/>
            </p14:xfrm>
          </p:contentPart>
        </mc:Choice>
        <mc:Fallback xmlns="">
          <p:pic>
            <p:nvPicPr>
              <p:cNvPr id="26" name="Ink 28">
                <a:extLst>
                  <a:ext uri="{FF2B5EF4-FFF2-40B4-BE49-F238E27FC236}">
                    <a16:creationId xmlns:a16="http://schemas.microsoft.com/office/drawing/2014/main" id="{B59E58EB-7969-A842-9AFF-617818EC702B}"/>
                  </a:ext>
                </a:extLst>
              </p:cNvPr>
              <p:cNvPicPr/>
              <p:nvPr/>
            </p:nvPicPr>
            <p:blipFill>
              <a:blip r:embed="rId11"/>
              <a:stretch>
                <a:fillRect/>
              </a:stretch>
            </p:blipFill>
            <p:spPr>
              <a:xfrm>
                <a:off x="1308373" y="3577126"/>
                <a:ext cx="282644" cy="363993"/>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0" name="Ink 29">
                <a:extLst>
                  <a:ext uri="{FF2B5EF4-FFF2-40B4-BE49-F238E27FC236}">
                    <a16:creationId xmlns:a16="http://schemas.microsoft.com/office/drawing/2014/main" id="{3F126C81-7C95-D149-BF22-8E972CA24032}"/>
                  </a:ext>
                </a:extLst>
              </p14:cNvPr>
              <p14:cNvContentPartPr/>
              <p14:nvPr/>
            </p14:nvContentPartPr>
            <p14:xfrm>
              <a:off x="1493795" y="4913103"/>
              <a:ext cx="245520" cy="326520"/>
            </p14:xfrm>
          </p:contentPart>
        </mc:Choice>
        <mc:Fallback xmlns="">
          <p:pic>
            <p:nvPicPr>
              <p:cNvPr id="30" name="Ink 29">
                <a:extLst>
                  <a:ext uri="{FF2B5EF4-FFF2-40B4-BE49-F238E27FC236}">
                    <a16:creationId xmlns:a16="http://schemas.microsoft.com/office/drawing/2014/main" id="{3F126C81-7C95-D149-BF22-8E972CA24032}"/>
                  </a:ext>
                </a:extLst>
              </p:cNvPr>
              <p:cNvPicPr/>
              <p:nvPr/>
            </p:nvPicPr>
            <p:blipFill>
              <a:blip r:embed="rId13"/>
              <a:stretch>
                <a:fillRect/>
              </a:stretch>
            </p:blipFill>
            <p:spPr>
              <a:xfrm>
                <a:off x="1478315" y="4897640"/>
                <a:ext cx="276120" cy="357086"/>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3" name="Ink 32">
                <a:extLst>
                  <a:ext uri="{FF2B5EF4-FFF2-40B4-BE49-F238E27FC236}">
                    <a16:creationId xmlns:a16="http://schemas.microsoft.com/office/drawing/2014/main" id="{CF819329-2548-B04B-9438-3DDBEC59899E}"/>
                  </a:ext>
                </a:extLst>
              </p14:cNvPr>
              <p14:cNvContentPartPr/>
              <p14:nvPr/>
            </p14:nvContentPartPr>
            <p14:xfrm>
              <a:off x="2876915" y="4841103"/>
              <a:ext cx="25560" cy="462240"/>
            </p14:xfrm>
          </p:contentPart>
        </mc:Choice>
        <mc:Fallback xmlns="">
          <p:pic>
            <p:nvPicPr>
              <p:cNvPr id="33" name="Ink 32">
                <a:extLst>
                  <a:ext uri="{FF2B5EF4-FFF2-40B4-BE49-F238E27FC236}">
                    <a16:creationId xmlns:a16="http://schemas.microsoft.com/office/drawing/2014/main" id="{CF819329-2548-B04B-9438-3DDBEC59899E}"/>
                  </a:ext>
                </a:extLst>
              </p:cNvPr>
              <p:cNvPicPr/>
              <p:nvPr/>
            </p:nvPicPr>
            <p:blipFill>
              <a:blip r:embed="rId15"/>
              <a:stretch>
                <a:fillRect/>
              </a:stretch>
            </p:blipFill>
            <p:spPr>
              <a:xfrm>
                <a:off x="2861435" y="4825611"/>
                <a:ext cx="56160" cy="492864"/>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6" name="Ink 35">
                <a:extLst>
                  <a:ext uri="{FF2B5EF4-FFF2-40B4-BE49-F238E27FC236}">
                    <a16:creationId xmlns:a16="http://schemas.microsoft.com/office/drawing/2014/main" id="{925E2036-D2CF-B146-BD75-B9011F06AF0F}"/>
                  </a:ext>
                </a:extLst>
              </p14:cNvPr>
              <p14:cNvContentPartPr/>
              <p14:nvPr/>
            </p14:nvContentPartPr>
            <p14:xfrm>
              <a:off x="3455075" y="4793583"/>
              <a:ext cx="220320" cy="572400"/>
            </p14:xfrm>
          </p:contentPart>
        </mc:Choice>
        <mc:Fallback xmlns="">
          <p:pic>
            <p:nvPicPr>
              <p:cNvPr id="36" name="Ink 35">
                <a:extLst>
                  <a:ext uri="{FF2B5EF4-FFF2-40B4-BE49-F238E27FC236}">
                    <a16:creationId xmlns:a16="http://schemas.microsoft.com/office/drawing/2014/main" id="{925E2036-D2CF-B146-BD75-B9011F06AF0F}"/>
                  </a:ext>
                </a:extLst>
              </p:cNvPr>
              <p:cNvPicPr/>
              <p:nvPr/>
            </p:nvPicPr>
            <p:blipFill>
              <a:blip r:embed="rId17"/>
              <a:stretch>
                <a:fillRect/>
              </a:stretch>
            </p:blipFill>
            <p:spPr>
              <a:xfrm>
                <a:off x="3439595" y="4778103"/>
                <a:ext cx="250920" cy="603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7" name="Ink 36">
                <a:extLst>
                  <a:ext uri="{FF2B5EF4-FFF2-40B4-BE49-F238E27FC236}">
                    <a16:creationId xmlns:a16="http://schemas.microsoft.com/office/drawing/2014/main" id="{0319CA1E-C015-8A46-86B9-840EC6C6E89A}"/>
                  </a:ext>
                </a:extLst>
              </p14:cNvPr>
              <p14:cNvContentPartPr/>
              <p14:nvPr/>
            </p14:nvContentPartPr>
            <p14:xfrm>
              <a:off x="4115315" y="5038743"/>
              <a:ext cx="176400" cy="6480"/>
            </p14:xfrm>
          </p:contentPart>
        </mc:Choice>
        <mc:Fallback xmlns="">
          <p:pic>
            <p:nvPicPr>
              <p:cNvPr id="37" name="Ink 36">
                <a:extLst>
                  <a:ext uri="{FF2B5EF4-FFF2-40B4-BE49-F238E27FC236}">
                    <a16:creationId xmlns:a16="http://schemas.microsoft.com/office/drawing/2014/main" id="{0319CA1E-C015-8A46-86B9-840EC6C6E89A}"/>
                  </a:ext>
                </a:extLst>
              </p:cNvPr>
              <p:cNvPicPr/>
              <p:nvPr/>
            </p:nvPicPr>
            <p:blipFill>
              <a:blip r:embed="rId19"/>
              <a:stretch>
                <a:fillRect/>
              </a:stretch>
            </p:blipFill>
            <p:spPr>
              <a:xfrm>
                <a:off x="4099835" y="5023263"/>
                <a:ext cx="207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8" name="Ink 37">
                <a:extLst>
                  <a:ext uri="{FF2B5EF4-FFF2-40B4-BE49-F238E27FC236}">
                    <a16:creationId xmlns:a16="http://schemas.microsoft.com/office/drawing/2014/main" id="{218B6A1D-BC91-354B-935E-54AC4FB54003}"/>
                  </a:ext>
                </a:extLst>
              </p14:cNvPr>
              <p14:cNvContentPartPr/>
              <p14:nvPr/>
            </p14:nvContentPartPr>
            <p14:xfrm>
              <a:off x="4169315" y="5139543"/>
              <a:ext cx="198000" cy="12960"/>
            </p14:xfrm>
          </p:contentPart>
        </mc:Choice>
        <mc:Fallback xmlns="">
          <p:pic>
            <p:nvPicPr>
              <p:cNvPr id="38" name="Ink 37">
                <a:extLst>
                  <a:ext uri="{FF2B5EF4-FFF2-40B4-BE49-F238E27FC236}">
                    <a16:creationId xmlns:a16="http://schemas.microsoft.com/office/drawing/2014/main" id="{218B6A1D-BC91-354B-935E-54AC4FB54003}"/>
                  </a:ext>
                </a:extLst>
              </p:cNvPr>
              <p:cNvPicPr/>
              <p:nvPr/>
            </p:nvPicPr>
            <p:blipFill>
              <a:blip r:embed="rId21"/>
              <a:stretch>
                <a:fillRect/>
              </a:stretch>
            </p:blipFill>
            <p:spPr>
              <a:xfrm>
                <a:off x="4153835" y="5124063"/>
                <a:ext cx="2286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2" name="Ink 54">
                <a:extLst>
                  <a:ext uri="{FF2B5EF4-FFF2-40B4-BE49-F238E27FC236}">
                    <a16:creationId xmlns:a16="http://schemas.microsoft.com/office/drawing/2014/main" id="{52920740-3949-7340-8919-84C68F72C100}"/>
                  </a:ext>
                </a:extLst>
              </p14:cNvPr>
              <p14:cNvContentPartPr/>
              <p14:nvPr/>
            </p14:nvContentPartPr>
            <p14:xfrm>
              <a:off x="4920275" y="4592343"/>
              <a:ext cx="2413800" cy="1182240"/>
            </p14:xfrm>
          </p:contentPart>
        </mc:Choice>
        <mc:Fallback xmlns="">
          <p:pic>
            <p:nvPicPr>
              <p:cNvPr id="52" name="Ink 54">
                <a:extLst>
                  <a:ext uri="{FF2B5EF4-FFF2-40B4-BE49-F238E27FC236}">
                    <a16:creationId xmlns:a16="http://schemas.microsoft.com/office/drawing/2014/main" id="{52920740-3949-7340-8919-84C68F72C100}"/>
                  </a:ext>
                </a:extLst>
              </p:cNvPr>
              <p:cNvPicPr/>
              <p:nvPr/>
            </p:nvPicPr>
            <p:blipFill>
              <a:blip r:embed="rId23"/>
              <a:stretch>
                <a:fillRect/>
              </a:stretch>
            </p:blipFill>
            <p:spPr>
              <a:xfrm>
                <a:off x="4904795" y="4576863"/>
                <a:ext cx="2444400" cy="12128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3" name="Ink 55">
                <a:extLst>
                  <a:ext uri="{FF2B5EF4-FFF2-40B4-BE49-F238E27FC236}">
                    <a16:creationId xmlns:a16="http://schemas.microsoft.com/office/drawing/2014/main" id="{12A28724-40F4-8A41-BA8F-2EE36697F20D}"/>
                  </a:ext>
                </a:extLst>
              </p14:cNvPr>
              <p14:cNvContentPartPr/>
              <p14:nvPr/>
            </p14:nvContentPartPr>
            <p14:xfrm>
              <a:off x="3046475" y="4976103"/>
              <a:ext cx="189000" cy="232920"/>
            </p14:xfrm>
          </p:contentPart>
        </mc:Choice>
        <mc:Fallback xmlns="">
          <p:pic>
            <p:nvPicPr>
              <p:cNvPr id="53" name="Ink 55">
                <a:extLst>
                  <a:ext uri="{FF2B5EF4-FFF2-40B4-BE49-F238E27FC236}">
                    <a16:creationId xmlns:a16="http://schemas.microsoft.com/office/drawing/2014/main" id="{12A28724-40F4-8A41-BA8F-2EE36697F20D}"/>
                  </a:ext>
                </a:extLst>
              </p:cNvPr>
              <p:cNvPicPr/>
              <p:nvPr/>
            </p:nvPicPr>
            <p:blipFill>
              <a:blip r:embed="rId25"/>
              <a:stretch>
                <a:fillRect/>
              </a:stretch>
            </p:blipFill>
            <p:spPr>
              <a:xfrm>
                <a:off x="3030995" y="4960623"/>
                <a:ext cx="21960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4" name="Ink 56">
                <a:extLst>
                  <a:ext uri="{FF2B5EF4-FFF2-40B4-BE49-F238E27FC236}">
                    <a16:creationId xmlns:a16="http://schemas.microsoft.com/office/drawing/2014/main" id="{9F75A42A-5282-5348-837A-6851EB5427D8}"/>
                  </a:ext>
                </a:extLst>
              </p14:cNvPr>
              <p14:cNvContentPartPr/>
              <p14:nvPr/>
            </p14:nvContentPartPr>
            <p14:xfrm>
              <a:off x="2091035" y="4743183"/>
              <a:ext cx="597600" cy="597600"/>
            </p14:xfrm>
          </p:contentPart>
        </mc:Choice>
        <mc:Fallback xmlns="">
          <p:pic>
            <p:nvPicPr>
              <p:cNvPr id="54" name="Ink 56">
                <a:extLst>
                  <a:ext uri="{FF2B5EF4-FFF2-40B4-BE49-F238E27FC236}">
                    <a16:creationId xmlns:a16="http://schemas.microsoft.com/office/drawing/2014/main" id="{9F75A42A-5282-5348-837A-6851EB5427D8}"/>
                  </a:ext>
                </a:extLst>
              </p:cNvPr>
              <p:cNvPicPr/>
              <p:nvPr/>
            </p:nvPicPr>
            <p:blipFill>
              <a:blip r:embed="rId27"/>
              <a:stretch>
                <a:fillRect/>
              </a:stretch>
            </p:blipFill>
            <p:spPr>
              <a:xfrm>
                <a:off x="2075555" y="4727703"/>
                <a:ext cx="62820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2" name="Ink 41">
                <a:extLst>
                  <a:ext uri="{FF2B5EF4-FFF2-40B4-BE49-F238E27FC236}">
                    <a16:creationId xmlns:a16="http://schemas.microsoft.com/office/drawing/2014/main" id="{5D94DF74-ED6C-5441-B9A9-62BBAA9AFC4B}"/>
                  </a:ext>
                </a:extLst>
              </p14:cNvPr>
              <p14:cNvContentPartPr/>
              <p14:nvPr/>
            </p14:nvContentPartPr>
            <p14:xfrm>
              <a:off x="2864315" y="4271943"/>
              <a:ext cx="226800" cy="12960"/>
            </p14:xfrm>
          </p:contentPart>
        </mc:Choice>
        <mc:Fallback xmlns="">
          <p:pic>
            <p:nvPicPr>
              <p:cNvPr id="42" name="Ink 41">
                <a:extLst>
                  <a:ext uri="{FF2B5EF4-FFF2-40B4-BE49-F238E27FC236}">
                    <a16:creationId xmlns:a16="http://schemas.microsoft.com/office/drawing/2014/main" id="{5D94DF74-ED6C-5441-B9A9-62BBAA9AFC4B}"/>
                  </a:ext>
                </a:extLst>
              </p:cNvPr>
              <p:cNvPicPr/>
              <p:nvPr/>
            </p:nvPicPr>
            <p:blipFill>
              <a:blip r:embed="rId29"/>
              <a:stretch>
                <a:fillRect/>
              </a:stretch>
            </p:blipFill>
            <p:spPr>
              <a:xfrm>
                <a:off x="2802755" y="4210383"/>
                <a:ext cx="3499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3" name="Ink 42">
                <a:extLst>
                  <a:ext uri="{FF2B5EF4-FFF2-40B4-BE49-F238E27FC236}">
                    <a16:creationId xmlns:a16="http://schemas.microsoft.com/office/drawing/2014/main" id="{AB7B03DB-C70E-FE47-9573-3E3888E001A3}"/>
                  </a:ext>
                </a:extLst>
              </p14:cNvPr>
              <p14:cNvContentPartPr/>
              <p14:nvPr/>
            </p14:nvContentPartPr>
            <p14:xfrm>
              <a:off x="2939555" y="4416303"/>
              <a:ext cx="214200" cy="6480"/>
            </p14:xfrm>
          </p:contentPart>
        </mc:Choice>
        <mc:Fallback xmlns="">
          <p:pic>
            <p:nvPicPr>
              <p:cNvPr id="43" name="Ink 42">
                <a:extLst>
                  <a:ext uri="{FF2B5EF4-FFF2-40B4-BE49-F238E27FC236}">
                    <a16:creationId xmlns:a16="http://schemas.microsoft.com/office/drawing/2014/main" id="{AB7B03DB-C70E-FE47-9573-3E3888E001A3}"/>
                  </a:ext>
                </a:extLst>
              </p:cNvPr>
              <p:cNvPicPr/>
              <p:nvPr/>
            </p:nvPicPr>
            <p:blipFill>
              <a:blip r:embed="rId31"/>
              <a:stretch>
                <a:fillRect/>
              </a:stretch>
            </p:blipFill>
            <p:spPr>
              <a:xfrm>
                <a:off x="2877995" y="4354743"/>
                <a:ext cx="3373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4" name="Ink 45">
                <a:extLst>
                  <a:ext uri="{FF2B5EF4-FFF2-40B4-BE49-F238E27FC236}">
                    <a16:creationId xmlns:a16="http://schemas.microsoft.com/office/drawing/2014/main" id="{F431DC78-FE51-C94A-941D-6DC182534828}"/>
                  </a:ext>
                </a:extLst>
              </p14:cNvPr>
              <p14:cNvContentPartPr/>
              <p14:nvPr/>
            </p14:nvContentPartPr>
            <p14:xfrm>
              <a:off x="1764155" y="4114623"/>
              <a:ext cx="893160" cy="465480"/>
            </p14:xfrm>
          </p:contentPart>
        </mc:Choice>
        <mc:Fallback xmlns="">
          <p:pic>
            <p:nvPicPr>
              <p:cNvPr id="44" name="Ink 45">
                <a:extLst>
                  <a:ext uri="{FF2B5EF4-FFF2-40B4-BE49-F238E27FC236}">
                    <a16:creationId xmlns:a16="http://schemas.microsoft.com/office/drawing/2014/main" id="{F431DC78-FE51-C94A-941D-6DC182534828}"/>
                  </a:ext>
                </a:extLst>
              </p:cNvPr>
              <p:cNvPicPr/>
              <p:nvPr/>
            </p:nvPicPr>
            <p:blipFill>
              <a:blip r:embed="rId33"/>
              <a:stretch>
                <a:fillRect/>
              </a:stretch>
            </p:blipFill>
            <p:spPr>
              <a:xfrm>
                <a:off x="1702595" y="4053063"/>
                <a:ext cx="1016280" cy="588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5" name="Ink 46">
                <a:extLst>
                  <a:ext uri="{FF2B5EF4-FFF2-40B4-BE49-F238E27FC236}">
                    <a16:creationId xmlns:a16="http://schemas.microsoft.com/office/drawing/2014/main" id="{50A430F9-5ED8-7940-9513-66DA7011E76C}"/>
                  </a:ext>
                </a:extLst>
              </p14:cNvPr>
              <p14:cNvContentPartPr/>
              <p14:nvPr/>
            </p14:nvContentPartPr>
            <p14:xfrm>
              <a:off x="695315" y="4240263"/>
              <a:ext cx="867960" cy="509040"/>
            </p14:xfrm>
          </p:contentPart>
        </mc:Choice>
        <mc:Fallback xmlns="">
          <p:pic>
            <p:nvPicPr>
              <p:cNvPr id="45" name="Ink 46">
                <a:extLst>
                  <a:ext uri="{FF2B5EF4-FFF2-40B4-BE49-F238E27FC236}">
                    <a16:creationId xmlns:a16="http://schemas.microsoft.com/office/drawing/2014/main" id="{50A430F9-5ED8-7940-9513-66DA7011E76C}"/>
                  </a:ext>
                </a:extLst>
              </p:cNvPr>
              <p:cNvPicPr/>
              <p:nvPr/>
            </p:nvPicPr>
            <p:blipFill>
              <a:blip r:embed="rId35"/>
              <a:stretch>
                <a:fillRect/>
              </a:stretch>
            </p:blipFill>
            <p:spPr>
              <a:xfrm>
                <a:off x="633755" y="4178703"/>
                <a:ext cx="991080" cy="632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8" name="Ink 57">
                <a:extLst>
                  <a:ext uri="{FF2B5EF4-FFF2-40B4-BE49-F238E27FC236}">
                    <a16:creationId xmlns:a16="http://schemas.microsoft.com/office/drawing/2014/main" id="{5762735A-A965-C64A-BC52-781CF2952711}"/>
                  </a:ext>
                </a:extLst>
              </p14:cNvPr>
              <p14:cNvContentPartPr/>
              <p14:nvPr/>
            </p14:nvContentPartPr>
            <p14:xfrm>
              <a:off x="5341475" y="4422783"/>
              <a:ext cx="19080" cy="25560"/>
            </p14:xfrm>
          </p:contentPart>
        </mc:Choice>
        <mc:Fallback xmlns="">
          <p:pic>
            <p:nvPicPr>
              <p:cNvPr id="58" name="Ink 57">
                <a:extLst>
                  <a:ext uri="{FF2B5EF4-FFF2-40B4-BE49-F238E27FC236}">
                    <a16:creationId xmlns:a16="http://schemas.microsoft.com/office/drawing/2014/main" id="{5762735A-A965-C64A-BC52-781CF2952711}"/>
                  </a:ext>
                </a:extLst>
              </p:cNvPr>
              <p:cNvPicPr/>
              <p:nvPr/>
            </p:nvPicPr>
            <p:blipFill>
              <a:blip r:embed="rId37"/>
              <a:stretch>
                <a:fillRect/>
              </a:stretch>
            </p:blipFill>
            <p:spPr>
              <a:xfrm>
                <a:off x="5279915" y="4361223"/>
                <a:ext cx="1422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9" name="Ink 58">
                <a:extLst>
                  <a:ext uri="{FF2B5EF4-FFF2-40B4-BE49-F238E27FC236}">
                    <a16:creationId xmlns:a16="http://schemas.microsoft.com/office/drawing/2014/main" id="{5BCA73E7-8F19-B94D-ACFD-D3B9885A6104}"/>
                  </a:ext>
                </a:extLst>
              </p14:cNvPr>
              <p14:cNvContentPartPr/>
              <p14:nvPr/>
            </p14:nvContentPartPr>
            <p14:xfrm>
              <a:off x="5649275" y="4234143"/>
              <a:ext cx="188280" cy="281880"/>
            </p14:xfrm>
          </p:contentPart>
        </mc:Choice>
        <mc:Fallback xmlns="">
          <p:pic>
            <p:nvPicPr>
              <p:cNvPr id="59" name="Ink 58">
                <a:extLst>
                  <a:ext uri="{FF2B5EF4-FFF2-40B4-BE49-F238E27FC236}">
                    <a16:creationId xmlns:a16="http://schemas.microsoft.com/office/drawing/2014/main" id="{5BCA73E7-8F19-B94D-ACFD-D3B9885A6104}"/>
                  </a:ext>
                </a:extLst>
              </p:cNvPr>
              <p:cNvPicPr/>
              <p:nvPr/>
            </p:nvPicPr>
            <p:blipFill>
              <a:blip r:embed="rId39"/>
              <a:stretch>
                <a:fillRect/>
              </a:stretch>
            </p:blipFill>
            <p:spPr>
              <a:xfrm>
                <a:off x="5588075" y="4172583"/>
                <a:ext cx="311400" cy="405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3" name="Ink 75776">
                <a:extLst>
                  <a:ext uri="{FF2B5EF4-FFF2-40B4-BE49-F238E27FC236}">
                    <a16:creationId xmlns:a16="http://schemas.microsoft.com/office/drawing/2014/main" id="{810057B2-3973-4A4B-BC04-4973136B94BD}"/>
                  </a:ext>
                </a:extLst>
              </p14:cNvPr>
              <p14:cNvContentPartPr/>
              <p14:nvPr/>
            </p14:nvContentPartPr>
            <p14:xfrm>
              <a:off x="6026555" y="4033623"/>
              <a:ext cx="867600" cy="458640"/>
            </p14:xfrm>
          </p:contentPart>
        </mc:Choice>
        <mc:Fallback xmlns="">
          <p:pic>
            <p:nvPicPr>
              <p:cNvPr id="63" name="Ink 75776">
                <a:extLst>
                  <a:ext uri="{FF2B5EF4-FFF2-40B4-BE49-F238E27FC236}">
                    <a16:creationId xmlns:a16="http://schemas.microsoft.com/office/drawing/2014/main" id="{810057B2-3973-4A4B-BC04-4973136B94BD}"/>
                  </a:ext>
                </a:extLst>
              </p:cNvPr>
              <p:cNvPicPr/>
              <p:nvPr/>
            </p:nvPicPr>
            <p:blipFill>
              <a:blip r:embed="rId41"/>
              <a:stretch>
                <a:fillRect/>
              </a:stretch>
            </p:blipFill>
            <p:spPr>
              <a:xfrm>
                <a:off x="5964969" y="3972063"/>
                <a:ext cx="990771" cy="581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75776" name="Ink 75779">
                <a:extLst>
                  <a:ext uri="{FF2B5EF4-FFF2-40B4-BE49-F238E27FC236}">
                    <a16:creationId xmlns:a16="http://schemas.microsoft.com/office/drawing/2014/main" id="{797D2BC1-4B02-B648-A6A6-30169C351368}"/>
                  </a:ext>
                </a:extLst>
              </p14:cNvPr>
              <p14:cNvContentPartPr/>
              <p14:nvPr/>
            </p14:nvContentPartPr>
            <p14:xfrm>
              <a:off x="3694115" y="3988983"/>
              <a:ext cx="1459080" cy="622440"/>
            </p14:xfrm>
          </p:contentPart>
        </mc:Choice>
        <mc:Fallback xmlns="">
          <p:pic>
            <p:nvPicPr>
              <p:cNvPr id="75776" name="Ink 75779">
                <a:extLst>
                  <a:ext uri="{FF2B5EF4-FFF2-40B4-BE49-F238E27FC236}">
                    <a16:creationId xmlns:a16="http://schemas.microsoft.com/office/drawing/2014/main" id="{797D2BC1-4B02-B648-A6A6-30169C351368}"/>
                  </a:ext>
                </a:extLst>
              </p:cNvPr>
              <p:cNvPicPr/>
              <p:nvPr/>
            </p:nvPicPr>
            <p:blipFill>
              <a:blip r:embed="rId43"/>
              <a:stretch>
                <a:fillRect/>
              </a:stretch>
            </p:blipFill>
            <p:spPr>
              <a:xfrm>
                <a:off x="3632555" y="3927459"/>
                <a:ext cx="1582200" cy="745489"/>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5781" name="Ink 75780">
                <a:extLst>
                  <a:ext uri="{FF2B5EF4-FFF2-40B4-BE49-F238E27FC236}">
                    <a16:creationId xmlns:a16="http://schemas.microsoft.com/office/drawing/2014/main" id="{9E710765-AD64-994A-B774-EE0D7BBAF3FE}"/>
                  </a:ext>
                </a:extLst>
              </p14:cNvPr>
              <p14:cNvContentPartPr/>
              <p14:nvPr/>
            </p14:nvContentPartPr>
            <p14:xfrm>
              <a:off x="2109755" y="5918943"/>
              <a:ext cx="252000" cy="19080"/>
            </p14:xfrm>
          </p:contentPart>
        </mc:Choice>
        <mc:Fallback xmlns="">
          <p:pic>
            <p:nvPicPr>
              <p:cNvPr id="75781" name="Ink 75780">
                <a:extLst>
                  <a:ext uri="{FF2B5EF4-FFF2-40B4-BE49-F238E27FC236}">
                    <a16:creationId xmlns:a16="http://schemas.microsoft.com/office/drawing/2014/main" id="{9E710765-AD64-994A-B774-EE0D7BBAF3FE}"/>
                  </a:ext>
                </a:extLst>
              </p:cNvPr>
              <p:cNvPicPr/>
              <p:nvPr/>
            </p:nvPicPr>
            <p:blipFill>
              <a:blip r:embed="rId45"/>
              <a:stretch>
                <a:fillRect/>
              </a:stretch>
            </p:blipFill>
            <p:spPr>
              <a:xfrm>
                <a:off x="2048195" y="5857383"/>
                <a:ext cx="3747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5782" name="Ink 75781">
                <a:extLst>
                  <a:ext uri="{FF2B5EF4-FFF2-40B4-BE49-F238E27FC236}">
                    <a16:creationId xmlns:a16="http://schemas.microsoft.com/office/drawing/2014/main" id="{5324D60F-D803-6445-A1BE-8C5182BC13CB}"/>
                  </a:ext>
                </a:extLst>
              </p14:cNvPr>
              <p14:cNvContentPartPr/>
              <p14:nvPr/>
            </p14:nvContentPartPr>
            <p14:xfrm>
              <a:off x="2172755" y="6051063"/>
              <a:ext cx="207720" cy="360"/>
            </p14:xfrm>
          </p:contentPart>
        </mc:Choice>
        <mc:Fallback xmlns="">
          <p:pic>
            <p:nvPicPr>
              <p:cNvPr id="75782" name="Ink 75781">
                <a:extLst>
                  <a:ext uri="{FF2B5EF4-FFF2-40B4-BE49-F238E27FC236}">
                    <a16:creationId xmlns:a16="http://schemas.microsoft.com/office/drawing/2014/main" id="{5324D60F-D803-6445-A1BE-8C5182BC13CB}"/>
                  </a:ext>
                </a:extLst>
              </p:cNvPr>
              <p:cNvPicPr/>
              <p:nvPr/>
            </p:nvPicPr>
            <p:blipFill>
              <a:blip r:embed="rId47"/>
              <a:stretch>
                <a:fillRect/>
              </a:stretch>
            </p:blipFill>
            <p:spPr>
              <a:xfrm>
                <a:off x="2111195" y="5989503"/>
                <a:ext cx="33084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75783" name="Ink 75782">
                <a:extLst>
                  <a:ext uri="{FF2B5EF4-FFF2-40B4-BE49-F238E27FC236}">
                    <a16:creationId xmlns:a16="http://schemas.microsoft.com/office/drawing/2014/main" id="{BEA037DF-76D4-1E4C-BEFB-C0F1266598FA}"/>
                  </a:ext>
                </a:extLst>
              </p14:cNvPr>
              <p14:cNvContentPartPr/>
              <p14:nvPr/>
            </p14:nvContentPartPr>
            <p14:xfrm>
              <a:off x="3033875" y="5853423"/>
              <a:ext cx="232200" cy="307800"/>
            </p14:xfrm>
          </p:contentPart>
        </mc:Choice>
        <mc:Fallback xmlns="">
          <p:pic>
            <p:nvPicPr>
              <p:cNvPr id="75783" name="Ink 75782">
                <a:extLst>
                  <a:ext uri="{FF2B5EF4-FFF2-40B4-BE49-F238E27FC236}">
                    <a16:creationId xmlns:a16="http://schemas.microsoft.com/office/drawing/2014/main" id="{BEA037DF-76D4-1E4C-BEFB-C0F1266598FA}"/>
                  </a:ext>
                </a:extLst>
              </p:cNvPr>
              <p:cNvPicPr/>
              <p:nvPr/>
            </p:nvPicPr>
            <p:blipFill>
              <a:blip r:embed="rId49"/>
              <a:stretch>
                <a:fillRect/>
              </a:stretch>
            </p:blipFill>
            <p:spPr>
              <a:xfrm>
                <a:off x="2972315" y="5791863"/>
                <a:ext cx="355320" cy="430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75795" name="Ink 75797">
                <a:extLst>
                  <a:ext uri="{FF2B5EF4-FFF2-40B4-BE49-F238E27FC236}">
                    <a16:creationId xmlns:a16="http://schemas.microsoft.com/office/drawing/2014/main" id="{BB42CD53-2E54-354E-83F6-F85AD9BD8C36}"/>
                  </a:ext>
                </a:extLst>
              </p14:cNvPr>
              <p14:cNvContentPartPr/>
              <p14:nvPr/>
            </p14:nvContentPartPr>
            <p14:xfrm>
              <a:off x="5272355" y="5731743"/>
              <a:ext cx="1396080" cy="451800"/>
            </p14:xfrm>
          </p:contentPart>
        </mc:Choice>
        <mc:Fallback xmlns="">
          <p:pic>
            <p:nvPicPr>
              <p:cNvPr id="75795" name="Ink 75797">
                <a:extLst>
                  <a:ext uri="{FF2B5EF4-FFF2-40B4-BE49-F238E27FC236}">
                    <a16:creationId xmlns:a16="http://schemas.microsoft.com/office/drawing/2014/main" id="{BB42CD53-2E54-354E-83F6-F85AD9BD8C36}"/>
                  </a:ext>
                </a:extLst>
              </p:cNvPr>
              <p:cNvPicPr/>
              <p:nvPr/>
            </p:nvPicPr>
            <p:blipFill>
              <a:blip r:embed="rId51"/>
              <a:stretch>
                <a:fillRect/>
              </a:stretch>
            </p:blipFill>
            <p:spPr>
              <a:xfrm>
                <a:off x="5210795" y="5670183"/>
                <a:ext cx="1519200" cy="574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75796" name="Ink 75798">
                <a:extLst>
                  <a:ext uri="{FF2B5EF4-FFF2-40B4-BE49-F238E27FC236}">
                    <a16:creationId xmlns:a16="http://schemas.microsoft.com/office/drawing/2014/main" id="{11F58F73-C646-CD45-9EA4-A5EC060676F3}"/>
                  </a:ext>
                </a:extLst>
              </p14:cNvPr>
              <p14:cNvContentPartPr/>
              <p14:nvPr/>
            </p14:nvContentPartPr>
            <p14:xfrm>
              <a:off x="4467395" y="5655063"/>
              <a:ext cx="560160" cy="553680"/>
            </p14:xfrm>
          </p:contentPart>
        </mc:Choice>
        <mc:Fallback xmlns="">
          <p:pic>
            <p:nvPicPr>
              <p:cNvPr id="75796" name="Ink 75798">
                <a:extLst>
                  <a:ext uri="{FF2B5EF4-FFF2-40B4-BE49-F238E27FC236}">
                    <a16:creationId xmlns:a16="http://schemas.microsoft.com/office/drawing/2014/main" id="{11F58F73-C646-CD45-9EA4-A5EC060676F3}"/>
                  </a:ext>
                </a:extLst>
              </p:cNvPr>
              <p:cNvPicPr/>
              <p:nvPr/>
            </p:nvPicPr>
            <p:blipFill>
              <a:blip r:embed="rId53"/>
              <a:stretch>
                <a:fillRect/>
              </a:stretch>
            </p:blipFill>
            <p:spPr>
              <a:xfrm>
                <a:off x="4405795" y="5593503"/>
                <a:ext cx="683359" cy="6768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75797" name="Ink 75799">
                <a:extLst>
                  <a:ext uri="{FF2B5EF4-FFF2-40B4-BE49-F238E27FC236}">
                    <a16:creationId xmlns:a16="http://schemas.microsoft.com/office/drawing/2014/main" id="{9195683C-4E4E-E348-BE65-04A46F4081D0}"/>
                  </a:ext>
                </a:extLst>
              </p14:cNvPr>
              <p14:cNvContentPartPr/>
              <p14:nvPr/>
            </p14:nvContentPartPr>
            <p14:xfrm>
              <a:off x="3511955" y="5610783"/>
              <a:ext cx="773280" cy="572760"/>
            </p14:xfrm>
          </p:contentPart>
        </mc:Choice>
        <mc:Fallback xmlns="">
          <p:pic>
            <p:nvPicPr>
              <p:cNvPr id="75797" name="Ink 75799">
                <a:extLst>
                  <a:ext uri="{FF2B5EF4-FFF2-40B4-BE49-F238E27FC236}">
                    <a16:creationId xmlns:a16="http://schemas.microsoft.com/office/drawing/2014/main" id="{9195683C-4E4E-E348-BE65-04A46F4081D0}"/>
                  </a:ext>
                </a:extLst>
              </p:cNvPr>
              <p:cNvPicPr/>
              <p:nvPr/>
            </p:nvPicPr>
            <p:blipFill>
              <a:blip r:embed="rId55"/>
              <a:stretch>
                <a:fillRect/>
              </a:stretch>
            </p:blipFill>
            <p:spPr>
              <a:xfrm>
                <a:off x="3450424" y="5549545"/>
                <a:ext cx="896343" cy="695957"/>
              </a:xfrm>
              <a:prstGeom prst="rect">
                <a:avLst/>
              </a:prstGeom>
            </p:spPr>
          </p:pic>
        </mc:Fallback>
      </mc:AlternateContent>
    </p:spTree>
    <p:extLst>
      <p:ext uri="{BB962C8B-B14F-4D97-AF65-F5344CB8AC3E}">
        <p14:creationId xmlns:p14="http://schemas.microsoft.com/office/powerpoint/2010/main" val="582874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just"/>
            <a:r>
              <a:rPr lang="en-US" sz="2000" dirty="0"/>
              <a:t>Three persons A,B and C are competing for the post of CEO of a company. The chances of they becoming CEO are 0.2,0.3 and 0.4 respectively.</a:t>
            </a:r>
          </a:p>
          <a:p>
            <a:pPr algn="just"/>
            <a:r>
              <a:rPr lang="en-US" sz="2000" dirty="0"/>
              <a:t>The chances of they taking employees beneficial  decisions are 0.50,0.45 and 0.6 respectively</a:t>
            </a:r>
          </a:p>
          <a:p>
            <a:pPr algn="just"/>
            <a:r>
              <a:rPr lang="en-US" sz="2000" dirty="0"/>
              <a:t>What are the chances of having employees beneficial decisions after having new CEO</a:t>
            </a:r>
          </a:p>
        </p:txBody>
      </p:sp>
      <p:sp>
        <p:nvSpPr>
          <p:cNvPr id="3" name="Title 2"/>
          <p:cNvSpPr>
            <a:spLocks noGrp="1"/>
          </p:cNvSpPr>
          <p:nvPr>
            <p:ph type="title" idx="4294967295"/>
          </p:nvPr>
        </p:nvSpPr>
        <p:spPr/>
        <p:txBody>
          <a:bodyPr/>
          <a:lstStyle/>
          <a:p>
            <a:pPr algn="ctr"/>
            <a:r>
              <a:rPr lang="en-US" dirty="0"/>
              <a:t>    6</a:t>
            </a:r>
            <a:endParaRPr lang="en-US" sz="6000" b="1" dirty="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12417FD3-F619-D747-9151-23B346121786}"/>
                  </a:ext>
                </a:extLst>
              </p14:cNvPr>
              <p14:cNvContentPartPr/>
              <p14:nvPr/>
            </p14:nvContentPartPr>
            <p14:xfrm>
              <a:off x="2712395" y="3284823"/>
              <a:ext cx="145080" cy="270720"/>
            </p14:xfrm>
          </p:contentPart>
        </mc:Choice>
        <mc:Fallback xmlns="">
          <p:pic>
            <p:nvPicPr>
              <p:cNvPr id="11" name="Ink 10">
                <a:extLst>
                  <a:ext uri="{FF2B5EF4-FFF2-40B4-BE49-F238E27FC236}">
                    <a16:creationId xmlns:a16="http://schemas.microsoft.com/office/drawing/2014/main" id="{12417FD3-F619-D747-9151-23B346121786}"/>
                  </a:ext>
                </a:extLst>
              </p:cNvPr>
              <p:cNvPicPr/>
              <p:nvPr/>
            </p:nvPicPr>
            <p:blipFill>
              <a:blip r:embed="rId3"/>
              <a:stretch>
                <a:fillRect/>
              </a:stretch>
            </p:blipFill>
            <p:spPr>
              <a:xfrm>
                <a:off x="2696915" y="3269343"/>
                <a:ext cx="17532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5" name="Ink 14">
                <a:extLst>
                  <a:ext uri="{FF2B5EF4-FFF2-40B4-BE49-F238E27FC236}">
                    <a16:creationId xmlns:a16="http://schemas.microsoft.com/office/drawing/2014/main" id="{5D8DCF6A-AACF-1E43-A4F3-4F232DF857B8}"/>
                  </a:ext>
                </a:extLst>
              </p14:cNvPr>
              <p14:cNvContentPartPr/>
              <p14:nvPr/>
            </p14:nvContentPartPr>
            <p14:xfrm>
              <a:off x="3491795" y="3397863"/>
              <a:ext cx="94680" cy="6480"/>
            </p14:xfrm>
          </p:contentPart>
        </mc:Choice>
        <mc:Fallback xmlns="">
          <p:pic>
            <p:nvPicPr>
              <p:cNvPr id="15" name="Ink 14">
                <a:extLst>
                  <a:ext uri="{FF2B5EF4-FFF2-40B4-BE49-F238E27FC236}">
                    <a16:creationId xmlns:a16="http://schemas.microsoft.com/office/drawing/2014/main" id="{5D8DCF6A-AACF-1E43-A4F3-4F232DF857B8}"/>
                  </a:ext>
                </a:extLst>
              </p:cNvPr>
              <p:cNvPicPr/>
              <p:nvPr/>
            </p:nvPicPr>
            <p:blipFill>
              <a:blip r:embed="rId5"/>
              <a:stretch>
                <a:fillRect/>
              </a:stretch>
            </p:blipFill>
            <p:spPr>
              <a:xfrm>
                <a:off x="3476675" y="3382743"/>
                <a:ext cx="1252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6" name="Ink 15">
                <a:extLst>
                  <a:ext uri="{FF2B5EF4-FFF2-40B4-BE49-F238E27FC236}">
                    <a16:creationId xmlns:a16="http://schemas.microsoft.com/office/drawing/2014/main" id="{DF776D56-C0D6-C141-9516-213276160147}"/>
                  </a:ext>
                </a:extLst>
              </p14:cNvPr>
              <p14:cNvContentPartPr/>
              <p14:nvPr/>
            </p14:nvContentPartPr>
            <p14:xfrm>
              <a:off x="3510875" y="3492183"/>
              <a:ext cx="88560" cy="6480"/>
            </p14:xfrm>
          </p:contentPart>
        </mc:Choice>
        <mc:Fallback xmlns="">
          <p:pic>
            <p:nvPicPr>
              <p:cNvPr id="16" name="Ink 15">
                <a:extLst>
                  <a:ext uri="{FF2B5EF4-FFF2-40B4-BE49-F238E27FC236}">
                    <a16:creationId xmlns:a16="http://schemas.microsoft.com/office/drawing/2014/main" id="{DF776D56-C0D6-C141-9516-213276160147}"/>
                  </a:ext>
                </a:extLst>
              </p:cNvPr>
              <p:cNvPicPr/>
              <p:nvPr/>
            </p:nvPicPr>
            <p:blipFill>
              <a:blip r:embed="rId7"/>
              <a:stretch>
                <a:fillRect/>
              </a:stretch>
            </p:blipFill>
            <p:spPr>
              <a:xfrm>
                <a:off x="3495395" y="3477063"/>
                <a:ext cx="1188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8" name="Ink 19">
                <a:extLst>
                  <a:ext uri="{FF2B5EF4-FFF2-40B4-BE49-F238E27FC236}">
                    <a16:creationId xmlns:a16="http://schemas.microsoft.com/office/drawing/2014/main" id="{A44FD98C-7A0C-EE44-BB6F-1E6BE4A87619}"/>
                  </a:ext>
                </a:extLst>
              </p14:cNvPr>
              <p14:cNvContentPartPr/>
              <p14:nvPr/>
            </p14:nvContentPartPr>
            <p14:xfrm>
              <a:off x="2410715" y="3316143"/>
              <a:ext cx="220320" cy="310320"/>
            </p14:xfrm>
          </p:contentPart>
        </mc:Choice>
        <mc:Fallback xmlns="">
          <p:pic>
            <p:nvPicPr>
              <p:cNvPr id="18" name="Ink 19">
                <a:extLst>
                  <a:ext uri="{FF2B5EF4-FFF2-40B4-BE49-F238E27FC236}">
                    <a16:creationId xmlns:a16="http://schemas.microsoft.com/office/drawing/2014/main" id="{A44FD98C-7A0C-EE44-BB6F-1E6BE4A87619}"/>
                  </a:ext>
                </a:extLst>
              </p:cNvPr>
              <p:cNvPicPr/>
              <p:nvPr/>
            </p:nvPicPr>
            <p:blipFill>
              <a:blip r:embed="rId9"/>
              <a:stretch>
                <a:fillRect/>
              </a:stretch>
            </p:blipFill>
            <p:spPr>
              <a:xfrm>
                <a:off x="2395235" y="3301041"/>
                <a:ext cx="250920" cy="340525"/>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a:extLst>
                  <a:ext uri="{FF2B5EF4-FFF2-40B4-BE49-F238E27FC236}">
                    <a16:creationId xmlns:a16="http://schemas.microsoft.com/office/drawing/2014/main" id="{F766C592-F6CB-C341-A37C-A7372E5F3D8E}"/>
                  </a:ext>
                </a:extLst>
              </p14:cNvPr>
              <p14:cNvContentPartPr/>
              <p14:nvPr/>
            </p14:nvContentPartPr>
            <p14:xfrm>
              <a:off x="3819035" y="3347463"/>
              <a:ext cx="201600" cy="145080"/>
            </p14:xfrm>
          </p:contentPart>
        </mc:Choice>
        <mc:Fallback xmlns="">
          <p:pic>
            <p:nvPicPr>
              <p:cNvPr id="21" name="Ink 20">
                <a:extLst>
                  <a:ext uri="{FF2B5EF4-FFF2-40B4-BE49-F238E27FC236}">
                    <a16:creationId xmlns:a16="http://schemas.microsoft.com/office/drawing/2014/main" id="{F766C592-F6CB-C341-A37C-A7372E5F3D8E}"/>
                  </a:ext>
                </a:extLst>
              </p:cNvPr>
              <p:cNvPicPr/>
              <p:nvPr/>
            </p:nvPicPr>
            <p:blipFill>
              <a:blip r:embed="rId11"/>
              <a:stretch>
                <a:fillRect/>
              </a:stretch>
            </p:blipFill>
            <p:spPr>
              <a:xfrm>
                <a:off x="3803555" y="3332343"/>
                <a:ext cx="23220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2" name="Ink 21">
                <a:extLst>
                  <a:ext uri="{FF2B5EF4-FFF2-40B4-BE49-F238E27FC236}">
                    <a16:creationId xmlns:a16="http://schemas.microsoft.com/office/drawing/2014/main" id="{BEDF5C66-3DE8-7044-8803-810DC1092CE0}"/>
                  </a:ext>
                </a:extLst>
              </p14:cNvPr>
              <p14:cNvContentPartPr/>
              <p14:nvPr/>
            </p14:nvContentPartPr>
            <p14:xfrm>
              <a:off x="4101635" y="3404343"/>
              <a:ext cx="360" cy="12960"/>
            </p14:xfrm>
          </p:contentPart>
        </mc:Choice>
        <mc:Fallback xmlns="">
          <p:pic>
            <p:nvPicPr>
              <p:cNvPr id="22" name="Ink 21">
                <a:extLst>
                  <a:ext uri="{FF2B5EF4-FFF2-40B4-BE49-F238E27FC236}">
                    <a16:creationId xmlns:a16="http://schemas.microsoft.com/office/drawing/2014/main" id="{BEDF5C66-3DE8-7044-8803-810DC1092CE0}"/>
                  </a:ext>
                </a:extLst>
              </p:cNvPr>
              <p:cNvPicPr/>
              <p:nvPr/>
            </p:nvPicPr>
            <p:blipFill>
              <a:blip r:embed="rId13"/>
              <a:stretch>
                <a:fillRect/>
              </a:stretch>
            </p:blipFill>
            <p:spPr>
              <a:xfrm>
                <a:off x="4086515" y="3388863"/>
                <a:ext cx="3096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 name="Ink 22">
                <a:extLst>
                  <a:ext uri="{FF2B5EF4-FFF2-40B4-BE49-F238E27FC236}">
                    <a16:creationId xmlns:a16="http://schemas.microsoft.com/office/drawing/2014/main" id="{CC26076D-FC6C-234D-BF11-1187743B0180}"/>
                  </a:ext>
                </a:extLst>
              </p14:cNvPr>
              <p14:cNvContentPartPr/>
              <p14:nvPr/>
            </p14:nvContentPartPr>
            <p14:xfrm>
              <a:off x="4208555" y="3316143"/>
              <a:ext cx="264240" cy="189000"/>
            </p14:xfrm>
          </p:contentPart>
        </mc:Choice>
        <mc:Fallback xmlns="">
          <p:pic>
            <p:nvPicPr>
              <p:cNvPr id="23" name="Ink 22">
                <a:extLst>
                  <a:ext uri="{FF2B5EF4-FFF2-40B4-BE49-F238E27FC236}">
                    <a16:creationId xmlns:a16="http://schemas.microsoft.com/office/drawing/2014/main" id="{CC26076D-FC6C-234D-BF11-1187743B0180}"/>
                  </a:ext>
                </a:extLst>
              </p:cNvPr>
              <p:cNvPicPr/>
              <p:nvPr/>
            </p:nvPicPr>
            <p:blipFill>
              <a:blip r:embed="rId15"/>
              <a:stretch>
                <a:fillRect/>
              </a:stretch>
            </p:blipFill>
            <p:spPr>
              <a:xfrm>
                <a:off x="4193435" y="3301023"/>
                <a:ext cx="29484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4" name="Ink 23">
                <a:extLst>
                  <a:ext uri="{FF2B5EF4-FFF2-40B4-BE49-F238E27FC236}">
                    <a16:creationId xmlns:a16="http://schemas.microsoft.com/office/drawing/2014/main" id="{136D3AB1-9C7B-D24C-BD69-A408F901011A}"/>
                  </a:ext>
                </a:extLst>
              </p14:cNvPr>
              <p14:cNvContentPartPr/>
              <p14:nvPr/>
            </p14:nvContentPartPr>
            <p14:xfrm>
              <a:off x="4667555" y="3492183"/>
              <a:ext cx="56880" cy="69480"/>
            </p14:xfrm>
          </p:contentPart>
        </mc:Choice>
        <mc:Fallback xmlns="">
          <p:pic>
            <p:nvPicPr>
              <p:cNvPr id="24" name="Ink 23">
                <a:extLst>
                  <a:ext uri="{FF2B5EF4-FFF2-40B4-BE49-F238E27FC236}">
                    <a16:creationId xmlns:a16="http://schemas.microsoft.com/office/drawing/2014/main" id="{136D3AB1-9C7B-D24C-BD69-A408F901011A}"/>
                  </a:ext>
                </a:extLst>
              </p:cNvPr>
              <p:cNvPicPr/>
              <p:nvPr/>
            </p:nvPicPr>
            <p:blipFill>
              <a:blip r:embed="rId17"/>
              <a:stretch>
                <a:fillRect/>
              </a:stretch>
            </p:blipFill>
            <p:spPr>
              <a:xfrm>
                <a:off x="4652435" y="3477063"/>
                <a:ext cx="874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9" name="Ink 28">
                <a:extLst>
                  <a:ext uri="{FF2B5EF4-FFF2-40B4-BE49-F238E27FC236}">
                    <a16:creationId xmlns:a16="http://schemas.microsoft.com/office/drawing/2014/main" id="{BEB18225-0234-F049-9996-62850E094ED8}"/>
                  </a:ext>
                </a:extLst>
              </p14:cNvPr>
              <p14:cNvContentPartPr/>
              <p14:nvPr/>
            </p14:nvContentPartPr>
            <p14:xfrm>
              <a:off x="6138875" y="3322263"/>
              <a:ext cx="56880" cy="360"/>
            </p14:xfrm>
          </p:contentPart>
        </mc:Choice>
        <mc:Fallback xmlns="">
          <p:pic>
            <p:nvPicPr>
              <p:cNvPr id="29" name="Ink 28">
                <a:extLst>
                  <a:ext uri="{FF2B5EF4-FFF2-40B4-BE49-F238E27FC236}">
                    <a16:creationId xmlns:a16="http://schemas.microsoft.com/office/drawing/2014/main" id="{BEB18225-0234-F049-9996-62850E094ED8}"/>
                  </a:ext>
                </a:extLst>
              </p:cNvPr>
              <p:cNvPicPr/>
              <p:nvPr/>
            </p:nvPicPr>
            <p:blipFill>
              <a:blip r:embed="rId19"/>
              <a:stretch>
                <a:fillRect/>
              </a:stretch>
            </p:blipFill>
            <p:spPr>
              <a:xfrm>
                <a:off x="6123492" y="3306783"/>
                <a:ext cx="87288"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3" name="Ink 32">
                <a:extLst>
                  <a:ext uri="{FF2B5EF4-FFF2-40B4-BE49-F238E27FC236}">
                    <a16:creationId xmlns:a16="http://schemas.microsoft.com/office/drawing/2014/main" id="{B9FD7B0F-50E8-A347-825F-22E96C9380E0}"/>
                  </a:ext>
                </a:extLst>
              </p14:cNvPr>
              <p14:cNvContentPartPr/>
              <p14:nvPr/>
            </p14:nvContentPartPr>
            <p14:xfrm>
              <a:off x="6723515" y="3253143"/>
              <a:ext cx="163080" cy="151200"/>
            </p14:xfrm>
          </p:contentPart>
        </mc:Choice>
        <mc:Fallback xmlns="">
          <p:pic>
            <p:nvPicPr>
              <p:cNvPr id="33" name="Ink 32">
                <a:extLst>
                  <a:ext uri="{FF2B5EF4-FFF2-40B4-BE49-F238E27FC236}">
                    <a16:creationId xmlns:a16="http://schemas.microsoft.com/office/drawing/2014/main" id="{B9FD7B0F-50E8-A347-825F-22E96C9380E0}"/>
                  </a:ext>
                </a:extLst>
              </p:cNvPr>
              <p:cNvPicPr/>
              <p:nvPr/>
            </p:nvPicPr>
            <p:blipFill>
              <a:blip r:embed="rId21"/>
              <a:stretch>
                <a:fillRect/>
              </a:stretch>
            </p:blipFill>
            <p:spPr>
              <a:xfrm>
                <a:off x="6708395" y="3238023"/>
                <a:ext cx="19368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4" name="Ink 33">
                <a:extLst>
                  <a:ext uri="{FF2B5EF4-FFF2-40B4-BE49-F238E27FC236}">
                    <a16:creationId xmlns:a16="http://schemas.microsoft.com/office/drawing/2014/main" id="{8BC78B3A-3700-ED4D-94AD-CDE535D3B5B5}"/>
                  </a:ext>
                </a:extLst>
              </p14:cNvPr>
              <p14:cNvContentPartPr/>
              <p14:nvPr/>
            </p14:nvContentPartPr>
            <p14:xfrm>
              <a:off x="7025195" y="3441783"/>
              <a:ext cx="38160" cy="63360"/>
            </p14:xfrm>
          </p:contentPart>
        </mc:Choice>
        <mc:Fallback xmlns="">
          <p:pic>
            <p:nvPicPr>
              <p:cNvPr id="34" name="Ink 33">
                <a:extLst>
                  <a:ext uri="{FF2B5EF4-FFF2-40B4-BE49-F238E27FC236}">
                    <a16:creationId xmlns:a16="http://schemas.microsoft.com/office/drawing/2014/main" id="{8BC78B3A-3700-ED4D-94AD-CDE535D3B5B5}"/>
                  </a:ext>
                </a:extLst>
              </p:cNvPr>
              <p:cNvPicPr/>
              <p:nvPr/>
            </p:nvPicPr>
            <p:blipFill>
              <a:blip r:embed="rId23"/>
              <a:stretch>
                <a:fillRect/>
              </a:stretch>
            </p:blipFill>
            <p:spPr>
              <a:xfrm>
                <a:off x="7010075" y="3426663"/>
                <a:ext cx="684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9" name="Ink 38">
                <a:extLst>
                  <a:ext uri="{FF2B5EF4-FFF2-40B4-BE49-F238E27FC236}">
                    <a16:creationId xmlns:a16="http://schemas.microsoft.com/office/drawing/2014/main" id="{3F224800-963A-4741-A289-92484F698402}"/>
                  </a:ext>
                </a:extLst>
              </p14:cNvPr>
              <p14:cNvContentPartPr/>
              <p14:nvPr/>
            </p14:nvContentPartPr>
            <p14:xfrm>
              <a:off x="8364395" y="3284823"/>
              <a:ext cx="25560" cy="6480"/>
            </p14:xfrm>
          </p:contentPart>
        </mc:Choice>
        <mc:Fallback xmlns="">
          <p:pic>
            <p:nvPicPr>
              <p:cNvPr id="39" name="Ink 38">
                <a:extLst>
                  <a:ext uri="{FF2B5EF4-FFF2-40B4-BE49-F238E27FC236}">
                    <a16:creationId xmlns:a16="http://schemas.microsoft.com/office/drawing/2014/main" id="{3F224800-963A-4741-A289-92484F698402}"/>
                  </a:ext>
                </a:extLst>
              </p:cNvPr>
              <p:cNvPicPr/>
              <p:nvPr/>
            </p:nvPicPr>
            <p:blipFill>
              <a:blip r:embed="rId25"/>
              <a:stretch>
                <a:fillRect/>
              </a:stretch>
            </p:blipFill>
            <p:spPr>
              <a:xfrm>
                <a:off x="8349275" y="3269343"/>
                <a:ext cx="561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0" name="Ink 39">
                <a:extLst>
                  <a:ext uri="{FF2B5EF4-FFF2-40B4-BE49-F238E27FC236}">
                    <a16:creationId xmlns:a16="http://schemas.microsoft.com/office/drawing/2014/main" id="{1EFE64A9-5C5A-5146-8180-68081E43BEB5}"/>
                  </a:ext>
                </a:extLst>
              </p14:cNvPr>
              <p14:cNvContentPartPr/>
              <p14:nvPr/>
            </p14:nvContentPartPr>
            <p14:xfrm>
              <a:off x="8370875" y="3372663"/>
              <a:ext cx="12960" cy="6480"/>
            </p14:xfrm>
          </p:contentPart>
        </mc:Choice>
        <mc:Fallback xmlns="">
          <p:pic>
            <p:nvPicPr>
              <p:cNvPr id="40" name="Ink 39">
                <a:extLst>
                  <a:ext uri="{FF2B5EF4-FFF2-40B4-BE49-F238E27FC236}">
                    <a16:creationId xmlns:a16="http://schemas.microsoft.com/office/drawing/2014/main" id="{1EFE64A9-5C5A-5146-8180-68081E43BEB5}"/>
                  </a:ext>
                </a:extLst>
              </p:cNvPr>
              <p:cNvPicPr/>
              <p:nvPr/>
            </p:nvPicPr>
            <p:blipFill>
              <a:blip r:embed="rId27"/>
              <a:stretch>
                <a:fillRect/>
              </a:stretch>
            </p:blipFill>
            <p:spPr>
              <a:xfrm>
                <a:off x="8355395" y="3357543"/>
                <a:ext cx="435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3" name="Ink 42">
                <a:extLst>
                  <a:ext uri="{FF2B5EF4-FFF2-40B4-BE49-F238E27FC236}">
                    <a16:creationId xmlns:a16="http://schemas.microsoft.com/office/drawing/2014/main" id="{07D59C7E-283C-8C44-B2FA-145C9056DEE1}"/>
                  </a:ext>
                </a:extLst>
              </p14:cNvPr>
              <p14:cNvContentPartPr/>
              <p14:nvPr/>
            </p14:nvContentPartPr>
            <p14:xfrm>
              <a:off x="8798195" y="3221823"/>
              <a:ext cx="126000" cy="283320"/>
            </p14:xfrm>
          </p:contentPart>
        </mc:Choice>
        <mc:Fallback xmlns="">
          <p:pic>
            <p:nvPicPr>
              <p:cNvPr id="43" name="Ink 42">
                <a:extLst>
                  <a:ext uri="{FF2B5EF4-FFF2-40B4-BE49-F238E27FC236}">
                    <a16:creationId xmlns:a16="http://schemas.microsoft.com/office/drawing/2014/main" id="{07D59C7E-283C-8C44-B2FA-145C9056DEE1}"/>
                  </a:ext>
                </a:extLst>
              </p:cNvPr>
              <p:cNvPicPr/>
              <p:nvPr/>
            </p:nvPicPr>
            <p:blipFill>
              <a:blip r:embed="rId29"/>
              <a:stretch>
                <a:fillRect/>
              </a:stretch>
            </p:blipFill>
            <p:spPr>
              <a:xfrm>
                <a:off x="8783075" y="3206703"/>
                <a:ext cx="15660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4" name="Ink 47">
                <a:extLst>
                  <a:ext uri="{FF2B5EF4-FFF2-40B4-BE49-F238E27FC236}">
                    <a16:creationId xmlns:a16="http://schemas.microsoft.com/office/drawing/2014/main" id="{A91C0B0D-CD53-BD46-9E1F-31819BB4FFDD}"/>
                  </a:ext>
                </a:extLst>
              </p14:cNvPr>
              <p14:cNvContentPartPr/>
              <p14:nvPr/>
            </p14:nvContentPartPr>
            <p14:xfrm>
              <a:off x="8502635" y="3253143"/>
              <a:ext cx="182520" cy="126000"/>
            </p14:xfrm>
          </p:contentPart>
        </mc:Choice>
        <mc:Fallback xmlns="">
          <p:pic>
            <p:nvPicPr>
              <p:cNvPr id="44" name="Ink 47">
                <a:extLst>
                  <a:ext uri="{FF2B5EF4-FFF2-40B4-BE49-F238E27FC236}">
                    <a16:creationId xmlns:a16="http://schemas.microsoft.com/office/drawing/2014/main" id="{A91C0B0D-CD53-BD46-9E1F-31819BB4FFDD}"/>
                  </a:ext>
                </a:extLst>
              </p:cNvPr>
              <p:cNvPicPr/>
              <p:nvPr/>
            </p:nvPicPr>
            <p:blipFill>
              <a:blip r:embed="rId31"/>
              <a:stretch>
                <a:fillRect/>
              </a:stretch>
            </p:blipFill>
            <p:spPr>
              <a:xfrm>
                <a:off x="8487515" y="3238023"/>
                <a:ext cx="2131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6" name="Ink 49">
                <a:extLst>
                  <a:ext uri="{FF2B5EF4-FFF2-40B4-BE49-F238E27FC236}">
                    <a16:creationId xmlns:a16="http://schemas.microsoft.com/office/drawing/2014/main" id="{42F846D8-3A1B-404A-A7E8-299954FCB4A5}"/>
                  </a:ext>
                </a:extLst>
              </p14:cNvPr>
              <p14:cNvContentPartPr/>
              <p14:nvPr/>
            </p14:nvContentPartPr>
            <p14:xfrm>
              <a:off x="6377915" y="3284823"/>
              <a:ext cx="214200" cy="126000"/>
            </p14:xfrm>
          </p:contentPart>
        </mc:Choice>
        <mc:Fallback xmlns="">
          <p:pic>
            <p:nvPicPr>
              <p:cNvPr id="46" name="Ink 49">
                <a:extLst>
                  <a:ext uri="{FF2B5EF4-FFF2-40B4-BE49-F238E27FC236}">
                    <a16:creationId xmlns:a16="http://schemas.microsoft.com/office/drawing/2014/main" id="{42F846D8-3A1B-404A-A7E8-299954FCB4A5}"/>
                  </a:ext>
                </a:extLst>
              </p:cNvPr>
              <p:cNvPicPr/>
              <p:nvPr/>
            </p:nvPicPr>
            <p:blipFill>
              <a:blip r:embed="rId33"/>
              <a:stretch>
                <a:fillRect/>
              </a:stretch>
            </p:blipFill>
            <p:spPr>
              <a:xfrm>
                <a:off x="6362435" y="3269343"/>
                <a:ext cx="2444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5" name="Ink 55">
                <a:extLst>
                  <a:ext uri="{FF2B5EF4-FFF2-40B4-BE49-F238E27FC236}">
                    <a16:creationId xmlns:a16="http://schemas.microsoft.com/office/drawing/2014/main" id="{EE88BE6D-9A32-0A46-AD57-AEC88D2F93F6}"/>
                  </a:ext>
                </a:extLst>
              </p14:cNvPr>
              <p14:cNvContentPartPr/>
              <p14:nvPr/>
            </p14:nvContentPartPr>
            <p14:xfrm>
              <a:off x="744995" y="4058103"/>
              <a:ext cx="169560" cy="264240"/>
            </p14:xfrm>
          </p:contentPart>
        </mc:Choice>
        <mc:Fallback xmlns="">
          <p:pic>
            <p:nvPicPr>
              <p:cNvPr id="55" name="Ink 55">
                <a:extLst>
                  <a:ext uri="{FF2B5EF4-FFF2-40B4-BE49-F238E27FC236}">
                    <a16:creationId xmlns:a16="http://schemas.microsoft.com/office/drawing/2014/main" id="{EE88BE6D-9A32-0A46-AD57-AEC88D2F93F6}"/>
                  </a:ext>
                </a:extLst>
              </p:cNvPr>
              <p:cNvPicPr/>
              <p:nvPr/>
            </p:nvPicPr>
            <p:blipFill>
              <a:blip r:embed="rId35"/>
              <a:stretch>
                <a:fillRect/>
              </a:stretch>
            </p:blipFill>
            <p:spPr>
              <a:xfrm>
                <a:off x="729875" y="4042623"/>
                <a:ext cx="19980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70" name="Ink 69">
                <a:extLst>
                  <a:ext uri="{FF2B5EF4-FFF2-40B4-BE49-F238E27FC236}">
                    <a16:creationId xmlns:a16="http://schemas.microsoft.com/office/drawing/2014/main" id="{04C5F656-CA25-294F-B627-1FFCA786010C}"/>
                  </a:ext>
                </a:extLst>
              </p14:cNvPr>
              <p14:cNvContentPartPr/>
              <p14:nvPr/>
            </p14:nvContentPartPr>
            <p14:xfrm>
              <a:off x="662915" y="4869183"/>
              <a:ext cx="170280" cy="305640"/>
            </p14:xfrm>
          </p:contentPart>
        </mc:Choice>
        <mc:Fallback xmlns="">
          <p:pic>
            <p:nvPicPr>
              <p:cNvPr id="70" name="Ink 69">
                <a:extLst>
                  <a:ext uri="{FF2B5EF4-FFF2-40B4-BE49-F238E27FC236}">
                    <a16:creationId xmlns:a16="http://schemas.microsoft.com/office/drawing/2014/main" id="{04C5F656-CA25-294F-B627-1FFCA786010C}"/>
                  </a:ext>
                </a:extLst>
              </p:cNvPr>
              <p:cNvPicPr/>
              <p:nvPr/>
            </p:nvPicPr>
            <p:blipFill>
              <a:blip r:embed="rId37"/>
              <a:stretch>
                <a:fillRect/>
              </a:stretch>
            </p:blipFill>
            <p:spPr>
              <a:xfrm>
                <a:off x="647435" y="4853703"/>
                <a:ext cx="20052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78" name="Ink 77">
                <a:extLst>
                  <a:ext uri="{FF2B5EF4-FFF2-40B4-BE49-F238E27FC236}">
                    <a16:creationId xmlns:a16="http://schemas.microsoft.com/office/drawing/2014/main" id="{7EAF6411-9409-C245-BCC0-32F054A06BF3}"/>
                  </a:ext>
                </a:extLst>
              </p14:cNvPr>
              <p14:cNvContentPartPr/>
              <p14:nvPr/>
            </p14:nvContentPartPr>
            <p14:xfrm>
              <a:off x="669035" y="5711583"/>
              <a:ext cx="182520" cy="201600"/>
            </p14:xfrm>
          </p:contentPart>
        </mc:Choice>
        <mc:Fallback xmlns="">
          <p:pic>
            <p:nvPicPr>
              <p:cNvPr id="78" name="Ink 77">
                <a:extLst>
                  <a:ext uri="{FF2B5EF4-FFF2-40B4-BE49-F238E27FC236}">
                    <a16:creationId xmlns:a16="http://schemas.microsoft.com/office/drawing/2014/main" id="{7EAF6411-9409-C245-BCC0-32F054A06BF3}"/>
                  </a:ext>
                </a:extLst>
              </p:cNvPr>
              <p:cNvPicPr/>
              <p:nvPr/>
            </p:nvPicPr>
            <p:blipFill>
              <a:blip r:embed="rId39"/>
              <a:stretch>
                <a:fillRect/>
              </a:stretch>
            </p:blipFill>
            <p:spPr>
              <a:xfrm>
                <a:off x="653915" y="5696463"/>
                <a:ext cx="2131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94" name="Ink 93">
                <a:extLst>
                  <a:ext uri="{FF2B5EF4-FFF2-40B4-BE49-F238E27FC236}">
                    <a16:creationId xmlns:a16="http://schemas.microsoft.com/office/drawing/2014/main" id="{B3EFA4A0-D542-B746-9931-350157A16FE9}"/>
                  </a:ext>
                </a:extLst>
              </p14:cNvPr>
              <p14:cNvContentPartPr/>
              <p14:nvPr/>
            </p14:nvContentPartPr>
            <p14:xfrm>
              <a:off x="2473355" y="4158543"/>
              <a:ext cx="88200" cy="12960"/>
            </p14:xfrm>
          </p:contentPart>
        </mc:Choice>
        <mc:Fallback xmlns="">
          <p:pic>
            <p:nvPicPr>
              <p:cNvPr id="94" name="Ink 93">
                <a:extLst>
                  <a:ext uri="{FF2B5EF4-FFF2-40B4-BE49-F238E27FC236}">
                    <a16:creationId xmlns:a16="http://schemas.microsoft.com/office/drawing/2014/main" id="{B3EFA4A0-D542-B746-9931-350157A16FE9}"/>
                  </a:ext>
                </a:extLst>
              </p:cNvPr>
              <p:cNvPicPr/>
              <p:nvPr/>
            </p:nvPicPr>
            <p:blipFill>
              <a:blip r:embed="rId41"/>
              <a:stretch>
                <a:fillRect/>
              </a:stretch>
            </p:blipFill>
            <p:spPr>
              <a:xfrm>
                <a:off x="2458235" y="4143423"/>
                <a:ext cx="1188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95" name="Ink 94">
                <a:extLst>
                  <a:ext uri="{FF2B5EF4-FFF2-40B4-BE49-F238E27FC236}">
                    <a16:creationId xmlns:a16="http://schemas.microsoft.com/office/drawing/2014/main" id="{857AE0C9-51EE-1D40-BEB8-23F89C3FB182}"/>
                  </a:ext>
                </a:extLst>
              </p14:cNvPr>
              <p14:cNvContentPartPr/>
              <p14:nvPr/>
            </p14:nvContentPartPr>
            <p14:xfrm>
              <a:off x="2505035" y="4271943"/>
              <a:ext cx="94680" cy="6480"/>
            </p14:xfrm>
          </p:contentPart>
        </mc:Choice>
        <mc:Fallback xmlns="">
          <p:pic>
            <p:nvPicPr>
              <p:cNvPr id="95" name="Ink 94">
                <a:extLst>
                  <a:ext uri="{FF2B5EF4-FFF2-40B4-BE49-F238E27FC236}">
                    <a16:creationId xmlns:a16="http://schemas.microsoft.com/office/drawing/2014/main" id="{857AE0C9-51EE-1D40-BEB8-23F89C3FB182}"/>
                  </a:ext>
                </a:extLst>
              </p:cNvPr>
              <p:cNvPicPr/>
              <p:nvPr/>
            </p:nvPicPr>
            <p:blipFill>
              <a:blip r:embed="rId43"/>
              <a:stretch>
                <a:fillRect/>
              </a:stretch>
            </p:blipFill>
            <p:spPr>
              <a:xfrm>
                <a:off x="2489555" y="4256463"/>
                <a:ext cx="1252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96" name="Ink 95">
                <a:extLst>
                  <a:ext uri="{FF2B5EF4-FFF2-40B4-BE49-F238E27FC236}">
                    <a16:creationId xmlns:a16="http://schemas.microsoft.com/office/drawing/2014/main" id="{F5C072AF-26C3-2545-A319-9E765CA3881B}"/>
                  </a:ext>
                </a:extLst>
              </p14:cNvPr>
              <p14:cNvContentPartPr/>
              <p14:nvPr/>
            </p14:nvContentPartPr>
            <p14:xfrm>
              <a:off x="2857115" y="4114623"/>
              <a:ext cx="170280" cy="145080"/>
            </p14:xfrm>
          </p:contentPart>
        </mc:Choice>
        <mc:Fallback xmlns="">
          <p:pic>
            <p:nvPicPr>
              <p:cNvPr id="96" name="Ink 95">
                <a:extLst>
                  <a:ext uri="{FF2B5EF4-FFF2-40B4-BE49-F238E27FC236}">
                    <a16:creationId xmlns:a16="http://schemas.microsoft.com/office/drawing/2014/main" id="{F5C072AF-26C3-2545-A319-9E765CA3881B}"/>
                  </a:ext>
                </a:extLst>
              </p:cNvPr>
              <p:cNvPicPr/>
              <p:nvPr/>
            </p:nvPicPr>
            <p:blipFill>
              <a:blip r:embed="rId45"/>
              <a:stretch>
                <a:fillRect/>
              </a:stretch>
            </p:blipFill>
            <p:spPr>
              <a:xfrm>
                <a:off x="2841635" y="4099503"/>
                <a:ext cx="20052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97" name="Ink 96">
                <a:extLst>
                  <a:ext uri="{FF2B5EF4-FFF2-40B4-BE49-F238E27FC236}">
                    <a16:creationId xmlns:a16="http://schemas.microsoft.com/office/drawing/2014/main" id="{8A63EDC0-99B7-764B-81F6-70655035AB93}"/>
                  </a:ext>
                </a:extLst>
              </p14:cNvPr>
              <p14:cNvContentPartPr/>
              <p14:nvPr/>
            </p14:nvContentPartPr>
            <p14:xfrm>
              <a:off x="3120995" y="4190223"/>
              <a:ext cx="19080" cy="19080"/>
            </p14:xfrm>
          </p:contentPart>
        </mc:Choice>
        <mc:Fallback xmlns="">
          <p:pic>
            <p:nvPicPr>
              <p:cNvPr id="97" name="Ink 96">
                <a:extLst>
                  <a:ext uri="{FF2B5EF4-FFF2-40B4-BE49-F238E27FC236}">
                    <a16:creationId xmlns:a16="http://schemas.microsoft.com/office/drawing/2014/main" id="{8A63EDC0-99B7-764B-81F6-70655035AB93}"/>
                  </a:ext>
                </a:extLst>
              </p:cNvPr>
              <p:cNvPicPr/>
              <p:nvPr/>
            </p:nvPicPr>
            <p:blipFill>
              <a:blip r:embed="rId47"/>
              <a:stretch>
                <a:fillRect/>
              </a:stretch>
            </p:blipFill>
            <p:spPr>
              <a:xfrm>
                <a:off x="3105875" y="4174743"/>
                <a:ext cx="496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00" name="Ink 100">
                <a:extLst>
                  <a:ext uri="{FF2B5EF4-FFF2-40B4-BE49-F238E27FC236}">
                    <a16:creationId xmlns:a16="http://schemas.microsoft.com/office/drawing/2014/main" id="{013CCF7A-7909-1841-822E-7D5C76CE5BE3}"/>
                  </a:ext>
                </a:extLst>
              </p14:cNvPr>
              <p14:cNvContentPartPr/>
              <p14:nvPr/>
            </p14:nvContentPartPr>
            <p14:xfrm>
              <a:off x="3246635" y="4095903"/>
              <a:ext cx="163800" cy="195120"/>
            </p14:xfrm>
          </p:contentPart>
        </mc:Choice>
        <mc:Fallback xmlns="">
          <p:pic>
            <p:nvPicPr>
              <p:cNvPr id="100" name="Ink 100">
                <a:extLst>
                  <a:ext uri="{FF2B5EF4-FFF2-40B4-BE49-F238E27FC236}">
                    <a16:creationId xmlns:a16="http://schemas.microsoft.com/office/drawing/2014/main" id="{013CCF7A-7909-1841-822E-7D5C76CE5BE3}"/>
                  </a:ext>
                </a:extLst>
              </p:cNvPr>
              <p:cNvPicPr/>
              <p:nvPr/>
            </p:nvPicPr>
            <p:blipFill>
              <a:blip r:embed="rId49"/>
              <a:stretch>
                <a:fillRect/>
              </a:stretch>
            </p:blipFill>
            <p:spPr>
              <a:xfrm>
                <a:off x="3231515" y="4080423"/>
                <a:ext cx="1944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04" name="Ink 103">
                <a:extLst>
                  <a:ext uri="{FF2B5EF4-FFF2-40B4-BE49-F238E27FC236}">
                    <a16:creationId xmlns:a16="http://schemas.microsoft.com/office/drawing/2014/main" id="{F4450877-CB7A-6443-8103-7BAEBCDB6157}"/>
                  </a:ext>
                </a:extLst>
              </p14:cNvPr>
              <p14:cNvContentPartPr/>
              <p14:nvPr/>
            </p14:nvContentPartPr>
            <p14:xfrm>
              <a:off x="2781515" y="4919223"/>
              <a:ext cx="214200" cy="157680"/>
            </p14:xfrm>
          </p:contentPart>
        </mc:Choice>
        <mc:Fallback xmlns="">
          <p:pic>
            <p:nvPicPr>
              <p:cNvPr id="104" name="Ink 103">
                <a:extLst>
                  <a:ext uri="{FF2B5EF4-FFF2-40B4-BE49-F238E27FC236}">
                    <a16:creationId xmlns:a16="http://schemas.microsoft.com/office/drawing/2014/main" id="{F4450877-CB7A-6443-8103-7BAEBCDB6157}"/>
                  </a:ext>
                </a:extLst>
              </p:cNvPr>
              <p:cNvPicPr/>
              <p:nvPr/>
            </p:nvPicPr>
            <p:blipFill>
              <a:blip r:embed="rId51"/>
              <a:stretch>
                <a:fillRect/>
              </a:stretch>
            </p:blipFill>
            <p:spPr>
              <a:xfrm>
                <a:off x="2766395" y="4904103"/>
                <a:ext cx="2444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14" name="Ink 113">
                <a:extLst>
                  <a:ext uri="{FF2B5EF4-FFF2-40B4-BE49-F238E27FC236}">
                    <a16:creationId xmlns:a16="http://schemas.microsoft.com/office/drawing/2014/main" id="{C3ABDBE4-CD4A-3341-80D0-8BCCD02C167E}"/>
                  </a:ext>
                </a:extLst>
              </p14:cNvPr>
              <p14:cNvContentPartPr/>
              <p14:nvPr/>
            </p14:nvContentPartPr>
            <p14:xfrm>
              <a:off x="3353555" y="5655063"/>
              <a:ext cx="195120" cy="252000"/>
            </p14:xfrm>
          </p:contentPart>
        </mc:Choice>
        <mc:Fallback xmlns="">
          <p:pic>
            <p:nvPicPr>
              <p:cNvPr id="114" name="Ink 113">
                <a:extLst>
                  <a:ext uri="{FF2B5EF4-FFF2-40B4-BE49-F238E27FC236}">
                    <a16:creationId xmlns:a16="http://schemas.microsoft.com/office/drawing/2014/main" id="{C3ABDBE4-CD4A-3341-80D0-8BCCD02C167E}"/>
                  </a:ext>
                </a:extLst>
              </p:cNvPr>
              <p:cNvPicPr/>
              <p:nvPr/>
            </p:nvPicPr>
            <p:blipFill>
              <a:blip r:embed="rId53"/>
              <a:stretch>
                <a:fillRect/>
              </a:stretch>
            </p:blipFill>
            <p:spPr>
              <a:xfrm>
                <a:off x="3338435" y="5639583"/>
                <a:ext cx="22572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5" name="Ink 118">
                <a:extLst>
                  <a:ext uri="{FF2B5EF4-FFF2-40B4-BE49-F238E27FC236}">
                    <a16:creationId xmlns:a16="http://schemas.microsoft.com/office/drawing/2014/main" id="{5F6063FA-60CD-CE4F-8855-C51ED57B9D1F}"/>
                  </a:ext>
                </a:extLst>
              </p14:cNvPr>
              <p14:cNvContentPartPr/>
              <p14:nvPr/>
            </p14:nvContentPartPr>
            <p14:xfrm>
              <a:off x="2913635" y="5686383"/>
              <a:ext cx="207720" cy="126000"/>
            </p14:xfrm>
          </p:contentPart>
        </mc:Choice>
        <mc:Fallback xmlns="">
          <p:pic>
            <p:nvPicPr>
              <p:cNvPr id="115" name="Ink 118">
                <a:extLst>
                  <a:ext uri="{FF2B5EF4-FFF2-40B4-BE49-F238E27FC236}">
                    <a16:creationId xmlns:a16="http://schemas.microsoft.com/office/drawing/2014/main" id="{5F6063FA-60CD-CE4F-8855-C51ED57B9D1F}"/>
                  </a:ext>
                </a:extLst>
              </p:cNvPr>
              <p:cNvPicPr/>
              <p:nvPr/>
            </p:nvPicPr>
            <p:blipFill>
              <a:blip r:embed="rId55"/>
              <a:stretch>
                <a:fillRect/>
              </a:stretch>
            </p:blipFill>
            <p:spPr>
              <a:xfrm>
                <a:off x="2898155" y="5671263"/>
                <a:ext cx="2383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6" name="Ink 119">
                <a:extLst>
                  <a:ext uri="{FF2B5EF4-FFF2-40B4-BE49-F238E27FC236}">
                    <a16:creationId xmlns:a16="http://schemas.microsoft.com/office/drawing/2014/main" id="{1F1FD931-0C75-BA47-845E-1610FC4036C6}"/>
                  </a:ext>
                </a:extLst>
              </p14:cNvPr>
              <p14:cNvContentPartPr/>
              <p14:nvPr/>
            </p14:nvContentPartPr>
            <p14:xfrm>
              <a:off x="2499275" y="5730303"/>
              <a:ext cx="150480" cy="88560"/>
            </p14:xfrm>
          </p:contentPart>
        </mc:Choice>
        <mc:Fallback xmlns="">
          <p:pic>
            <p:nvPicPr>
              <p:cNvPr id="116" name="Ink 119">
                <a:extLst>
                  <a:ext uri="{FF2B5EF4-FFF2-40B4-BE49-F238E27FC236}">
                    <a16:creationId xmlns:a16="http://schemas.microsoft.com/office/drawing/2014/main" id="{1F1FD931-0C75-BA47-845E-1610FC4036C6}"/>
                  </a:ext>
                </a:extLst>
              </p:cNvPr>
              <p:cNvPicPr/>
              <p:nvPr/>
            </p:nvPicPr>
            <p:blipFill>
              <a:blip r:embed="rId57"/>
              <a:stretch>
                <a:fillRect/>
              </a:stretch>
            </p:blipFill>
            <p:spPr>
              <a:xfrm>
                <a:off x="2484155" y="5715183"/>
                <a:ext cx="1810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17" name="Ink 120">
                <a:extLst>
                  <a:ext uri="{FF2B5EF4-FFF2-40B4-BE49-F238E27FC236}">
                    <a16:creationId xmlns:a16="http://schemas.microsoft.com/office/drawing/2014/main" id="{D7C803F4-5AAA-8042-92B1-1746569A6BBC}"/>
                  </a:ext>
                </a:extLst>
              </p14:cNvPr>
              <p14:cNvContentPartPr/>
              <p14:nvPr/>
            </p14:nvContentPartPr>
            <p14:xfrm>
              <a:off x="3095795" y="4881783"/>
              <a:ext cx="440280" cy="214200"/>
            </p14:xfrm>
          </p:contentPart>
        </mc:Choice>
        <mc:Fallback xmlns="">
          <p:pic>
            <p:nvPicPr>
              <p:cNvPr id="117" name="Ink 120">
                <a:extLst>
                  <a:ext uri="{FF2B5EF4-FFF2-40B4-BE49-F238E27FC236}">
                    <a16:creationId xmlns:a16="http://schemas.microsoft.com/office/drawing/2014/main" id="{D7C803F4-5AAA-8042-92B1-1746569A6BBC}"/>
                  </a:ext>
                </a:extLst>
              </p:cNvPr>
              <p:cNvPicPr/>
              <p:nvPr/>
            </p:nvPicPr>
            <p:blipFill>
              <a:blip r:embed="rId59"/>
              <a:stretch>
                <a:fillRect/>
              </a:stretch>
            </p:blipFill>
            <p:spPr>
              <a:xfrm>
                <a:off x="3080675" y="4866303"/>
                <a:ext cx="47088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48" name="Ink 248">
                <a:extLst>
                  <a:ext uri="{FF2B5EF4-FFF2-40B4-BE49-F238E27FC236}">
                    <a16:creationId xmlns:a16="http://schemas.microsoft.com/office/drawing/2014/main" id="{F20587B1-290E-5743-8E6D-56EB1BAE7D80}"/>
                  </a:ext>
                </a:extLst>
              </p14:cNvPr>
              <p14:cNvContentPartPr/>
              <p14:nvPr/>
            </p14:nvContentPartPr>
            <p14:xfrm>
              <a:off x="2957555" y="3290943"/>
              <a:ext cx="377640" cy="377640"/>
            </p14:xfrm>
          </p:contentPart>
        </mc:Choice>
        <mc:Fallback xmlns="">
          <p:pic>
            <p:nvPicPr>
              <p:cNvPr id="248" name="Ink 248">
                <a:extLst>
                  <a:ext uri="{FF2B5EF4-FFF2-40B4-BE49-F238E27FC236}">
                    <a16:creationId xmlns:a16="http://schemas.microsoft.com/office/drawing/2014/main" id="{F20587B1-290E-5743-8E6D-56EB1BAE7D80}"/>
                  </a:ext>
                </a:extLst>
              </p:cNvPr>
              <p:cNvPicPr/>
              <p:nvPr/>
            </p:nvPicPr>
            <p:blipFill>
              <a:blip r:embed="rId61"/>
              <a:stretch>
                <a:fillRect/>
              </a:stretch>
            </p:blipFill>
            <p:spPr>
              <a:xfrm>
                <a:off x="2942435" y="3275823"/>
                <a:ext cx="408240" cy="408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52" name="Ink 251">
                <a:extLst>
                  <a:ext uri="{FF2B5EF4-FFF2-40B4-BE49-F238E27FC236}">
                    <a16:creationId xmlns:a16="http://schemas.microsoft.com/office/drawing/2014/main" id="{AB4460ED-A4CC-E242-B6BB-18CE1B22A55A}"/>
                  </a:ext>
                </a:extLst>
              </p14:cNvPr>
              <p14:cNvContentPartPr/>
              <p14:nvPr/>
            </p14:nvContentPartPr>
            <p14:xfrm>
              <a:off x="5447315" y="3203103"/>
              <a:ext cx="107280" cy="295920"/>
            </p14:xfrm>
          </p:contentPart>
        </mc:Choice>
        <mc:Fallback xmlns="">
          <p:pic>
            <p:nvPicPr>
              <p:cNvPr id="252" name="Ink 251">
                <a:extLst>
                  <a:ext uri="{FF2B5EF4-FFF2-40B4-BE49-F238E27FC236}">
                    <a16:creationId xmlns:a16="http://schemas.microsoft.com/office/drawing/2014/main" id="{AB4460ED-A4CC-E242-B6BB-18CE1B22A55A}"/>
                  </a:ext>
                </a:extLst>
              </p:cNvPr>
              <p:cNvPicPr/>
              <p:nvPr/>
            </p:nvPicPr>
            <p:blipFill>
              <a:blip r:embed="rId63"/>
              <a:stretch>
                <a:fillRect/>
              </a:stretch>
            </p:blipFill>
            <p:spPr>
              <a:xfrm>
                <a:off x="5431835" y="3187623"/>
                <a:ext cx="13788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57" name="Ink 256">
                <a:extLst>
                  <a:ext uri="{FF2B5EF4-FFF2-40B4-BE49-F238E27FC236}">
                    <a16:creationId xmlns:a16="http://schemas.microsoft.com/office/drawing/2014/main" id="{C173FCB9-E7DF-A04E-936E-DF67EC74C093}"/>
                  </a:ext>
                </a:extLst>
              </p14:cNvPr>
              <p14:cNvContentPartPr/>
              <p14:nvPr/>
            </p14:nvContentPartPr>
            <p14:xfrm>
              <a:off x="6094955" y="3423063"/>
              <a:ext cx="113400" cy="6480"/>
            </p14:xfrm>
          </p:contentPart>
        </mc:Choice>
        <mc:Fallback xmlns="">
          <p:pic>
            <p:nvPicPr>
              <p:cNvPr id="257" name="Ink 256">
                <a:extLst>
                  <a:ext uri="{FF2B5EF4-FFF2-40B4-BE49-F238E27FC236}">
                    <a16:creationId xmlns:a16="http://schemas.microsoft.com/office/drawing/2014/main" id="{C173FCB9-E7DF-A04E-936E-DF67EC74C093}"/>
                  </a:ext>
                </a:extLst>
              </p:cNvPr>
              <p:cNvPicPr/>
              <p:nvPr/>
            </p:nvPicPr>
            <p:blipFill>
              <a:blip r:embed="rId65"/>
              <a:stretch>
                <a:fillRect/>
              </a:stretch>
            </p:blipFill>
            <p:spPr>
              <a:xfrm>
                <a:off x="6079475" y="3407943"/>
                <a:ext cx="144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58" name="Ink 259">
                <a:extLst>
                  <a:ext uri="{FF2B5EF4-FFF2-40B4-BE49-F238E27FC236}">
                    <a16:creationId xmlns:a16="http://schemas.microsoft.com/office/drawing/2014/main" id="{DEB56674-B784-8A45-81CA-77D5A2618FD1}"/>
                  </a:ext>
                </a:extLst>
              </p14:cNvPr>
              <p14:cNvContentPartPr/>
              <p14:nvPr/>
            </p14:nvContentPartPr>
            <p14:xfrm>
              <a:off x="5667275" y="3234423"/>
              <a:ext cx="314640" cy="314640"/>
            </p14:xfrm>
          </p:contentPart>
        </mc:Choice>
        <mc:Fallback xmlns="">
          <p:pic>
            <p:nvPicPr>
              <p:cNvPr id="258" name="Ink 259">
                <a:extLst>
                  <a:ext uri="{FF2B5EF4-FFF2-40B4-BE49-F238E27FC236}">
                    <a16:creationId xmlns:a16="http://schemas.microsoft.com/office/drawing/2014/main" id="{DEB56674-B784-8A45-81CA-77D5A2618FD1}"/>
                  </a:ext>
                </a:extLst>
              </p:cNvPr>
              <p:cNvPicPr/>
              <p:nvPr/>
            </p:nvPicPr>
            <p:blipFill>
              <a:blip r:embed="rId67"/>
              <a:stretch>
                <a:fillRect/>
              </a:stretch>
            </p:blipFill>
            <p:spPr>
              <a:xfrm>
                <a:off x="5652155" y="3219303"/>
                <a:ext cx="345240" cy="345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59" name="Ink 260">
                <a:extLst>
                  <a:ext uri="{FF2B5EF4-FFF2-40B4-BE49-F238E27FC236}">
                    <a16:creationId xmlns:a16="http://schemas.microsoft.com/office/drawing/2014/main" id="{6B9CE036-8A93-3446-B1D2-57E809C9A711}"/>
                  </a:ext>
                </a:extLst>
              </p14:cNvPr>
              <p14:cNvContentPartPr/>
              <p14:nvPr/>
            </p14:nvContentPartPr>
            <p14:xfrm>
              <a:off x="5202155" y="3240543"/>
              <a:ext cx="151200" cy="264600"/>
            </p14:xfrm>
          </p:contentPart>
        </mc:Choice>
        <mc:Fallback xmlns="">
          <p:pic>
            <p:nvPicPr>
              <p:cNvPr id="259" name="Ink 260">
                <a:extLst>
                  <a:ext uri="{FF2B5EF4-FFF2-40B4-BE49-F238E27FC236}">
                    <a16:creationId xmlns:a16="http://schemas.microsoft.com/office/drawing/2014/main" id="{6B9CE036-8A93-3446-B1D2-57E809C9A711}"/>
                  </a:ext>
                </a:extLst>
              </p:cNvPr>
              <p:cNvPicPr/>
              <p:nvPr/>
            </p:nvPicPr>
            <p:blipFill>
              <a:blip r:embed="rId69"/>
              <a:stretch>
                <a:fillRect/>
              </a:stretch>
            </p:blipFill>
            <p:spPr>
              <a:xfrm>
                <a:off x="5186675" y="3225402"/>
                <a:ext cx="181800" cy="295242"/>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62" name="Ink 261">
                <a:extLst>
                  <a:ext uri="{FF2B5EF4-FFF2-40B4-BE49-F238E27FC236}">
                    <a16:creationId xmlns:a16="http://schemas.microsoft.com/office/drawing/2014/main" id="{91C91885-6650-1F4D-9F2F-2C744AFB09DC}"/>
                  </a:ext>
                </a:extLst>
              </p14:cNvPr>
              <p14:cNvContentPartPr/>
              <p14:nvPr/>
            </p14:nvContentPartPr>
            <p14:xfrm>
              <a:off x="7358555" y="3240543"/>
              <a:ext cx="170280" cy="226800"/>
            </p14:xfrm>
          </p:contentPart>
        </mc:Choice>
        <mc:Fallback xmlns="">
          <p:pic>
            <p:nvPicPr>
              <p:cNvPr id="262" name="Ink 261">
                <a:extLst>
                  <a:ext uri="{FF2B5EF4-FFF2-40B4-BE49-F238E27FC236}">
                    <a16:creationId xmlns:a16="http://schemas.microsoft.com/office/drawing/2014/main" id="{91C91885-6650-1F4D-9F2F-2C744AFB09DC}"/>
                  </a:ext>
                </a:extLst>
              </p:cNvPr>
              <p:cNvPicPr/>
              <p:nvPr/>
            </p:nvPicPr>
            <p:blipFill>
              <a:blip r:embed="rId71"/>
              <a:stretch>
                <a:fillRect/>
              </a:stretch>
            </p:blipFill>
            <p:spPr>
              <a:xfrm>
                <a:off x="7343435" y="3225423"/>
                <a:ext cx="20052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63" name="Ink 262">
                <a:extLst>
                  <a:ext uri="{FF2B5EF4-FFF2-40B4-BE49-F238E27FC236}">
                    <a16:creationId xmlns:a16="http://schemas.microsoft.com/office/drawing/2014/main" id="{2BD59F1F-4F9C-EB44-B024-8FEB43CA483E}"/>
                  </a:ext>
                </a:extLst>
              </p14:cNvPr>
              <p14:cNvContentPartPr/>
              <p14:nvPr/>
            </p14:nvContentPartPr>
            <p14:xfrm>
              <a:off x="7654115" y="3221823"/>
              <a:ext cx="145080" cy="295920"/>
            </p14:xfrm>
          </p:contentPart>
        </mc:Choice>
        <mc:Fallback xmlns="">
          <p:pic>
            <p:nvPicPr>
              <p:cNvPr id="263" name="Ink 262">
                <a:extLst>
                  <a:ext uri="{FF2B5EF4-FFF2-40B4-BE49-F238E27FC236}">
                    <a16:creationId xmlns:a16="http://schemas.microsoft.com/office/drawing/2014/main" id="{2BD59F1F-4F9C-EB44-B024-8FEB43CA483E}"/>
                  </a:ext>
                </a:extLst>
              </p:cNvPr>
              <p:cNvPicPr/>
              <p:nvPr/>
            </p:nvPicPr>
            <p:blipFill>
              <a:blip r:embed="rId73"/>
              <a:stretch>
                <a:fillRect/>
              </a:stretch>
            </p:blipFill>
            <p:spPr>
              <a:xfrm>
                <a:off x="7638635" y="3206703"/>
                <a:ext cx="17532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64" name="Ink 263">
                <a:extLst>
                  <a:ext uri="{FF2B5EF4-FFF2-40B4-BE49-F238E27FC236}">
                    <a16:creationId xmlns:a16="http://schemas.microsoft.com/office/drawing/2014/main" id="{EFFD183C-F0F8-354A-92C1-829F437B5512}"/>
                  </a:ext>
                </a:extLst>
              </p14:cNvPr>
              <p14:cNvContentPartPr/>
              <p14:nvPr/>
            </p14:nvContentPartPr>
            <p14:xfrm>
              <a:off x="7817555" y="3247743"/>
              <a:ext cx="126000" cy="175680"/>
            </p14:xfrm>
          </p:contentPart>
        </mc:Choice>
        <mc:Fallback xmlns="">
          <p:pic>
            <p:nvPicPr>
              <p:cNvPr id="264" name="Ink 263">
                <a:extLst>
                  <a:ext uri="{FF2B5EF4-FFF2-40B4-BE49-F238E27FC236}">
                    <a16:creationId xmlns:a16="http://schemas.microsoft.com/office/drawing/2014/main" id="{EFFD183C-F0F8-354A-92C1-829F437B5512}"/>
                  </a:ext>
                </a:extLst>
              </p:cNvPr>
              <p:cNvPicPr/>
              <p:nvPr/>
            </p:nvPicPr>
            <p:blipFill>
              <a:blip r:embed="rId75"/>
              <a:stretch>
                <a:fillRect/>
              </a:stretch>
            </p:blipFill>
            <p:spPr>
              <a:xfrm>
                <a:off x="7802075" y="3232623"/>
                <a:ext cx="1566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65" name="Ink 264">
                <a:extLst>
                  <a:ext uri="{FF2B5EF4-FFF2-40B4-BE49-F238E27FC236}">
                    <a16:creationId xmlns:a16="http://schemas.microsoft.com/office/drawing/2014/main" id="{317F7502-0C46-D749-84CF-7EF457F236EA}"/>
                  </a:ext>
                </a:extLst>
              </p14:cNvPr>
              <p14:cNvContentPartPr/>
              <p14:nvPr/>
            </p14:nvContentPartPr>
            <p14:xfrm>
              <a:off x="7823675" y="3341343"/>
              <a:ext cx="100800" cy="25560"/>
            </p14:xfrm>
          </p:contentPart>
        </mc:Choice>
        <mc:Fallback xmlns="">
          <p:pic>
            <p:nvPicPr>
              <p:cNvPr id="265" name="Ink 264">
                <a:extLst>
                  <a:ext uri="{FF2B5EF4-FFF2-40B4-BE49-F238E27FC236}">
                    <a16:creationId xmlns:a16="http://schemas.microsoft.com/office/drawing/2014/main" id="{317F7502-0C46-D749-84CF-7EF457F236EA}"/>
                  </a:ext>
                </a:extLst>
              </p:cNvPr>
              <p:cNvPicPr/>
              <p:nvPr/>
            </p:nvPicPr>
            <p:blipFill>
              <a:blip r:embed="rId77"/>
              <a:stretch>
                <a:fillRect/>
              </a:stretch>
            </p:blipFill>
            <p:spPr>
              <a:xfrm>
                <a:off x="7808555" y="3326223"/>
                <a:ext cx="1314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66" name="Ink 265">
                <a:extLst>
                  <a:ext uri="{FF2B5EF4-FFF2-40B4-BE49-F238E27FC236}">
                    <a16:creationId xmlns:a16="http://schemas.microsoft.com/office/drawing/2014/main" id="{2C9DAE8A-7EE8-8049-9D2F-90069FD5B2AD}"/>
                  </a:ext>
                </a:extLst>
              </p14:cNvPr>
              <p14:cNvContentPartPr/>
              <p14:nvPr/>
            </p14:nvContentPartPr>
            <p14:xfrm>
              <a:off x="7917995" y="3366543"/>
              <a:ext cx="144360" cy="126000"/>
            </p14:xfrm>
          </p:contentPart>
        </mc:Choice>
        <mc:Fallback xmlns="">
          <p:pic>
            <p:nvPicPr>
              <p:cNvPr id="266" name="Ink 265">
                <a:extLst>
                  <a:ext uri="{FF2B5EF4-FFF2-40B4-BE49-F238E27FC236}">
                    <a16:creationId xmlns:a16="http://schemas.microsoft.com/office/drawing/2014/main" id="{2C9DAE8A-7EE8-8049-9D2F-90069FD5B2AD}"/>
                  </a:ext>
                </a:extLst>
              </p:cNvPr>
              <p:cNvPicPr/>
              <p:nvPr/>
            </p:nvPicPr>
            <p:blipFill>
              <a:blip r:embed="rId79"/>
              <a:stretch>
                <a:fillRect/>
              </a:stretch>
            </p:blipFill>
            <p:spPr>
              <a:xfrm>
                <a:off x="7902875" y="3351063"/>
                <a:ext cx="1746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67" name="Ink 266">
                <a:extLst>
                  <a:ext uri="{FF2B5EF4-FFF2-40B4-BE49-F238E27FC236}">
                    <a16:creationId xmlns:a16="http://schemas.microsoft.com/office/drawing/2014/main" id="{CE17CD5D-29DD-1A41-9598-82915EFA978D}"/>
                  </a:ext>
                </a:extLst>
              </p14:cNvPr>
              <p14:cNvContentPartPr/>
              <p14:nvPr/>
            </p14:nvContentPartPr>
            <p14:xfrm>
              <a:off x="8031395" y="3215703"/>
              <a:ext cx="119880" cy="327240"/>
            </p14:xfrm>
          </p:contentPart>
        </mc:Choice>
        <mc:Fallback xmlns="">
          <p:pic>
            <p:nvPicPr>
              <p:cNvPr id="267" name="Ink 266">
                <a:extLst>
                  <a:ext uri="{FF2B5EF4-FFF2-40B4-BE49-F238E27FC236}">
                    <a16:creationId xmlns:a16="http://schemas.microsoft.com/office/drawing/2014/main" id="{CE17CD5D-29DD-1A41-9598-82915EFA978D}"/>
                  </a:ext>
                </a:extLst>
              </p:cNvPr>
              <p:cNvPicPr/>
              <p:nvPr/>
            </p:nvPicPr>
            <p:blipFill>
              <a:blip r:embed="rId81"/>
              <a:stretch>
                <a:fillRect/>
              </a:stretch>
            </p:blipFill>
            <p:spPr>
              <a:xfrm>
                <a:off x="8015915" y="3200223"/>
                <a:ext cx="15048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268" name="Ink 267">
                <a:extLst>
                  <a:ext uri="{FF2B5EF4-FFF2-40B4-BE49-F238E27FC236}">
                    <a16:creationId xmlns:a16="http://schemas.microsoft.com/office/drawing/2014/main" id="{7FBE4C8E-F25F-6244-A86B-592545702BEB}"/>
                  </a:ext>
                </a:extLst>
              </p14:cNvPr>
              <p14:cNvContentPartPr/>
              <p14:nvPr/>
            </p14:nvContentPartPr>
            <p14:xfrm>
              <a:off x="8226155" y="3259623"/>
              <a:ext cx="138600" cy="25560"/>
            </p14:xfrm>
          </p:contentPart>
        </mc:Choice>
        <mc:Fallback xmlns="">
          <p:pic>
            <p:nvPicPr>
              <p:cNvPr id="268" name="Ink 267">
                <a:extLst>
                  <a:ext uri="{FF2B5EF4-FFF2-40B4-BE49-F238E27FC236}">
                    <a16:creationId xmlns:a16="http://schemas.microsoft.com/office/drawing/2014/main" id="{7FBE4C8E-F25F-6244-A86B-592545702BEB}"/>
                  </a:ext>
                </a:extLst>
              </p:cNvPr>
              <p:cNvPicPr/>
              <p:nvPr/>
            </p:nvPicPr>
            <p:blipFill>
              <a:blip r:embed="rId83"/>
              <a:stretch>
                <a:fillRect/>
              </a:stretch>
            </p:blipFill>
            <p:spPr>
              <a:xfrm>
                <a:off x="8211035" y="3244143"/>
                <a:ext cx="1692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69" name="Ink 268">
                <a:extLst>
                  <a:ext uri="{FF2B5EF4-FFF2-40B4-BE49-F238E27FC236}">
                    <a16:creationId xmlns:a16="http://schemas.microsoft.com/office/drawing/2014/main" id="{1C71BCE8-A82E-D242-AFD6-A959755B336D}"/>
                  </a:ext>
                </a:extLst>
              </p14:cNvPr>
              <p14:cNvContentPartPr/>
              <p14:nvPr/>
            </p14:nvContentPartPr>
            <p14:xfrm>
              <a:off x="8244875" y="3385263"/>
              <a:ext cx="100800" cy="6480"/>
            </p14:xfrm>
          </p:contentPart>
        </mc:Choice>
        <mc:Fallback xmlns="">
          <p:pic>
            <p:nvPicPr>
              <p:cNvPr id="269" name="Ink 268">
                <a:extLst>
                  <a:ext uri="{FF2B5EF4-FFF2-40B4-BE49-F238E27FC236}">
                    <a16:creationId xmlns:a16="http://schemas.microsoft.com/office/drawing/2014/main" id="{1C71BCE8-A82E-D242-AFD6-A959755B336D}"/>
                  </a:ext>
                </a:extLst>
              </p:cNvPr>
              <p:cNvPicPr/>
              <p:nvPr/>
            </p:nvPicPr>
            <p:blipFill>
              <a:blip r:embed="rId85"/>
              <a:stretch>
                <a:fillRect/>
              </a:stretch>
            </p:blipFill>
            <p:spPr>
              <a:xfrm>
                <a:off x="8229755" y="3370143"/>
                <a:ext cx="1314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76" name="Ink 276">
                <a:extLst>
                  <a:ext uri="{FF2B5EF4-FFF2-40B4-BE49-F238E27FC236}">
                    <a16:creationId xmlns:a16="http://schemas.microsoft.com/office/drawing/2014/main" id="{974D483C-CF37-C945-B8BB-582667EAC5FC}"/>
                  </a:ext>
                </a:extLst>
              </p14:cNvPr>
              <p14:cNvContentPartPr/>
              <p14:nvPr/>
            </p14:nvContentPartPr>
            <p14:xfrm>
              <a:off x="1039835" y="3919863"/>
              <a:ext cx="459360" cy="578880"/>
            </p14:xfrm>
          </p:contentPart>
        </mc:Choice>
        <mc:Fallback xmlns="">
          <p:pic>
            <p:nvPicPr>
              <p:cNvPr id="276" name="Ink 276">
                <a:extLst>
                  <a:ext uri="{FF2B5EF4-FFF2-40B4-BE49-F238E27FC236}">
                    <a16:creationId xmlns:a16="http://schemas.microsoft.com/office/drawing/2014/main" id="{974D483C-CF37-C945-B8BB-582667EAC5FC}"/>
                  </a:ext>
                </a:extLst>
              </p:cNvPr>
              <p:cNvPicPr/>
              <p:nvPr/>
            </p:nvPicPr>
            <p:blipFill>
              <a:blip r:embed="rId87"/>
              <a:stretch>
                <a:fillRect/>
              </a:stretch>
            </p:blipFill>
            <p:spPr>
              <a:xfrm>
                <a:off x="1024715" y="3904383"/>
                <a:ext cx="489960" cy="609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282" name="Ink 283">
                <a:extLst>
                  <a:ext uri="{FF2B5EF4-FFF2-40B4-BE49-F238E27FC236}">
                    <a16:creationId xmlns:a16="http://schemas.microsoft.com/office/drawing/2014/main" id="{3934E77A-98C6-6347-9C5C-8A11EA5ABC05}"/>
                  </a:ext>
                </a:extLst>
              </p14:cNvPr>
              <p14:cNvContentPartPr/>
              <p14:nvPr/>
            </p14:nvContentPartPr>
            <p14:xfrm>
              <a:off x="1153235" y="5579463"/>
              <a:ext cx="345960" cy="346320"/>
            </p14:xfrm>
          </p:contentPart>
        </mc:Choice>
        <mc:Fallback xmlns="">
          <p:pic>
            <p:nvPicPr>
              <p:cNvPr id="282" name="Ink 283">
                <a:extLst>
                  <a:ext uri="{FF2B5EF4-FFF2-40B4-BE49-F238E27FC236}">
                    <a16:creationId xmlns:a16="http://schemas.microsoft.com/office/drawing/2014/main" id="{3934E77A-98C6-6347-9C5C-8A11EA5ABC05}"/>
                  </a:ext>
                </a:extLst>
              </p:cNvPr>
              <p:cNvPicPr/>
              <p:nvPr/>
            </p:nvPicPr>
            <p:blipFill>
              <a:blip r:embed="rId89"/>
              <a:stretch>
                <a:fillRect/>
              </a:stretch>
            </p:blipFill>
            <p:spPr>
              <a:xfrm>
                <a:off x="1137771" y="5564343"/>
                <a:ext cx="376169"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83" name="Ink 284">
                <a:extLst>
                  <a:ext uri="{FF2B5EF4-FFF2-40B4-BE49-F238E27FC236}">
                    <a16:creationId xmlns:a16="http://schemas.microsoft.com/office/drawing/2014/main" id="{81D94559-986F-8C4F-90C9-E7B672FF7D7E}"/>
                  </a:ext>
                </a:extLst>
              </p14:cNvPr>
              <p14:cNvContentPartPr/>
              <p14:nvPr/>
            </p14:nvContentPartPr>
            <p14:xfrm>
              <a:off x="1115435" y="4743183"/>
              <a:ext cx="421560" cy="434160"/>
            </p14:xfrm>
          </p:contentPart>
        </mc:Choice>
        <mc:Fallback xmlns="">
          <p:pic>
            <p:nvPicPr>
              <p:cNvPr id="283" name="Ink 284">
                <a:extLst>
                  <a:ext uri="{FF2B5EF4-FFF2-40B4-BE49-F238E27FC236}">
                    <a16:creationId xmlns:a16="http://schemas.microsoft.com/office/drawing/2014/main" id="{81D94559-986F-8C4F-90C9-E7B672FF7D7E}"/>
                  </a:ext>
                </a:extLst>
              </p:cNvPr>
              <p:cNvPicPr/>
              <p:nvPr/>
            </p:nvPicPr>
            <p:blipFill>
              <a:blip r:embed="rId91"/>
              <a:stretch>
                <a:fillRect/>
              </a:stretch>
            </p:blipFill>
            <p:spPr>
              <a:xfrm>
                <a:off x="1100315" y="4728063"/>
                <a:ext cx="452160" cy="4647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87" name="Ink 287">
                <a:extLst>
                  <a:ext uri="{FF2B5EF4-FFF2-40B4-BE49-F238E27FC236}">
                    <a16:creationId xmlns:a16="http://schemas.microsoft.com/office/drawing/2014/main" id="{E5AA42A2-E87D-6446-9716-3B4941CC9279}"/>
                  </a:ext>
                </a:extLst>
              </p14:cNvPr>
              <p14:cNvContentPartPr/>
              <p14:nvPr/>
            </p14:nvContentPartPr>
            <p14:xfrm>
              <a:off x="1750475" y="3919863"/>
              <a:ext cx="616320" cy="704520"/>
            </p14:xfrm>
          </p:contentPart>
        </mc:Choice>
        <mc:Fallback xmlns="">
          <p:pic>
            <p:nvPicPr>
              <p:cNvPr id="287" name="Ink 287">
                <a:extLst>
                  <a:ext uri="{FF2B5EF4-FFF2-40B4-BE49-F238E27FC236}">
                    <a16:creationId xmlns:a16="http://schemas.microsoft.com/office/drawing/2014/main" id="{E5AA42A2-E87D-6446-9716-3B4941CC9279}"/>
                  </a:ext>
                </a:extLst>
              </p:cNvPr>
              <p:cNvPicPr/>
              <p:nvPr/>
            </p:nvPicPr>
            <p:blipFill>
              <a:blip r:embed="rId93"/>
              <a:stretch>
                <a:fillRect/>
              </a:stretch>
            </p:blipFill>
            <p:spPr>
              <a:xfrm>
                <a:off x="1734995" y="3904383"/>
                <a:ext cx="646920" cy="735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92" name="Ink 292">
                <a:extLst>
                  <a:ext uri="{FF2B5EF4-FFF2-40B4-BE49-F238E27FC236}">
                    <a16:creationId xmlns:a16="http://schemas.microsoft.com/office/drawing/2014/main" id="{5C167344-AD1A-3D47-8428-9778605371ED}"/>
                  </a:ext>
                </a:extLst>
              </p14:cNvPr>
              <p14:cNvContentPartPr/>
              <p14:nvPr/>
            </p14:nvContentPartPr>
            <p14:xfrm>
              <a:off x="1756595" y="4755783"/>
              <a:ext cx="792720" cy="459360"/>
            </p14:xfrm>
          </p:contentPart>
        </mc:Choice>
        <mc:Fallback xmlns="">
          <p:pic>
            <p:nvPicPr>
              <p:cNvPr id="292" name="Ink 292">
                <a:extLst>
                  <a:ext uri="{FF2B5EF4-FFF2-40B4-BE49-F238E27FC236}">
                    <a16:creationId xmlns:a16="http://schemas.microsoft.com/office/drawing/2014/main" id="{5C167344-AD1A-3D47-8428-9778605371ED}"/>
                  </a:ext>
                </a:extLst>
              </p:cNvPr>
              <p:cNvPicPr/>
              <p:nvPr/>
            </p:nvPicPr>
            <p:blipFill>
              <a:blip r:embed="rId95"/>
              <a:stretch>
                <a:fillRect/>
              </a:stretch>
            </p:blipFill>
            <p:spPr>
              <a:xfrm>
                <a:off x="1741468" y="4740663"/>
                <a:ext cx="823334"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97" name="Ink 297">
                <a:extLst>
                  <a:ext uri="{FF2B5EF4-FFF2-40B4-BE49-F238E27FC236}">
                    <a16:creationId xmlns:a16="http://schemas.microsoft.com/office/drawing/2014/main" id="{605F5F22-AF63-8741-887D-03CD888F1138}"/>
                  </a:ext>
                </a:extLst>
              </p14:cNvPr>
              <p14:cNvContentPartPr/>
              <p14:nvPr/>
            </p14:nvContentPartPr>
            <p14:xfrm>
              <a:off x="1712675" y="5497743"/>
              <a:ext cx="635400" cy="541080"/>
            </p14:xfrm>
          </p:contentPart>
        </mc:Choice>
        <mc:Fallback xmlns="">
          <p:pic>
            <p:nvPicPr>
              <p:cNvPr id="297" name="Ink 297">
                <a:extLst>
                  <a:ext uri="{FF2B5EF4-FFF2-40B4-BE49-F238E27FC236}">
                    <a16:creationId xmlns:a16="http://schemas.microsoft.com/office/drawing/2014/main" id="{605F5F22-AF63-8741-887D-03CD888F1138}"/>
                  </a:ext>
                </a:extLst>
              </p:cNvPr>
              <p:cNvPicPr/>
              <p:nvPr/>
            </p:nvPicPr>
            <p:blipFill>
              <a:blip r:embed="rId97"/>
              <a:stretch>
                <a:fillRect/>
              </a:stretch>
            </p:blipFill>
            <p:spPr>
              <a:xfrm>
                <a:off x="1697555" y="5482623"/>
                <a:ext cx="666000" cy="5716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318" name="Ink 317">
                <a:extLst>
                  <a:ext uri="{FF2B5EF4-FFF2-40B4-BE49-F238E27FC236}">
                    <a16:creationId xmlns:a16="http://schemas.microsoft.com/office/drawing/2014/main" id="{ABB871C9-E2EE-F54A-B8A3-C316964B3C73}"/>
                  </a:ext>
                </a:extLst>
              </p14:cNvPr>
              <p14:cNvContentPartPr/>
              <p14:nvPr/>
            </p14:nvContentPartPr>
            <p14:xfrm>
              <a:off x="5101355" y="3951183"/>
              <a:ext cx="69480" cy="12960"/>
            </p14:xfrm>
          </p:contentPart>
        </mc:Choice>
        <mc:Fallback xmlns="">
          <p:pic>
            <p:nvPicPr>
              <p:cNvPr id="318" name="Ink 317">
                <a:extLst>
                  <a:ext uri="{FF2B5EF4-FFF2-40B4-BE49-F238E27FC236}">
                    <a16:creationId xmlns:a16="http://schemas.microsoft.com/office/drawing/2014/main" id="{ABB871C9-E2EE-F54A-B8A3-C316964B3C73}"/>
                  </a:ext>
                </a:extLst>
              </p:cNvPr>
              <p:cNvPicPr/>
              <p:nvPr/>
            </p:nvPicPr>
            <p:blipFill>
              <a:blip r:embed="rId99"/>
              <a:stretch>
                <a:fillRect/>
              </a:stretch>
            </p:blipFill>
            <p:spPr>
              <a:xfrm>
                <a:off x="5086235" y="3936063"/>
                <a:ext cx="1000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319" name="Ink 318">
                <a:extLst>
                  <a:ext uri="{FF2B5EF4-FFF2-40B4-BE49-F238E27FC236}">
                    <a16:creationId xmlns:a16="http://schemas.microsoft.com/office/drawing/2014/main" id="{8D87CBCA-A388-2D4E-8E63-985628B18402}"/>
                  </a:ext>
                </a:extLst>
              </p14:cNvPr>
              <p14:cNvContentPartPr/>
              <p14:nvPr/>
            </p14:nvContentPartPr>
            <p14:xfrm>
              <a:off x="5120435" y="4039023"/>
              <a:ext cx="88200" cy="19080"/>
            </p14:xfrm>
          </p:contentPart>
        </mc:Choice>
        <mc:Fallback xmlns="">
          <p:pic>
            <p:nvPicPr>
              <p:cNvPr id="319" name="Ink 318">
                <a:extLst>
                  <a:ext uri="{FF2B5EF4-FFF2-40B4-BE49-F238E27FC236}">
                    <a16:creationId xmlns:a16="http://schemas.microsoft.com/office/drawing/2014/main" id="{8D87CBCA-A388-2D4E-8E63-985628B18402}"/>
                  </a:ext>
                </a:extLst>
              </p:cNvPr>
              <p:cNvPicPr/>
              <p:nvPr/>
            </p:nvPicPr>
            <p:blipFill>
              <a:blip r:embed="rId101"/>
              <a:stretch>
                <a:fillRect/>
              </a:stretch>
            </p:blipFill>
            <p:spPr>
              <a:xfrm>
                <a:off x="5104955" y="4023903"/>
                <a:ext cx="1188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320" name="Ink 321">
                <a:extLst>
                  <a:ext uri="{FF2B5EF4-FFF2-40B4-BE49-F238E27FC236}">
                    <a16:creationId xmlns:a16="http://schemas.microsoft.com/office/drawing/2014/main" id="{E64892C5-A6A2-0D4F-B523-9793659F06CD}"/>
                  </a:ext>
                </a:extLst>
              </p14:cNvPr>
              <p14:cNvContentPartPr/>
              <p14:nvPr/>
            </p14:nvContentPartPr>
            <p14:xfrm>
              <a:off x="4334555" y="3844263"/>
              <a:ext cx="591480" cy="365040"/>
            </p14:xfrm>
          </p:contentPart>
        </mc:Choice>
        <mc:Fallback xmlns="">
          <p:pic>
            <p:nvPicPr>
              <p:cNvPr id="320" name="Ink 321">
                <a:extLst>
                  <a:ext uri="{FF2B5EF4-FFF2-40B4-BE49-F238E27FC236}">
                    <a16:creationId xmlns:a16="http://schemas.microsoft.com/office/drawing/2014/main" id="{E64892C5-A6A2-0D4F-B523-9793659F06CD}"/>
                  </a:ext>
                </a:extLst>
              </p:cNvPr>
              <p:cNvPicPr/>
              <p:nvPr/>
            </p:nvPicPr>
            <p:blipFill>
              <a:blip r:embed="rId103"/>
              <a:stretch>
                <a:fillRect/>
              </a:stretch>
            </p:blipFill>
            <p:spPr>
              <a:xfrm>
                <a:off x="4319075" y="3829143"/>
                <a:ext cx="62172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321" name="Ink 322">
                <a:extLst>
                  <a:ext uri="{FF2B5EF4-FFF2-40B4-BE49-F238E27FC236}">
                    <a16:creationId xmlns:a16="http://schemas.microsoft.com/office/drawing/2014/main" id="{1EF4CE2B-0A8A-2E47-99DB-382049A4879D}"/>
                  </a:ext>
                </a:extLst>
              </p14:cNvPr>
              <p14:cNvContentPartPr/>
              <p14:nvPr/>
            </p14:nvContentPartPr>
            <p14:xfrm>
              <a:off x="4070315" y="3900783"/>
              <a:ext cx="157680" cy="233280"/>
            </p14:xfrm>
          </p:contentPart>
        </mc:Choice>
        <mc:Fallback xmlns="">
          <p:pic>
            <p:nvPicPr>
              <p:cNvPr id="321" name="Ink 322">
                <a:extLst>
                  <a:ext uri="{FF2B5EF4-FFF2-40B4-BE49-F238E27FC236}">
                    <a16:creationId xmlns:a16="http://schemas.microsoft.com/office/drawing/2014/main" id="{1EF4CE2B-0A8A-2E47-99DB-382049A4879D}"/>
                  </a:ext>
                </a:extLst>
              </p:cNvPr>
              <p:cNvPicPr/>
              <p:nvPr/>
            </p:nvPicPr>
            <p:blipFill>
              <a:blip r:embed="rId105"/>
              <a:stretch>
                <a:fillRect/>
              </a:stretch>
            </p:blipFill>
            <p:spPr>
              <a:xfrm>
                <a:off x="4055195" y="3885640"/>
                <a:ext cx="187920" cy="263927"/>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329" name="Ink 328">
                <a:extLst>
                  <a:ext uri="{FF2B5EF4-FFF2-40B4-BE49-F238E27FC236}">
                    <a16:creationId xmlns:a16="http://schemas.microsoft.com/office/drawing/2014/main" id="{FE271C51-9EEE-8549-BF97-9A6E1159D48B}"/>
                  </a:ext>
                </a:extLst>
              </p14:cNvPr>
              <p14:cNvContentPartPr/>
              <p14:nvPr/>
            </p14:nvContentPartPr>
            <p14:xfrm>
              <a:off x="6377915" y="3831663"/>
              <a:ext cx="163800" cy="201600"/>
            </p14:xfrm>
          </p:contentPart>
        </mc:Choice>
        <mc:Fallback xmlns="">
          <p:pic>
            <p:nvPicPr>
              <p:cNvPr id="329" name="Ink 328">
                <a:extLst>
                  <a:ext uri="{FF2B5EF4-FFF2-40B4-BE49-F238E27FC236}">
                    <a16:creationId xmlns:a16="http://schemas.microsoft.com/office/drawing/2014/main" id="{FE271C51-9EEE-8549-BF97-9A6E1159D48B}"/>
                  </a:ext>
                </a:extLst>
              </p:cNvPr>
              <p:cNvPicPr/>
              <p:nvPr/>
            </p:nvPicPr>
            <p:blipFill>
              <a:blip r:embed="rId107"/>
              <a:stretch>
                <a:fillRect/>
              </a:stretch>
            </p:blipFill>
            <p:spPr>
              <a:xfrm>
                <a:off x="6362435" y="3816543"/>
                <a:ext cx="19440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336" name="Ink 335">
                <a:extLst>
                  <a:ext uri="{FF2B5EF4-FFF2-40B4-BE49-F238E27FC236}">
                    <a16:creationId xmlns:a16="http://schemas.microsoft.com/office/drawing/2014/main" id="{877BF078-31F9-0041-8921-D207FA9F3DAD}"/>
                  </a:ext>
                </a:extLst>
              </p14:cNvPr>
              <p14:cNvContentPartPr/>
              <p14:nvPr/>
            </p14:nvContentPartPr>
            <p14:xfrm>
              <a:off x="7729355" y="3806463"/>
              <a:ext cx="143640" cy="185400"/>
            </p14:xfrm>
          </p:contentPart>
        </mc:Choice>
        <mc:Fallback xmlns="">
          <p:pic>
            <p:nvPicPr>
              <p:cNvPr id="336" name="Ink 335">
                <a:extLst>
                  <a:ext uri="{FF2B5EF4-FFF2-40B4-BE49-F238E27FC236}">
                    <a16:creationId xmlns:a16="http://schemas.microsoft.com/office/drawing/2014/main" id="{877BF078-31F9-0041-8921-D207FA9F3DAD}"/>
                  </a:ext>
                </a:extLst>
              </p:cNvPr>
              <p:cNvPicPr/>
              <p:nvPr/>
            </p:nvPicPr>
            <p:blipFill>
              <a:blip r:embed="rId109"/>
              <a:stretch>
                <a:fillRect/>
              </a:stretch>
            </p:blipFill>
            <p:spPr>
              <a:xfrm>
                <a:off x="7714235" y="3791343"/>
                <a:ext cx="1742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347" name="Ink 346">
                <a:extLst>
                  <a:ext uri="{FF2B5EF4-FFF2-40B4-BE49-F238E27FC236}">
                    <a16:creationId xmlns:a16="http://schemas.microsoft.com/office/drawing/2014/main" id="{05DAF12C-7308-B947-A4A4-7A691707E13A}"/>
                  </a:ext>
                </a:extLst>
              </p14:cNvPr>
              <p14:cNvContentPartPr/>
              <p14:nvPr/>
            </p14:nvContentPartPr>
            <p14:xfrm>
              <a:off x="6138875" y="4341063"/>
              <a:ext cx="157680" cy="189000"/>
            </p14:xfrm>
          </p:contentPart>
        </mc:Choice>
        <mc:Fallback xmlns="">
          <p:pic>
            <p:nvPicPr>
              <p:cNvPr id="347" name="Ink 346">
                <a:extLst>
                  <a:ext uri="{FF2B5EF4-FFF2-40B4-BE49-F238E27FC236}">
                    <a16:creationId xmlns:a16="http://schemas.microsoft.com/office/drawing/2014/main" id="{05DAF12C-7308-B947-A4A4-7A691707E13A}"/>
                  </a:ext>
                </a:extLst>
              </p:cNvPr>
              <p:cNvPicPr/>
              <p:nvPr/>
            </p:nvPicPr>
            <p:blipFill>
              <a:blip r:embed="rId111"/>
              <a:stretch>
                <a:fillRect/>
              </a:stretch>
            </p:blipFill>
            <p:spPr>
              <a:xfrm>
                <a:off x="6123755" y="4325583"/>
                <a:ext cx="1879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350" name="Ink 349">
                <a:extLst>
                  <a:ext uri="{FF2B5EF4-FFF2-40B4-BE49-F238E27FC236}">
                    <a16:creationId xmlns:a16="http://schemas.microsoft.com/office/drawing/2014/main" id="{B91162A2-F773-1348-B4C9-2A603B96BC52}"/>
                  </a:ext>
                </a:extLst>
              </p14:cNvPr>
              <p14:cNvContentPartPr/>
              <p14:nvPr/>
            </p14:nvContentPartPr>
            <p14:xfrm>
              <a:off x="7037795" y="4309383"/>
              <a:ext cx="145080" cy="189000"/>
            </p14:xfrm>
          </p:contentPart>
        </mc:Choice>
        <mc:Fallback xmlns="">
          <p:pic>
            <p:nvPicPr>
              <p:cNvPr id="350" name="Ink 349">
                <a:extLst>
                  <a:ext uri="{FF2B5EF4-FFF2-40B4-BE49-F238E27FC236}">
                    <a16:creationId xmlns:a16="http://schemas.microsoft.com/office/drawing/2014/main" id="{B91162A2-F773-1348-B4C9-2A603B96BC52}"/>
                  </a:ext>
                </a:extLst>
              </p:cNvPr>
              <p:cNvPicPr/>
              <p:nvPr/>
            </p:nvPicPr>
            <p:blipFill>
              <a:blip r:embed="rId113"/>
              <a:stretch>
                <a:fillRect/>
              </a:stretch>
            </p:blipFill>
            <p:spPr>
              <a:xfrm>
                <a:off x="7022675" y="4294263"/>
                <a:ext cx="1753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355" name="Ink 363">
                <a:extLst>
                  <a:ext uri="{FF2B5EF4-FFF2-40B4-BE49-F238E27FC236}">
                    <a16:creationId xmlns:a16="http://schemas.microsoft.com/office/drawing/2014/main" id="{7875F55B-D399-9D4B-BC1D-797971EC7CD9}"/>
                  </a:ext>
                </a:extLst>
              </p14:cNvPr>
              <p14:cNvContentPartPr/>
              <p14:nvPr/>
            </p14:nvContentPartPr>
            <p14:xfrm>
              <a:off x="7295555" y="4196343"/>
              <a:ext cx="610560" cy="465480"/>
            </p14:xfrm>
          </p:contentPart>
        </mc:Choice>
        <mc:Fallback xmlns="">
          <p:pic>
            <p:nvPicPr>
              <p:cNvPr id="355" name="Ink 363">
                <a:extLst>
                  <a:ext uri="{FF2B5EF4-FFF2-40B4-BE49-F238E27FC236}">
                    <a16:creationId xmlns:a16="http://schemas.microsoft.com/office/drawing/2014/main" id="{7875F55B-D399-9D4B-BC1D-797971EC7CD9}"/>
                  </a:ext>
                </a:extLst>
              </p:cNvPr>
              <p:cNvPicPr/>
              <p:nvPr/>
            </p:nvPicPr>
            <p:blipFill>
              <a:blip r:embed="rId115"/>
              <a:stretch>
                <a:fillRect/>
              </a:stretch>
            </p:blipFill>
            <p:spPr>
              <a:xfrm>
                <a:off x="7280426" y="4181223"/>
                <a:ext cx="641178" cy="4960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356" name="Ink 364">
                <a:extLst>
                  <a:ext uri="{FF2B5EF4-FFF2-40B4-BE49-F238E27FC236}">
                    <a16:creationId xmlns:a16="http://schemas.microsoft.com/office/drawing/2014/main" id="{B2A50DE7-E29C-684D-B664-15D6B556C626}"/>
                  </a:ext>
                </a:extLst>
              </p14:cNvPr>
              <p14:cNvContentPartPr/>
              <p14:nvPr/>
            </p14:nvContentPartPr>
            <p14:xfrm>
              <a:off x="6484475" y="4259343"/>
              <a:ext cx="446760" cy="333720"/>
            </p14:xfrm>
          </p:contentPart>
        </mc:Choice>
        <mc:Fallback xmlns="">
          <p:pic>
            <p:nvPicPr>
              <p:cNvPr id="356" name="Ink 364">
                <a:extLst>
                  <a:ext uri="{FF2B5EF4-FFF2-40B4-BE49-F238E27FC236}">
                    <a16:creationId xmlns:a16="http://schemas.microsoft.com/office/drawing/2014/main" id="{B2A50DE7-E29C-684D-B664-15D6B556C626}"/>
                  </a:ext>
                </a:extLst>
              </p:cNvPr>
              <p:cNvPicPr/>
              <p:nvPr/>
            </p:nvPicPr>
            <p:blipFill>
              <a:blip r:embed="rId117"/>
              <a:stretch>
                <a:fillRect/>
              </a:stretch>
            </p:blipFill>
            <p:spPr>
              <a:xfrm>
                <a:off x="6469355" y="4243863"/>
                <a:ext cx="47736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357" name="Ink 365">
                <a:extLst>
                  <a:ext uri="{FF2B5EF4-FFF2-40B4-BE49-F238E27FC236}">
                    <a16:creationId xmlns:a16="http://schemas.microsoft.com/office/drawing/2014/main" id="{EA3D7AF7-0897-3A4D-AABD-1932A21196AA}"/>
                  </a:ext>
                </a:extLst>
              </p14:cNvPr>
              <p14:cNvContentPartPr/>
              <p14:nvPr/>
            </p14:nvContentPartPr>
            <p14:xfrm>
              <a:off x="5705075" y="4360503"/>
              <a:ext cx="220320" cy="207000"/>
            </p14:xfrm>
          </p:contentPart>
        </mc:Choice>
        <mc:Fallback xmlns="">
          <p:pic>
            <p:nvPicPr>
              <p:cNvPr id="357" name="Ink 365">
                <a:extLst>
                  <a:ext uri="{FF2B5EF4-FFF2-40B4-BE49-F238E27FC236}">
                    <a16:creationId xmlns:a16="http://schemas.microsoft.com/office/drawing/2014/main" id="{EA3D7AF7-0897-3A4D-AABD-1932A21196AA}"/>
                  </a:ext>
                </a:extLst>
              </p:cNvPr>
              <p:cNvPicPr/>
              <p:nvPr/>
            </p:nvPicPr>
            <p:blipFill>
              <a:blip r:embed="rId119"/>
              <a:stretch>
                <a:fillRect/>
              </a:stretch>
            </p:blipFill>
            <p:spPr>
              <a:xfrm>
                <a:off x="5689595" y="4345383"/>
                <a:ext cx="25092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358" name="Ink 366">
                <a:extLst>
                  <a:ext uri="{FF2B5EF4-FFF2-40B4-BE49-F238E27FC236}">
                    <a16:creationId xmlns:a16="http://schemas.microsoft.com/office/drawing/2014/main" id="{7EB9895F-1D90-C141-A6F8-7A030C841C36}"/>
                  </a:ext>
                </a:extLst>
              </p14:cNvPr>
              <p14:cNvContentPartPr/>
              <p14:nvPr/>
            </p14:nvContentPartPr>
            <p14:xfrm>
              <a:off x="8622155" y="3693423"/>
              <a:ext cx="371160" cy="396360"/>
            </p14:xfrm>
          </p:contentPart>
        </mc:Choice>
        <mc:Fallback xmlns="">
          <p:pic>
            <p:nvPicPr>
              <p:cNvPr id="358" name="Ink 366">
                <a:extLst>
                  <a:ext uri="{FF2B5EF4-FFF2-40B4-BE49-F238E27FC236}">
                    <a16:creationId xmlns:a16="http://schemas.microsoft.com/office/drawing/2014/main" id="{7EB9895F-1D90-C141-A6F8-7A030C841C36}"/>
                  </a:ext>
                </a:extLst>
              </p:cNvPr>
              <p:cNvPicPr/>
              <p:nvPr/>
            </p:nvPicPr>
            <p:blipFill>
              <a:blip r:embed="rId121"/>
              <a:stretch>
                <a:fillRect/>
              </a:stretch>
            </p:blipFill>
            <p:spPr>
              <a:xfrm>
                <a:off x="8607035" y="3678303"/>
                <a:ext cx="40176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359" name="Ink 367">
                <a:extLst>
                  <a:ext uri="{FF2B5EF4-FFF2-40B4-BE49-F238E27FC236}">
                    <a16:creationId xmlns:a16="http://schemas.microsoft.com/office/drawing/2014/main" id="{81154DE6-F69A-6048-919B-FC17853D4C50}"/>
                  </a:ext>
                </a:extLst>
              </p14:cNvPr>
              <p14:cNvContentPartPr/>
              <p14:nvPr/>
            </p14:nvContentPartPr>
            <p14:xfrm>
              <a:off x="8018795" y="3737343"/>
              <a:ext cx="522360" cy="270720"/>
            </p14:xfrm>
          </p:contentPart>
        </mc:Choice>
        <mc:Fallback xmlns="">
          <p:pic>
            <p:nvPicPr>
              <p:cNvPr id="359" name="Ink 367">
                <a:extLst>
                  <a:ext uri="{FF2B5EF4-FFF2-40B4-BE49-F238E27FC236}">
                    <a16:creationId xmlns:a16="http://schemas.microsoft.com/office/drawing/2014/main" id="{81154DE6-F69A-6048-919B-FC17853D4C50}"/>
                  </a:ext>
                </a:extLst>
              </p:cNvPr>
              <p:cNvPicPr/>
              <p:nvPr/>
            </p:nvPicPr>
            <p:blipFill>
              <a:blip r:embed="rId123"/>
              <a:stretch>
                <a:fillRect/>
              </a:stretch>
            </p:blipFill>
            <p:spPr>
              <a:xfrm>
                <a:off x="8003315" y="3722223"/>
                <a:ext cx="55260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360" name="Ink 368">
                <a:extLst>
                  <a:ext uri="{FF2B5EF4-FFF2-40B4-BE49-F238E27FC236}">
                    <a16:creationId xmlns:a16="http://schemas.microsoft.com/office/drawing/2014/main" id="{B39302C4-2435-9D49-B96B-DEC349DF0A7F}"/>
                  </a:ext>
                </a:extLst>
              </p14:cNvPr>
              <p14:cNvContentPartPr/>
              <p14:nvPr/>
            </p14:nvContentPartPr>
            <p14:xfrm>
              <a:off x="7320755" y="3815463"/>
              <a:ext cx="226800" cy="205200"/>
            </p14:xfrm>
          </p:contentPart>
        </mc:Choice>
        <mc:Fallback xmlns="">
          <p:pic>
            <p:nvPicPr>
              <p:cNvPr id="360" name="Ink 368">
                <a:extLst>
                  <a:ext uri="{FF2B5EF4-FFF2-40B4-BE49-F238E27FC236}">
                    <a16:creationId xmlns:a16="http://schemas.microsoft.com/office/drawing/2014/main" id="{B39302C4-2435-9D49-B96B-DEC349DF0A7F}"/>
                  </a:ext>
                </a:extLst>
              </p:cNvPr>
              <p:cNvPicPr/>
              <p:nvPr/>
            </p:nvPicPr>
            <p:blipFill>
              <a:blip r:embed="rId125"/>
              <a:stretch>
                <a:fillRect/>
              </a:stretch>
            </p:blipFill>
            <p:spPr>
              <a:xfrm>
                <a:off x="7305635" y="3800343"/>
                <a:ext cx="25704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361" name="Ink 369">
                <a:extLst>
                  <a:ext uri="{FF2B5EF4-FFF2-40B4-BE49-F238E27FC236}">
                    <a16:creationId xmlns:a16="http://schemas.microsoft.com/office/drawing/2014/main" id="{F449A377-8D47-244B-97F6-655DDDB20EF8}"/>
                  </a:ext>
                </a:extLst>
              </p14:cNvPr>
              <p14:cNvContentPartPr/>
              <p14:nvPr/>
            </p14:nvContentPartPr>
            <p14:xfrm>
              <a:off x="6660515" y="3787743"/>
              <a:ext cx="503640" cy="390240"/>
            </p14:xfrm>
          </p:contentPart>
        </mc:Choice>
        <mc:Fallback xmlns="">
          <p:pic>
            <p:nvPicPr>
              <p:cNvPr id="361" name="Ink 369">
                <a:extLst>
                  <a:ext uri="{FF2B5EF4-FFF2-40B4-BE49-F238E27FC236}">
                    <a16:creationId xmlns:a16="http://schemas.microsoft.com/office/drawing/2014/main" id="{F449A377-8D47-244B-97F6-655DDDB20EF8}"/>
                  </a:ext>
                </a:extLst>
              </p:cNvPr>
              <p:cNvPicPr/>
              <p:nvPr/>
            </p:nvPicPr>
            <p:blipFill>
              <a:blip r:embed="rId127"/>
              <a:stretch>
                <a:fillRect/>
              </a:stretch>
            </p:blipFill>
            <p:spPr>
              <a:xfrm>
                <a:off x="6645384" y="3772263"/>
                <a:ext cx="534262" cy="4204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362" name="Ink 370">
                <a:extLst>
                  <a:ext uri="{FF2B5EF4-FFF2-40B4-BE49-F238E27FC236}">
                    <a16:creationId xmlns:a16="http://schemas.microsoft.com/office/drawing/2014/main" id="{304F73B0-64F4-1844-94E0-D425D8845D02}"/>
                  </a:ext>
                </a:extLst>
              </p14:cNvPr>
              <p14:cNvContentPartPr/>
              <p14:nvPr/>
            </p14:nvContentPartPr>
            <p14:xfrm>
              <a:off x="5912435" y="3762543"/>
              <a:ext cx="377640" cy="346320"/>
            </p14:xfrm>
          </p:contentPart>
        </mc:Choice>
        <mc:Fallback xmlns="">
          <p:pic>
            <p:nvPicPr>
              <p:cNvPr id="362" name="Ink 370">
                <a:extLst>
                  <a:ext uri="{FF2B5EF4-FFF2-40B4-BE49-F238E27FC236}">
                    <a16:creationId xmlns:a16="http://schemas.microsoft.com/office/drawing/2014/main" id="{304F73B0-64F4-1844-94E0-D425D8845D02}"/>
                  </a:ext>
                </a:extLst>
              </p:cNvPr>
              <p:cNvPicPr/>
              <p:nvPr/>
            </p:nvPicPr>
            <p:blipFill>
              <a:blip r:embed="rId129"/>
              <a:stretch>
                <a:fillRect/>
              </a:stretch>
            </p:blipFill>
            <p:spPr>
              <a:xfrm>
                <a:off x="5897315" y="3747423"/>
                <a:ext cx="40824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363" name="Ink 371">
                <a:extLst>
                  <a:ext uri="{FF2B5EF4-FFF2-40B4-BE49-F238E27FC236}">
                    <a16:creationId xmlns:a16="http://schemas.microsoft.com/office/drawing/2014/main" id="{C1AC4D86-BAB2-AD43-A61F-2CC902A0A0E0}"/>
                  </a:ext>
                </a:extLst>
              </p14:cNvPr>
              <p14:cNvContentPartPr/>
              <p14:nvPr/>
            </p14:nvContentPartPr>
            <p14:xfrm>
              <a:off x="5566835" y="3856863"/>
              <a:ext cx="145080" cy="213840"/>
            </p14:xfrm>
          </p:contentPart>
        </mc:Choice>
        <mc:Fallback xmlns="">
          <p:pic>
            <p:nvPicPr>
              <p:cNvPr id="363" name="Ink 371">
                <a:extLst>
                  <a:ext uri="{FF2B5EF4-FFF2-40B4-BE49-F238E27FC236}">
                    <a16:creationId xmlns:a16="http://schemas.microsoft.com/office/drawing/2014/main" id="{C1AC4D86-BAB2-AD43-A61F-2CC902A0A0E0}"/>
                  </a:ext>
                </a:extLst>
              </p:cNvPr>
              <p:cNvPicPr/>
              <p:nvPr/>
            </p:nvPicPr>
            <p:blipFill>
              <a:blip r:embed="rId131"/>
              <a:stretch>
                <a:fillRect/>
              </a:stretch>
            </p:blipFill>
            <p:spPr>
              <a:xfrm>
                <a:off x="5551355" y="3841768"/>
                <a:ext cx="175320" cy="24402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373" name="Ink 372">
                <a:extLst>
                  <a:ext uri="{FF2B5EF4-FFF2-40B4-BE49-F238E27FC236}">
                    <a16:creationId xmlns:a16="http://schemas.microsoft.com/office/drawing/2014/main" id="{7B544D5E-B462-3443-BB01-F3D3546000DA}"/>
                  </a:ext>
                </a:extLst>
              </p14:cNvPr>
              <p14:cNvContentPartPr/>
              <p14:nvPr/>
            </p14:nvContentPartPr>
            <p14:xfrm>
              <a:off x="4391075" y="5063943"/>
              <a:ext cx="157680" cy="6480"/>
            </p14:xfrm>
          </p:contentPart>
        </mc:Choice>
        <mc:Fallback xmlns="">
          <p:pic>
            <p:nvPicPr>
              <p:cNvPr id="373" name="Ink 372">
                <a:extLst>
                  <a:ext uri="{FF2B5EF4-FFF2-40B4-BE49-F238E27FC236}">
                    <a16:creationId xmlns:a16="http://schemas.microsoft.com/office/drawing/2014/main" id="{7B544D5E-B462-3443-BB01-F3D3546000DA}"/>
                  </a:ext>
                </a:extLst>
              </p:cNvPr>
              <p:cNvPicPr/>
              <p:nvPr/>
            </p:nvPicPr>
            <p:blipFill>
              <a:blip r:embed="rId133"/>
              <a:stretch>
                <a:fillRect/>
              </a:stretch>
            </p:blipFill>
            <p:spPr>
              <a:xfrm>
                <a:off x="4375595" y="5048823"/>
                <a:ext cx="18792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374" name="Ink 373">
                <a:extLst>
                  <a:ext uri="{FF2B5EF4-FFF2-40B4-BE49-F238E27FC236}">
                    <a16:creationId xmlns:a16="http://schemas.microsoft.com/office/drawing/2014/main" id="{28D28EFD-6B3C-7443-AE5D-A64D768D91F3}"/>
                  </a:ext>
                </a:extLst>
              </p14:cNvPr>
              <p14:cNvContentPartPr/>
              <p14:nvPr/>
            </p14:nvContentPartPr>
            <p14:xfrm>
              <a:off x="4453715" y="5176983"/>
              <a:ext cx="132480" cy="360"/>
            </p14:xfrm>
          </p:contentPart>
        </mc:Choice>
        <mc:Fallback xmlns="">
          <p:pic>
            <p:nvPicPr>
              <p:cNvPr id="374" name="Ink 373">
                <a:extLst>
                  <a:ext uri="{FF2B5EF4-FFF2-40B4-BE49-F238E27FC236}">
                    <a16:creationId xmlns:a16="http://schemas.microsoft.com/office/drawing/2014/main" id="{28D28EFD-6B3C-7443-AE5D-A64D768D91F3}"/>
                  </a:ext>
                </a:extLst>
              </p:cNvPr>
              <p:cNvPicPr/>
              <p:nvPr/>
            </p:nvPicPr>
            <p:blipFill>
              <a:blip r:embed="rId135"/>
              <a:stretch>
                <a:fillRect/>
              </a:stretch>
            </p:blipFill>
            <p:spPr>
              <a:xfrm>
                <a:off x="4438595" y="5161863"/>
                <a:ext cx="16272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375" name="Ink 374">
                <a:extLst>
                  <a:ext uri="{FF2B5EF4-FFF2-40B4-BE49-F238E27FC236}">
                    <a16:creationId xmlns:a16="http://schemas.microsoft.com/office/drawing/2014/main" id="{2BDB38DA-64C5-9A43-B5B8-908D20A4BB36}"/>
                  </a:ext>
                </a:extLst>
              </p14:cNvPr>
              <p14:cNvContentPartPr/>
              <p14:nvPr/>
            </p14:nvContentPartPr>
            <p14:xfrm>
              <a:off x="4956995" y="4938303"/>
              <a:ext cx="182520" cy="226080"/>
            </p14:xfrm>
          </p:contentPart>
        </mc:Choice>
        <mc:Fallback xmlns="">
          <p:pic>
            <p:nvPicPr>
              <p:cNvPr id="375" name="Ink 374">
                <a:extLst>
                  <a:ext uri="{FF2B5EF4-FFF2-40B4-BE49-F238E27FC236}">
                    <a16:creationId xmlns:a16="http://schemas.microsoft.com/office/drawing/2014/main" id="{2BDB38DA-64C5-9A43-B5B8-908D20A4BB36}"/>
                  </a:ext>
                </a:extLst>
              </p:cNvPr>
              <p:cNvPicPr/>
              <p:nvPr/>
            </p:nvPicPr>
            <p:blipFill>
              <a:blip r:embed="rId137"/>
              <a:stretch>
                <a:fillRect/>
              </a:stretch>
            </p:blipFill>
            <p:spPr>
              <a:xfrm>
                <a:off x="4941515" y="4922823"/>
                <a:ext cx="21312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376" name="Ink 375">
                <a:extLst>
                  <a:ext uri="{FF2B5EF4-FFF2-40B4-BE49-F238E27FC236}">
                    <a16:creationId xmlns:a16="http://schemas.microsoft.com/office/drawing/2014/main" id="{F92B0A12-78E0-E543-994E-B1D04ED26B6B}"/>
                  </a:ext>
                </a:extLst>
              </p14:cNvPr>
              <p14:cNvContentPartPr/>
              <p14:nvPr/>
            </p14:nvContentPartPr>
            <p14:xfrm>
              <a:off x="5346515" y="4837503"/>
              <a:ext cx="157680" cy="371160"/>
            </p14:xfrm>
          </p:contentPart>
        </mc:Choice>
        <mc:Fallback xmlns="">
          <p:pic>
            <p:nvPicPr>
              <p:cNvPr id="376" name="Ink 375">
                <a:extLst>
                  <a:ext uri="{FF2B5EF4-FFF2-40B4-BE49-F238E27FC236}">
                    <a16:creationId xmlns:a16="http://schemas.microsoft.com/office/drawing/2014/main" id="{F92B0A12-78E0-E543-994E-B1D04ED26B6B}"/>
                  </a:ext>
                </a:extLst>
              </p:cNvPr>
              <p:cNvPicPr/>
              <p:nvPr/>
            </p:nvPicPr>
            <p:blipFill>
              <a:blip r:embed="rId139"/>
              <a:stretch>
                <a:fillRect/>
              </a:stretch>
            </p:blipFill>
            <p:spPr>
              <a:xfrm>
                <a:off x="5331395" y="4822383"/>
                <a:ext cx="18792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377" name="Ink 376">
                <a:extLst>
                  <a:ext uri="{FF2B5EF4-FFF2-40B4-BE49-F238E27FC236}">
                    <a16:creationId xmlns:a16="http://schemas.microsoft.com/office/drawing/2014/main" id="{D42D7EAD-A549-4242-8B6B-27C859804A5D}"/>
                  </a:ext>
                </a:extLst>
              </p14:cNvPr>
              <p14:cNvContentPartPr/>
              <p14:nvPr/>
            </p14:nvContentPartPr>
            <p14:xfrm>
              <a:off x="5579435" y="4963503"/>
              <a:ext cx="44280" cy="132480"/>
            </p14:xfrm>
          </p:contentPart>
        </mc:Choice>
        <mc:Fallback xmlns="">
          <p:pic>
            <p:nvPicPr>
              <p:cNvPr id="377" name="Ink 376">
                <a:extLst>
                  <a:ext uri="{FF2B5EF4-FFF2-40B4-BE49-F238E27FC236}">
                    <a16:creationId xmlns:a16="http://schemas.microsoft.com/office/drawing/2014/main" id="{D42D7EAD-A549-4242-8B6B-27C859804A5D}"/>
                  </a:ext>
                </a:extLst>
              </p:cNvPr>
              <p:cNvPicPr/>
              <p:nvPr/>
            </p:nvPicPr>
            <p:blipFill>
              <a:blip r:embed="rId141"/>
              <a:stretch>
                <a:fillRect/>
              </a:stretch>
            </p:blipFill>
            <p:spPr>
              <a:xfrm>
                <a:off x="5563955" y="4948023"/>
                <a:ext cx="748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378" name="Ink 377">
                <a:extLst>
                  <a:ext uri="{FF2B5EF4-FFF2-40B4-BE49-F238E27FC236}">
                    <a16:creationId xmlns:a16="http://schemas.microsoft.com/office/drawing/2014/main" id="{D2D8C947-D323-3A48-8EF5-1B53BDE0F25B}"/>
                  </a:ext>
                </a:extLst>
              </p14:cNvPr>
              <p14:cNvContentPartPr/>
              <p14:nvPr/>
            </p14:nvContentPartPr>
            <p14:xfrm>
              <a:off x="5585555" y="4938303"/>
              <a:ext cx="207720" cy="201600"/>
            </p14:xfrm>
          </p:contentPart>
        </mc:Choice>
        <mc:Fallback xmlns="">
          <p:pic>
            <p:nvPicPr>
              <p:cNvPr id="378" name="Ink 377">
                <a:extLst>
                  <a:ext uri="{FF2B5EF4-FFF2-40B4-BE49-F238E27FC236}">
                    <a16:creationId xmlns:a16="http://schemas.microsoft.com/office/drawing/2014/main" id="{D2D8C947-D323-3A48-8EF5-1B53BDE0F25B}"/>
                  </a:ext>
                </a:extLst>
              </p:cNvPr>
              <p:cNvPicPr/>
              <p:nvPr/>
            </p:nvPicPr>
            <p:blipFill>
              <a:blip r:embed="rId143"/>
              <a:stretch>
                <a:fillRect/>
              </a:stretch>
            </p:blipFill>
            <p:spPr>
              <a:xfrm>
                <a:off x="5570435" y="4922823"/>
                <a:ext cx="2383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379" name="Ink 378">
                <a:extLst>
                  <a:ext uri="{FF2B5EF4-FFF2-40B4-BE49-F238E27FC236}">
                    <a16:creationId xmlns:a16="http://schemas.microsoft.com/office/drawing/2014/main" id="{A4E1FD8C-50D4-2341-BA80-2CCAA428E42E}"/>
                  </a:ext>
                </a:extLst>
              </p14:cNvPr>
              <p14:cNvContentPartPr/>
              <p14:nvPr/>
            </p14:nvContentPartPr>
            <p14:xfrm>
              <a:off x="5899835" y="4850103"/>
              <a:ext cx="69480" cy="302040"/>
            </p14:xfrm>
          </p:contentPart>
        </mc:Choice>
        <mc:Fallback xmlns="">
          <p:pic>
            <p:nvPicPr>
              <p:cNvPr id="379" name="Ink 378">
                <a:extLst>
                  <a:ext uri="{FF2B5EF4-FFF2-40B4-BE49-F238E27FC236}">
                    <a16:creationId xmlns:a16="http://schemas.microsoft.com/office/drawing/2014/main" id="{A4E1FD8C-50D4-2341-BA80-2CCAA428E42E}"/>
                  </a:ext>
                </a:extLst>
              </p:cNvPr>
              <p:cNvPicPr/>
              <p:nvPr/>
            </p:nvPicPr>
            <p:blipFill>
              <a:blip r:embed="rId145"/>
              <a:stretch>
                <a:fillRect/>
              </a:stretch>
            </p:blipFill>
            <p:spPr>
              <a:xfrm>
                <a:off x="5884715" y="4834983"/>
                <a:ext cx="10008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380" name="Ink 379">
                <a:extLst>
                  <a:ext uri="{FF2B5EF4-FFF2-40B4-BE49-F238E27FC236}">
                    <a16:creationId xmlns:a16="http://schemas.microsoft.com/office/drawing/2014/main" id="{04E38247-DB1C-F047-9FD2-1B8A9C36ECF8}"/>
                  </a:ext>
                </a:extLst>
              </p14:cNvPr>
              <p14:cNvContentPartPr/>
              <p14:nvPr/>
            </p14:nvContentPartPr>
            <p14:xfrm>
              <a:off x="6082355" y="4916703"/>
              <a:ext cx="100800" cy="191880"/>
            </p14:xfrm>
          </p:contentPart>
        </mc:Choice>
        <mc:Fallback xmlns="">
          <p:pic>
            <p:nvPicPr>
              <p:cNvPr id="380" name="Ink 379">
                <a:extLst>
                  <a:ext uri="{FF2B5EF4-FFF2-40B4-BE49-F238E27FC236}">
                    <a16:creationId xmlns:a16="http://schemas.microsoft.com/office/drawing/2014/main" id="{04E38247-DB1C-F047-9FD2-1B8A9C36ECF8}"/>
                  </a:ext>
                </a:extLst>
              </p:cNvPr>
              <p:cNvPicPr/>
              <p:nvPr/>
            </p:nvPicPr>
            <p:blipFill>
              <a:blip r:embed="rId147"/>
              <a:stretch>
                <a:fillRect/>
              </a:stretch>
            </p:blipFill>
            <p:spPr>
              <a:xfrm>
                <a:off x="6066875" y="4901223"/>
                <a:ext cx="13140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81" name="Ink 380">
                <a:extLst>
                  <a:ext uri="{FF2B5EF4-FFF2-40B4-BE49-F238E27FC236}">
                    <a16:creationId xmlns:a16="http://schemas.microsoft.com/office/drawing/2014/main" id="{E48F1D5A-80FB-1546-9E0A-E4153A969D6B}"/>
                  </a:ext>
                </a:extLst>
              </p14:cNvPr>
              <p14:cNvContentPartPr/>
              <p14:nvPr/>
            </p14:nvContentPartPr>
            <p14:xfrm>
              <a:off x="6063275" y="5013543"/>
              <a:ext cx="100800" cy="6480"/>
            </p14:xfrm>
          </p:contentPart>
        </mc:Choice>
        <mc:Fallback xmlns="">
          <p:pic>
            <p:nvPicPr>
              <p:cNvPr id="381" name="Ink 380">
                <a:extLst>
                  <a:ext uri="{FF2B5EF4-FFF2-40B4-BE49-F238E27FC236}">
                    <a16:creationId xmlns:a16="http://schemas.microsoft.com/office/drawing/2014/main" id="{E48F1D5A-80FB-1546-9E0A-E4153A969D6B}"/>
                  </a:ext>
                </a:extLst>
              </p:cNvPr>
              <p:cNvPicPr/>
              <p:nvPr/>
            </p:nvPicPr>
            <p:blipFill>
              <a:blip r:embed="rId149"/>
              <a:stretch>
                <a:fillRect/>
              </a:stretch>
            </p:blipFill>
            <p:spPr>
              <a:xfrm>
                <a:off x="6048155" y="4998423"/>
                <a:ext cx="1314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82" name="Ink 381">
                <a:extLst>
                  <a:ext uri="{FF2B5EF4-FFF2-40B4-BE49-F238E27FC236}">
                    <a16:creationId xmlns:a16="http://schemas.microsoft.com/office/drawing/2014/main" id="{5B3164A9-10C3-584B-AAE7-805CF398C18A}"/>
                  </a:ext>
                </a:extLst>
              </p14:cNvPr>
              <p14:cNvContentPartPr/>
              <p14:nvPr/>
            </p14:nvContentPartPr>
            <p14:xfrm>
              <a:off x="6264515" y="5020023"/>
              <a:ext cx="44280" cy="119880"/>
            </p14:xfrm>
          </p:contentPart>
        </mc:Choice>
        <mc:Fallback xmlns="">
          <p:pic>
            <p:nvPicPr>
              <p:cNvPr id="382" name="Ink 381">
                <a:extLst>
                  <a:ext uri="{FF2B5EF4-FFF2-40B4-BE49-F238E27FC236}">
                    <a16:creationId xmlns:a16="http://schemas.microsoft.com/office/drawing/2014/main" id="{5B3164A9-10C3-584B-AAE7-805CF398C18A}"/>
                  </a:ext>
                </a:extLst>
              </p:cNvPr>
              <p:cNvPicPr/>
              <p:nvPr/>
            </p:nvPicPr>
            <p:blipFill>
              <a:blip r:embed="rId151"/>
              <a:stretch>
                <a:fillRect/>
              </a:stretch>
            </p:blipFill>
            <p:spPr>
              <a:xfrm>
                <a:off x="6249395" y="5004543"/>
                <a:ext cx="7488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83" name="Ink 382">
                <a:extLst>
                  <a:ext uri="{FF2B5EF4-FFF2-40B4-BE49-F238E27FC236}">
                    <a16:creationId xmlns:a16="http://schemas.microsoft.com/office/drawing/2014/main" id="{F10D59B6-A859-D04F-8D47-A9A6F84CB3FB}"/>
                  </a:ext>
                </a:extLst>
              </p14:cNvPr>
              <p14:cNvContentPartPr/>
              <p14:nvPr/>
            </p14:nvContentPartPr>
            <p14:xfrm>
              <a:off x="6434435" y="4843983"/>
              <a:ext cx="170280" cy="333720"/>
            </p14:xfrm>
          </p:contentPart>
        </mc:Choice>
        <mc:Fallback xmlns="">
          <p:pic>
            <p:nvPicPr>
              <p:cNvPr id="383" name="Ink 382">
                <a:extLst>
                  <a:ext uri="{FF2B5EF4-FFF2-40B4-BE49-F238E27FC236}">
                    <a16:creationId xmlns:a16="http://schemas.microsoft.com/office/drawing/2014/main" id="{F10D59B6-A859-D04F-8D47-A9A6F84CB3FB}"/>
                  </a:ext>
                </a:extLst>
              </p:cNvPr>
              <p:cNvPicPr/>
              <p:nvPr/>
            </p:nvPicPr>
            <p:blipFill>
              <a:blip r:embed="rId153"/>
              <a:stretch>
                <a:fillRect/>
              </a:stretch>
            </p:blipFill>
            <p:spPr>
              <a:xfrm>
                <a:off x="6418955" y="4828503"/>
                <a:ext cx="20052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84" name="Ink 383">
                <a:extLst>
                  <a:ext uri="{FF2B5EF4-FFF2-40B4-BE49-F238E27FC236}">
                    <a16:creationId xmlns:a16="http://schemas.microsoft.com/office/drawing/2014/main" id="{A9E01ED9-351F-D04B-8E6A-7DCBA7EBE3B9}"/>
                  </a:ext>
                </a:extLst>
              </p14:cNvPr>
              <p14:cNvContentPartPr/>
              <p14:nvPr/>
            </p14:nvContentPartPr>
            <p14:xfrm>
              <a:off x="6823955" y="4887903"/>
              <a:ext cx="143640" cy="188280"/>
            </p14:xfrm>
          </p:contentPart>
        </mc:Choice>
        <mc:Fallback xmlns="">
          <p:pic>
            <p:nvPicPr>
              <p:cNvPr id="384" name="Ink 383">
                <a:extLst>
                  <a:ext uri="{FF2B5EF4-FFF2-40B4-BE49-F238E27FC236}">
                    <a16:creationId xmlns:a16="http://schemas.microsoft.com/office/drawing/2014/main" id="{A9E01ED9-351F-D04B-8E6A-7DCBA7EBE3B9}"/>
                  </a:ext>
                </a:extLst>
              </p:cNvPr>
              <p:cNvPicPr/>
              <p:nvPr/>
            </p:nvPicPr>
            <p:blipFill>
              <a:blip r:embed="rId155"/>
              <a:stretch>
                <a:fillRect/>
              </a:stretch>
            </p:blipFill>
            <p:spPr>
              <a:xfrm>
                <a:off x="6808835" y="4872783"/>
                <a:ext cx="17424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85" name="Ink 384">
                <a:extLst>
                  <a:ext uri="{FF2B5EF4-FFF2-40B4-BE49-F238E27FC236}">
                    <a16:creationId xmlns:a16="http://schemas.microsoft.com/office/drawing/2014/main" id="{46B48B32-3002-FD4E-9A25-5F2CD67D336F}"/>
                  </a:ext>
                </a:extLst>
              </p14:cNvPr>
              <p14:cNvContentPartPr/>
              <p14:nvPr/>
            </p14:nvContentPartPr>
            <p14:xfrm>
              <a:off x="7125995" y="4818783"/>
              <a:ext cx="119880" cy="295920"/>
            </p14:xfrm>
          </p:contentPart>
        </mc:Choice>
        <mc:Fallback xmlns="">
          <p:pic>
            <p:nvPicPr>
              <p:cNvPr id="385" name="Ink 384">
                <a:extLst>
                  <a:ext uri="{FF2B5EF4-FFF2-40B4-BE49-F238E27FC236}">
                    <a16:creationId xmlns:a16="http://schemas.microsoft.com/office/drawing/2014/main" id="{46B48B32-3002-FD4E-9A25-5F2CD67D336F}"/>
                  </a:ext>
                </a:extLst>
              </p:cNvPr>
              <p:cNvPicPr/>
              <p:nvPr/>
            </p:nvPicPr>
            <p:blipFill>
              <a:blip r:embed="rId157"/>
              <a:stretch>
                <a:fillRect/>
              </a:stretch>
            </p:blipFill>
            <p:spPr>
              <a:xfrm>
                <a:off x="7110515" y="4803663"/>
                <a:ext cx="15048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386" name="Ink 385">
                <a:extLst>
                  <a:ext uri="{FF2B5EF4-FFF2-40B4-BE49-F238E27FC236}">
                    <a16:creationId xmlns:a16="http://schemas.microsoft.com/office/drawing/2014/main" id="{E641CDE0-09EA-5944-872D-099EF3E4F559}"/>
                  </a:ext>
                </a:extLst>
              </p14:cNvPr>
              <p14:cNvContentPartPr/>
              <p14:nvPr/>
            </p14:nvContentPartPr>
            <p14:xfrm>
              <a:off x="7345955" y="4850103"/>
              <a:ext cx="138600" cy="195120"/>
            </p14:xfrm>
          </p:contentPart>
        </mc:Choice>
        <mc:Fallback xmlns="">
          <p:pic>
            <p:nvPicPr>
              <p:cNvPr id="386" name="Ink 385">
                <a:extLst>
                  <a:ext uri="{FF2B5EF4-FFF2-40B4-BE49-F238E27FC236}">
                    <a16:creationId xmlns:a16="http://schemas.microsoft.com/office/drawing/2014/main" id="{E641CDE0-09EA-5944-872D-099EF3E4F559}"/>
                  </a:ext>
                </a:extLst>
              </p:cNvPr>
              <p:cNvPicPr/>
              <p:nvPr/>
            </p:nvPicPr>
            <p:blipFill>
              <a:blip r:embed="rId159"/>
              <a:stretch>
                <a:fillRect/>
              </a:stretch>
            </p:blipFill>
            <p:spPr>
              <a:xfrm>
                <a:off x="7330835" y="4834983"/>
                <a:ext cx="1692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387" name="Ink 386">
                <a:extLst>
                  <a:ext uri="{FF2B5EF4-FFF2-40B4-BE49-F238E27FC236}">
                    <a16:creationId xmlns:a16="http://schemas.microsoft.com/office/drawing/2014/main" id="{FF821696-F794-FD42-9050-ECA4CA9A4745}"/>
                  </a:ext>
                </a:extLst>
              </p14:cNvPr>
              <p14:cNvContentPartPr/>
              <p14:nvPr/>
            </p14:nvContentPartPr>
            <p14:xfrm>
              <a:off x="7364675" y="4950903"/>
              <a:ext cx="138600" cy="360"/>
            </p14:xfrm>
          </p:contentPart>
        </mc:Choice>
        <mc:Fallback xmlns="">
          <p:pic>
            <p:nvPicPr>
              <p:cNvPr id="387" name="Ink 386">
                <a:extLst>
                  <a:ext uri="{FF2B5EF4-FFF2-40B4-BE49-F238E27FC236}">
                    <a16:creationId xmlns:a16="http://schemas.microsoft.com/office/drawing/2014/main" id="{FF821696-F794-FD42-9050-ECA4CA9A4745}"/>
                  </a:ext>
                </a:extLst>
              </p:cNvPr>
              <p:cNvPicPr/>
              <p:nvPr/>
            </p:nvPicPr>
            <p:blipFill>
              <a:blip r:embed="rId161"/>
              <a:stretch>
                <a:fillRect/>
              </a:stretch>
            </p:blipFill>
            <p:spPr>
              <a:xfrm>
                <a:off x="7349555" y="4935423"/>
                <a:ext cx="1692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388" name="Ink 387">
                <a:extLst>
                  <a:ext uri="{FF2B5EF4-FFF2-40B4-BE49-F238E27FC236}">
                    <a16:creationId xmlns:a16="http://schemas.microsoft.com/office/drawing/2014/main" id="{F27596AC-241A-8545-A929-36F425B999BD}"/>
                  </a:ext>
                </a:extLst>
              </p14:cNvPr>
              <p14:cNvContentPartPr/>
              <p14:nvPr/>
            </p14:nvContentPartPr>
            <p14:xfrm>
              <a:off x="7572395" y="4944423"/>
              <a:ext cx="25560" cy="126000"/>
            </p14:xfrm>
          </p:contentPart>
        </mc:Choice>
        <mc:Fallback xmlns="">
          <p:pic>
            <p:nvPicPr>
              <p:cNvPr id="388" name="Ink 387">
                <a:extLst>
                  <a:ext uri="{FF2B5EF4-FFF2-40B4-BE49-F238E27FC236}">
                    <a16:creationId xmlns:a16="http://schemas.microsoft.com/office/drawing/2014/main" id="{F27596AC-241A-8545-A929-36F425B999BD}"/>
                  </a:ext>
                </a:extLst>
              </p:cNvPr>
              <p:cNvPicPr/>
              <p:nvPr/>
            </p:nvPicPr>
            <p:blipFill>
              <a:blip r:embed="rId163"/>
              <a:stretch>
                <a:fillRect/>
              </a:stretch>
            </p:blipFill>
            <p:spPr>
              <a:xfrm>
                <a:off x="7556915" y="4929303"/>
                <a:ext cx="561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389" name="Ink 388">
                <a:extLst>
                  <a:ext uri="{FF2B5EF4-FFF2-40B4-BE49-F238E27FC236}">
                    <a16:creationId xmlns:a16="http://schemas.microsoft.com/office/drawing/2014/main" id="{A76F51A7-72C8-7E48-A0E6-4FFA45939AE2}"/>
                  </a:ext>
                </a:extLst>
              </p14:cNvPr>
              <p14:cNvContentPartPr/>
              <p14:nvPr/>
            </p14:nvContentPartPr>
            <p14:xfrm>
              <a:off x="7609835" y="4755783"/>
              <a:ext cx="289440" cy="346320"/>
            </p14:xfrm>
          </p:contentPart>
        </mc:Choice>
        <mc:Fallback xmlns="">
          <p:pic>
            <p:nvPicPr>
              <p:cNvPr id="389" name="Ink 388">
                <a:extLst>
                  <a:ext uri="{FF2B5EF4-FFF2-40B4-BE49-F238E27FC236}">
                    <a16:creationId xmlns:a16="http://schemas.microsoft.com/office/drawing/2014/main" id="{A76F51A7-72C8-7E48-A0E6-4FFA45939AE2}"/>
                  </a:ext>
                </a:extLst>
              </p:cNvPr>
              <p:cNvPicPr/>
              <p:nvPr/>
            </p:nvPicPr>
            <p:blipFill>
              <a:blip r:embed="rId165"/>
              <a:stretch>
                <a:fillRect/>
              </a:stretch>
            </p:blipFill>
            <p:spPr>
              <a:xfrm>
                <a:off x="7594715" y="4740663"/>
                <a:ext cx="32004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390" name="Ink 389">
                <a:extLst>
                  <a:ext uri="{FF2B5EF4-FFF2-40B4-BE49-F238E27FC236}">
                    <a16:creationId xmlns:a16="http://schemas.microsoft.com/office/drawing/2014/main" id="{F567449D-2D18-5048-96D7-5513FF7DA0E4}"/>
                  </a:ext>
                </a:extLst>
              </p14:cNvPr>
              <p14:cNvContentPartPr/>
              <p14:nvPr/>
            </p14:nvContentPartPr>
            <p14:xfrm>
              <a:off x="8119955" y="4800063"/>
              <a:ext cx="200880" cy="56880"/>
            </p14:xfrm>
          </p:contentPart>
        </mc:Choice>
        <mc:Fallback xmlns="">
          <p:pic>
            <p:nvPicPr>
              <p:cNvPr id="390" name="Ink 389">
                <a:extLst>
                  <a:ext uri="{FF2B5EF4-FFF2-40B4-BE49-F238E27FC236}">
                    <a16:creationId xmlns:a16="http://schemas.microsoft.com/office/drawing/2014/main" id="{F567449D-2D18-5048-96D7-5513FF7DA0E4}"/>
                  </a:ext>
                </a:extLst>
              </p:cNvPr>
              <p:cNvPicPr/>
              <p:nvPr/>
            </p:nvPicPr>
            <p:blipFill>
              <a:blip r:embed="rId167"/>
              <a:stretch>
                <a:fillRect/>
              </a:stretch>
            </p:blipFill>
            <p:spPr>
              <a:xfrm>
                <a:off x="8104835" y="4784583"/>
                <a:ext cx="2314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91" name="Ink 390">
                <a:extLst>
                  <a:ext uri="{FF2B5EF4-FFF2-40B4-BE49-F238E27FC236}">
                    <a16:creationId xmlns:a16="http://schemas.microsoft.com/office/drawing/2014/main" id="{D024A1FD-7EE4-6D46-8AE3-1392F25D7F33}"/>
                  </a:ext>
                </a:extLst>
              </p14:cNvPr>
              <p14:cNvContentPartPr/>
              <p14:nvPr/>
            </p14:nvContentPartPr>
            <p14:xfrm>
              <a:off x="8213555" y="4755783"/>
              <a:ext cx="19080" cy="220320"/>
            </p14:xfrm>
          </p:contentPart>
        </mc:Choice>
        <mc:Fallback xmlns="">
          <p:pic>
            <p:nvPicPr>
              <p:cNvPr id="391" name="Ink 390">
                <a:extLst>
                  <a:ext uri="{FF2B5EF4-FFF2-40B4-BE49-F238E27FC236}">
                    <a16:creationId xmlns:a16="http://schemas.microsoft.com/office/drawing/2014/main" id="{D024A1FD-7EE4-6D46-8AE3-1392F25D7F33}"/>
                  </a:ext>
                </a:extLst>
              </p:cNvPr>
              <p:cNvPicPr/>
              <p:nvPr/>
            </p:nvPicPr>
            <p:blipFill>
              <a:blip r:embed="rId169"/>
              <a:stretch>
                <a:fillRect/>
              </a:stretch>
            </p:blipFill>
            <p:spPr>
              <a:xfrm>
                <a:off x="8198435" y="4740663"/>
                <a:ext cx="496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92" name="Ink 391">
                <a:extLst>
                  <a:ext uri="{FF2B5EF4-FFF2-40B4-BE49-F238E27FC236}">
                    <a16:creationId xmlns:a16="http://schemas.microsoft.com/office/drawing/2014/main" id="{8AB1D202-0271-004C-9097-D03D8F1B5E65}"/>
                  </a:ext>
                </a:extLst>
              </p14:cNvPr>
              <p14:cNvContentPartPr/>
              <p14:nvPr/>
            </p14:nvContentPartPr>
            <p14:xfrm>
              <a:off x="5277395" y="5504223"/>
              <a:ext cx="157680" cy="188280"/>
            </p14:xfrm>
          </p:contentPart>
        </mc:Choice>
        <mc:Fallback xmlns="">
          <p:pic>
            <p:nvPicPr>
              <p:cNvPr id="392" name="Ink 391">
                <a:extLst>
                  <a:ext uri="{FF2B5EF4-FFF2-40B4-BE49-F238E27FC236}">
                    <a16:creationId xmlns:a16="http://schemas.microsoft.com/office/drawing/2014/main" id="{8AB1D202-0271-004C-9097-D03D8F1B5E65}"/>
                  </a:ext>
                </a:extLst>
              </p:cNvPr>
              <p:cNvPicPr/>
              <p:nvPr/>
            </p:nvPicPr>
            <p:blipFill>
              <a:blip r:embed="rId171"/>
              <a:stretch>
                <a:fillRect/>
              </a:stretch>
            </p:blipFill>
            <p:spPr>
              <a:xfrm>
                <a:off x="5262275" y="5488743"/>
                <a:ext cx="18792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393" name="Ink 392">
                <a:extLst>
                  <a:ext uri="{FF2B5EF4-FFF2-40B4-BE49-F238E27FC236}">
                    <a16:creationId xmlns:a16="http://schemas.microsoft.com/office/drawing/2014/main" id="{DB76DFE7-CF8B-7340-9242-95A25054FCC3}"/>
                  </a:ext>
                </a:extLst>
              </p14:cNvPr>
              <p14:cNvContentPartPr/>
              <p14:nvPr/>
            </p14:nvContentPartPr>
            <p14:xfrm>
              <a:off x="5591675" y="5453823"/>
              <a:ext cx="170280" cy="258120"/>
            </p14:xfrm>
          </p:contentPart>
        </mc:Choice>
        <mc:Fallback xmlns="">
          <p:pic>
            <p:nvPicPr>
              <p:cNvPr id="393" name="Ink 392">
                <a:extLst>
                  <a:ext uri="{FF2B5EF4-FFF2-40B4-BE49-F238E27FC236}">
                    <a16:creationId xmlns:a16="http://schemas.microsoft.com/office/drawing/2014/main" id="{DB76DFE7-CF8B-7340-9242-95A25054FCC3}"/>
                  </a:ext>
                </a:extLst>
              </p:cNvPr>
              <p:cNvPicPr/>
              <p:nvPr/>
            </p:nvPicPr>
            <p:blipFill>
              <a:blip r:embed="rId173"/>
              <a:stretch>
                <a:fillRect/>
              </a:stretch>
            </p:blipFill>
            <p:spPr>
              <a:xfrm>
                <a:off x="5576555" y="5438703"/>
                <a:ext cx="20052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394" name="Ink 393">
                <a:extLst>
                  <a:ext uri="{FF2B5EF4-FFF2-40B4-BE49-F238E27FC236}">
                    <a16:creationId xmlns:a16="http://schemas.microsoft.com/office/drawing/2014/main" id="{F30AFE9D-5E6B-3A43-AF12-AE98C8B6FDCC}"/>
                  </a:ext>
                </a:extLst>
              </p14:cNvPr>
              <p14:cNvContentPartPr/>
              <p14:nvPr/>
            </p14:nvContentPartPr>
            <p14:xfrm>
              <a:off x="5793635" y="5479023"/>
              <a:ext cx="188280" cy="170280"/>
            </p14:xfrm>
          </p:contentPart>
        </mc:Choice>
        <mc:Fallback xmlns="">
          <p:pic>
            <p:nvPicPr>
              <p:cNvPr id="394" name="Ink 393">
                <a:extLst>
                  <a:ext uri="{FF2B5EF4-FFF2-40B4-BE49-F238E27FC236}">
                    <a16:creationId xmlns:a16="http://schemas.microsoft.com/office/drawing/2014/main" id="{F30AFE9D-5E6B-3A43-AF12-AE98C8B6FDCC}"/>
                  </a:ext>
                </a:extLst>
              </p:cNvPr>
              <p:cNvPicPr/>
              <p:nvPr/>
            </p:nvPicPr>
            <p:blipFill>
              <a:blip r:embed="rId175"/>
              <a:stretch>
                <a:fillRect/>
              </a:stretch>
            </p:blipFill>
            <p:spPr>
              <a:xfrm>
                <a:off x="5778515" y="5463543"/>
                <a:ext cx="21888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95" name="Ink 394">
                <a:extLst>
                  <a:ext uri="{FF2B5EF4-FFF2-40B4-BE49-F238E27FC236}">
                    <a16:creationId xmlns:a16="http://schemas.microsoft.com/office/drawing/2014/main" id="{DECE4100-ECF7-DC4F-A3EA-0F733365F2E5}"/>
                  </a:ext>
                </a:extLst>
              </p14:cNvPr>
              <p14:cNvContentPartPr/>
              <p14:nvPr/>
            </p14:nvContentPartPr>
            <p14:xfrm>
              <a:off x="6075875" y="5428623"/>
              <a:ext cx="31680" cy="252000"/>
            </p14:xfrm>
          </p:contentPart>
        </mc:Choice>
        <mc:Fallback xmlns="">
          <p:pic>
            <p:nvPicPr>
              <p:cNvPr id="395" name="Ink 394">
                <a:extLst>
                  <a:ext uri="{FF2B5EF4-FFF2-40B4-BE49-F238E27FC236}">
                    <a16:creationId xmlns:a16="http://schemas.microsoft.com/office/drawing/2014/main" id="{DECE4100-ECF7-DC4F-A3EA-0F733365F2E5}"/>
                  </a:ext>
                </a:extLst>
              </p:cNvPr>
              <p:cNvPicPr/>
              <p:nvPr/>
            </p:nvPicPr>
            <p:blipFill>
              <a:blip r:embed="rId177"/>
              <a:stretch>
                <a:fillRect/>
              </a:stretch>
            </p:blipFill>
            <p:spPr>
              <a:xfrm>
                <a:off x="6060755" y="5413503"/>
                <a:ext cx="6228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96" name="Ink 395">
                <a:extLst>
                  <a:ext uri="{FF2B5EF4-FFF2-40B4-BE49-F238E27FC236}">
                    <a16:creationId xmlns:a16="http://schemas.microsoft.com/office/drawing/2014/main" id="{604D88A9-DAF2-7F44-B46A-EC75A9D3983A}"/>
                  </a:ext>
                </a:extLst>
              </p14:cNvPr>
              <p14:cNvContentPartPr/>
              <p14:nvPr/>
            </p14:nvContentPartPr>
            <p14:xfrm>
              <a:off x="6239315" y="5410623"/>
              <a:ext cx="113400" cy="232200"/>
            </p14:xfrm>
          </p:contentPart>
        </mc:Choice>
        <mc:Fallback xmlns="">
          <p:pic>
            <p:nvPicPr>
              <p:cNvPr id="396" name="Ink 395">
                <a:extLst>
                  <a:ext uri="{FF2B5EF4-FFF2-40B4-BE49-F238E27FC236}">
                    <a16:creationId xmlns:a16="http://schemas.microsoft.com/office/drawing/2014/main" id="{604D88A9-DAF2-7F44-B46A-EC75A9D3983A}"/>
                  </a:ext>
                </a:extLst>
              </p:cNvPr>
              <p:cNvPicPr/>
              <p:nvPr/>
            </p:nvPicPr>
            <p:blipFill>
              <a:blip r:embed="rId179"/>
              <a:stretch>
                <a:fillRect/>
              </a:stretch>
            </p:blipFill>
            <p:spPr>
              <a:xfrm>
                <a:off x="6224195" y="5395143"/>
                <a:ext cx="1440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97" name="Ink 396">
                <a:extLst>
                  <a:ext uri="{FF2B5EF4-FFF2-40B4-BE49-F238E27FC236}">
                    <a16:creationId xmlns:a16="http://schemas.microsoft.com/office/drawing/2014/main" id="{D0A92C76-5623-C942-BD54-AB09EEDC1DAE}"/>
                  </a:ext>
                </a:extLst>
              </p14:cNvPr>
              <p14:cNvContentPartPr/>
              <p14:nvPr/>
            </p14:nvContentPartPr>
            <p14:xfrm>
              <a:off x="6240755" y="5510343"/>
              <a:ext cx="105840" cy="19080"/>
            </p14:xfrm>
          </p:contentPart>
        </mc:Choice>
        <mc:Fallback xmlns="">
          <p:pic>
            <p:nvPicPr>
              <p:cNvPr id="397" name="Ink 396">
                <a:extLst>
                  <a:ext uri="{FF2B5EF4-FFF2-40B4-BE49-F238E27FC236}">
                    <a16:creationId xmlns:a16="http://schemas.microsoft.com/office/drawing/2014/main" id="{D0A92C76-5623-C942-BD54-AB09EEDC1DAE}"/>
                  </a:ext>
                </a:extLst>
              </p:cNvPr>
              <p:cNvPicPr/>
              <p:nvPr/>
            </p:nvPicPr>
            <p:blipFill>
              <a:blip r:embed="rId181"/>
              <a:stretch>
                <a:fillRect/>
              </a:stretch>
            </p:blipFill>
            <p:spPr>
              <a:xfrm>
                <a:off x="6225635" y="5495223"/>
                <a:ext cx="13644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398" name="Ink 397">
                <a:extLst>
                  <a:ext uri="{FF2B5EF4-FFF2-40B4-BE49-F238E27FC236}">
                    <a16:creationId xmlns:a16="http://schemas.microsoft.com/office/drawing/2014/main" id="{EC56BE19-91AE-B94B-811D-8651C3F614C2}"/>
                  </a:ext>
                </a:extLst>
              </p14:cNvPr>
              <p14:cNvContentPartPr/>
              <p14:nvPr/>
            </p14:nvContentPartPr>
            <p14:xfrm>
              <a:off x="6409235" y="5497743"/>
              <a:ext cx="126000" cy="126000"/>
            </p14:xfrm>
          </p:contentPart>
        </mc:Choice>
        <mc:Fallback xmlns="">
          <p:pic>
            <p:nvPicPr>
              <p:cNvPr id="398" name="Ink 397">
                <a:extLst>
                  <a:ext uri="{FF2B5EF4-FFF2-40B4-BE49-F238E27FC236}">
                    <a16:creationId xmlns:a16="http://schemas.microsoft.com/office/drawing/2014/main" id="{EC56BE19-91AE-B94B-811D-8651C3F614C2}"/>
                  </a:ext>
                </a:extLst>
              </p:cNvPr>
              <p:cNvPicPr/>
              <p:nvPr/>
            </p:nvPicPr>
            <p:blipFill>
              <a:blip r:embed="rId183"/>
              <a:stretch>
                <a:fillRect/>
              </a:stretch>
            </p:blipFill>
            <p:spPr>
              <a:xfrm>
                <a:off x="6393755" y="5482623"/>
                <a:ext cx="1566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399" name="Ink 398">
                <a:extLst>
                  <a:ext uri="{FF2B5EF4-FFF2-40B4-BE49-F238E27FC236}">
                    <a16:creationId xmlns:a16="http://schemas.microsoft.com/office/drawing/2014/main" id="{62FABA38-DCF4-BD41-AB75-D18D9A774667}"/>
                  </a:ext>
                </a:extLst>
              </p14:cNvPr>
              <p14:cNvContentPartPr/>
              <p14:nvPr/>
            </p14:nvContentPartPr>
            <p14:xfrm>
              <a:off x="6534875" y="5353023"/>
              <a:ext cx="207720" cy="371160"/>
            </p14:xfrm>
          </p:contentPart>
        </mc:Choice>
        <mc:Fallback xmlns="">
          <p:pic>
            <p:nvPicPr>
              <p:cNvPr id="399" name="Ink 398">
                <a:extLst>
                  <a:ext uri="{FF2B5EF4-FFF2-40B4-BE49-F238E27FC236}">
                    <a16:creationId xmlns:a16="http://schemas.microsoft.com/office/drawing/2014/main" id="{62FABA38-DCF4-BD41-AB75-D18D9A774667}"/>
                  </a:ext>
                </a:extLst>
              </p:cNvPr>
              <p:cNvPicPr/>
              <p:nvPr/>
            </p:nvPicPr>
            <p:blipFill>
              <a:blip r:embed="rId185"/>
              <a:stretch>
                <a:fillRect/>
              </a:stretch>
            </p:blipFill>
            <p:spPr>
              <a:xfrm>
                <a:off x="6519755" y="5337903"/>
                <a:ext cx="23832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400" name="Ink 399">
                <a:extLst>
                  <a:ext uri="{FF2B5EF4-FFF2-40B4-BE49-F238E27FC236}">
                    <a16:creationId xmlns:a16="http://schemas.microsoft.com/office/drawing/2014/main" id="{D00B673A-B9A5-8948-9207-32824F890A13}"/>
                  </a:ext>
                </a:extLst>
              </p14:cNvPr>
              <p14:cNvContentPartPr/>
              <p14:nvPr/>
            </p14:nvContentPartPr>
            <p14:xfrm>
              <a:off x="6993875" y="5384703"/>
              <a:ext cx="151200" cy="214200"/>
            </p14:xfrm>
          </p:contentPart>
        </mc:Choice>
        <mc:Fallback xmlns="">
          <p:pic>
            <p:nvPicPr>
              <p:cNvPr id="400" name="Ink 399">
                <a:extLst>
                  <a:ext uri="{FF2B5EF4-FFF2-40B4-BE49-F238E27FC236}">
                    <a16:creationId xmlns:a16="http://schemas.microsoft.com/office/drawing/2014/main" id="{D00B673A-B9A5-8948-9207-32824F890A13}"/>
                  </a:ext>
                </a:extLst>
              </p:cNvPr>
              <p:cNvPicPr/>
              <p:nvPr/>
            </p:nvPicPr>
            <p:blipFill>
              <a:blip r:embed="rId187"/>
              <a:stretch>
                <a:fillRect/>
              </a:stretch>
            </p:blipFill>
            <p:spPr>
              <a:xfrm>
                <a:off x="6978755" y="5369223"/>
                <a:ext cx="18180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401" name="Ink 400">
                <a:extLst>
                  <a:ext uri="{FF2B5EF4-FFF2-40B4-BE49-F238E27FC236}">
                    <a16:creationId xmlns:a16="http://schemas.microsoft.com/office/drawing/2014/main" id="{01AC7EF7-B837-494B-B3D4-2E2A6FF8CC3E}"/>
                  </a:ext>
                </a:extLst>
              </p14:cNvPr>
              <p14:cNvContentPartPr/>
              <p14:nvPr/>
            </p14:nvContentPartPr>
            <p14:xfrm>
              <a:off x="7282955" y="5322423"/>
              <a:ext cx="107280" cy="282600"/>
            </p14:xfrm>
          </p:contentPart>
        </mc:Choice>
        <mc:Fallback xmlns="">
          <p:pic>
            <p:nvPicPr>
              <p:cNvPr id="401" name="Ink 400">
                <a:extLst>
                  <a:ext uri="{FF2B5EF4-FFF2-40B4-BE49-F238E27FC236}">
                    <a16:creationId xmlns:a16="http://schemas.microsoft.com/office/drawing/2014/main" id="{01AC7EF7-B837-494B-B3D4-2E2A6FF8CC3E}"/>
                  </a:ext>
                </a:extLst>
              </p:cNvPr>
              <p:cNvPicPr/>
              <p:nvPr/>
            </p:nvPicPr>
            <p:blipFill>
              <a:blip r:embed="rId189"/>
              <a:stretch>
                <a:fillRect/>
              </a:stretch>
            </p:blipFill>
            <p:spPr>
              <a:xfrm>
                <a:off x="7267835" y="5307303"/>
                <a:ext cx="13788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402" name="Ink 401">
                <a:extLst>
                  <a:ext uri="{FF2B5EF4-FFF2-40B4-BE49-F238E27FC236}">
                    <a16:creationId xmlns:a16="http://schemas.microsoft.com/office/drawing/2014/main" id="{44FD6E44-6205-2A41-9E2A-34F4E8F22B50}"/>
                  </a:ext>
                </a:extLst>
              </p14:cNvPr>
              <p14:cNvContentPartPr/>
              <p14:nvPr/>
            </p14:nvContentPartPr>
            <p14:xfrm>
              <a:off x="7466195" y="5398023"/>
              <a:ext cx="100080" cy="207000"/>
            </p14:xfrm>
          </p:contentPart>
        </mc:Choice>
        <mc:Fallback xmlns="">
          <p:pic>
            <p:nvPicPr>
              <p:cNvPr id="402" name="Ink 401">
                <a:extLst>
                  <a:ext uri="{FF2B5EF4-FFF2-40B4-BE49-F238E27FC236}">
                    <a16:creationId xmlns:a16="http://schemas.microsoft.com/office/drawing/2014/main" id="{44FD6E44-6205-2A41-9E2A-34F4E8F22B50}"/>
                  </a:ext>
                </a:extLst>
              </p:cNvPr>
              <p:cNvPicPr/>
              <p:nvPr/>
            </p:nvPicPr>
            <p:blipFill>
              <a:blip r:embed="rId191"/>
              <a:stretch>
                <a:fillRect/>
              </a:stretch>
            </p:blipFill>
            <p:spPr>
              <a:xfrm>
                <a:off x="7450715" y="5382543"/>
                <a:ext cx="13068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403" name="Ink 402">
                <a:extLst>
                  <a:ext uri="{FF2B5EF4-FFF2-40B4-BE49-F238E27FC236}">
                    <a16:creationId xmlns:a16="http://schemas.microsoft.com/office/drawing/2014/main" id="{01519906-A6D3-A146-841E-F70C7DE757FD}"/>
                  </a:ext>
                </a:extLst>
              </p14:cNvPr>
              <p14:cNvContentPartPr/>
              <p14:nvPr/>
            </p14:nvContentPartPr>
            <p14:xfrm>
              <a:off x="7466195" y="5485143"/>
              <a:ext cx="68760" cy="12960"/>
            </p14:xfrm>
          </p:contentPart>
        </mc:Choice>
        <mc:Fallback xmlns="">
          <p:pic>
            <p:nvPicPr>
              <p:cNvPr id="403" name="Ink 402">
                <a:extLst>
                  <a:ext uri="{FF2B5EF4-FFF2-40B4-BE49-F238E27FC236}">
                    <a16:creationId xmlns:a16="http://schemas.microsoft.com/office/drawing/2014/main" id="{01519906-A6D3-A146-841E-F70C7DE757FD}"/>
                  </a:ext>
                </a:extLst>
              </p:cNvPr>
              <p:cNvPicPr/>
              <p:nvPr/>
            </p:nvPicPr>
            <p:blipFill>
              <a:blip r:embed="rId193"/>
              <a:stretch>
                <a:fillRect/>
              </a:stretch>
            </p:blipFill>
            <p:spPr>
              <a:xfrm>
                <a:off x="7450715" y="5470023"/>
                <a:ext cx="9936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404" name="Ink 403">
                <a:extLst>
                  <a:ext uri="{FF2B5EF4-FFF2-40B4-BE49-F238E27FC236}">
                    <a16:creationId xmlns:a16="http://schemas.microsoft.com/office/drawing/2014/main" id="{34B96EB2-35A2-C649-9FA6-EBF14D6151C1}"/>
                  </a:ext>
                </a:extLst>
              </p14:cNvPr>
              <p14:cNvContentPartPr/>
              <p14:nvPr/>
            </p14:nvContentPartPr>
            <p14:xfrm>
              <a:off x="7622435" y="5466423"/>
              <a:ext cx="126000" cy="132480"/>
            </p14:xfrm>
          </p:contentPart>
        </mc:Choice>
        <mc:Fallback xmlns="">
          <p:pic>
            <p:nvPicPr>
              <p:cNvPr id="404" name="Ink 403">
                <a:extLst>
                  <a:ext uri="{FF2B5EF4-FFF2-40B4-BE49-F238E27FC236}">
                    <a16:creationId xmlns:a16="http://schemas.microsoft.com/office/drawing/2014/main" id="{34B96EB2-35A2-C649-9FA6-EBF14D6151C1}"/>
                  </a:ext>
                </a:extLst>
              </p:cNvPr>
              <p:cNvPicPr/>
              <p:nvPr/>
            </p:nvPicPr>
            <p:blipFill>
              <a:blip r:embed="rId195"/>
              <a:stretch>
                <a:fillRect/>
              </a:stretch>
            </p:blipFill>
            <p:spPr>
              <a:xfrm>
                <a:off x="7607315" y="5450943"/>
                <a:ext cx="15660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405" name="Ink 404">
                <a:extLst>
                  <a:ext uri="{FF2B5EF4-FFF2-40B4-BE49-F238E27FC236}">
                    <a16:creationId xmlns:a16="http://schemas.microsoft.com/office/drawing/2014/main" id="{1ECEA22D-E984-764C-BAA2-5E5C937043D9}"/>
                  </a:ext>
                </a:extLst>
              </p14:cNvPr>
              <p14:cNvContentPartPr/>
              <p14:nvPr/>
            </p14:nvContentPartPr>
            <p14:xfrm>
              <a:off x="7785875" y="5321703"/>
              <a:ext cx="113400" cy="295920"/>
            </p14:xfrm>
          </p:contentPart>
        </mc:Choice>
        <mc:Fallback xmlns="">
          <p:pic>
            <p:nvPicPr>
              <p:cNvPr id="405" name="Ink 404">
                <a:extLst>
                  <a:ext uri="{FF2B5EF4-FFF2-40B4-BE49-F238E27FC236}">
                    <a16:creationId xmlns:a16="http://schemas.microsoft.com/office/drawing/2014/main" id="{1ECEA22D-E984-764C-BAA2-5E5C937043D9}"/>
                  </a:ext>
                </a:extLst>
              </p:cNvPr>
              <p:cNvPicPr/>
              <p:nvPr/>
            </p:nvPicPr>
            <p:blipFill>
              <a:blip r:embed="rId197"/>
              <a:stretch>
                <a:fillRect/>
              </a:stretch>
            </p:blipFill>
            <p:spPr>
              <a:xfrm>
                <a:off x="7770755" y="5306583"/>
                <a:ext cx="14400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406" name="Ink 405">
                <a:extLst>
                  <a:ext uri="{FF2B5EF4-FFF2-40B4-BE49-F238E27FC236}">
                    <a16:creationId xmlns:a16="http://schemas.microsoft.com/office/drawing/2014/main" id="{693C1E0E-25CE-D941-938F-24300F283909}"/>
                  </a:ext>
                </a:extLst>
              </p14:cNvPr>
              <p14:cNvContentPartPr/>
              <p14:nvPr/>
            </p14:nvContentPartPr>
            <p14:xfrm>
              <a:off x="8087915" y="5359503"/>
              <a:ext cx="157680" cy="50760"/>
            </p14:xfrm>
          </p:contentPart>
        </mc:Choice>
        <mc:Fallback xmlns="">
          <p:pic>
            <p:nvPicPr>
              <p:cNvPr id="406" name="Ink 405">
                <a:extLst>
                  <a:ext uri="{FF2B5EF4-FFF2-40B4-BE49-F238E27FC236}">
                    <a16:creationId xmlns:a16="http://schemas.microsoft.com/office/drawing/2014/main" id="{693C1E0E-25CE-D941-938F-24300F283909}"/>
                  </a:ext>
                </a:extLst>
              </p:cNvPr>
              <p:cNvPicPr/>
              <p:nvPr/>
            </p:nvPicPr>
            <p:blipFill>
              <a:blip r:embed="rId199"/>
              <a:stretch>
                <a:fillRect/>
              </a:stretch>
            </p:blipFill>
            <p:spPr>
              <a:xfrm>
                <a:off x="8072435" y="5344383"/>
                <a:ext cx="18792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407" name="Ink 406">
                <a:extLst>
                  <a:ext uri="{FF2B5EF4-FFF2-40B4-BE49-F238E27FC236}">
                    <a16:creationId xmlns:a16="http://schemas.microsoft.com/office/drawing/2014/main" id="{093FEF1C-BE27-1B43-B5B4-924C8D71538E}"/>
                  </a:ext>
                </a:extLst>
              </p14:cNvPr>
              <p14:cNvContentPartPr/>
              <p14:nvPr/>
            </p14:nvContentPartPr>
            <p14:xfrm>
              <a:off x="8106635" y="5277783"/>
              <a:ext cx="44280" cy="220320"/>
            </p14:xfrm>
          </p:contentPart>
        </mc:Choice>
        <mc:Fallback xmlns="">
          <p:pic>
            <p:nvPicPr>
              <p:cNvPr id="407" name="Ink 406">
                <a:extLst>
                  <a:ext uri="{FF2B5EF4-FFF2-40B4-BE49-F238E27FC236}">
                    <a16:creationId xmlns:a16="http://schemas.microsoft.com/office/drawing/2014/main" id="{093FEF1C-BE27-1B43-B5B4-924C8D71538E}"/>
                  </a:ext>
                </a:extLst>
              </p:cNvPr>
              <p:cNvPicPr/>
              <p:nvPr/>
            </p:nvPicPr>
            <p:blipFill>
              <a:blip r:embed="rId201"/>
              <a:stretch>
                <a:fillRect/>
              </a:stretch>
            </p:blipFill>
            <p:spPr>
              <a:xfrm>
                <a:off x="8091515" y="5262663"/>
                <a:ext cx="748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429" name="Ink 428">
                <a:extLst>
                  <a:ext uri="{FF2B5EF4-FFF2-40B4-BE49-F238E27FC236}">
                    <a16:creationId xmlns:a16="http://schemas.microsoft.com/office/drawing/2014/main" id="{A881C026-C8B5-7A47-A3A3-357F05B744A3}"/>
                  </a:ext>
                </a:extLst>
              </p14:cNvPr>
              <p14:cNvContentPartPr/>
              <p14:nvPr/>
            </p14:nvContentPartPr>
            <p14:xfrm>
              <a:off x="6164075" y="5976183"/>
              <a:ext cx="50760" cy="257400"/>
            </p14:xfrm>
          </p:contentPart>
        </mc:Choice>
        <mc:Fallback xmlns="">
          <p:pic>
            <p:nvPicPr>
              <p:cNvPr id="429" name="Ink 428">
                <a:extLst>
                  <a:ext uri="{FF2B5EF4-FFF2-40B4-BE49-F238E27FC236}">
                    <a16:creationId xmlns:a16="http://schemas.microsoft.com/office/drawing/2014/main" id="{A881C026-C8B5-7A47-A3A3-357F05B744A3}"/>
                  </a:ext>
                </a:extLst>
              </p:cNvPr>
              <p:cNvPicPr/>
              <p:nvPr/>
            </p:nvPicPr>
            <p:blipFill>
              <a:blip r:embed="rId203"/>
              <a:stretch>
                <a:fillRect/>
              </a:stretch>
            </p:blipFill>
            <p:spPr>
              <a:xfrm>
                <a:off x="6148595" y="5961063"/>
                <a:ext cx="8100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434" name="Ink 433">
                <a:extLst>
                  <a:ext uri="{FF2B5EF4-FFF2-40B4-BE49-F238E27FC236}">
                    <a16:creationId xmlns:a16="http://schemas.microsoft.com/office/drawing/2014/main" id="{82AFC7A8-16F9-7440-80BD-B0D816B84956}"/>
                  </a:ext>
                </a:extLst>
              </p14:cNvPr>
              <p14:cNvContentPartPr/>
              <p14:nvPr/>
            </p14:nvContentPartPr>
            <p14:xfrm>
              <a:off x="7019075" y="5958183"/>
              <a:ext cx="138600" cy="212760"/>
            </p14:xfrm>
          </p:contentPart>
        </mc:Choice>
        <mc:Fallback xmlns="">
          <p:pic>
            <p:nvPicPr>
              <p:cNvPr id="434" name="Ink 433">
                <a:extLst>
                  <a:ext uri="{FF2B5EF4-FFF2-40B4-BE49-F238E27FC236}">
                    <a16:creationId xmlns:a16="http://schemas.microsoft.com/office/drawing/2014/main" id="{82AFC7A8-16F9-7440-80BD-B0D816B84956}"/>
                  </a:ext>
                </a:extLst>
              </p:cNvPr>
              <p:cNvPicPr/>
              <p:nvPr/>
            </p:nvPicPr>
            <p:blipFill>
              <a:blip r:embed="rId205"/>
              <a:stretch>
                <a:fillRect/>
              </a:stretch>
            </p:blipFill>
            <p:spPr>
              <a:xfrm>
                <a:off x="7003595" y="5943063"/>
                <a:ext cx="1692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439" name="Ink 438">
                <a:extLst>
                  <a:ext uri="{FF2B5EF4-FFF2-40B4-BE49-F238E27FC236}">
                    <a16:creationId xmlns:a16="http://schemas.microsoft.com/office/drawing/2014/main" id="{7F60267B-3861-9445-BBDC-C5D7B16C31C5}"/>
                  </a:ext>
                </a:extLst>
              </p14:cNvPr>
              <p14:cNvContentPartPr/>
              <p14:nvPr/>
            </p14:nvContentPartPr>
            <p14:xfrm>
              <a:off x="7836275" y="5912823"/>
              <a:ext cx="182520" cy="408960"/>
            </p14:xfrm>
          </p:contentPart>
        </mc:Choice>
        <mc:Fallback xmlns="">
          <p:pic>
            <p:nvPicPr>
              <p:cNvPr id="439" name="Ink 438">
                <a:extLst>
                  <a:ext uri="{FF2B5EF4-FFF2-40B4-BE49-F238E27FC236}">
                    <a16:creationId xmlns:a16="http://schemas.microsoft.com/office/drawing/2014/main" id="{7F60267B-3861-9445-BBDC-C5D7B16C31C5}"/>
                  </a:ext>
                </a:extLst>
              </p:cNvPr>
              <p:cNvPicPr/>
              <p:nvPr/>
            </p:nvPicPr>
            <p:blipFill>
              <a:blip r:embed="rId207"/>
              <a:stretch>
                <a:fillRect/>
              </a:stretch>
            </p:blipFill>
            <p:spPr>
              <a:xfrm>
                <a:off x="7821155" y="5897343"/>
                <a:ext cx="213120" cy="4395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440" name="Ink 443">
                <a:extLst>
                  <a:ext uri="{FF2B5EF4-FFF2-40B4-BE49-F238E27FC236}">
                    <a16:creationId xmlns:a16="http://schemas.microsoft.com/office/drawing/2014/main" id="{F26070F5-651E-3E4F-B0FD-BC636BDC6803}"/>
                  </a:ext>
                </a:extLst>
              </p14:cNvPr>
              <p14:cNvContentPartPr/>
              <p14:nvPr/>
            </p14:nvContentPartPr>
            <p14:xfrm>
              <a:off x="7257755" y="5931543"/>
              <a:ext cx="496800" cy="295920"/>
            </p14:xfrm>
          </p:contentPart>
        </mc:Choice>
        <mc:Fallback xmlns="">
          <p:pic>
            <p:nvPicPr>
              <p:cNvPr id="440" name="Ink 443">
                <a:extLst>
                  <a:ext uri="{FF2B5EF4-FFF2-40B4-BE49-F238E27FC236}">
                    <a16:creationId xmlns:a16="http://schemas.microsoft.com/office/drawing/2014/main" id="{F26070F5-651E-3E4F-B0FD-BC636BDC6803}"/>
                  </a:ext>
                </a:extLst>
              </p:cNvPr>
              <p:cNvPicPr/>
              <p:nvPr/>
            </p:nvPicPr>
            <p:blipFill>
              <a:blip r:embed="rId209"/>
              <a:stretch>
                <a:fillRect/>
              </a:stretch>
            </p:blipFill>
            <p:spPr>
              <a:xfrm>
                <a:off x="7242624" y="5916423"/>
                <a:ext cx="527062"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441" name="Ink 444">
                <a:extLst>
                  <a:ext uri="{FF2B5EF4-FFF2-40B4-BE49-F238E27FC236}">
                    <a16:creationId xmlns:a16="http://schemas.microsoft.com/office/drawing/2014/main" id="{BBEEDFAE-A441-E849-B039-C43058553051}"/>
                  </a:ext>
                </a:extLst>
              </p14:cNvPr>
              <p14:cNvContentPartPr/>
              <p14:nvPr/>
            </p14:nvContentPartPr>
            <p14:xfrm>
              <a:off x="6358835" y="5950623"/>
              <a:ext cx="522360" cy="327240"/>
            </p14:xfrm>
          </p:contentPart>
        </mc:Choice>
        <mc:Fallback xmlns="">
          <p:pic>
            <p:nvPicPr>
              <p:cNvPr id="441" name="Ink 444">
                <a:extLst>
                  <a:ext uri="{FF2B5EF4-FFF2-40B4-BE49-F238E27FC236}">
                    <a16:creationId xmlns:a16="http://schemas.microsoft.com/office/drawing/2014/main" id="{BBEEDFAE-A441-E849-B039-C43058553051}"/>
                  </a:ext>
                </a:extLst>
              </p:cNvPr>
              <p:cNvPicPr/>
              <p:nvPr/>
            </p:nvPicPr>
            <p:blipFill>
              <a:blip r:embed="rId211"/>
              <a:stretch>
                <a:fillRect/>
              </a:stretch>
            </p:blipFill>
            <p:spPr>
              <a:xfrm>
                <a:off x="6343715" y="5935143"/>
                <a:ext cx="55260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442" name="Ink 445">
                <a:extLst>
                  <a:ext uri="{FF2B5EF4-FFF2-40B4-BE49-F238E27FC236}">
                    <a16:creationId xmlns:a16="http://schemas.microsoft.com/office/drawing/2014/main" id="{71B6D30B-F09A-9B4F-98BC-31DAC3624D8F}"/>
                  </a:ext>
                </a:extLst>
              </p14:cNvPr>
              <p14:cNvContentPartPr/>
              <p14:nvPr/>
            </p14:nvContentPartPr>
            <p14:xfrm>
              <a:off x="5698595" y="5988063"/>
              <a:ext cx="364320" cy="289440"/>
            </p14:xfrm>
          </p:contentPart>
        </mc:Choice>
        <mc:Fallback xmlns="">
          <p:pic>
            <p:nvPicPr>
              <p:cNvPr id="442" name="Ink 445">
                <a:extLst>
                  <a:ext uri="{FF2B5EF4-FFF2-40B4-BE49-F238E27FC236}">
                    <a16:creationId xmlns:a16="http://schemas.microsoft.com/office/drawing/2014/main" id="{71B6D30B-F09A-9B4F-98BC-31DAC3624D8F}"/>
                  </a:ext>
                </a:extLst>
              </p:cNvPr>
              <p:cNvPicPr/>
              <p:nvPr/>
            </p:nvPicPr>
            <p:blipFill>
              <a:blip r:embed="rId213"/>
              <a:stretch>
                <a:fillRect/>
              </a:stretch>
            </p:blipFill>
            <p:spPr>
              <a:xfrm>
                <a:off x="5683475" y="5972943"/>
                <a:ext cx="39492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443" name="Ink 446">
                <a:extLst>
                  <a:ext uri="{FF2B5EF4-FFF2-40B4-BE49-F238E27FC236}">
                    <a16:creationId xmlns:a16="http://schemas.microsoft.com/office/drawing/2014/main" id="{6BCAF8E6-E434-9241-B92F-39C2E12DC75A}"/>
                  </a:ext>
                </a:extLst>
              </p14:cNvPr>
              <p14:cNvContentPartPr/>
              <p14:nvPr/>
            </p14:nvContentPartPr>
            <p14:xfrm>
              <a:off x="5244275" y="6063663"/>
              <a:ext cx="272520" cy="263520"/>
            </p14:xfrm>
          </p:contentPart>
        </mc:Choice>
        <mc:Fallback xmlns="">
          <p:pic>
            <p:nvPicPr>
              <p:cNvPr id="443" name="Ink 446">
                <a:extLst>
                  <a:ext uri="{FF2B5EF4-FFF2-40B4-BE49-F238E27FC236}">
                    <a16:creationId xmlns:a16="http://schemas.microsoft.com/office/drawing/2014/main" id="{6BCAF8E6-E434-9241-B92F-39C2E12DC75A}"/>
                  </a:ext>
                </a:extLst>
              </p:cNvPr>
              <p:cNvPicPr/>
              <p:nvPr/>
            </p:nvPicPr>
            <p:blipFill>
              <a:blip r:embed="rId215"/>
              <a:stretch>
                <a:fillRect/>
              </a:stretch>
            </p:blipFill>
            <p:spPr>
              <a:xfrm>
                <a:off x="5229155" y="6048543"/>
                <a:ext cx="302760" cy="293760"/>
              </a:xfrm>
              <a:prstGeom prst="rect">
                <a:avLst/>
              </a:prstGeom>
            </p:spPr>
          </p:pic>
        </mc:Fallback>
      </mc:AlternateContent>
    </p:spTree>
    <p:extLst>
      <p:ext uri="{BB962C8B-B14F-4D97-AF65-F5344CB8AC3E}">
        <p14:creationId xmlns:p14="http://schemas.microsoft.com/office/powerpoint/2010/main" val="29734060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F44B7969-4856-F74F-BEC4-C69A3ABA142E}"/>
                  </a:ext>
                </a:extLst>
              </p14:cNvPr>
              <p14:cNvContentPartPr/>
              <p14:nvPr/>
            </p14:nvContentPartPr>
            <p14:xfrm>
              <a:off x="2687195" y="423903"/>
              <a:ext cx="19080" cy="63360"/>
            </p14:xfrm>
          </p:contentPart>
        </mc:Choice>
        <mc:Fallback xmlns="">
          <p:pic>
            <p:nvPicPr>
              <p:cNvPr id="9" name="Ink 8">
                <a:extLst>
                  <a:ext uri="{FF2B5EF4-FFF2-40B4-BE49-F238E27FC236}">
                    <a16:creationId xmlns:a16="http://schemas.microsoft.com/office/drawing/2014/main" id="{F44B7969-4856-F74F-BEC4-C69A3ABA142E}"/>
                  </a:ext>
                </a:extLst>
              </p:cNvPr>
              <p:cNvPicPr/>
              <p:nvPr/>
            </p:nvPicPr>
            <p:blipFill>
              <a:blip r:embed="rId3"/>
              <a:stretch>
                <a:fillRect/>
              </a:stretch>
            </p:blipFill>
            <p:spPr>
              <a:xfrm>
                <a:off x="2656595" y="393303"/>
                <a:ext cx="8064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0" name="Ink 9">
                <a:extLst>
                  <a:ext uri="{FF2B5EF4-FFF2-40B4-BE49-F238E27FC236}">
                    <a16:creationId xmlns:a16="http://schemas.microsoft.com/office/drawing/2014/main" id="{D9EEEE4A-2F28-4F44-969D-511533E8F4D3}"/>
                  </a:ext>
                </a:extLst>
              </p14:cNvPr>
              <p14:cNvContentPartPr/>
              <p14:nvPr/>
            </p14:nvContentPartPr>
            <p14:xfrm>
              <a:off x="2731115" y="662943"/>
              <a:ext cx="182520" cy="195120"/>
            </p14:xfrm>
          </p:contentPart>
        </mc:Choice>
        <mc:Fallback xmlns="">
          <p:pic>
            <p:nvPicPr>
              <p:cNvPr id="10" name="Ink 9">
                <a:extLst>
                  <a:ext uri="{FF2B5EF4-FFF2-40B4-BE49-F238E27FC236}">
                    <a16:creationId xmlns:a16="http://schemas.microsoft.com/office/drawing/2014/main" id="{D9EEEE4A-2F28-4F44-969D-511533E8F4D3}"/>
                  </a:ext>
                </a:extLst>
              </p:cNvPr>
              <p:cNvPicPr/>
              <p:nvPr/>
            </p:nvPicPr>
            <p:blipFill>
              <a:blip r:embed="rId5"/>
              <a:stretch>
                <a:fillRect/>
              </a:stretch>
            </p:blipFill>
            <p:spPr>
              <a:xfrm>
                <a:off x="2700515" y="632343"/>
                <a:ext cx="24408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1" name="Ink 12">
                <a:extLst>
                  <a:ext uri="{FF2B5EF4-FFF2-40B4-BE49-F238E27FC236}">
                    <a16:creationId xmlns:a16="http://schemas.microsoft.com/office/drawing/2014/main" id="{A7D5F48C-E5AC-4E4B-AE84-1F4793A36DF3}"/>
                  </a:ext>
                </a:extLst>
              </p14:cNvPr>
              <p14:cNvContentPartPr/>
              <p14:nvPr/>
            </p14:nvContentPartPr>
            <p14:xfrm>
              <a:off x="2165195" y="656823"/>
              <a:ext cx="428040" cy="314640"/>
            </p14:xfrm>
          </p:contentPart>
        </mc:Choice>
        <mc:Fallback xmlns="">
          <p:pic>
            <p:nvPicPr>
              <p:cNvPr id="11" name="Ink 12">
                <a:extLst>
                  <a:ext uri="{FF2B5EF4-FFF2-40B4-BE49-F238E27FC236}">
                    <a16:creationId xmlns:a16="http://schemas.microsoft.com/office/drawing/2014/main" id="{A7D5F48C-E5AC-4E4B-AE84-1F4793A36DF3}"/>
                  </a:ext>
                </a:extLst>
              </p:cNvPr>
              <p:cNvPicPr/>
              <p:nvPr/>
            </p:nvPicPr>
            <p:blipFill>
              <a:blip r:embed="rId7"/>
              <a:stretch>
                <a:fillRect/>
              </a:stretch>
            </p:blipFill>
            <p:spPr>
              <a:xfrm>
                <a:off x="2134595" y="625863"/>
                <a:ext cx="48924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2" name="Ink 13">
                <a:extLst>
                  <a:ext uri="{FF2B5EF4-FFF2-40B4-BE49-F238E27FC236}">
                    <a16:creationId xmlns:a16="http://schemas.microsoft.com/office/drawing/2014/main" id="{B3099C6D-39CC-FC41-BBC7-64526A59E5DA}"/>
                  </a:ext>
                </a:extLst>
              </p14:cNvPr>
              <p14:cNvContentPartPr/>
              <p14:nvPr/>
            </p14:nvContentPartPr>
            <p14:xfrm>
              <a:off x="1429715" y="562503"/>
              <a:ext cx="616320" cy="339840"/>
            </p14:xfrm>
          </p:contentPart>
        </mc:Choice>
        <mc:Fallback xmlns="">
          <p:pic>
            <p:nvPicPr>
              <p:cNvPr id="12" name="Ink 13">
                <a:extLst>
                  <a:ext uri="{FF2B5EF4-FFF2-40B4-BE49-F238E27FC236}">
                    <a16:creationId xmlns:a16="http://schemas.microsoft.com/office/drawing/2014/main" id="{B3099C6D-39CC-FC41-BBC7-64526A59E5DA}"/>
                  </a:ext>
                </a:extLst>
              </p:cNvPr>
              <p:cNvPicPr/>
              <p:nvPr/>
            </p:nvPicPr>
            <p:blipFill>
              <a:blip r:embed="rId9"/>
              <a:stretch>
                <a:fillRect/>
              </a:stretch>
            </p:blipFill>
            <p:spPr>
              <a:xfrm>
                <a:off x="1399115" y="531543"/>
                <a:ext cx="67788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2" name="Ink 23">
                <a:extLst>
                  <a:ext uri="{FF2B5EF4-FFF2-40B4-BE49-F238E27FC236}">
                    <a16:creationId xmlns:a16="http://schemas.microsoft.com/office/drawing/2014/main" id="{6FF6D44F-AE23-0F4C-A28E-2376B1BD6FA5}"/>
                  </a:ext>
                </a:extLst>
              </p14:cNvPr>
              <p14:cNvContentPartPr/>
              <p14:nvPr/>
            </p14:nvContentPartPr>
            <p14:xfrm>
              <a:off x="4001195" y="543423"/>
              <a:ext cx="1270440" cy="302400"/>
            </p14:xfrm>
          </p:contentPart>
        </mc:Choice>
        <mc:Fallback xmlns="">
          <p:pic>
            <p:nvPicPr>
              <p:cNvPr id="22" name="Ink 23">
                <a:extLst>
                  <a:ext uri="{FF2B5EF4-FFF2-40B4-BE49-F238E27FC236}">
                    <a16:creationId xmlns:a16="http://schemas.microsoft.com/office/drawing/2014/main" id="{6FF6D44F-AE23-0F4C-A28E-2376B1BD6FA5}"/>
                  </a:ext>
                </a:extLst>
              </p:cNvPr>
              <p:cNvPicPr/>
              <p:nvPr/>
            </p:nvPicPr>
            <p:blipFill>
              <a:blip r:embed="rId11"/>
              <a:stretch>
                <a:fillRect/>
              </a:stretch>
            </p:blipFill>
            <p:spPr>
              <a:xfrm>
                <a:off x="3970595" y="512787"/>
                <a:ext cx="1331640" cy="364033"/>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3" name="Ink 24">
                <a:extLst>
                  <a:ext uri="{FF2B5EF4-FFF2-40B4-BE49-F238E27FC236}">
                    <a16:creationId xmlns:a16="http://schemas.microsoft.com/office/drawing/2014/main" id="{9B85605C-AD0D-4C47-83A5-581FD719A60F}"/>
                  </a:ext>
                </a:extLst>
              </p14:cNvPr>
              <p14:cNvContentPartPr/>
              <p14:nvPr/>
            </p14:nvContentPartPr>
            <p14:xfrm>
              <a:off x="3372635" y="518943"/>
              <a:ext cx="490680" cy="295200"/>
            </p14:xfrm>
          </p:contentPart>
        </mc:Choice>
        <mc:Fallback xmlns="">
          <p:pic>
            <p:nvPicPr>
              <p:cNvPr id="23" name="Ink 24">
                <a:extLst>
                  <a:ext uri="{FF2B5EF4-FFF2-40B4-BE49-F238E27FC236}">
                    <a16:creationId xmlns:a16="http://schemas.microsoft.com/office/drawing/2014/main" id="{9B85605C-AD0D-4C47-83A5-581FD719A60F}"/>
                  </a:ext>
                </a:extLst>
              </p:cNvPr>
              <p:cNvPicPr/>
              <p:nvPr/>
            </p:nvPicPr>
            <p:blipFill>
              <a:blip r:embed="rId13"/>
              <a:stretch>
                <a:fillRect/>
              </a:stretch>
            </p:blipFill>
            <p:spPr>
              <a:xfrm>
                <a:off x="3341675" y="488343"/>
                <a:ext cx="552240" cy="356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2" name="Ink 31">
                <a:extLst>
                  <a:ext uri="{FF2B5EF4-FFF2-40B4-BE49-F238E27FC236}">
                    <a16:creationId xmlns:a16="http://schemas.microsoft.com/office/drawing/2014/main" id="{09B1B1DC-9BAC-8C40-BAE4-57E1FCDD39CC}"/>
                  </a:ext>
                </a:extLst>
              </p14:cNvPr>
              <p14:cNvContentPartPr/>
              <p14:nvPr/>
            </p14:nvContentPartPr>
            <p14:xfrm>
              <a:off x="1844795" y="1706583"/>
              <a:ext cx="19080" cy="94680"/>
            </p14:xfrm>
          </p:contentPart>
        </mc:Choice>
        <mc:Fallback xmlns="">
          <p:pic>
            <p:nvPicPr>
              <p:cNvPr id="32" name="Ink 31">
                <a:extLst>
                  <a:ext uri="{FF2B5EF4-FFF2-40B4-BE49-F238E27FC236}">
                    <a16:creationId xmlns:a16="http://schemas.microsoft.com/office/drawing/2014/main" id="{09B1B1DC-9BAC-8C40-BAE4-57E1FCDD39CC}"/>
                  </a:ext>
                </a:extLst>
              </p:cNvPr>
              <p:cNvPicPr/>
              <p:nvPr/>
            </p:nvPicPr>
            <p:blipFill>
              <a:blip r:embed="rId15"/>
              <a:stretch>
                <a:fillRect/>
              </a:stretch>
            </p:blipFill>
            <p:spPr>
              <a:xfrm>
                <a:off x="1829315" y="1691463"/>
                <a:ext cx="496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3" name="Ink 32">
                <a:extLst>
                  <a:ext uri="{FF2B5EF4-FFF2-40B4-BE49-F238E27FC236}">
                    <a16:creationId xmlns:a16="http://schemas.microsoft.com/office/drawing/2014/main" id="{09453E7A-BF73-624D-A1C2-0EBECD0F407B}"/>
                  </a:ext>
                </a:extLst>
              </p14:cNvPr>
              <p14:cNvContentPartPr/>
              <p14:nvPr/>
            </p14:nvContentPartPr>
            <p14:xfrm>
              <a:off x="2046035" y="1725663"/>
              <a:ext cx="31680" cy="31680"/>
            </p14:xfrm>
          </p:contentPart>
        </mc:Choice>
        <mc:Fallback xmlns="">
          <p:pic>
            <p:nvPicPr>
              <p:cNvPr id="33" name="Ink 32">
                <a:extLst>
                  <a:ext uri="{FF2B5EF4-FFF2-40B4-BE49-F238E27FC236}">
                    <a16:creationId xmlns:a16="http://schemas.microsoft.com/office/drawing/2014/main" id="{09453E7A-BF73-624D-A1C2-0EBECD0F407B}"/>
                  </a:ext>
                </a:extLst>
              </p:cNvPr>
              <p:cNvPicPr/>
              <p:nvPr/>
            </p:nvPicPr>
            <p:blipFill>
              <a:blip r:embed="rId17"/>
              <a:stretch>
                <a:fillRect/>
              </a:stretch>
            </p:blipFill>
            <p:spPr>
              <a:xfrm>
                <a:off x="2030555" y="1710183"/>
                <a:ext cx="6228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8" name="Ink 37">
                <a:extLst>
                  <a:ext uri="{FF2B5EF4-FFF2-40B4-BE49-F238E27FC236}">
                    <a16:creationId xmlns:a16="http://schemas.microsoft.com/office/drawing/2014/main" id="{E97F0DFA-72C5-9240-9F50-05BCA25D48B8}"/>
                  </a:ext>
                </a:extLst>
              </p14:cNvPr>
              <p14:cNvContentPartPr/>
              <p14:nvPr/>
            </p14:nvContentPartPr>
            <p14:xfrm>
              <a:off x="2844515" y="1687863"/>
              <a:ext cx="56880" cy="12960"/>
            </p14:xfrm>
          </p:contentPart>
        </mc:Choice>
        <mc:Fallback xmlns="">
          <p:pic>
            <p:nvPicPr>
              <p:cNvPr id="38" name="Ink 37">
                <a:extLst>
                  <a:ext uri="{FF2B5EF4-FFF2-40B4-BE49-F238E27FC236}">
                    <a16:creationId xmlns:a16="http://schemas.microsoft.com/office/drawing/2014/main" id="{E97F0DFA-72C5-9240-9F50-05BCA25D48B8}"/>
                  </a:ext>
                </a:extLst>
              </p:cNvPr>
              <p:cNvPicPr/>
              <p:nvPr/>
            </p:nvPicPr>
            <p:blipFill>
              <a:blip r:embed="rId19"/>
              <a:stretch>
                <a:fillRect/>
              </a:stretch>
            </p:blipFill>
            <p:spPr>
              <a:xfrm>
                <a:off x="2829035" y="1672383"/>
                <a:ext cx="874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59E9832D-BBB8-A849-B0A8-317B7488664B}"/>
                  </a:ext>
                </a:extLst>
              </p14:cNvPr>
              <p14:cNvContentPartPr/>
              <p14:nvPr/>
            </p14:nvContentPartPr>
            <p14:xfrm>
              <a:off x="3095795" y="1675263"/>
              <a:ext cx="75960" cy="6480"/>
            </p14:xfrm>
          </p:contentPart>
        </mc:Choice>
        <mc:Fallback xmlns="">
          <p:pic>
            <p:nvPicPr>
              <p:cNvPr id="39" name="Ink 38">
                <a:extLst>
                  <a:ext uri="{FF2B5EF4-FFF2-40B4-BE49-F238E27FC236}">
                    <a16:creationId xmlns:a16="http://schemas.microsoft.com/office/drawing/2014/main" id="{59E9832D-BBB8-A849-B0A8-317B7488664B}"/>
                  </a:ext>
                </a:extLst>
              </p:cNvPr>
              <p:cNvPicPr/>
              <p:nvPr/>
            </p:nvPicPr>
            <p:blipFill>
              <a:blip r:embed="rId21"/>
              <a:stretch>
                <a:fillRect/>
              </a:stretch>
            </p:blipFill>
            <p:spPr>
              <a:xfrm>
                <a:off x="3080675" y="1660143"/>
                <a:ext cx="1062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0" name="Ink 39">
                <a:extLst>
                  <a:ext uri="{FF2B5EF4-FFF2-40B4-BE49-F238E27FC236}">
                    <a16:creationId xmlns:a16="http://schemas.microsoft.com/office/drawing/2014/main" id="{FD3C92CA-0EC5-6349-8CD3-0ECD30C60694}"/>
                  </a:ext>
                </a:extLst>
              </p14:cNvPr>
              <p14:cNvContentPartPr/>
              <p14:nvPr/>
            </p14:nvContentPartPr>
            <p14:xfrm>
              <a:off x="3322235" y="1668783"/>
              <a:ext cx="44280" cy="6480"/>
            </p14:xfrm>
          </p:contentPart>
        </mc:Choice>
        <mc:Fallback xmlns="">
          <p:pic>
            <p:nvPicPr>
              <p:cNvPr id="40" name="Ink 39">
                <a:extLst>
                  <a:ext uri="{FF2B5EF4-FFF2-40B4-BE49-F238E27FC236}">
                    <a16:creationId xmlns:a16="http://schemas.microsoft.com/office/drawing/2014/main" id="{FD3C92CA-0EC5-6349-8CD3-0ECD30C60694}"/>
                  </a:ext>
                </a:extLst>
              </p:cNvPr>
              <p:cNvPicPr/>
              <p:nvPr/>
            </p:nvPicPr>
            <p:blipFill>
              <a:blip r:embed="rId23"/>
              <a:stretch>
                <a:fillRect/>
              </a:stretch>
            </p:blipFill>
            <p:spPr>
              <a:xfrm>
                <a:off x="3307115" y="1653663"/>
                <a:ext cx="748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6" name="Ink 49">
                <a:extLst>
                  <a:ext uri="{FF2B5EF4-FFF2-40B4-BE49-F238E27FC236}">
                    <a16:creationId xmlns:a16="http://schemas.microsoft.com/office/drawing/2014/main" id="{EE226961-138D-FC4C-B910-AB5926597812}"/>
                  </a:ext>
                </a:extLst>
              </p14:cNvPr>
              <p14:cNvContentPartPr/>
              <p14:nvPr/>
            </p14:nvContentPartPr>
            <p14:xfrm>
              <a:off x="2202995" y="1549623"/>
              <a:ext cx="478080" cy="276840"/>
            </p14:xfrm>
          </p:contentPart>
        </mc:Choice>
        <mc:Fallback xmlns="">
          <p:pic>
            <p:nvPicPr>
              <p:cNvPr id="46" name="Ink 49">
                <a:extLst>
                  <a:ext uri="{FF2B5EF4-FFF2-40B4-BE49-F238E27FC236}">
                    <a16:creationId xmlns:a16="http://schemas.microsoft.com/office/drawing/2014/main" id="{EE226961-138D-FC4C-B910-AB5926597812}"/>
                  </a:ext>
                </a:extLst>
              </p:cNvPr>
              <p:cNvPicPr/>
              <p:nvPr/>
            </p:nvPicPr>
            <p:blipFill>
              <a:blip r:embed="rId25"/>
              <a:stretch>
                <a:fillRect/>
              </a:stretch>
            </p:blipFill>
            <p:spPr>
              <a:xfrm>
                <a:off x="2187875" y="1534143"/>
                <a:ext cx="50868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7" name="Ink 50">
                <a:extLst>
                  <a:ext uri="{FF2B5EF4-FFF2-40B4-BE49-F238E27FC236}">
                    <a16:creationId xmlns:a16="http://schemas.microsoft.com/office/drawing/2014/main" id="{4779CBBF-6DAE-6B4A-A342-B8F540F6D509}"/>
                  </a:ext>
                </a:extLst>
              </p14:cNvPr>
              <p14:cNvContentPartPr/>
              <p14:nvPr/>
            </p14:nvContentPartPr>
            <p14:xfrm>
              <a:off x="1580555" y="1550343"/>
              <a:ext cx="170280" cy="200880"/>
            </p14:xfrm>
          </p:contentPart>
        </mc:Choice>
        <mc:Fallback xmlns="">
          <p:pic>
            <p:nvPicPr>
              <p:cNvPr id="47" name="Ink 50">
                <a:extLst>
                  <a:ext uri="{FF2B5EF4-FFF2-40B4-BE49-F238E27FC236}">
                    <a16:creationId xmlns:a16="http://schemas.microsoft.com/office/drawing/2014/main" id="{4779CBBF-6DAE-6B4A-A342-B8F540F6D509}"/>
                  </a:ext>
                </a:extLst>
              </p:cNvPr>
              <p:cNvPicPr/>
              <p:nvPr/>
            </p:nvPicPr>
            <p:blipFill>
              <a:blip r:embed="rId27"/>
              <a:stretch>
                <a:fillRect/>
              </a:stretch>
            </p:blipFill>
            <p:spPr>
              <a:xfrm>
                <a:off x="1565435" y="1534863"/>
                <a:ext cx="20052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8" name="Ink 51">
                <a:extLst>
                  <a:ext uri="{FF2B5EF4-FFF2-40B4-BE49-F238E27FC236}">
                    <a16:creationId xmlns:a16="http://schemas.microsoft.com/office/drawing/2014/main" id="{5BD39302-5B9E-A047-9CEC-99A66A12F7CD}"/>
                  </a:ext>
                </a:extLst>
              </p14:cNvPr>
              <p14:cNvContentPartPr/>
              <p14:nvPr/>
            </p14:nvContentPartPr>
            <p14:xfrm>
              <a:off x="643835" y="1549623"/>
              <a:ext cx="629280" cy="226440"/>
            </p14:xfrm>
          </p:contentPart>
        </mc:Choice>
        <mc:Fallback xmlns="">
          <p:pic>
            <p:nvPicPr>
              <p:cNvPr id="48" name="Ink 51">
                <a:extLst>
                  <a:ext uri="{FF2B5EF4-FFF2-40B4-BE49-F238E27FC236}">
                    <a16:creationId xmlns:a16="http://schemas.microsoft.com/office/drawing/2014/main" id="{5BD39302-5B9E-A047-9CEC-99A66A12F7CD}"/>
                  </a:ext>
                </a:extLst>
              </p:cNvPr>
              <p:cNvPicPr/>
              <p:nvPr/>
            </p:nvPicPr>
            <p:blipFill>
              <a:blip r:embed="rId29"/>
              <a:stretch>
                <a:fillRect/>
              </a:stretch>
            </p:blipFill>
            <p:spPr>
              <a:xfrm>
                <a:off x="628706" y="1534168"/>
                <a:ext cx="659898" cy="25663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4" name="Ink 54">
                <a:extLst>
                  <a:ext uri="{FF2B5EF4-FFF2-40B4-BE49-F238E27FC236}">
                    <a16:creationId xmlns:a16="http://schemas.microsoft.com/office/drawing/2014/main" id="{EE652596-C546-AE40-B1F5-FECCEE30D244}"/>
                  </a:ext>
                </a:extLst>
              </p14:cNvPr>
              <p14:cNvContentPartPr/>
              <p14:nvPr/>
            </p14:nvContentPartPr>
            <p14:xfrm>
              <a:off x="3693035" y="1524423"/>
              <a:ext cx="434160" cy="364680"/>
            </p14:xfrm>
          </p:contentPart>
        </mc:Choice>
        <mc:Fallback xmlns="">
          <p:pic>
            <p:nvPicPr>
              <p:cNvPr id="54" name="Ink 54">
                <a:extLst>
                  <a:ext uri="{FF2B5EF4-FFF2-40B4-BE49-F238E27FC236}">
                    <a16:creationId xmlns:a16="http://schemas.microsoft.com/office/drawing/2014/main" id="{EE652596-C546-AE40-B1F5-FECCEE30D244}"/>
                  </a:ext>
                </a:extLst>
              </p:cNvPr>
              <p:cNvPicPr/>
              <p:nvPr/>
            </p:nvPicPr>
            <p:blipFill>
              <a:blip r:embed="rId31"/>
              <a:stretch>
                <a:fillRect/>
              </a:stretch>
            </p:blipFill>
            <p:spPr>
              <a:xfrm>
                <a:off x="3677915" y="1508958"/>
                <a:ext cx="464760" cy="39525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8" name="Ink 57">
                <a:extLst>
                  <a:ext uri="{FF2B5EF4-FFF2-40B4-BE49-F238E27FC236}">
                    <a16:creationId xmlns:a16="http://schemas.microsoft.com/office/drawing/2014/main" id="{1B578062-549A-6543-AF94-F05FF04B49D9}"/>
                  </a:ext>
                </a:extLst>
              </p14:cNvPr>
              <p14:cNvContentPartPr/>
              <p14:nvPr/>
            </p14:nvContentPartPr>
            <p14:xfrm>
              <a:off x="5252195" y="1574463"/>
              <a:ext cx="207720" cy="88200"/>
            </p14:xfrm>
          </p:contentPart>
        </mc:Choice>
        <mc:Fallback xmlns="">
          <p:pic>
            <p:nvPicPr>
              <p:cNvPr id="58" name="Ink 57">
                <a:extLst>
                  <a:ext uri="{FF2B5EF4-FFF2-40B4-BE49-F238E27FC236}">
                    <a16:creationId xmlns:a16="http://schemas.microsoft.com/office/drawing/2014/main" id="{1B578062-549A-6543-AF94-F05FF04B49D9}"/>
                  </a:ext>
                </a:extLst>
              </p:cNvPr>
              <p:cNvPicPr/>
              <p:nvPr/>
            </p:nvPicPr>
            <p:blipFill>
              <a:blip r:embed="rId33"/>
              <a:stretch>
                <a:fillRect/>
              </a:stretch>
            </p:blipFill>
            <p:spPr>
              <a:xfrm>
                <a:off x="5237075" y="1559343"/>
                <a:ext cx="23832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73" name="Ink 77">
                <a:extLst>
                  <a:ext uri="{FF2B5EF4-FFF2-40B4-BE49-F238E27FC236}">
                    <a16:creationId xmlns:a16="http://schemas.microsoft.com/office/drawing/2014/main" id="{771AB90D-E58D-3D46-9637-6840E575B49B}"/>
                  </a:ext>
                </a:extLst>
              </p14:cNvPr>
              <p14:cNvContentPartPr/>
              <p14:nvPr/>
            </p14:nvContentPartPr>
            <p14:xfrm>
              <a:off x="8012315" y="1335783"/>
              <a:ext cx="352440" cy="390240"/>
            </p14:xfrm>
          </p:contentPart>
        </mc:Choice>
        <mc:Fallback xmlns="">
          <p:pic>
            <p:nvPicPr>
              <p:cNvPr id="73" name="Ink 77">
                <a:extLst>
                  <a:ext uri="{FF2B5EF4-FFF2-40B4-BE49-F238E27FC236}">
                    <a16:creationId xmlns:a16="http://schemas.microsoft.com/office/drawing/2014/main" id="{771AB90D-E58D-3D46-9637-6840E575B49B}"/>
                  </a:ext>
                </a:extLst>
              </p:cNvPr>
              <p:cNvPicPr/>
              <p:nvPr/>
            </p:nvPicPr>
            <p:blipFill>
              <a:blip r:embed="rId35"/>
              <a:stretch>
                <a:fillRect/>
              </a:stretch>
            </p:blipFill>
            <p:spPr>
              <a:xfrm>
                <a:off x="7997195" y="1320303"/>
                <a:ext cx="383040" cy="420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74" name="Ink 78">
                <a:extLst>
                  <a:ext uri="{FF2B5EF4-FFF2-40B4-BE49-F238E27FC236}">
                    <a16:creationId xmlns:a16="http://schemas.microsoft.com/office/drawing/2014/main" id="{3E4569FA-AEFF-6F45-8C8C-143815162BDC}"/>
                  </a:ext>
                </a:extLst>
              </p14:cNvPr>
              <p14:cNvContentPartPr/>
              <p14:nvPr/>
            </p14:nvContentPartPr>
            <p14:xfrm>
              <a:off x="6585275" y="1467903"/>
              <a:ext cx="1037880" cy="182520"/>
            </p14:xfrm>
          </p:contentPart>
        </mc:Choice>
        <mc:Fallback xmlns="">
          <p:pic>
            <p:nvPicPr>
              <p:cNvPr id="74" name="Ink 78">
                <a:extLst>
                  <a:ext uri="{FF2B5EF4-FFF2-40B4-BE49-F238E27FC236}">
                    <a16:creationId xmlns:a16="http://schemas.microsoft.com/office/drawing/2014/main" id="{3E4569FA-AEFF-6F45-8C8C-143815162BDC}"/>
                  </a:ext>
                </a:extLst>
              </p:cNvPr>
              <p:cNvPicPr/>
              <p:nvPr/>
            </p:nvPicPr>
            <p:blipFill>
              <a:blip r:embed="rId37"/>
              <a:stretch>
                <a:fillRect/>
              </a:stretch>
            </p:blipFill>
            <p:spPr>
              <a:xfrm>
                <a:off x="6569795" y="1452423"/>
                <a:ext cx="10681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75" name="Ink 79">
                <a:extLst>
                  <a:ext uri="{FF2B5EF4-FFF2-40B4-BE49-F238E27FC236}">
                    <a16:creationId xmlns:a16="http://schemas.microsoft.com/office/drawing/2014/main" id="{F2529363-F62C-8A4B-93EC-E79381227EB9}"/>
                  </a:ext>
                </a:extLst>
              </p14:cNvPr>
              <p14:cNvContentPartPr/>
              <p14:nvPr/>
            </p14:nvContentPartPr>
            <p14:xfrm>
              <a:off x="6333635" y="1430103"/>
              <a:ext cx="157680" cy="239400"/>
            </p14:xfrm>
          </p:contentPart>
        </mc:Choice>
        <mc:Fallback xmlns="">
          <p:pic>
            <p:nvPicPr>
              <p:cNvPr id="75" name="Ink 79">
                <a:extLst>
                  <a:ext uri="{FF2B5EF4-FFF2-40B4-BE49-F238E27FC236}">
                    <a16:creationId xmlns:a16="http://schemas.microsoft.com/office/drawing/2014/main" id="{F2529363-F62C-8A4B-93EC-E79381227EB9}"/>
                  </a:ext>
                </a:extLst>
              </p:cNvPr>
              <p:cNvPicPr/>
              <p:nvPr/>
            </p:nvPicPr>
            <p:blipFill>
              <a:blip r:embed="rId39"/>
              <a:stretch>
                <a:fillRect/>
              </a:stretch>
            </p:blipFill>
            <p:spPr>
              <a:xfrm>
                <a:off x="6318515" y="1414623"/>
                <a:ext cx="1879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76" name="Ink 80">
                <a:extLst>
                  <a:ext uri="{FF2B5EF4-FFF2-40B4-BE49-F238E27FC236}">
                    <a16:creationId xmlns:a16="http://schemas.microsoft.com/office/drawing/2014/main" id="{F7D17797-8B0C-DE4A-A5E6-E013115857E4}"/>
                  </a:ext>
                </a:extLst>
              </p14:cNvPr>
              <p14:cNvContentPartPr/>
              <p14:nvPr/>
            </p14:nvContentPartPr>
            <p14:xfrm>
              <a:off x="5912435" y="1524423"/>
              <a:ext cx="302400" cy="157680"/>
            </p14:xfrm>
          </p:contentPart>
        </mc:Choice>
        <mc:Fallback xmlns="">
          <p:pic>
            <p:nvPicPr>
              <p:cNvPr id="76" name="Ink 80">
                <a:extLst>
                  <a:ext uri="{FF2B5EF4-FFF2-40B4-BE49-F238E27FC236}">
                    <a16:creationId xmlns:a16="http://schemas.microsoft.com/office/drawing/2014/main" id="{F7D17797-8B0C-DE4A-A5E6-E013115857E4}"/>
                  </a:ext>
                </a:extLst>
              </p:cNvPr>
              <p:cNvPicPr/>
              <p:nvPr/>
            </p:nvPicPr>
            <p:blipFill>
              <a:blip r:embed="rId41"/>
              <a:stretch>
                <a:fillRect/>
              </a:stretch>
            </p:blipFill>
            <p:spPr>
              <a:xfrm>
                <a:off x="5897297" y="1508943"/>
                <a:ext cx="333036"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77" name="Ink 81">
                <a:extLst>
                  <a:ext uri="{FF2B5EF4-FFF2-40B4-BE49-F238E27FC236}">
                    <a16:creationId xmlns:a16="http://schemas.microsoft.com/office/drawing/2014/main" id="{CD8AD4A7-7CF1-2942-98F4-BB36CEAA5672}"/>
                  </a:ext>
                </a:extLst>
              </p14:cNvPr>
              <p14:cNvContentPartPr/>
              <p14:nvPr/>
            </p14:nvContentPartPr>
            <p14:xfrm>
              <a:off x="4504115" y="1505343"/>
              <a:ext cx="315000" cy="176400"/>
            </p14:xfrm>
          </p:contentPart>
        </mc:Choice>
        <mc:Fallback xmlns="">
          <p:pic>
            <p:nvPicPr>
              <p:cNvPr id="77" name="Ink 81">
                <a:extLst>
                  <a:ext uri="{FF2B5EF4-FFF2-40B4-BE49-F238E27FC236}">
                    <a16:creationId xmlns:a16="http://schemas.microsoft.com/office/drawing/2014/main" id="{CD8AD4A7-7CF1-2942-98F4-BB36CEAA5672}"/>
                  </a:ext>
                </a:extLst>
              </p:cNvPr>
              <p:cNvPicPr/>
              <p:nvPr/>
            </p:nvPicPr>
            <p:blipFill>
              <a:blip r:embed="rId43"/>
              <a:stretch>
                <a:fillRect/>
              </a:stretch>
            </p:blipFill>
            <p:spPr>
              <a:xfrm>
                <a:off x="4488978" y="1490223"/>
                <a:ext cx="345635"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85" name="Ink 84">
                <a:extLst>
                  <a:ext uri="{FF2B5EF4-FFF2-40B4-BE49-F238E27FC236}">
                    <a16:creationId xmlns:a16="http://schemas.microsoft.com/office/drawing/2014/main" id="{595C0F04-3DDD-194B-91F0-175FC69DC053}"/>
                  </a:ext>
                </a:extLst>
              </p14:cNvPr>
              <p14:cNvContentPartPr/>
              <p14:nvPr/>
            </p14:nvContentPartPr>
            <p14:xfrm>
              <a:off x="1260155" y="2172063"/>
              <a:ext cx="245520" cy="107280"/>
            </p14:xfrm>
          </p:contentPart>
        </mc:Choice>
        <mc:Fallback xmlns="">
          <p:pic>
            <p:nvPicPr>
              <p:cNvPr id="85" name="Ink 84">
                <a:extLst>
                  <a:ext uri="{FF2B5EF4-FFF2-40B4-BE49-F238E27FC236}">
                    <a16:creationId xmlns:a16="http://schemas.microsoft.com/office/drawing/2014/main" id="{595C0F04-3DDD-194B-91F0-175FC69DC053}"/>
                  </a:ext>
                </a:extLst>
              </p:cNvPr>
              <p:cNvPicPr/>
              <p:nvPr/>
            </p:nvPicPr>
            <p:blipFill>
              <a:blip r:embed="rId45"/>
              <a:stretch>
                <a:fillRect/>
              </a:stretch>
            </p:blipFill>
            <p:spPr>
              <a:xfrm>
                <a:off x="1244675" y="2156583"/>
                <a:ext cx="2761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94" name="Ink 95">
                <a:extLst>
                  <a:ext uri="{FF2B5EF4-FFF2-40B4-BE49-F238E27FC236}">
                    <a16:creationId xmlns:a16="http://schemas.microsoft.com/office/drawing/2014/main" id="{F65D4FB4-5454-484D-9766-102272A883FC}"/>
                  </a:ext>
                </a:extLst>
              </p14:cNvPr>
              <p14:cNvContentPartPr/>
              <p14:nvPr/>
            </p14:nvContentPartPr>
            <p14:xfrm>
              <a:off x="1593155" y="1983423"/>
              <a:ext cx="1440000" cy="522000"/>
            </p14:xfrm>
          </p:contentPart>
        </mc:Choice>
        <mc:Fallback xmlns="">
          <p:pic>
            <p:nvPicPr>
              <p:cNvPr id="94" name="Ink 95">
                <a:extLst>
                  <a:ext uri="{FF2B5EF4-FFF2-40B4-BE49-F238E27FC236}">
                    <a16:creationId xmlns:a16="http://schemas.microsoft.com/office/drawing/2014/main" id="{F65D4FB4-5454-484D-9766-102272A883FC}"/>
                  </a:ext>
                </a:extLst>
              </p:cNvPr>
              <p:cNvPicPr/>
              <p:nvPr/>
            </p:nvPicPr>
            <p:blipFill>
              <a:blip r:embed="rId47"/>
              <a:stretch>
                <a:fillRect/>
              </a:stretch>
            </p:blipFill>
            <p:spPr>
              <a:xfrm>
                <a:off x="1578035" y="1967954"/>
                <a:ext cx="1470600" cy="552219"/>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95" name="Ink 96">
                <a:extLst>
                  <a:ext uri="{FF2B5EF4-FFF2-40B4-BE49-F238E27FC236}">
                    <a16:creationId xmlns:a16="http://schemas.microsoft.com/office/drawing/2014/main" id="{6F50BC93-FF2C-ED4E-95BF-7C40B6601800}"/>
                  </a:ext>
                </a:extLst>
              </p14:cNvPr>
              <p14:cNvContentPartPr/>
              <p14:nvPr/>
            </p14:nvContentPartPr>
            <p14:xfrm>
              <a:off x="744635" y="2102583"/>
              <a:ext cx="188640" cy="182520"/>
            </p14:xfrm>
          </p:contentPart>
        </mc:Choice>
        <mc:Fallback xmlns="">
          <p:pic>
            <p:nvPicPr>
              <p:cNvPr id="95" name="Ink 96">
                <a:extLst>
                  <a:ext uri="{FF2B5EF4-FFF2-40B4-BE49-F238E27FC236}">
                    <a16:creationId xmlns:a16="http://schemas.microsoft.com/office/drawing/2014/main" id="{6F50BC93-FF2C-ED4E-95BF-7C40B6601800}"/>
                  </a:ext>
                </a:extLst>
              </p:cNvPr>
              <p:cNvPicPr/>
              <p:nvPr/>
            </p:nvPicPr>
            <p:blipFill>
              <a:blip r:embed="rId49"/>
              <a:stretch>
                <a:fillRect/>
              </a:stretch>
            </p:blipFill>
            <p:spPr>
              <a:xfrm>
                <a:off x="729184" y="2087463"/>
                <a:ext cx="219182"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09" name="Ink 112">
                <a:extLst>
                  <a:ext uri="{FF2B5EF4-FFF2-40B4-BE49-F238E27FC236}">
                    <a16:creationId xmlns:a16="http://schemas.microsoft.com/office/drawing/2014/main" id="{DA175B12-7CAA-C74F-9B1E-58B0D7423A0A}"/>
                  </a:ext>
                </a:extLst>
              </p14:cNvPr>
              <p14:cNvContentPartPr/>
              <p14:nvPr/>
            </p14:nvContentPartPr>
            <p14:xfrm>
              <a:off x="4761875" y="2058663"/>
              <a:ext cx="327240" cy="138600"/>
            </p14:xfrm>
          </p:contentPart>
        </mc:Choice>
        <mc:Fallback xmlns="">
          <p:pic>
            <p:nvPicPr>
              <p:cNvPr id="109" name="Ink 112">
                <a:extLst>
                  <a:ext uri="{FF2B5EF4-FFF2-40B4-BE49-F238E27FC236}">
                    <a16:creationId xmlns:a16="http://schemas.microsoft.com/office/drawing/2014/main" id="{DA175B12-7CAA-C74F-9B1E-58B0D7423A0A}"/>
                  </a:ext>
                </a:extLst>
              </p:cNvPr>
              <p:cNvPicPr/>
              <p:nvPr/>
            </p:nvPicPr>
            <p:blipFill>
              <a:blip r:embed="rId51"/>
              <a:stretch>
                <a:fillRect/>
              </a:stretch>
            </p:blipFill>
            <p:spPr>
              <a:xfrm>
                <a:off x="4746755" y="2043543"/>
                <a:ext cx="3578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10" name="Ink 113">
                <a:extLst>
                  <a:ext uri="{FF2B5EF4-FFF2-40B4-BE49-F238E27FC236}">
                    <a16:creationId xmlns:a16="http://schemas.microsoft.com/office/drawing/2014/main" id="{C547CBF7-6876-BD48-9016-0046D69AFF48}"/>
                  </a:ext>
                </a:extLst>
              </p14:cNvPr>
              <p14:cNvContentPartPr/>
              <p14:nvPr/>
            </p14:nvContentPartPr>
            <p14:xfrm>
              <a:off x="4447595" y="2033463"/>
              <a:ext cx="226800" cy="182880"/>
            </p14:xfrm>
          </p:contentPart>
        </mc:Choice>
        <mc:Fallback xmlns="">
          <p:pic>
            <p:nvPicPr>
              <p:cNvPr id="110" name="Ink 113">
                <a:extLst>
                  <a:ext uri="{FF2B5EF4-FFF2-40B4-BE49-F238E27FC236}">
                    <a16:creationId xmlns:a16="http://schemas.microsoft.com/office/drawing/2014/main" id="{C547CBF7-6876-BD48-9016-0046D69AFF48}"/>
                  </a:ext>
                </a:extLst>
              </p:cNvPr>
              <p:cNvPicPr/>
              <p:nvPr/>
            </p:nvPicPr>
            <p:blipFill>
              <a:blip r:embed="rId53"/>
              <a:stretch>
                <a:fillRect/>
              </a:stretch>
            </p:blipFill>
            <p:spPr>
              <a:xfrm>
                <a:off x="4432475" y="2018313"/>
                <a:ext cx="257040" cy="2135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1" name="Ink 114">
                <a:extLst>
                  <a:ext uri="{FF2B5EF4-FFF2-40B4-BE49-F238E27FC236}">
                    <a16:creationId xmlns:a16="http://schemas.microsoft.com/office/drawing/2014/main" id="{0DF97B02-E75A-4D4F-8DAD-FC0851B7EEF6}"/>
                  </a:ext>
                </a:extLst>
              </p14:cNvPr>
              <p14:cNvContentPartPr/>
              <p14:nvPr/>
            </p14:nvContentPartPr>
            <p14:xfrm>
              <a:off x="3856475" y="2008263"/>
              <a:ext cx="478440" cy="245880"/>
            </p14:xfrm>
          </p:contentPart>
        </mc:Choice>
        <mc:Fallback xmlns="">
          <p:pic>
            <p:nvPicPr>
              <p:cNvPr id="111" name="Ink 114">
                <a:extLst>
                  <a:ext uri="{FF2B5EF4-FFF2-40B4-BE49-F238E27FC236}">
                    <a16:creationId xmlns:a16="http://schemas.microsoft.com/office/drawing/2014/main" id="{0DF97B02-E75A-4D4F-8DAD-FC0851B7EEF6}"/>
                  </a:ext>
                </a:extLst>
              </p:cNvPr>
              <p:cNvPicPr/>
              <p:nvPr/>
            </p:nvPicPr>
            <p:blipFill>
              <a:blip r:embed="rId55"/>
              <a:stretch>
                <a:fillRect/>
              </a:stretch>
            </p:blipFill>
            <p:spPr>
              <a:xfrm>
                <a:off x="3841344" y="1993121"/>
                <a:ext cx="509063" cy="276525"/>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2" name="Ink 115">
                <a:extLst>
                  <a:ext uri="{FF2B5EF4-FFF2-40B4-BE49-F238E27FC236}">
                    <a16:creationId xmlns:a16="http://schemas.microsoft.com/office/drawing/2014/main" id="{CD893196-356C-054E-8CA6-7A10B2A193C3}"/>
                  </a:ext>
                </a:extLst>
              </p14:cNvPr>
              <p14:cNvContentPartPr/>
              <p14:nvPr/>
            </p14:nvContentPartPr>
            <p14:xfrm>
              <a:off x="3460475" y="2134263"/>
              <a:ext cx="295920" cy="126000"/>
            </p14:xfrm>
          </p:contentPart>
        </mc:Choice>
        <mc:Fallback xmlns="">
          <p:pic>
            <p:nvPicPr>
              <p:cNvPr id="112" name="Ink 115">
                <a:extLst>
                  <a:ext uri="{FF2B5EF4-FFF2-40B4-BE49-F238E27FC236}">
                    <a16:creationId xmlns:a16="http://schemas.microsoft.com/office/drawing/2014/main" id="{CD893196-356C-054E-8CA6-7A10B2A193C3}"/>
                  </a:ext>
                </a:extLst>
              </p:cNvPr>
              <p:cNvPicPr/>
              <p:nvPr/>
            </p:nvPicPr>
            <p:blipFill>
              <a:blip r:embed="rId57"/>
              <a:stretch>
                <a:fillRect/>
              </a:stretch>
            </p:blipFill>
            <p:spPr>
              <a:xfrm>
                <a:off x="3445355" y="2118783"/>
                <a:ext cx="3265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1" name="Ink 133">
                <a:extLst>
                  <a:ext uri="{FF2B5EF4-FFF2-40B4-BE49-F238E27FC236}">
                    <a16:creationId xmlns:a16="http://schemas.microsoft.com/office/drawing/2014/main" id="{DC7593C4-09E1-B541-BD3F-57C414C12753}"/>
                  </a:ext>
                </a:extLst>
              </p14:cNvPr>
              <p14:cNvContentPartPr/>
              <p14:nvPr/>
            </p14:nvContentPartPr>
            <p14:xfrm>
              <a:off x="7050395" y="1876503"/>
              <a:ext cx="1553400" cy="295920"/>
            </p14:xfrm>
          </p:contentPart>
        </mc:Choice>
        <mc:Fallback xmlns="">
          <p:pic>
            <p:nvPicPr>
              <p:cNvPr id="131" name="Ink 133">
                <a:extLst>
                  <a:ext uri="{FF2B5EF4-FFF2-40B4-BE49-F238E27FC236}">
                    <a16:creationId xmlns:a16="http://schemas.microsoft.com/office/drawing/2014/main" id="{DC7593C4-09E1-B541-BD3F-57C414C12753}"/>
                  </a:ext>
                </a:extLst>
              </p:cNvPr>
              <p:cNvPicPr/>
              <p:nvPr/>
            </p:nvPicPr>
            <p:blipFill>
              <a:blip r:embed="rId59"/>
              <a:stretch>
                <a:fillRect/>
              </a:stretch>
            </p:blipFill>
            <p:spPr>
              <a:xfrm>
                <a:off x="7035275" y="1861023"/>
                <a:ext cx="15836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2" name="Ink 134">
                <a:extLst>
                  <a:ext uri="{FF2B5EF4-FFF2-40B4-BE49-F238E27FC236}">
                    <a16:creationId xmlns:a16="http://schemas.microsoft.com/office/drawing/2014/main" id="{112C29EA-E8DC-3C41-89D7-132AE98BDBEE}"/>
                  </a:ext>
                </a:extLst>
              </p14:cNvPr>
              <p14:cNvContentPartPr/>
              <p14:nvPr/>
            </p14:nvContentPartPr>
            <p14:xfrm>
              <a:off x="6566195" y="2046063"/>
              <a:ext cx="333720" cy="195480"/>
            </p14:xfrm>
          </p:contentPart>
        </mc:Choice>
        <mc:Fallback xmlns="">
          <p:pic>
            <p:nvPicPr>
              <p:cNvPr id="132" name="Ink 134">
                <a:extLst>
                  <a:ext uri="{FF2B5EF4-FFF2-40B4-BE49-F238E27FC236}">
                    <a16:creationId xmlns:a16="http://schemas.microsoft.com/office/drawing/2014/main" id="{112C29EA-E8DC-3C41-89D7-132AE98BDBEE}"/>
                  </a:ext>
                </a:extLst>
              </p:cNvPr>
              <p:cNvPicPr/>
              <p:nvPr/>
            </p:nvPicPr>
            <p:blipFill>
              <a:blip r:embed="rId61"/>
              <a:stretch>
                <a:fillRect/>
              </a:stretch>
            </p:blipFill>
            <p:spPr>
              <a:xfrm>
                <a:off x="6551075" y="2030915"/>
                <a:ext cx="363960" cy="226136"/>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33" name="Ink 135">
                <a:extLst>
                  <a:ext uri="{FF2B5EF4-FFF2-40B4-BE49-F238E27FC236}">
                    <a16:creationId xmlns:a16="http://schemas.microsoft.com/office/drawing/2014/main" id="{E75D96FB-0E96-EB42-AD85-50C0A6C63D9A}"/>
                  </a:ext>
                </a:extLst>
              </p14:cNvPr>
              <p14:cNvContentPartPr/>
              <p14:nvPr/>
            </p14:nvContentPartPr>
            <p14:xfrm>
              <a:off x="5509955" y="1877223"/>
              <a:ext cx="660600" cy="326520"/>
            </p14:xfrm>
          </p:contentPart>
        </mc:Choice>
        <mc:Fallback xmlns="">
          <p:pic>
            <p:nvPicPr>
              <p:cNvPr id="133" name="Ink 135">
                <a:extLst>
                  <a:ext uri="{FF2B5EF4-FFF2-40B4-BE49-F238E27FC236}">
                    <a16:creationId xmlns:a16="http://schemas.microsoft.com/office/drawing/2014/main" id="{E75D96FB-0E96-EB42-AD85-50C0A6C63D9A}"/>
                  </a:ext>
                </a:extLst>
              </p:cNvPr>
              <p:cNvPicPr/>
              <p:nvPr/>
            </p:nvPicPr>
            <p:blipFill>
              <a:blip r:embed="rId63"/>
              <a:stretch>
                <a:fillRect/>
              </a:stretch>
            </p:blipFill>
            <p:spPr>
              <a:xfrm>
                <a:off x="5494835" y="1861743"/>
                <a:ext cx="69084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43" name="Ink 144">
                <a:extLst>
                  <a:ext uri="{FF2B5EF4-FFF2-40B4-BE49-F238E27FC236}">
                    <a16:creationId xmlns:a16="http://schemas.microsoft.com/office/drawing/2014/main" id="{3E2430E6-C956-224D-ADDE-3CCF772A2A46}"/>
                  </a:ext>
                </a:extLst>
              </p14:cNvPr>
              <p14:cNvContentPartPr/>
              <p14:nvPr/>
            </p14:nvContentPartPr>
            <p14:xfrm>
              <a:off x="1517915" y="2564463"/>
              <a:ext cx="245160" cy="267840"/>
            </p14:xfrm>
          </p:contentPart>
        </mc:Choice>
        <mc:Fallback xmlns="">
          <p:pic>
            <p:nvPicPr>
              <p:cNvPr id="143" name="Ink 144">
                <a:extLst>
                  <a:ext uri="{FF2B5EF4-FFF2-40B4-BE49-F238E27FC236}">
                    <a16:creationId xmlns:a16="http://schemas.microsoft.com/office/drawing/2014/main" id="{3E2430E6-C956-224D-ADDE-3CCF772A2A46}"/>
                  </a:ext>
                </a:extLst>
              </p:cNvPr>
              <p:cNvPicPr/>
              <p:nvPr/>
            </p:nvPicPr>
            <p:blipFill>
              <a:blip r:embed="rId65"/>
              <a:stretch>
                <a:fillRect/>
              </a:stretch>
            </p:blipFill>
            <p:spPr>
              <a:xfrm>
                <a:off x="1502458" y="2549343"/>
                <a:ext cx="275715"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44" name="Ink 145">
                <a:extLst>
                  <a:ext uri="{FF2B5EF4-FFF2-40B4-BE49-F238E27FC236}">
                    <a16:creationId xmlns:a16="http://schemas.microsoft.com/office/drawing/2014/main" id="{FC82A565-987C-B742-8748-3576DA345F59}"/>
                  </a:ext>
                </a:extLst>
              </p14:cNvPr>
              <p14:cNvContentPartPr/>
              <p14:nvPr/>
            </p14:nvContentPartPr>
            <p14:xfrm>
              <a:off x="712955" y="2655903"/>
              <a:ext cx="717120" cy="157680"/>
            </p14:xfrm>
          </p:contentPart>
        </mc:Choice>
        <mc:Fallback xmlns="">
          <p:pic>
            <p:nvPicPr>
              <p:cNvPr id="144" name="Ink 145">
                <a:extLst>
                  <a:ext uri="{FF2B5EF4-FFF2-40B4-BE49-F238E27FC236}">
                    <a16:creationId xmlns:a16="http://schemas.microsoft.com/office/drawing/2014/main" id="{FC82A565-987C-B742-8748-3576DA345F59}"/>
                  </a:ext>
                </a:extLst>
              </p:cNvPr>
              <p:cNvPicPr/>
              <p:nvPr/>
            </p:nvPicPr>
            <p:blipFill>
              <a:blip r:embed="rId67"/>
              <a:stretch>
                <a:fillRect/>
              </a:stretch>
            </p:blipFill>
            <p:spPr>
              <a:xfrm>
                <a:off x="697835" y="2640783"/>
                <a:ext cx="7477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49" name="Ink 148">
                <a:extLst>
                  <a:ext uri="{FF2B5EF4-FFF2-40B4-BE49-F238E27FC236}">
                    <a16:creationId xmlns:a16="http://schemas.microsoft.com/office/drawing/2014/main" id="{4D6BAC25-CB65-244F-88E6-A7441D7B8A36}"/>
                  </a:ext>
                </a:extLst>
              </p14:cNvPr>
              <p14:cNvContentPartPr/>
              <p14:nvPr/>
            </p14:nvContentPartPr>
            <p14:xfrm>
              <a:off x="2454635" y="2625303"/>
              <a:ext cx="19080" cy="30960"/>
            </p14:xfrm>
          </p:contentPart>
        </mc:Choice>
        <mc:Fallback xmlns="">
          <p:pic>
            <p:nvPicPr>
              <p:cNvPr id="149" name="Ink 148">
                <a:extLst>
                  <a:ext uri="{FF2B5EF4-FFF2-40B4-BE49-F238E27FC236}">
                    <a16:creationId xmlns:a16="http://schemas.microsoft.com/office/drawing/2014/main" id="{4D6BAC25-CB65-244F-88E6-A7441D7B8A36}"/>
                  </a:ext>
                </a:extLst>
              </p:cNvPr>
              <p:cNvPicPr/>
              <p:nvPr/>
            </p:nvPicPr>
            <p:blipFill>
              <a:blip r:embed="rId69"/>
              <a:stretch>
                <a:fillRect/>
              </a:stretch>
            </p:blipFill>
            <p:spPr>
              <a:xfrm>
                <a:off x="2439155" y="2610183"/>
                <a:ext cx="496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57" name="Ink 156">
                <a:extLst>
                  <a:ext uri="{FF2B5EF4-FFF2-40B4-BE49-F238E27FC236}">
                    <a16:creationId xmlns:a16="http://schemas.microsoft.com/office/drawing/2014/main" id="{DF35BE09-1A17-E64A-A5D2-1CF2BC2CB67C}"/>
                  </a:ext>
                </a:extLst>
              </p14:cNvPr>
              <p14:cNvContentPartPr/>
              <p14:nvPr/>
            </p14:nvContentPartPr>
            <p14:xfrm>
              <a:off x="4359395" y="2687583"/>
              <a:ext cx="12960" cy="6480"/>
            </p14:xfrm>
          </p:contentPart>
        </mc:Choice>
        <mc:Fallback xmlns="">
          <p:pic>
            <p:nvPicPr>
              <p:cNvPr id="157" name="Ink 156">
                <a:extLst>
                  <a:ext uri="{FF2B5EF4-FFF2-40B4-BE49-F238E27FC236}">
                    <a16:creationId xmlns:a16="http://schemas.microsoft.com/office/drawing/2014/main" id="{DF35BE09-1A17-E64A-A5D2-1CF2BC2CB67C}"/>
                  </a:ext>
                </a:extLst>
              </p:cNvPr>
              <p:cNvPicPr/>
              <p:nvPr/>
            </p:nvPicPr>
            <p:blipFill>
              <a:blip r:embed="rId71"/>
              <a:stretch>
                <a:fillRect/>
              </a:stretch>
            </p:blipFill>
            <p:spPr>
              <a:xfrm>
                <a:off x="4344275" y="2672103"/>
                <a:ext cx="435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58" name="Ink 157">
                <a:extLst>
                  <a:ext uri="{FF2B5EF4-FFF2-40B4-BE49-F238E27FC236}">
                    <a16:creationId xmlns:a16="http://schemas.microsoft.com/office/drawing/2014/main" id="{9E82430A-C5F8-C341-8C84-3330B032AAC3}"/>
                  </a:ext>
                </a:extLst>
              </p14:cNvPr>
              <p14:cNvContentPartPr/>
              <p14:nvPr/>
            </p14:nvContentPartPr>
            <p14:xfrm>
              <a:off x="4623635" y="2524143"/>
              <a:ext cx="138600" cy="213480"/>
            </p14:xfrm>
          </p:contentPart>
        </mc:Choice>
        <mc:Fallback xmlns="">
          <p:pic>
            <p:nvPicPr>
              <p:cNvPr id="158" name="Ink 157">
                <a:extLst>
                  <a:ext uri="{FF2B5EF4-FFF2-40B4-BE49-F238E27FC236}">
                    <a16:creationId xmlns:a16="http://schemas.microsoft.com/office/drawing/2014/main" id="{9E82430A-C5F8-C341-8C84-3330B032AAC3}"/>
                  </a:ext>
                </a:extLst>
              </p:cNvPr>
              <p:cNvPicPr/>
              <p:nvPr/>
            </p:nvPicPr>
            <p:blipFill>
              <a:blip r:embed="rId73"/>
              <a:stretch>
                <a:fillRect/>
              </a:stretch>
            </p:blipFill>
            <p:spPr>
              <a:xfrm>
                <a:off x="4608515" y="2508663"/>
                <a:ext cx="16920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64" name="Ink 167">
                <a:extLst>
                  <a:ext uri="{FF2B5EF4-FFF2-40B4-BE49-F238E27FC236}">
                    <a16:creationId xmlns:a16="http://schemas.microsoft.com/office/drawing/2014/main" id="{325A5D92-A807-E545-BE08-69ACD86932E0}"/>
                  </a:ext>
                </a:extLst>
              </p14:cNvPr>
              <p14:cNvContentPartPr/>
              <p14:nvPr/>
            </p14:nvContentPartPr>
            <p14:xfrm>
              <a:off x="3466955" y="2505063"/>
              <a:ext cx="767160" cy="365040"/>
            </p14:xfrm>
          </p:contentPart>
        </mc:Choice>
        <mc:Fallback xmlns="">
          <p:pic>
            <p:nvPicPr>
              <p:cNvPr id="164" name="Ink 167">
                <a:extLst>
                  <a:ext uri="{FF2B5EF4-FFF2-40B4-BE49-F238E27FC236}">
                    <a16:creationId xmlns:a16="http://schemas.microsoft.com/office/drawing/2014/main" id="{325A5D92-A807-E545-BE08-69ACD86932E0}"/>
                  </a:ext>
                </a:extLst>
              </p:cNvPr>
              <p:cNvPicPr/>
              <p:nvPr/>
            </p:nvPicPr>
            <p:blipFill>
              <a:blip r:embed="rId75"/>
              <a:stretch>
                <a:fillRect/>
              </a:stretch>
            </p:blipFill>
            <p:spPr>
              <a:xfrm>
                <a:off x="3451482" y="2489943"/>
                <a:ext cx="797386"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65" name="Ink 168">
                <a:extLst>
                  <a:ext uri="{FF2B5EF4-FFF2-40B4-BE49-F238E27FC236}">
                    <a16:creationId xmlns:a16="http://schemas.microsoft.com/office/drawing/2014/main" id="{5044BD39-0BFB-F546-851A-AAF8AB9624B6}"/>
                  </a:ext>
                </a:extLst>
              </p14:cNvPr>
              <p14:cNvContentPartPr/>
              <p14:nvPr/>
            </p14:nvContentPartPr>
            <p14:xfrm>
              <a:off x="2580995" y="2650503"/>
              <a:ext cx="358200" cy="144360"/>
            </p14:xfrm>
          </p:contentPart>
        </mc:Choice>
        <mc:Fallback xmlns="">
          <p:pic>
            <p:nvPicPr>
              <p:cNvPr id="165" name="Ink 168">
                <a:extLst>
                  <a:ext uri="{FF2B5EF4-FFF2-40B4-BE49-F238E27FC236}">
                    <a16:creationId xmlns:a16="http://schemas.microsoft.com/office/drawing/2014/main" id="{5044BD39-0BFB-F546-851A-AAF8AB9624B6}"/>
                  </a:ext>
                </a:extLst>
              </p:cNvPr>
              <p:cNvPicPr/>
              <p:nvPr/>
            </p:nvPicPr>
            <p:blipFill>
              <a:blip r:embed="rId77"/>
              <a:stretch>
                <a:fillRect/>
              </a:stretch>
            </p:blipFill>
            <p:spPr>
              <a:xfrm>
                <a:off x="2565875" y="2635023"/>
                <a:ext cx="38844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66" name="Ink 169">
                <a:extLst>
                  <a:ext uri="{FF2B5EF4-FFF2-40B4-BE49-F238E27FC236}">
                    <a16:creationId xmlns:a16="http://schemas.microsoft.com/office/drawing/2014/main" id="{F5AF89F3-9A36-9745-B50D-01E2585AEEE6}"/>
                  </a:ext>
                </a:extLst>
              </p14:cNvPr>
              <p14:cNvContentPartPr/>
              <p14:nvPr/>
            </p14:nvContentPartPr>
            <p14:xfrm>
              <a:off x="2133875" y="2700183"/>
              <a:ext cx="327240" cy="132480"/>
            </p14:xfrm>
          </p:contentPart>
        </mc:Choice>
        <mc:Fallback xmlns="">
          <p:pic>
            <p:nvPicPr>
              <p:cNvPr id="166" name="Ink 169">
                <a:extLst>
                  <a:ext uri="{FF2B5EF4-FFF2-40B4-BE49-F238E27FC236}">
                    <a16:creationId xmlns:a16="http://schemas.microsoft.com/office/drawing/2014/main" id="{F5AF89F3-9A36-9745-B50D-01E2585AEEE6}"/>
                  </a:ext>
                </a:extLst>
              </p:cNvPr>
              <p:cNvPicPr/>
              <p:nvPr/>
            </p:nvPicPr>
            <p:blipFill>
              <a:blip r:embed="rId79"/>
              <a:stretch>
                <a:fillRect/>
              </a:stretch>
            </p:blipFill>
            <p:spPr>
              <a:xfrm>
                <a:off x="2118755" y="2684703"/>
                <a:ext cx="35784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73" name="Ink 172">
                <a:extLst>
                  <a:ext uri="{FF2B5EF4-FFF2-40B4-BE49-F238E27FC236}">
                    <a16:creationId xmlns:a16="http://schemas.microsoft.com/office/drawing/2014/main" id="{0956AF30-CD6F-184B-85DA-6877F56648EF}"/>
                  </a:ext>
                </a:extLst>
              </p14:cNvPr>
              <p14:cNvContentPartPr/>
              <p14:nvPr/>
            </p14:nvContentPartPr>
            <p14:xfrm>
              <a:off x="6000635" y="2606583"/>
              <a:ext cx="151200" cy="93960"/>
            </p14:xfrm>
          </p:contentPart>
        </mc:Choice>
        <mc:Fallback xmlns="">
          <p:pic>
            <p:nvPicPr>
              <p:cNvPr id="173" name="Ink 172">
                <a:extLst>
                  <a:ext uri="{FF2B5EF4-FFF2-40B4-BE49-F238E27FC236}">
                    <a16:creationId xmlns:a16="http://schemas.microsoft.com/office/drawing/2014/main" id="{0956AF30-CD6F-184B-85DA-6877F56648EF}"/>
                  </a:ext>
                </a:extLst>
              </p:cNvPr>
              <p:cNvPicPr/>
              <p:nvPr/>
            </p:nvPicPr>
            <p:blipFill>
              <a:blip r:embed="rId81"/>
              <a:stretch>
                <a:fillRect/>
              </a:stretch>
            </p:blipFill>
            <p:spPr>
              <a:xfrm>
                <a:off x="5985155" y="2591103"/>
                <a:ext cx="18180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74" name="Ink 173">
                <a:extLst>
                  <a:ext uri="{FF2B5EF4-FFF2-40B4-BE49-F238E27FC236}">
                    <a16:creationId xmlns:a16="http://schemas.microsoft.com/office/drawing/2014/main" id="{0D8C4CB5-5703-D14A-AB08-2272C87A361F}"/>
                  </a:ext>
                </a:extLst>
              </p14:cNvPr>
              <p14:cNvContentPartPr/>
              <p14:nvPr/>
            </p14:nvContentPartPr>
            <p14:xfrm>
              <a:off x="6094955" y="2505063"/>
              <a:ext cx="19080" cy="12960"/>
            </p14:xfrm>
          </p:contentPart>
        </mc:Choice>
        <mc:Fallback xmlns="">
          <p:pic>
            <p:nvPicPr>
              <p:cNvPr id="174" name="Ink 173">
                <a:extLst>
                  <a:ext uri="{FF2B5EF4-FFF2-40B4-BE49-F238E27FC236}">
                    <a16:creationId xmlns:a16="http://schemas.microsoft.com/office/drawing/2014/main" id="{0D8C4CB5-5703-D14A-AB08-2272C87A361F}"/>
                  </a:ext>
                </a:extLst>
              </p:cNvPr>
              <p:cNvPicPr/>
              <p:nvPr/>
            </p:nvPicPr>
            <p:blipFill>
              <a:blip r:embed="rId83"/>
              <a:stretch>
                <a:fillRect/>
              </a:stretch>
            </p:blipFill>
            <p:spPr>
              <a:xfrm>
                <a:off x="6079475" y="2489943"/>
                <a:ext cx="496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75" name="Ink 174">
                <a:extLst>
                  <a:ext uri="{FF2B5EF4-FFF2-40B4-BE49-F238E27FC236}">
                    <a16:creationId xmlns:a16="http://schemas.microsoft.com/office/drawing/2014/main" id="{0B9DC3EF-7082-4D4C-A862-2D63037CD71F}"/>
                  </a:ext>
                </a:extLst>
              </p14:cNvPr>
              <p14:cNvContentPartPr/>
              <p14:nvPr/>
            </p14:nvContentPartPr>
            <p14:xfrm>
              <a:off x="6283595" y="2593263"/>
              <a:ext cx="107280" cy="12960"/>
            </p14:xfrm>
          </p:contentPart>
        </mc:Choice>
        <mc:Fallback xmlns="">
          <p:pic>
            <p:nvPicPr>
              <p:cNvPr id="175" name="Ink 174">
                <a:extLst>
                  <a:ext uri="{FF2B5EF4-FFF2-40B4-BE49-F238E27FC236}">
                    <a16:creationId xmlns:a16="http://schemas.microsoft.com/office/drawing/2014/main" id="{0B9DC3EF-7082-4D4C-A862-2D63037CD71F}"/>
                  </a:ext>
                </a:extLst>
              </p:cNvPr>
              <p:cNvPicPr/>
              <p:nvPr/>
            </p:nvPicPr>
            <p:blipFill>
              <a:blip r:embed="rId85"/>
              <a:stretch>
                <a:fillRect/>
              </a:stretch>
            </p:blipFill>
            <p:spPr>
              <a:xfrm>
                <a:off x="6268115" y="2577783"/>
                <a:ext cx="1378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76" name="Ink 175">
                <a:extLst>
                  <a:ext uri="{FF2B5EF4-FFF2-40B4-BE49-F238E27FC236}">
                    <a16:creationId xmlns:a16="http://schemas.microsoft.com/office/drawing/2014/main" id="{84F8FC8E-C8C9-464A-8DCE-CD8D1E77D5E7}"/>
                  </a:ext>
                </a:extLst>
              </p14:cNvPr>
              <p14:cNvContentPartPr/>
              <p14:nvPr/>
            </p14:nvContentPartPr>
            <p14:xfrm>
              <a:off x="6314915" y="2674983"/>
              <a:ext cx="94680" cy="19080"/>
            </p14:xfrm>
          </p:contentPart>
        </mc:Choice>
        <mc:Fallback xmlns="">
          <p:pic>
            <p:nvPicPr>
              <p:cNvPr id="176" name="Ink 175">
                <a:extLst>
                  <a:ext uri="{FF2B5EF4-FFF2-40B4-BE49-F238E27FC236}">
                    <a16:creationId xmlns:a16="http://schemas.microsoft.com/office/drawing/2014/main" id="{84F8FC8E-C8C9-464A-8DCE-CD8D1E77D5E7}"/>
                  </a:ext>
                </a:extLst>
              </p:cNvPr>
              <p:cNvPicPr/>
              <p:nvPr/>
            </p:nvPicPr>
            <p:blipFill>
              <a:blip r:embed="rId87"/>
              <a:stretch>
                <a:fillRect/>
              </a:stretch>
            </p:blipFill>
            <p:spPr>
              <a:xfrm>
                <a:off x="6299795" y="2659503"/>
                <a:ext cx="1252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77" name="Ink 176">
                <a:extLst>
                  <a:ext uri="{FF2B5EF4-FFF2-40B4-BE49-F238E27FC236}">
                    <a16:creationId xmlns:a16="http://schemas.microsoft.com/office/drawing/2014/main" id="{ACF9FF61-9C0E-EA4B-95C6-EDF39E511226}"/>
                  </a:ext>
                </a:extLst>
              </p14:cNvPr>
              <p14:cNvContentPartPr/>
              <p14:nvPr/>
            </p14:nvContentPartPr>
            <p14:xfrm>
              <a:off x="6553955" y="2530983"/>
              <a:ext cx="38160" cy="125280"/>
            </p14:xfrm>
          </p:contentPart>
        </mc:Choice>
        <mc:Fallback xmlns="">
          <p:pic>
            <p:nvPicPr>
              <p:cNvPr id="177" name="Ink 176">
                <a:extLst>
                  <a:ext uri="{FF2B5EF4-FFF2-40B4-BE49-F238E27FC236}">
                    <a16:creationId xmlns:a16="http://schemas.microsoft.com/office/drawing/2014/main" id="{ACF9FF61-9C0E-EA4B-95C6-EDF39E511226}"/>
                  </a:ext>
                </a:extLst>
              </p:cNvPr>
              <p:cNvPicPr/>
              <p:nvPr/>
            </p:nvPicPr>
            <p:blipFill>
              <a:blip r:embed="rId89"/>
              <a:stretch>
                <a:fillRect/>
              </a:stretch>
            </p:blipFill>
            <p:spPr>
              <a:xfrm>
                <a:off x="6538475" y="2515863"/>
                <a:ext cx="684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78" name="Ink 177">
                <a:extLst>
                  <a:ext uri="{FF2B5EF4-FFF2-40B4-BE49-F238E27FC236}">
                    <a16:creationId xmlns:a16="http://schemas.microsoft.com/office/drawing/2014/main" id="{CC62A7E3-89DE-F843-BCD0-58AF403B596F}"/>
                  </a:ext>
                </a:extLst>
              </p14:cNvPr>
              <p14:cNvContentPartPr/>
              <p14:nvPr/>
            </p14:nvContentPartPr>
            <p14:xfrm>
              <a:off x="6704795" y="2649783"/>
              <a:ext cx="12960" cy="56880"/>
            </p14:xfrm>
          </p:contentPart>
        </mc:Choice>
        <mc:Fallback xmlns="">
          <p:pic>
            <p:nvPicPr>
              <p:cNvPr id="178" name="Ink 177">
                <a:extLst>
                  <a:ext uri="{FF2B5EF4-FFF2-40B4-BE49-F238E27FC236}">
                    <a16:creationId xmlns:a16="http://schemas.microsoft.com/office/drawing/2014/main" id="{CC62A7E3-89DE-F843-BCD0-58AF403B596F}"/>
                  </a:ext>
                </a:extLst>
              </p:cNvPr>
              <p:cNvPicPr/>
              <p:nvPr/>
            </p:nvPicPr>
            <p:blipFill>
              <a:blip r:embed="rId91"/>
              <a:stretch>
                <a:fillRect/>
              </a:stretch>
            </p:blipFill>
            <p:spPr>
              <a:xfrm>
                <a:off x="6689315" y="2634303"/>
                <a:ext cx="435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81" name="Ink 180">
                <a:extLst>
                  <a:ext uri="{FF2B5EF4-FFF2-40B4-BE49-F238E27FC236}">
                    <a16:creationId xmlns:a16="http://schemas.microsoft.com/office/drawing/2014/main" id="{742BC88C-31A5-5140-ACA9-5A283AA46387}"/>
                  </a:ext>
                </a:extLst>
              </p14:cNvPr>
              <p14:cNvContentPartPr/>
              <p14:nvPr/>
            </p14:nvContentPartPr>
            <p14:xfrm>
              <a:off x="7169915" y="2580663"/>
              <a:ext cx="100800" cy="12960"/>
            </p14:xfrm>
          </p:contentPart>
        </mc:Choice>
        <mc:Fallback xmlns="">
          <p:pic>
            <p:nvPicPr>
              <p:cNvPr id="181" name="Ink 180">
                <a:extLst>
                  <a:ext uri="{FF2B5EF4-FFF2-40B4-BE49-F238E27FC236}">
                    <a16:creationId xmlns:a16="http://schemas.microsoft.com/office/drawing/2014/main" id="{742BC88C-31A5-5140-ACA9-5A283AA46387}"/>
                  </a:ext>
                </a:extLst>
              </p:cNvPr>
              <p:cNvPicPr/>
              <p:nvPr/>
            </p:nvPicPr>
            <p:blipFill>
              <a:blip r:embed="rId93"/>
              <a:stretch>
                <a:fillRect/>
              </a:stretch>
            </p:blipFill>
            <p:spPr>
              <a:xfrm>
                <a:off x="7154795" y="2565183"/>
                <a:ext cx="131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82" name="Ink 181">
                <a:extLst>
                  <a:ext uri="{FF2B5EF4-FFF2-40B4-BE49-F238E27FC236}">
                    <a16:creationId xmlns:a16="http://schemas.microsoft.com/office/drawing/2014/main" id="{A4D3EE03-C994-6742-BE19-63E75D1A3C66}"/>
                  </a:ext>
                </a:extLst>
              </p14:cNvPr>
              <p14:cNvContentPartPr/>
              <p14:nvPr/>
            </p14:nvContentPartPr>
            <p14:xfrm>
              <a:off x="7433795" y="2568063"/>
              <a:ext cx="44280" cy="12960"/>
            </p14:xfrm>
          </p:contentPart>
        </mc:Choice>
        <mc:Fallback xmlns="">
          <p:pic>
            <p:nvPicPr>
              <p:cNvPr id="182" name="Ink 181">
                <a:extLst>
                  <a:ext uri="{FF2B5EF4-FFF2-40B4-BE49-F238E27FC236}">
                    <a16:creationId xmlns:a16="http://schemas.microsoft.com/office/drawing/2014/main" id="{A4D3EE03-C994-6742-BE19-63E75D1A3C66}"/>
                  </a:ext>
                </a:extLst>
              </p:cNvPr>
              <p:cNvPicPr/>
              <p:nvPr/>
            </p:nvPicPr>
            <p:blipFill>
              <a:blip r:embed="rId95"/>
              <a:stretch>
                <a:fillRect/>
              </a:stretch>
            </p:blipFill>
            <p:spPr>
              <a:xfrm>
                <a:off x="7418675" y="2552583"/>
                <a:ext cx="748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83" name="Ink 182">
                <a:extLst>
                  <a:ext uri="{FF2B5EF4-FFF2-40B4-BE49-F238E27FC236}">
                    <a16:creationId xmlns:a16="http://schemas.microsoft.com/office/drawing/2014/main" id="{9815D2E4-1DEE-AE45-B87E-C169695C20E0}"/>
                  </a:ext>
                </a:extLst>
              </p14:cNvPr>
              <p14:cNvContentPartPr/>
              <p14:nvPr/>
            </p14:nvContentPartPr>
            <p14:xfrm>
              <a:off x="7584995" y="2530263"/>
              <a:ext cx="56880" cy="19080"/>
            </p14:xfrm>
          </p:contentPart>
        </mc:Choice>
        <mc:Fallback xmlns="">
          <p:pic>
            <p:nvPicPr>
              <p:cNvPr id="183" name="Ink 182">
                <a:extLst>
                  <a:ext uri="{FF2B5EF4-FFF2-40B4-BE49-F238E27FC236}">
                    <a16:creationId xmlns:a16="http://schemas.microsoft.com/office/drawing/2014/main" id="{9815D2E4-1DEE-AE45-B87E-C169695C20E0}"/>
                  </a:ext>
                </a:extLst>
              </p:cNvPr>
              <p:cNvPicPr/>
              <p:nvPr/>
            </p:nvPicPr>
            <p:blipFill>
              <a:blip r:embed="rId97"/>
              <a:stretch>
                <a:fillRect/>
              </a:stretch>
            </p:blipFill>
            <p:spPr>
              <a:xfrm>
                <a:off x="7569515" y="2515143"/>
                <a:ext cx="874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86" name="Ink 188">
                <a:extLst>
                  <a:ext uri="{FF2B5EF4-FFF2-40B4-BE49-F238E27FC236}">
                    <a16:creationId xmlns:a16="http://schemas.microsoft.com/office/drawing/2014/main" id="{AF9D8309-2D54-E84C-A1B8-E61B41D8DB69}"/>
                  </a:ext>
                </a:extLst>
              </p14:cNvPr>
              <p14:cNvContentPartPr/>
              <p14:nvPr/>
            </p14:nvContentPartPr>
            <p14:xfrm>
              <a:off x="7836275" y="2404623"/>
              <a:ext cx="226800" cy="201600"/>
            </p14:xfrm>
          </p:contentPart>
        </mc:Choice>
        <mc:Fallback xmlns="">
          <p:pic>
            <p:nvPicPr>
              <p:cNvPr id="186" name="Ink 188">
                <a:extLst>
                  <a:ext uri="{FF2B5EF4-FFF2-40B4-BE49-F238E27FC236}">
                    <a16:creationId xmlns:a16="http://schemas.microsoft.com/office/drawing/2014/main" id="{AF9D8309-2D54-E84C-A1B8-E61B41D8DB69}"/>
                  </a:ext>
                </a:extLst>
              </p:cNvPr>
              <p:cNvPicPr/>
              <p:nvPr/>
            </p:nvPicPr>
            <p:blipFill>
              <a:blip r:embed="rId99"/>
              <a:stretch>
                <a:fillRect/>
              </a:stretch>
            </p:blipFill>
            <p:spPr>
              <a:xfrm>
                <a:off x="7821155" y="2389143"/>
                <a:ext cx="25704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87" name="Ink 189">
                <a:extLst>
                  <a:ext uri="{FF2B5EF4-FFF2-40B4-BE49-F238E27FC236}">
                    <a16:creationId xmlns:a16="http://schemas.microsoft.com/office/drawing/2014/main" id="{A9A2F7EF-EAD3-034B-91C4-7C201137A1E7}"/>
                  </a:ext>
                </a:extLst>
              </p14:cNvPr>
              <p14:cNvContentPartPr/>
              <p14:nvPr/>
            </p14:nvContentPartPr>
            <p14:xfrm>
              <a:off x="6836555" y="2511543"/>
              <a:ext cx="182880" cy="232920"/>
            </p14:xfrm>
          </p:contentPart>
        </mc:Choice>
        <mc:Fallback xmlns="">
          <p:pic>
            <p:nvPicPr>
              <p:cNvPr id="187" name="Ink 189">
                <a:extLst>
                  <a:ext uri="{FF2B5EF4-FFF2-40B4-BE49-F238E27FC236}">
                    <a16:creationId xmlns:a16="http://schemas.microsoft.com/office/drawing/2014/main" id="{A9A2F7EF-EAD3-034B-91C4-7C201137A1E7}"/>
                  </a:ext>
                </a:extLst>
              </p:cNvPr>
              <p:cNvPicPr/>
              <p:nvPr/>
            </p:nvPicPr>
            <p:blipFill>
              <a:blip r:embed="rId101"/>
              <a:stretch>
                <a:fillRect/>
              </a:stretch>
            </p:blipFill>
            <p:spPr>
              <a:xfrm>
                <a:off x="6821405" y="2496063"/>
                <a:ext cx="21354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88" name="Ink 190">
                <a:extLst>
                  <a:ext uri="{FF2B5EF4-FFF2-40B4-BE49-F238E27FC236}">
                    <a16:creationId xmlns:a16="http://schemas.microsoft.com/office/drawing/2014/main" id="{E1C6C58A-B729-114F-B150-6A365907FE2A}"/>
                  </a:ext>
                </a:extLst>
              </p14:cNvPr>
              <p14:cNvContentPartPr/>
              <p14:nvPr/>
            </p14:nvContentPartPr>
            <p14:xfrm>
              <a:off x="4950515" y="2461143"/>
              <a:ext cx="830160" cy="365040"/>
            </p14:xfrm>
          </p:contentPart>
        </mc:Choice>
        <mc:Fallback xmlns="">
          <p:pic>
            <p:nvPicPr>
              <p:cNvPr id="188" name="Ink 190">
                <a:extLst>
                  <a:ext uri="{FF2B5EF4-FFF2-40B4-BE49-F238E27FC236}">
                    <a16:creationId xmlns:a16="http://schemas.microsoft.com/office/drawing/2014/main" id="{E1C6C58A-B729-114F-B150-6A365907FE2A}"/>
                  </a:ext>
                </a:extLst>
              </p:cNvPr>
              <p:cNvPicPr/>
              <p:nvPr/>
            </p:nvPicPr>
            <p:blipFill>
              <a:blip r:embed="rId103"/>
              <a:stretch>
                <a:fillRect/>
              </a:stretch>
            </p:blipFill>
            <p:spPr>
              <a:xfrm>
                <a:off x="4935395" y="2446023"/>
                <a:ext cx="86076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01" name="Ink 200">
                <a:extLst>
                  <a:ext uri="{FF2B5EF4-FFF2-40B4-BE49-F238E27FC236}">
                    <a16:creationId xmlns:a16="http://schemas.microsoft.com/office/drawing/2014/main" id="{B241CCFE-FF69-4247-B13A-C2FC91F8B64D}"/>
                  </a:ext>
                </a:extLst>
              </p14:cNvPr>
              <p14:cNvContentPartPr/>
              <p14:nvPr/>
            </p14:nvContentPartPr>
            <p14:xfrm>
              <a:off x="3259235" y="3272223"/>
              <a:ext cx="270720" cy="270720"/>
            </p14:xfrm>
          </p:contentPart>
        </mc:Choice>
        <mc:Fallback xmlns="">
          <p:pic>
            <p:nvPicPr>
              <p:cNvPr id="201" name="Ink 200">
                <a:extLst>
                  <a:ext uri="{FF2B5EF4-FFF2-40B4-BE49-F238E27FC236}">
                    <a16:creationId xmlns:a16="http://schemas.microsoft.com/office/drawing/2014/main" id="{B241CCFE-FF69-4247-B13A-C2FC91F8B64D}"/>
                  </a:ext>
                </a:extLst>
              </p:cNvPr>
              <p:cNvPicPr/>
              <p:nvPr/>
            </p:nvPicPr>
            <p:blipFill>
              <a:blip r:embed="rId105"/>
              <a:stretch>
                <a:fillRect/>
              </a:stretch>
            </p:blipFill>
            <p:spPr>
              <a:xfrm>
                <a:off x="3244115" y="3256743"/>
                <a:ext cx="30132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02" name="Ink 204">
                <a:extLst>
                  <a:ext uri="{FF2B5EF4-FFF2-40B4-BE49-F238E27FC236}">
                    <a16:creationId xmlns:a16="http://schemas.microsoft.com/office/drawing/2014/main" id="{CEDED4C8-D08E-6847-85A2-DD192BB9EE1D}"/>
                  </a:ext>
                </a:extLst>
              </p14:cNvPr>
              <p14:cNvContentPartPr/>
              <p14:nvPr/>
            </p14:nvContentPartPr>
            <p14:xfrm>
              <a:off x="2712395" y="3272223"/>
              <a:ext cx="415080" cy="63360"/>
            </p14:xfrm>
          </p:contentPart>
        </mc:Choice>
        <mc:Fallback xmlns="">
          <p:pic>
            <p:nvPicPr>
              <p:cNvPr id="202" name="Ink 204">
                <a:extLst>
                  <a:ext uri="{FF2B5EF4-FFF2-40B4-BE49-F238E27FC236}">
                    <a16:creationId xmlns:a16="http://schemas.microsoft.com/office/drawing/2014/main" id="{CEDED4C8-D08E-6847-85A2-DD192BB9EE1D}"/>
                  </a:ext>
                </a:extLst>
              </p:cNvPr>
              <p:cNvPicPr/>
              <p:nvPr/>
            </p:nvPicPr>
            <p:blipFill>
              <a:blip r:embed="rId107"/>
              <a:stretch>
                <a:fillRect/>
              </a:stretch>
            </p:blipFill>
            <p:spPr>
              <a:xfrm>
                <a:off x="2696928" y="3256743"/>
                <a:ext cx="445294"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03" name="Ink 205">
                <a:extLst>
                  <a:ext uri="{FF2B5EF4-FFF2-40B4-BE49-F238E27FC236}">
                    <a16:creationId xmlns:a16="http://schemas.microsoft.com/office/drawing/2014/main" id="{E0C14A77-E93F-EE4F-BA2E-110C96FCB95A}"/>
                  </a:ext>
                </a:extLst>
              </p14:cNvPr>
              <p14:cNvContentPartPr/>
              <p14:nvPr/>
            </p14:nvContentPartPr>
            <p14:xfrm>
              <a:off x="1775675" y="3114903"/>
              <a:ext cx="597240" cy="261720"/>
            </p14:xfrm>
          </p:contentPart>
        </mc:Choice>
        <mc:Fallback xmlns="">
          <p:pic>
            <p:nvPicPr>
              <p:cNvPr id="203" name="Ink 205">
                <a:extLst>
                  <a:ext uri="{FF2B5EF4-FFF2-40B4-BE49-F238E27FC236}">
                    <a16:creationId xmlns:a16="http://schemas.microsoft.com/office/drawing/2014/main" id="{E0C14A77-E93F-EE4F-BA2E-110C96FCB95A}"/>
                  </a:ext>
                </a:extLst>
              </p:cNvPr>
              <p:cNvPicPr/>
              <p:nvPr/>
            </p:nvPicPr>
            <p:blipFill>
              <a:blip r:embed="rId109"/>
              <a:stretch>
                <a:fillRect/>
              </a:stretch>
            </p:blipFill>
            <p:spPr>
              <a:xfrm>
                <a:off x="1760204" y="3099783"/>
                <a:ext cx="627822"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04" name="Ink 206">
                <a:extLst>
                  <a:ext uri="{FF2B5EF4-FFF2-40B4-BE49-F238E27FC236}">
                    <a16:creationId xmlns:a16="http://schemas.microsoft.com/office/drawing/2014/main" id="{734B1C05-E4AB-0442-B55B-46C952FB3168}"/>
                  </a:ext>
                </a:extLst>
              </p14:cNvPr>
              <p14:cNvContentPartPr/>
              <p14:nvPr/>
            </p14:nvContentPartPr>
            <p14:xfrm>
              <a:off x="763355" y="3158823"/>
              <a:ext cx="754920" cy="208080"/>
            </p14:xfrm>
          </p:contentPart>
        </mc:Choice>
        <mc:Fallback xmlns="">
          <p:pic>
            <p:nvPicPr>
              <p:cNvPr id="204" name="Ink 206">
                <a:extLst>
                  <a:ext uri="{FF2B5EF4-FFF2-40B4-BE49-F238E27FC236}">
                    <a16:creationId xmlns:a16="http://schemas.microsoft.com/office/drawing/2014/main" id="{734B1C05-E4AB-0442-B55B-46C952FB3168}"/>
                  </a:ext>
                </a:extLst>
              </p:cNvPr>
              <p:cNvPicPr/>
              <p:nvPr/>
            </p:nvPicPr>
            <p:blipFill>
              <a:blip r:embed="rId111"/>
              <a:stretch>
                <a:fillRect/>
              </a:stretch>
            </p:blipFill>
            <p:spPr>
              <a:xfrm>
                <a:off x="748235" y="3143677"/>
                <a:ext cx="785160" cy="238733"/>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14" name="Ink 214">
                <a:extLst>
                  <a:ext uri="{FF2B5EF4-FFF2-40B4-BE49-F238E27FC236}">
                    <a16:creationId xmlns:a16="http://schemas.microsoft.com/office/drawing/2014/main" id="{1D757873-6425-9B4D-BB36-359329B7AFB2}"/>
                  </a:ext>
                </a:extLst>
              </p14:cNvPr>
              <p14:cNvContentPartPr/>
              <p14:nvPr/>
            </p14:nvContentPartPr>
            <p14:xfrm>
              <a:off x="3843875" y="3146223"/>
              <a:ext cx="1081800" cy="164160"/>
            </p14:xfrm>
          </p:contentPart>
        </mc:Choice>
        <mc:Fallback xmlns="">
          <p:pic>
            <p:nvPicPr>
              <p:cNvPr id="214" name="Ink 214">
                <a:extLst>
                  <a:ext uri="{FF2B5EF4-FFF2-40B4-BE49-F238E27FC236}">
                    <a16:creationId xmlns:a16="http://schemas.microsoft.com/office/drawing/2014/main" id="{1D757873-6425-9B4D-BB36-359329B7AFB2}"/>
                  </a:ext>
                </a:extLst>
              </p:cNvPr>
              <p:cNvPicPr/>
              <p:nvPr/>
            </p:nvPicPr>
            <p:blipFill>
              <a:blip r:embed="rId113"/>
              <a:stretch>
                <a:fillRect/>
              </a:stretch>
            </p:blipFill>
            <p:spPr>
              <a:xfrm>
                <a:off x="3828755" y="3131070"/>
                <a:ext cx="1112400" cy="194827"/>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27" name="Ink 226">
                <a:extLst>
                  <a:ext uri="{FF2B5EF4-FFF2-40B4-BE49-F238E27FC236}">
                    <a16:creationId xmlns:a16="http://schemas.microsoft.com/office/drawing/2014/main" id="{54B0541D-2EC5-A64A-AE61-98B03491E1B0}"/>
                  </a:ext>
                </a:extLst>
              </p14:cNvPr>
              <p14:cNvContentPartPr/>
              <p14:nvPr/>
            </p14:nvContentPartPr>
            <p14:xfrm>
              <a:off x="7798475" y="2894943"/>
              <a:ext cx="207720" cy="194400"/>
            </p14:xfrm>
          </p:contentPart>
        </mc:Choice>
        <mc:Fallback xmlns="">
          <p:pic>
            <p:nvPicPr>
              <p:cNvPr id="227" name="Ink 226">
                <a:extLst>
                  <a:ext uri="{FF2B5EF4-FFF2-40B4-BE49-F238E27FC236}">
                    <a16:creationId xmlns:a16="http://schemas.microsoft.com/office/drawing/2014/main" id="{54B0541D-2EC5-A64A-AE61-98B03491E1B0}"/>
                  </a:ext>
                </a:extLst>
              </p:cNvPr>
              <p:cNvPicPr/>
              <p:nvPr/>
            </p:nvPicPr>
            <p:blipFill>
              <a:blip r:embed="rId115"/>
              <a:stretch>
                <a:fillRect/>
              </a:stretch>
            </p:blipFill>
            <p:spPr>
              <a:xfrm>
                <a:off x="7783355" y="2879823"/>
                <a:ext cx="23832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33" name="Ink 238">
                <a:extLst>
                  <a:ext uri="{FF2B5EF4-FFF2-40B4-BE49-F238E27FC236}">
                    <a16:creationId xmlns:a16="http://schemas.microsoft.com/office/drawing/2014/main" id="{9D92377E-6FE4-7D4E-ADE6-249F858ABA35}"/>
                  </a:ext>
                </a:extLst>
              </p14:cNvPr>
              <p14:cNvContentPartPr/>
              <p14:nvPr/>
            </p14:nvContentPartPr>
            <p14:xfrm>
              <a:off x="8590835" y="2907543"/>
              <a:ext cx="308520" cy="182520"/>
            </p14:xfrm>
          </p:contentPart>
        </mc:Choice>
        <mc:Fallback xmlns="">
          <p:pic>
            <p:nvPicPr>
              <p:cNvPr id="233" name="Ink 238">
                <a:extLst>
                  <a:ext uri="{FF2B5EF4-FFF2-40B4-BE49-F238E27FC236}">
                    <a16:creationId xmlns:a16="http://schemas.microsoft.com/office/drawing/2014/main" id="{9D92377E-6FE4-7D4E-ADE6-249F858ABA35}"/>
                  </a:ext>
                </a:extLst>
              </p:cNvPr>
              <p:cNvPicPr/>
              <p:nvPr/>
            </p:nvPicPr>
            <p:blipFill>
              <a:blip r:embed="rId117"/>
              <a:stretch>
                <a:fillRect/>
              </a:stretch>
            </p:blipFill>
            <p:spPr>
              <a:xfrm>
                <a:off x="8575715" y="2892423"/>
                <a:ext cx="33876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34" name="Ink 239">
                <a:extLst>
                  <a:ext uri="{FF2B5EF4-FFF2-40B4-BE49-F238E27FC236}">
                    <a16:creationId xmlns:a16="http://schemas.microsoft.com/office/drawing/2014/main" id="{E061938C-568D-5C46-B6C7-FD12D40F78C3}"/>
                  </a:ext>
                </a:extLst>
              </p14:cNvPr>
              <p14:cNvContentPartPr/>
              <p14:nvPr/>
            </p14:nvContentPartPr>
            <p14:xfrm>
              <a:off x="8100515" y="2825823"/>
              <a:ext cx="402840" cy="295920"/>
            </p14:xfrm>
          </p:contentPart>
        </mc:Choice>
        <mc:Fallback xmlns="">
          <p:pic>
            <p:nvPicPr>
              <p:cNvPr id="234" name="Ink 239">
                <a:extLst>
                  <a:ext uri="{FF2B5EF4-FFF2-40B4-BE49-F238E27FC236}">
                    <a16:creationId xmlns:a16="http://schemas.microsoft.com/office/drawing/2014/main" id="{E061938C-568D-5C46-B6C7-FD12D40F78C3}"/>
                  </a:ext>
                </a:extLst>
              </p:cNvPr>
              <p:cNvPicPr/>
              <p:nvPr/>
            </p:nvPicPr>
            <p:blipFill>
              <a:blip r:embed="rId119"/>
              <a:stretch>
                <a:fillRect/>
              </a:stretch>
            </p:blipFill>
            <p:spPr>
              <a:xfrm>
                <a:off x="8085035" y="2810343"/>
                <a:ext cx="43308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35" name="Ink 240">
                <a:extLst>
                  <a:ext uri="{FF2B5EF4-FFF2-40B4-BE49-F238E27FC236}">
                    <a16:creationId xmlns:a16="http://schemas.microsoft.com/office/drawing/2014/main" id="{F8F20865-0E27-9F48-9BC6-8F819C718F5E}"/>
                  </a:ext>
                </a:extLst>
              </p14:cNvPr>
              <p14:cNvContentPartPr/>
              <p14:nvPr/>
            </p14:nvContentPartPr>
            <p14:xfrm>
              <a:off x="7144715" y="2951463"/>
              <a:ext cx="528480" cy="195120"/>
            </p14:xfrm>
          </p:contentPart>
        </mc:Choice>
        <mc:Fallback xmlns="">
          <p:pic>
            <p:nvPicPr>
              <p:cNvPr id="235" name="Ink 240">
                <a:extLst>
                  <a:ext uri="{FF2B5EF4-FFF2-40B4-BE49-F238E27FC236}">
                    <a16:creationId xmlns:a16="http://schemas.microsoft.com/office/drawing/2014/main" id="{F8F20865-0E27-9F48-9BC6-8F819C718F5E}"/>
                  </a:ext>
                </a:extLst>
              </p:cNvPr>
              <p:cNvPicPr/>
              <p:nvPr/>
            </p:nvPicPr>
            <p:blipFill>
              <a:blip r:embed="rId121"/>
              <a:stretch>
                <a:fillRect/>
              </a:stretch>
            </p:blipFill>
            <p:spPr>
              <a:xfrm>
                <a:off x="7129595" y="2936343"/>
                <a:ext cx="55908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36" name="Ink 241">
                <a:extLst>
                  <a:ext uri="{FF2B5EF4-FFF2-40B4-BE49-F238E27FC236}">
                    <a16:creationId xmlns:a16="http://schemas.microsoft.com/office/drawing/2014/main" id="{A1DA2B52-A73F-AC4D-ADC3-C1D85BF47404}"/>
                  </a:ext>
                </a:extLst>
              </p14:cNvPr>
              <p14:cNvContentPartPr/>
              <p14:nvPr/>
            </p14:nvContentPartPr>
            <p14:xfrm>
              <a:off x="6566195" y="2907543"/>
              <a:ext cx="471960" cy="239040"/>
            </p14:xfrm>
          </p:contentPart>
        </mc:Choice>
        <mc:Fallback xmlns="">
          <p:pic>
            <p:nvPicPr>
              <p:cNvPr id="236" name="Ink 241">
                <a:extLst>
                  <a:ext uri="{FF2B5EF4-FFF2-40B4-BE49-F238E27FC236}">
                    <a16:creationId xmlns:a16="http://schemas.microsoft.com/office/drawing/2014/main" id="{A1DA2B52-A73F-AC4D-ADC3-C1D85BF47404}"/>
                  </a:ext>
                </a:extLst>
              </p:cNvPr>
              <p:cNvPicPr/>
              <p:nvPr/>
            </p:nvPicPr>
            <p:blipFill>
              <a:blip r:embed="rId123"/>
              <a:stretch>
                <a:fillRect/>
              </a:stretch>
            </p:blipFill>
            <p:spPr>
              <a:xfrm>
                <a:off x="6551075" y="2892086"/>
                <a:ext cx="502560" cy="269235"/>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37" name="Ink 242">
                <a:extLst>
                  <a:ext uri="{FF2B5EF4-FFF2-40B4-BE49-F238E27FC236}">
                    <a16:creationId xmlns:a16="http://schemas.microsoft.com/office/drawing/2014/main" id="{A2A50188-3301-8A49-BDC1-A26E031C0C54}"/>
                  </a:ext>
                </a:extLst>
              </p14:cNvPr>
              <p14:cNvContentPartPr/>
              <p14:nvPr/>
            </p14:nvContentPartPr>
            <p14:xfrm>
              <a:off x="5748995" y="3001863"/>
              <a:ext cx="528480" cy="232920"/>
            </p14:xfrm>
          </p:contentPart>
        </mc:Choice>
        <mc:Fallback xmlns="">
          <p:pic>
            <p:nvPicPr>
              <p:cNvPr id="237" name="Ink 242">
                <a:extLst>
                  <a:ext uri="{FF2B5EF4-FFF2-40B4-BE49-F238E27FC236}">
                    <a16:creationId xmlns:a16="http://schemas.microsoft.com/office/drawing/2014/main" id="{A2A50188-3301-8A49-BDC1-A26E031C0C54}"/>
                  </a:ext>
                </a:extLst>
              </p:cNvPr>
              <p:cNvPicPr/>
              <p:nvPr/>
            </p:nvPicPr>
            <p:blipFill>
              <a:blip r:embed="rId125"/>
              <a:stretch>
                <a:fillRect/>
              </a:stretch>
            </p:blipFill>
            <p:spPr>
              <a:xfrm>
                <a:off x="5733875" y="2986383"/>
                <a:ext cx="5590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38" name="Ink 243">
                <a:extLst>
                  <a:ext uri="{FF2B5EF4-FFF2-40B4-BE49-F238E27FC236}">
                    <a16:creationId xmlns:a16="http://schemas.microsoft.com/office/drawing/2014/main" id="{0E4AA5DB-8A49-BF43-99D4-7C83C2D0CB28}"/>
                  </a:ext>
                </a:extLst>
              </p14:cNvPr>
              <p14:cNvContentPartPr/>
              <p14:nvPr/>
            </p14:nvContentPartPr>
            <p14:xfrm>
              <a:off x="5315195" y="3096183"/>
              <a:ext cx="195120" cy="189000"/>
            </p14:xfrm>
          </p:contentPart>
        </mc:Choice>
        <mc:Fallback xmlns="">
          <p:pic>
            <p:nvPicPr>
              <p:cNvPr id="238" name="Ink 243">
                <a:extLst>
                  <a:ext uri="{FF2B5EF4-FFF2-40B4-BE49-F238E27FC236}">
                    <a16:creationId xmlns:a16="http://schemas.microsoft.com/office/drawing/2014/main" id="{0E4AA5DB-8A49-BF43-99D4-7C83C2D0CB28}"/>
                  </a:ext>
                </a:extLst>
              </p:cNvPr>
              <p:cNvPicPr/>
              <p:nvPr/>
            </p:nvPicPr>
            <p:blipFill>
              <a:blip r:embed="rId127"/>
              <a:stretch>
                <a:fillRect/>
              </a:stretch>
            </p:blipFill>
            <p:spPr>
              <a:xfrm>
                <a:off x="5300075" y="3080703"/>
                <a:ext cx="2257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45" name="Ink 244">
                <a:extLst>
                  <a:ext uri="{FF2B5EF4-FFF2-40B4-BE49-F238E27FC236}">
                    <a16:creationId xmlns:a16="http://schemas.microsoft.com/office/drawing/2014/main" id="{B6359985-9C06-2946-BFEC-5F996FAD078D}"/>
                  </a:ext>
                </a:extLst>
              </p14:cNvPr>
              <p14:cNvContentPartPr/>
              <p14:nvPr/>
            </p14:nvContentPartPr>
            <p14:xfrm>
              <a:off x="8898995" y="3133983"/>
              <a:ext cx="6480" cy="38160"/>
            </p14:xfrm>
          </p:contentPart>
        </mc:Choice>
        <mc:Fallback xmlns="">
          <p:pic>
            <p:nvPicPr>
              <p:cNvPr id="245" name="Ink 244">
                <a:extLst>
                  <a:ext uri="{FF2B5EF4-FFF2-40B4-BE49-F238E27FC236}">
                    <a16:creationId xmlns:a16="http://schemas.microsoft.com/office/drawing/2014/main" id="{B6359985-9C06-2946-BFEC-5F996FAD078D}"/>
                  </a:ext>
                </a:extLst>
              </p:cNvPr>
              <p:cNvPicPr/>
              <p:nvPr/>
            </p:nvPicPr>
            <p:blipFill>
              <a:blip r:embed="rId129"/>
              <a:stretch>
                <a:fillRect/>
              </a:stretch>
            </p:blipFill>
            <p:spPr>
              <a:xfrm>
                <a:off x="8883515" y="3118503"/>
                <a:ext cx="370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46" name="Ink 245">
                <a:extLst>
                  <a:ext uri="{FF2B5EF4-FFF2-40B4-BE49-F238E27FC236}">
                    <a16:creationId xmlns:a16="http://schemas.microsoft.com/office/drawing/2014/main" id="{E1EDB083-86A3-3A41-8A85-C7C9668D969B}"/>
                  </a:ext>
                </a:extLst>
              </p14:cNvPr>
              <p14:cNvContentPartPr/>
              <p14:nvPr/>
            </p14:nvContentPartPr>
            <p14:xfrm>
              <a:off x="1058915" y="3787743"/>
              <a:ext cx="31680" cy="157680"/>
            </p14:xfrm>
          </p:contentPart>
        </mc:Choice>
        <mc:Fallback xmlns="">
          <p:pic>
            <p:nvPicPr>
              <p:cNvPr id="246" name="Ink 245">
                <a:extLst>
                  <a:ext uri="{FF2B5EF4-FFF2-40B4-BE49-F238E27FC236}">
                    <a16:creationId xmlns:a16="http://schemas.microsoft.com/office/drawing/2014/main" id="{E1EDB083-86A3-3A41-8A85-C7C9668D969B}"/>
                  </a:ext>
                </a:extLst>
              </p:cNvPr>
              <p:cNvPicPr/>
              <p:nvPr/>
            </p:nvPicPr>
            <p:blipFill>
              <a:blip r:embed="rId131"/>
              <a:stretch>
                <a:fillRect/>
              </a:stretch>
            </p:blipFill>
            <p:spPr>
              <a:xfrm>
                <a:off x="1043435" y="3772263"/>
                <a:ext cx="622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51" name="Ink 251">
                <a:extLst>
                  <a:ext uri="{FF2B5EF4-FFF2-40B4-BE49-F238E27FC236}">
                    <a16:creationId xmlns:a16="http://schemas.microsoft.com/office/drawing/2014/main" id="{4657304C-2584-5D45-B090-F4D83A6EB863}"/>
                  </a:ext>
                </a:extLst>
              </p14:cNvPr>
              <p14:cNvContentPartPr/>
              <p14:nvPr/>
            </p14:nvContentPartPr>
            <p14:xfrm>
              <a:off x="1178435" y="3718623"/>
              <a:ext cx="559440" cy="257760"/>
            </p14:xfrm>
          </p:contentPart>
        </mc:Choice>
        <mc:Fallback xmlns="">
          <p:pic>
            <p:nvPicPr>
              <p:cNvPr id="251" name="Ink 251">
                <a:extLst>
                  <a:ext uri="{FF2B5EF4-FFF2-40B4-BE49-F238E27FC236}">
                    <a16:creationId xmlns:a16="http://schemas.microsoft.com/office/drawing/2014/main" id="{4657304C-2584-5D45-B090-F4D83A6EB863}"/>
                  </a:ext>
                </a:extLst>
              </p:cNvPr>
              <p:cNvPicPr/>
              <p:nvPr/>
            </p:nvPicPr>
            <p:blipFill>
              <a:blip r:embed="rId133"/>
              <a:stretch>
                <a:fillRect/>
              </a:stretch>
            </p:blipFill>
            <p:spPr>
              <a:xfrm>
                <a:off x="1162965" y="3703165"/>
                <a:ext cx="590020" cy="288317"/>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55" name="Ink 254">
                <a:extLst>
                  <a:ext uri="{FF2B5EF4-FFF2-40B4-BE49-F238E27FC236}">
                    <a16:creationId xmlns:a16="http://schemas.microsoft.com/office/drawing/2014/main" id="{183F69B3-C2AA-9142-9FFD-87ABCD2500BF}"/>
                  </a:ext>
                </a:extLst>
              </p14:cNvPr>
              <p14:cNvContentPartPr/>
              <p14:nvPr/>
            </p14:nvContentPartPr>
            <p14:xfrm>
              <a:off x="1580555" y="4215063"/>
              <a:ext cx="176400" cy="428040"/>
            </p14:xfrm>
          </p:contentPart>
        </mc:Choice>
        <mc:Fallback xmlns="">
          <p:pic>
            <p:nvPicPr>
              <p:cNvPr id="255" name="Ink 254">
                <a:extLst>
                  <a:ext uri="{FF2B5EF4-FFF2-40B4-BE49-F238E27FC236}">
                    <a16:creationId xmlns:a16="http://schemas.microsoft.com/office/drawing/2014/main" id="{183F69B3-C2AA-9142-9FFD-87ABCD2500BF}"/>
                  </a:ext>
                </a:extLst>
              </p:cNvPr>
              <p:cNvPicPr/>
              <p:nvPr/>
            </p:nvPicPr>
            <p:blipFill>
              <a:blip r:embed="rId135"/>
              <a:stretch>
                <a:fillRect/>
              </a:stretch>
            </p:blipFill>
            <p:spPr>
              <a:xfrm>
                <a:off x="1565435" y="4199943"/>
                <a:ext cx="207000"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60" name="Ink 261">
                <a:extLst>
                  <a:ext uri="{FF2B5EF4-FFF2-40B4-BE49-F238E27FC236}">
                    <a16:creationId xmlns:a16="http://schemas.microsoft.com/office/drawing/2014/main" id="{81F2DD3D-8817-F54E-94F8-855E4BF5D8F3}"/>
                  </a:ext>
                </a:extLst>
              </p14:cNvPr>
              <p14:cNvContentPartPr/>
              <p14:nvPr/>
            </p14:nvContentPartPr>
            <p14:xfrm>
              <a:off x="1253675" y="4246743"/>
              <a:ext cx="151200" cy="320400"/>
            </p14:xfrm>
          </p:contentPart>
        </mc:Choice>
        <mc:Fallback xmlns="">
          <p:pic>
            <p:nvPicPr>
              <p:cNvPr id="260" name="Ink 261">
                <a:extLst>
                  <a:ext uri="{FF2B5EF4-FFF2-40B4-BE49-F238E27FC236}">
                    <a16:creationId xmlns:a16="http://schemas.microsoft.com/office/drawing/2014/main" id="{81F2DD3D-8817-F54E-94F8-855E4BF5D8F3}"/>
                  </a:ext>
                </a:extLst>
              </p:cNvPr>
              <p:cNvPicPr/>
              <p:nvPr/>
            </p:nvPicPr>
            <p:blipFill>
              <a:blip r:embed="rId137"/>
              <a:stretch>
                <a:fillRect/>
              </a:stretch>
            </p:blipFill>
            <p:spPr>
              <a:xfrm>
                <a:off x="1238555" y="4231263"/>
                <a:ext cx="18180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68" name="Ink 267">
                <a:extLst>
                  <a:ext uri="{FF2B5EF4-FFF2-40B4-BE49-F238E27FC236}">
                    <a16:creationId xmlns:a16="http://schemas.microsoft.com/office/drawing/2014/main" id="{F405F10C-9120-7040-82FF-5932C8A996F1}"/>
                  </a:ext>
                </a:extLst>
              </p14:cNvPr>
              <p14:cNvContentPartPr/>
              <p14:nvPr/>
            </p14:nvContentPartPr>
            <p14:xfrm>
              <a:off x="3479195" y="4334583"/>
              <a:ext cx="100800" cy="12960"/>
            </p14:xfrm>
          </p:contentPart>
        </mc:Choice>
        <mc:Fallback xmlns="">
          <p:pic>
            <p:nvPicPr>
              <p:cNvPr id="268" name="Ink 267">
                <a:extLst>
                  <a:ext uri="{FF2B5EF4-FFF2-40B4-BE49-F238E27FC236}">
                    <a16:creationId xmlns:a16="http://schemas.microsoft.com/office/drawing/2014/main" id="{F405F10C-9120-7040-82FF-5932C8A996F1}"/>
                  </a:ext>
                </a:extLst>
              </p:cNvPr>
              <p:cNvPicPr/>
              <p:nvPr/>
            </p:nvPicPr>
            <p:blipFill>
              <a:blip r:embed="rId139"/>
              <a:stretch>
                <a:fillRect/>
              </a:stretch>
            </p:blipFill>
            <p:spPr>
              <a:xfrm>
                <a:off x="3464075" y="4319463"/>
                <a:ext cx="131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69" name="Ink 268">
                <a:extLst>
                  <a:ext uri="{FF2B5EF4-FFF2-40B4-BE49-F238E27FC236}">
                    <a16:creationId xmlns:a16="http://schemas.microsoft.com/office/drawing/2014/main" id="{8359BE0C-68DF-DE41-9AB8-D89259E7BBCD}"/>
                  </a:ext>
                </a:extLst>
              </p14:cNvPr>
              <p14:cNvContentPartPr/>
              <p14:nvPr/>
            </p14:nvContentPartPr>
            <p14:xfrm>
              <a:off x="3504395" y="4472823"/>
              <a:ext cx="94680" cy="6480"/>
            </p14:xfrm>
          </p:contentPart>
        </mc:Choice>
        <mc:Fallback xmlns="">
          <p:pic>
            <p:nvPicPr>
              <p:cNvPr id="269" name="Ink 268">
                <a:extLst>
                  <a:ext uri="{FF2B5EF4-FFF2-40B4-BE49-F238E27FC236}">
                    <a16:creationId xmlns:a16="http://schemas.microsoft.com/office/drawing/2014/main" id="{8359BE0C-68DF-DE41-9AB8-D89259E7BBCD}"/>
                  </a:ext>
                </a:extLst>
              </p:cNvPr>
              <p:cNvPicPr/>
              <p:nvPr/>
            </p:nvPicPr>
            <p:blipFill>
              <a:blip r:embed="rId141"/>
              <a:stretch>
                <a:fillRect/>
              </a:stretch>
            </p:blipFill>
            <p:spPr>
              <a:xfrm>
                <a:off x="3489275" y="4457703"/>
                <a:ext cx="1252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70" name="Ink 271">
                <a:extLst>
                  <a:ext uri="{FF2B5EF4-FFF2-40B4-BE49-F238E27FC236}">
                    <a16:creationId xmlns:a16="http://schemas.microsoft.com/office/drawing/2014/main" id="{90DE2488-E2C2-794A-8275-A9E2EC123B4E}"/>
                  </a:ext>
                </a:extLst>
              </p14:cNvPr>
              <p14:cNvContentPartPr/>
              <p14:nvPr/>
            </p14:nvContentPartPr>
            <p14:xfrm>
              <a:off x="2467235" y="4051623"/>
              <a:ext cx="767520" cy="623160"/>
            </p14:xfrm>
          </p:contentPart>
        </mc:Choice>
        <mc:Fallback xmlns="">
          <p:pic>
            <p:nvPicPr>
              <p:cNvPr id="270" name="Ink 271">
                <a:extLst>
                  <a:ext uri="{FF2B5EF4-FFF2-40B4-BE49-F238E27FC236}">
                    <a16:creationId xmlns:a16="http://schemas.microsoft.com/office/drawing/2014/main" id="{90DE2488-E2C2-794A-8275-A9E2EC123B4E}"/>
                  </a:ext>
                </a:extLst>
              </p:cNvPr>
              <p:cNvPicPr/>
              <p:nvPr/>
            </p:nvPicPr>
            <p:blipFill>
              <a:blip r:embed="rId143"/>
              <a:stretch>
                <a:fillRect/>
              </a:stretch>
            </p:blipFill>
            <p:spPr>
              <a:xfrm>
                <a:off x="2451755" y="4036494"/>
                <a:ext cx="797760" cy="653778"/>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71" name="Ink 272">
                <a:extLst>
                  <a:ext uri="{FF2B5EF4-FFF2-40B4-BE49-F238E27FC236}">
                    <a16:creationId xmlns:a16="http://schemas.microsoft.com/office/drawing/2014/main" id="{EB311AF3-2B72-EB4D-AE01-D7F6D5D5A944}"/>
                  </a:ext>
                </a:extLst>
              </p14:cNvPr>
              <p14:cNvContentPartPr/>
              <p14:nvPr/>
            </p14:nvContentPartPr>
            <p14:xfrm>
              <a:off x="1957835" y="4284903"/>
              <a:ext cx="314640" cy="471240"/>
            </p14:xfrm>
          </p:contentPart>
        </mc:Choice>
        <mc:Fallback xmlns="">
          <p:pic>
            <p:nvPicPr>
              <p:cNvPr id="271" name="Ink 272">
                <a:extLst>
                  <a:ext uri="{FF2B5EF4-FFF2-40B4-BE49-F238E27FC236}">
                    <a16:creationId xmlns:a16="http://schemas.microsoft.com/office/drawing/2014/main" id="{EB311AF3-2B72-EB4D-AE01-D7F6D5D5A944}"/>
                  </a:ext>
                </a:extLst>
              </p:cNvPr>
              <p:cNvPicPr/>
              <p:nvPr/>
            </p:nvPicPr>
            <p:blipFill>
              <a:blip r:embed="rId145"/>
              <a:stretch>
                <a:fillRect/>
              </a:stretch>
            </p:blipFill>
            <p:spPr>
              <a:xfrm>
                <a:off x="1942715" y="4269783"/>
                <a:ext cx="345240" cy="5018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81" name="Ink 280">
                <a:extLst>
                  <a:ext uri="{FF2B5EF4-FFF2-40B4-BE49-F238E27FC236}">
                    <a16:creationId xmlns:a16="http://schemas.microsoft.com/office/drawing/2014/main" id="{189C3E30-4B92-B64B-B2F3-335B266248F8}"/>
                  </a:ext>
                </a:extLst>
              </p14:cNvPr>
              <p14:cNvContentPartPr/>
              <p14:nvPr/>
            </p14:nvContentPartPr>
            <p14:xfrm>
              <a:off x="5434715" y="3919863"/>
              <a:ext cx="207720" cy="182520"/>
            </p14:xfrm>
          </p:contentPart>
        </mc:Choice>
        <mc:Fallback xmlns="">
          <p:pic>
            <p:nvPicPr>
              <p:cNvPr id="281" name="Ink 280">
                <a:extLst>
                  <a:ext uri="{FF2B5EF4-FFF2-40B4-BE49-F238E27FC236}">
                    <a16:creationId xmlns:a16="http://schemas.microsoft.com/office/drawing/2014/main" id="{189C3E30-4B92-B64B-B2F3-335B266248F8}"/>
                  </a:ext>
                </a:extLst>
              </p:cNvPr>
              <p:cNvPicPr/>
              <p:nvPr/>
            </p:nvPicPr>
            <p:blipFill>
              <a:blip r:embed="rId147"/>
              <a:stretch>
                <a:fillRect/>
              </a:stretch>
            </p:blipFill>
            <p:spPr>
              <a:xfrm>
                <a:off x="5419595" y="3904383"/>
                <a:ext cx="2383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85" name="Ink 284">
                <a:extLst>
                  <a:ext uri="{FF2B5EF4-FFF2-40B4-BE49-F238E27FC236}">
                    <a16:creationId xmlns:a16="http://schemas.microsoft.com/office/drawing/2014/main" id="{B2FCAE2F-19A9-3943-85F4-1BBA10442FC2}"/>
                  </a:ext>
                </a:extLst>
              </p14:cNvPr>
              <p14:cNvContentPartPr/>
              <p14:nvPr/>
            </p14:nvContentPartPr>
            <p14:xfrm>
              <a:off x="4139435" y="4428903"/>
              <a:ext cx="2034720" cy="88560"/>
            </p14:xfrm>
          </p:contentPart>
        </mc:Choice>
        <mc:Fallback xmlns="">
          <p:pic>
            <p:nvPicPr>
              <p:cNvPr id="285" name="Ink 284">
                <a:extLst>
                  <a:ext uri="{FF2B5EF4-FFF2-40B4-BE49-F238E27FC236}">
                    <a16:creationId xmlns:a16="http://schemas.microsoft.com/office/drawing/2014/main" id="{B2FCAE2F-19A9-3943-85F4-1BBA10442FC2}"/>
                  </a:ext>
                </a:extLst>
              </p:cNvPr>
              <p:cNvPicPr/>
              <p:nvPr/>
            </p:nvPicPr>
            <p:blipFill>
              <a:blip r:embed="rId149"/>
              <a:stretch>
                <a:fillRect/>
              </a:stretch>
            </p:blipFill>
            <p:spPr>
              <a:xfrm>
                <a:off x="4124315" y="4413783"/>
                <a:ext cx="20649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86" name="Ink 285">
                <a:extLst>
                  <a:ext uri="{FF2B5EF4-FFF2-40B4-BE49-F238E27FC236}">
                    <a16:creationId xmlns:a16="http://schemas.microsoft.com/office/drawing/2014/main" id="{7EF83859-4BB4-6143-AAC6-9B2F192C0B52}"/>
                  </a:ext>
                </a:extLst>
              </p14:cNvPr>
              <p14:cNvContentPartPr/>
              <p14:nvPr/>
            </p14:nvContentPartPr>
            <p14:xfrm>
              <a:off x="4787075" y="4667943"/>
              <a:ext cx="189000" cy="188280"/>
            </p14:xfrm>
          </p:contentPart>
        </mc:Choice>
        <mc:Fallback xmlns="">
          <p:pic>
            <p:nvPicPr>
              <p:cNvPr id="286" name="Ink 285">
                <a:extLst>
                  <a:ext uri="{FF2B5EF4-FFF2-40B4-BE49-F238E27FC236}">
                    <a16:creationId xmlns:a16="http://schemas.microsoft.com/office/drawing/2014/main" id="{7EF83859-4BB4-6143-AAC6-9B2F192C0B52}"/>
                  </a:ext>
                </a:extLst>
              </p:cNvPr>
              <p:cNvPicPr/>
              <p:nvPr/>
            </p:nvPicPr>
            <p:blipFill>
              <a:blip r:embed="rId151"/>
              <a:stretch>
                <a:fillRect/>
              </a:stretch>
            </p:blipFill>
            <p:spPr>
              <a:xfrm>
                <a:off x="4771955" y="4652463"/>
                <a:ext cx="21960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290" name="Ink 289">
                <a:extLst>
                  <a:ext uri="{FF2B5EF4-FFF2-40B4-BE49-F238E27FC236}">
                    <a16:creationId xmlns:a16="http://schemas.microsoft.com/office/drawing/2014/main" id="{D641A094-8EC4-F145-9AAB-85097DEDCCA9}"/>
                  </a:ext>
                </a:extLst>
              </p14:cNvPr>
              <p14:cNvContentPartPr/>
              <p14:nvPr/>
            </p14:nvContentPartPr>
            <p14:xfrm>
              <a:off x="5685995" y="4592343"/>
              <a:ext cx="226800" cy="308520"/>
            </p14:xfrm>
          </p:contentPart>
        </mc:Choice>
        <mc:Fallback xmlns="">
          <p:pic>
            <p:nvPicPr>
              <p:cNvPr id="290" name="Ink 289">
                <a:extLst>
                  <a:ext uri="{FF2B5EF4-FFF2-40B4-BE49-F238E27FC236}">
                    <a16:creationId xmlns:a16="http://schemas.microsoft.com/office/drawing/2014/main" id="{D641A094-8EC4-F145-9AAB-85097DEDCCA9}"/>
                  </a:ext>
                </a:extLst>
              </p:cNvPr>
              <p:cNvPicPr/>
              <p:nvPr/>
            </p:nvPicPr>
            <p:blipFill>
              <a:blip r:embed="rId153"/>
              <a:stretch>
                <a:fillRect/>
              </a:stretch>
            </p:blipFill>
            <p:spPr>
              <a:xfrm>
                <a:off x="5670875" y="4577223"/>
                <a:ext cx="25704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291" name="Ink 294">
                <a:extLst>
                  <a:ext uri="{FF2B5EF4-FFF2-40B4-BE49-F238E27FC236}">
                    <a16:creationId xmlns:a16="http://schemas.microsoft.com/office/drawing/2014/main" id="{46151D81-2FB2-1543-A98B-F08FAB7E07AB}"/>
                  </a:ext>
                </a:extLst>
              </p14:cNvPr>
              <p14:cNvContentPartPr/>
              <p14:nvPr/>
            </p14:nvContentPartPr>
            <p14:xfrm>
              <a:off x="5151755" y="4648863"/>
              <a:ext cx="428040" cy="182520"/>
            </p14:xfrm>
          </p:contentPart>
        </mc:Choice>
        <mc:Fallback xmlns="">
          <p:pic>
            <p:nvPicPr>
              <p:cNvPr id="291" name="Ink 294">
                <a:extLst>
                  <a:ext uri="{FF2B5EF4-FFF2-40B4-BE49-F238E27FC236}">
                    <a16:creationId xmlns:a16="http://schemas.microsoft.com/office/drawing/2014/main" id="{46151D81-2FB2-1543-A98B-F08FAB7E07AB}"/>
                  </a:ext>
                </a:extLst>
              </p:cNvPr>
              <p:cNvPicPr/>
              <p:nvPr/>
            </p:nvPicPr>
            <p:blipFill>
              <a:blip r:embed="rId155"/>
              <a:stretch>
                <a:fillRect/>
              </a:stretch>
            </p:blipFill>
            <p:spPr>
              <a:xfrm>
                <a:off x="5136635" y="4633743"/>
                <a:ext cx="4582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292" name="Ink 295">
                <a:extLst>
                  <a:ext uri="{FF2B5EF4-FFF2-40B4-BE49-F238E27FC236}">
                    <a16:creationId xmlns:a16="http://schemas.microsoft.com/office/drawing/2014/main" id="{F65EC06D-6C33-EF4F-8406-F3861293C608}"/>
                  </a:ext>
                </a:extLst>
              </p14:cNvPr>
              <p14:cNvContentPartPr/>
              <p14:nvPr/>
            </p14:nvContentPartPr>
            <p14:xfrm>
              <a:off x="5843315" y="3775143"/>
              <a:ext cx="453240" cy="522360"/>
            </p14:xfrm>
          </p:contentPart>
        </mc:Choice>
        <mc:Fallback xmlns="">
          <p:pic>
            <p:nvPicPr>
              <p:cNvPr id="292" name="Ink 295">
                <a:extLst>
                  <a:ext uri="{FF2B5EF4-FFF2-40B4-BE49-F238E27FC236}">
                    <a16:creationId xmlns:a16="http://schemas.microsoft.com/office/drawing/2014/main" id="{F65EC06D-6C33-EF4F-8406-F3861293C608}"/>
                  </a:ext>
                </a:extLst>
              </p:cNvPr>
              <p:cNvPicPr/>
              <p:nvPr/>
            </p:nvPicPr>
            <p:blipFill>
              <a:blip r:embed="rId157"/>
              <a:stretch>
                <a:fillRect/>
              </a:stretch>
            </p:blipFill>
            <p:spPr>
              <a:xfrm>
                <a:off x="5828183" y="3760023"/>
                <a:ext cx="483864" cy="5526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93" name="Ink 296">
                <a:extLst>
                  <a:ext uri="{FF2B5EF4-FFF2-40B4-BE49-F238E27FC236}">
                    <a16:creationId xmlns:a16="http://schemas.microsoft.com/office/drawing/2014/main" id="{CA45B8F0-5CDB-9B45-9CAD-2734F0964D9C}"/>
                  </a:ext>
                </a:extLst>
              </p14:cNvPr>
              <p14:cNvContentPartPr/>
              <p14:nvPr/>
            </p14:nvContentPartPr>
            <p14:xfrm>
              <a:off x="4617515" y="3850383"/>
              <a:ext cx="609840" cy="428040"/>
            </p14:xfrm>
          </p:contentPart>
        </mc:Choice>
        <mc:Fallback xmlns="">
          <p:pic>
            <p:nvPicPr>
              <p:cNvPr id="293" name="Ink 296">
                <a:extLst>
                  <a:ext uri="{FF2B5EF4-FFF2-40B4-BE49-F238E27FC236}">
                    <a16:creationId xmlns:a16="http://schemas.microsoft.com/office/drawing/2014/main" id="{CA45B8F0-5CDB-9B45-9CAD-2734F0964D9C}"/>
                  </a:ext>
                </a:extLst>
              </p:cNvPr>
              <p:cNvPicPr/>
              <p:nvPr/>
            </p:nvPicPr>
            <p:blipFill>
              <a:blip r:embed="rId159"/>
              <a:stretch>
                <a:fillRect/>
              </a:stretch>
            </p:blipFill>
            <p:spPr>
              <a:xfrm>
                <a:off x="4602044" y="3835263"/>
                <a:ext cx="640422"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94" name="Ink 297">
                <a:extLst>
                  <a:ext uri="{FF2B5EF4-FFF2-40B4-BE49-F238E27FC236}">
                    <a16:creationId xmlns:a16="http://schemas.microsoft.com/office/drawing/2014/main" id="{9508D5DF-7164-AE4F-B00A-BA2B6A1F6717}"/>
                  </a:ext>
                </a:extLst>
              </p14:cNvPr>
              <p14:cNvContentPartPr/>
              <p14:nvPr/>
            </p14:nvContentPartPr>
            <p14:xfrm>
              <a:off x="4265435" y="3925983"/>
              <a:ext cx="163800" cy="223920"/>
            </p14:xfrm>
          </p:contentPart>
        </mc:Choice>
        <mc:Fallback xmlns="">
          <p:pic>
            <p:nvPicPr>
              <p:cNvPr id="294" name="Ink 297">
                <a:extLst>
                  <a:ext uri="{FF2B5EF4-FFF2-40B4-BE49-F238E27FC236}">
                    <a16:creationId xmlns:a16="http://schemas.microsoft.com/office/drawing/2014/main" id="{9508D5DF-7164-AE4F-B00A-BA2B6A1F6717}"/>
                  </a:ext>
                </a:extLst>
              </p:cNvPr>
              <p:cNvPicPr/>
              <p:nvPr/>
            </p:nvPicPr>
            <p:blipFill>
              <a:blip r:embed="rId161"/>
              <a:stretch>
                <a:fillRect/>
              </a:stretch>
            </p:blipFill>
            <p:spPr>
              <a:xfrm>
                <a:off x="4249955" y="3910863"/>
                <a:ext cx="1944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99" name="Ink 298">
                <a:extLst>
                  <a:ext uri="{FF2B5EF4-FFF2-40B4-BE49-F238E27FC236}">
                    <a16:creationId xmlns:a16="http://schemas.microsoft.com/office/drawing/2014/main" id="{3642CC4C-706E-BF4D-8AA9-D899727E805D}"/>
                  </a:ext>
                </a:extLst>
              </p14:cNvPr>
              <p14:cNvContentPartPr/>
              <p14:nvPr/>
            </p14:nvContentPartPr>
            <p14:xfrm>
              <a:off x="2272115" y="5598543"/>
              <a:ext cx="132480" cy="6480"/>
            </p14:xfrm>
          </p:contentPart>
        </mc:Choice>
        <mc:Fallback xmlns="">
          <p:pic>
            <p:nvPicPr>
              <p:cNvPr id="299" name="Ink 298">
                <a:extLst>
                  <a:ext uri="{FF2B5EF4-FFF2-40B4-BE49-F238E27FC236}">
                    <a16:creationId xmlns:a16="http://schemas.microsoft.com/office/drawing/2014/main" id="{3642CC4C-706E-BF4D-8AA9-D899727E805D}"/>
                  </a:ext>
                </a:extLst>
              </p:cNvPr>
              <p:cNvPicPr/>
              <p:nvPr/>
            </p:nvPicPr>
            <p:blipFill>
              <a:blip r:embed="rId163"/>
              <a:stretch>
                <a:fillRect/>
              </a:stretch>
            </p:blipFill>
            <p:spPr>
              <a:xfrm>
                <a:off x="2256995" y="5583063"/>
                <a:ext cx="16272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300" name="Ink 299">
                <a:extLst>
                  <a:ext uri="{FF2B5EF4-FFF2-40B4-BE49-F238E27FC236}">
                    <a16:creationId xmlns:a16="http://schemas.microsoft.com/office/drawing/2014/main" id="{7A6A6168-03F8-A54F-8F24-DB24CEBB5496}"/>
                  </a:ext>
                </a:extLst>
              </p14:cNvPr>
              <p14:cNvContentPartPr/>
              <p14:nvPr/>
            </p14:nvContentPartPr>
            <p14:xfrm>
              <a:off x="2291915" y="5717703"/>
              <a:ext cx="144360" cy="6480"/>
            </p14:xfrm>
          </p:contentPart>
        </mc:Choice>
        <mc:Fallback xmlns="">
          <p:pic>
            <p:nvPicPr>
              <p:cNvPr id="300" name="Ink 299">
                <a:extLst>
                  <a:ext uri="{FF2B5EF4-FFF2-40B4-BE49-F238E27FC236}">
                    <a16:creationId xmlns:a16="http://schemas.microsoft.com/office/drawing/2014/main" id="{7A6A6168-03F8-A54F-8F24-DB24CEBB5496}"/>
                  </a:ext>
                </a:extLst>
              </p:cNvPr>
              <p:cNvPicPr/>
              <p:nvPr/>
            </p:nvPicPr>
            <p:blipFill>
              <a:blip r:embed="rId165"/>
              <a:stretch>
                <a:fillRect/>
              </a:stretch>
            </p:blipFill>
            <p:spPr>
              <a:xfrm>
                <a:off x="2276435" y="5702583"/>
                <a:ext cx="1746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306" name="Ink 307">
                <a:extLst>
                  <a:ext uri="{FF2B5EF4-FFF2-40B4-BE49-F238E27FC236}">
                    <a16:creationId xmlns:a16="http://schemas.microsoft.com/office/drawing/2014/main" id="{BE05BE54-AD41-0D4B-874B-3A9A6AA93CEB}"/>
                  </a:ext>
                </a:extLst>
              </p14:cNvPr>
              <p14:cNvContentPartPr/>
              <p14:nvPr/>
            </p14:nvContentPartPr>
            <p14:xfrm>
              <a:off x="3516995" y="5045223"/>
              <a:ext cx="491040" cy="434160"/>
            </p14:xfrm>
          </p:contentPart>
        </mc:Choice>
        <mc:Fallback xmlns="">
          <p:pic>
            <p:nvPicPr>
              <p:cNvPr id="306" name="Ink 307">
                <a:extLst>
                  <a:ext uri="{FF2B5EF4-FFF2-40B4-BE49-F238E27FC236}">
                    <a16:creationId xmlns:a16="http://schemas.microsoft.com/office/drawing/2014/main" id="{BE05BE54-AD41-0D4B-874B-3A9A6AA93CEB}"/>
                  </a:ext>
                </a:extLst>
              </p:cNvPr>
              <p:cNvPicPr/>
              <p:nvPr/>
            </p:nvPicPr>
            <p:blipFill>
              <a:blip r:embed="rId167"/>
              <a:stretch>
                <a:fillRect/>
              </a:stretch>
            </p:blipFill>
            <p:spPr>
              <a:xfrm>
                <a:off x="3501864" y="5029743"/>
                <a:ext cx="521662" cy="464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07" name="Ink 308">
                <a:extLst>
                  <a:ext uri="{FF2B5EF4-FFF2-40B4-BE49-F238E27FC236}">
                    <a16:creationId xmlns:a16="http://schemas.microsoft.com/office/drawing/2014/main" id="{55A451B0-C6DF-1347-B03D-AB99BF5A7410}"/>
                  </a:ext>
                </a:extLst>
              </p14:cNvPr>
              <p14:cNvContentPartPr/>
              <p14:nvPr/>
            </p14:nvContentPartPr>
            <p14:xfrm>
              <a:off x="3108395" y="5183463"/>
              <a:ext cx="214200" cy="226440"/>
            </p14:xfrm>
          </p:contentPart>
        </mc:Choice>
        <mc:Fallback xmlns="">
          <p:pic>
            <p:nvPicPr>
              <p:cNvPr id="307" name="Ink 308">
                <a:extLst>
                  <a:ext uri="{FF2B5EF4-FFF2-40B4-BE49-F238E27FC236}">
                    <a16:creationId xmlns:a16="http://schemas.microsoft.com/office/drawing/2014/main" id="{55A451B0-C6DF-1347-B03D-AB99BF5A7410}"/>
                  </a:ext>
                </a:extLst>
              </p:cNvPr>
              <p:cNvPicPr/>
              <p:nvPr/>
            </p:nvPicPr>
            <p:blipFill>
              <a:blip r:embed="rId169"/>
              <a:stretch>
                <a:fillRect/>
              </a:stretch>
            </p:blipFill>
            <p:spPr>
              <a:xfrm>
                <a:off x="3093275" y="5168367"/>
                <a:ext cx="244440" cy="256632"/>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16" name="Ink 315">
                <a:extLst>
                  <a:ext uri="{FF2B5EF4-FFF2-40B4-BE49-F238E27FC236}">
                    <a16:creationId xmlns:a16="http://schemas.microsoft.com/office/drawing/2014/main" id="{0B3E3C18-6E33-2746-8C1F-E4334535190E}"/>
                  </a:ext>
                </a:extLst>
              </p14:cNvPr>
              <p14:cNvContentPartPr/>
              <p14:nvPr/>
            </p14:nvContentPartPr>
            <p14:xfrm>
              <a:off x="5333915" y="5152143"/>
              <a:ext cx="145080" cy="207000"/>
            </p14:xfrm>
          </p:contentPart>
        </mc:Choice>
        <mc:Fallback xmlns="">
          <p:pic>
            <p:nvPicPr>
              <p:cNvPr id="316" name="Ink 315">
                <a:extLst>
                  <a:ext uri="{FF2B5EF4-FFF2-40B4-BE49-F238E27FC236}">
                    <a16:creationId xmlns:a16="http://schemas.microsoft.com/office/drawing/2014/main" id="{0B3E3C18-6E33-2746-8C1F-E4334535190E}"/>
                  </a:ext>
                </a:extLst>
              </p:cNvPr>
              <p:cNvPicPr/>
              <p:nvPr/>
            </p:nvPicPr>
            <p:blipFill>
              <a:blip r:embed="rId171"/>
              <a:stretch>
                <a:fillRect/>
              </a:stretch>
            </p:blipFill>
            <p:spPr>
              <a:xfrm>
                <a:off x="5318795" y="5136663"/>
                <a:ext cx="17532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317" name="Ink 316">
                <a:extLst>
                  <a:ext uri="{FF2B5EF4-FFF2-40B4-BE49-F238E27FC236}">
                    <a16:creationId xmlns:a16="http://schemas.microsoft.com/office/drawing/2014/main" id="{E9F40B29-EEE6-844F-BA49-740B359703CF}"/>
                  </a:ext>
                </a:extLst>
              </p14:cNvPr>
              <p14:cNvContentPartPr/>
              <p14:nvPr/>
            </p14:nvContentPartPr>
            <p14:xfrm>
              <a:off x="5654675" y="5076543"/>
              <a:ext cx="132480" cy="264240"/>
            </p14:xfrm>
          </p:contentPart>
        </mc:Choice>
        <mc:Fallback xmlns="">
          <p:pic>
            <p:nvPicPr>
              <p:cNvPr id="317" name="Ink 316">
                <a:extLst>
                  <a:ext uri="{FF2B5EF4-FFF2-40B4-BE49-F238E27FC236}">
                    <a16:creationId xmlns:a16="http://schemas.microsoft.com/office/drawing/2014/main" id="{E9F40B29-EEE6-844F-BA49-740B359703CF}"/>
                  </a:ext>
                </a:extLst>
              </p:cNvPr>
              <p:cNvPicPr/>
              <p:nvPr/>
            </p:nvPicPr>
            <p:blipFill>
              <a:blip r:embed="rId173"/>
              <a:stretch>
                <a:fillRect/>
              </a:stretch>
            </p:blipFill>
            <p:spPr>
              <a:xfrm>
                <a:off x="5639555" y="5061423"/>
                <a:ext cx="16272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322" name="Ink 321">
                <a:extLst>
                  <a:ext uri="{FF2B5EF4-FFF2-40B4-BE49-F238E27FC236}">
                    <a16:creationId xmlns:a16="http://schemas.microsoft.com/office/drawing/2014/main" id="{BA6A0843-B603-A844-B5F9-5BE5F0192D00}"/>
                  </a:ext>
                </a:extLst>
              </p14:cNvPr>
              <p14:cNvContentPartPr/>
              <p14:nvPr/>
            </p14:nvContentPartPr>
            <p14:xfrm>
              <a:off x="6402755" y="5007423"/>
              <a:ext cx="214200" cy="465480"/>
            </p14:xfrm>
          </p:contentPart>
        </mc:Choice>
        <mc:Fallback xmlns="">
          <p:pic>
            <p:nvPicPr>
              <p:cNvPr id="322" name="Ink 321">
                <a:extLst>
                  <a:ext uri="{FF2B5EF4-FFF2-40B4-BE49-F238E27FC236}">
                    <a16:creationId xmlns:a16="http://schemas.microsoft.com/office/drawing/2014/main" id="{BA6A0843-B603-A844-B5F9-5BE5F0192D00}"/>
                  </a:ext>
                </a:extLst>
              </p:cNvPr>
              <p:cNvPicPr/>
              <p:nvPr/>
            </p:nvPicPr>
            <p:blipFill>
              <a:blip r:embed="rId175"/>
              <a:stretch>
                <a:fillRect/>
              </a:stretch>
            </p:blipFill>
            <p:spPr>
              <a:xfrm>
                <a:off x="6387635" y="4992303"/>
                <a:ext cx="244440" cy="4960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23" name="Ink 322">
                <a:extLst>
                  <a:ext uri="{FF2B5EF4-FFF2-40B4-BE49-F238E27FC236}">
                    <a16:creationId xmlns:a16="http://schemas.microsoft.com/office/drawing/2014/main" id="{F1CF783E-9640-CD4D-A51E-DBFB4D951DC3}"/>
                  </a:ext>
                </a:extLst>
              </p14:cNvPr>
              <p14:cNvContentPartPr/>
              <p14:nvPr/>
            </p14:nvContentPartPr>
            <p14:xfrm>
              <a:off x="3001475" y="5623383"/>
              <a:ext cx="3481920" cy="119880"/>
            </p14:xfrm>
          </p:contentPart>
        </mc:Choice>
        <mc:Fallback xmlns="">
          <p:pic>
            <p:nvPicPr>
              <p:cNvPr id="323" name="Ink 322">
                <a:extLst>
                  <a:ext uri="{FF2B5EF4-FFF2-40B4-BE49-F238E27FC236}">
                    <a16:creationId xmlns:a16="http://schemas.microsoft.com/office/drawing/2014/main" id="{F1CF783E-9640-CD4D-A51E-DBFB4D951DC3}"/>
                  </a:ext>
                </a:extLst>
              </p:cNvPr>
              <p:cNvPicPr/>
              <p:nvPr/>
            </p:nvPicPr>
            <p:blipFill>
              <a:blip r:embed="rId177"/>
              <a:stretch>
                <a:fillRect/>
              </a:stretch>
            </p:blipFill>
            <p:spPr>
              <a:xfrm>
                <a:off x="2986355" y="5608263"/>
                <a:ext cx="35125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29" name="Ink 331">
                <a:extLst>
                  <a:ext uri="{FF2B5EF4-FFF2-40B4-BE49-F238E27FC236}">
                    <a16:creationId xmlns:a16="http://schemas.microsoft.com/office/drawing/2014/main" id="{AF3524A8-EB83-AB4C-8CFF-496A3B6C8E71}"/>
                  </a:ext>
                </a:extLst>
              </p14:cNvPr>
              <p14:cNvContentPartPr/>
              <p14:nvPr/>
            </p14:nvContentPartPr>
            <p14:xfrm>
              <a:off x="5899835" y="5114343"/>
              <a:ext cx="358560" cy="358920"/>
            </p14:xfrm>
          </p:contentPart>
        </mc:Choice>
        <mc:Fallback xmlns="">
          <p:pic>
            <p:nvPicPr>
              <p:cNvPr id="329" name="Ink 331">
                <a:extLst>
                  <a:ext uri="{FF2B5EF4-FFF2-40B4-BE49-F238E27FC236}">
                    <a16:creationId xmlns:a16="http://schemas.microsoft.com/office/drawing/2014/main" id="{AF3524A8-EB83-AB4C-8CFF-496A3B6C8E71}"/>
                  </a:ext>
                </a:extLst>
              </p:cNvPr>
              <p:cNvPicPr/>
              <p:nvPr/>
            </p:nvPicPr>
            <p:blipFill>
              <a:blip r:embed="rId179"/>
              <a:stretch>
                <a:fillRect/>
              </a:stretch>
            </p:blipFill>
            <p:spPr>
              <a:xfrm>
                <a:off x="5884715" y="5098847"/>
                <a:ext cx="389160" cy="389551"/>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30" name="Ink 332">
                <a:extLst>
                  <a:ext uri="{FF2B5EF4-FFF2-40B4-BE49-F238E27FC236}">
                    <a16:creationId xmlns:a16="http://schemas.microsoft.com/office/drawing/2014/main" id="{0F3A7264-05CA-084A-AFE2-4BE85CB5148C}"/>
                  </a:ext>
                </a:extLst>
              </p14:cNvPr>
              <p14:cNvContentPartPr/>
              <p14:nvPr/>
            </p14:nvContentPartPr>
            <p14:xfrm>
              <a:off x="4145915" y="5020023"/>
              <a:ext cx="804960" cy="471600"/>
            </p14:xfrm>
          </p:contentPart>
        </mc:Choice>
        <mc:Fallback xmlns="">
          <p:pic>
            <p:nvPicPr>
              <p:cNvPr id="330" name="Ink 332">
                <a:extLst>
                  <a:ext uri="{FF2B5EF4-FFF2-40B4-BE49-F238E27FC236}">
                    <a16:creationId xmlns:a16="http://schemas.microsoft.com/office/drawing/2014/main" id="{0F3A7264-05CA-084A-AFE2-4BE85CB5148C}"/>
                  </a:ext>
                </a:extLst>
              </p:cNvPr>
              <p:cNvPicPr/>
              <p:nvPr/>
            </p:nvPicPr>
            <p:blipFill>
              <a:blip r:embed="rId181"/>
              <a:stretch>
                <a:fillRect/>
              </a:stretch>
            </p:blipFill>
            <p:spPr>
              <a:xfrm>
                <a:off x="4130435" y="5004555"/>
                <a:ext cx="835560" cy="502177"/>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334" name="Ink 333">
                <a:extLst>
                  <a:ext uri="{FF2B5EF4-FFF2-40B4-BE49-F238E27FC236}">
                    <a16:creationId xmlns:a16="http://schemas.microsoft.com/office/drawing/2014/main" id="{93E77E61-89E4-414D-8BFC-A2AB393497C9}"/>
                  </a:ext>
                </a:extLst>
              </p14:cNvPr>
              <p14:cNvContentPartPr/>
              <p14:nvPr/>
            </p14:nvContentPartPr>
            <p14:xfrm>
              <a:off x="3057995" y="5900223"/>
              <a:ext cx="214200" cy="195120"/>
            </p14:xfrm>
          </p:contentPart>
        </mc:Choice>
        <mc:Fallback xmlns="">
          <p:pic>
            <p:nvPicPr>
              <p:cNvPr id="334" name="Ink 333">
                <a:extLst>
                  <a:ext uri="{FF2B5EF4-FFF2-40B4-BE49-F238E27FC236}">
                    <a16:creationId xmlns:a16="http://schemas.microsoft.com/office/drawing/2014/main" id="{93E77E61-89E4-414D-8BFC-A2AB393497C9}"/>
                  </a:ext>
                </a:extLst>
              </p:cNvPr>
              <p:cNvPicPr/>
              <p:nvPr/>
            </p:nvPicPr>
            <p:blipFill>
              <a:blip r:embed="rId183"/>
              <a:stretch>
                <a:fillRect/>
              </a:stretch>
            </p:blipFill>
            <p:spPr>
              <a:xfrm>
                <a:off x="3042875" y="5884743"/>
                <a:ext cx="2444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335" name="Ink 334">
                <a:extLst>
                  <a:ext uri="{FF2B5EF4-FFF2-40B4-BE49-F238E27FC236}">
                    <a16:creationId xmlns:a16="http://schemas.microsoft.com/office/drawing/2014/main" id="{FD4BEF3F-7BC0-0D42-AAB6-6AC00D7B1D41}"/>
                  </a:ext>
                </a:extLst>
              </p14:cNvPr>
              <p14:cNvContentPartPr/>
              <p14:nvPr/>
            </p14:nvContentPartPr>
            <p14:xfrm>
              <a:off x="3611315" y="5918943"/>
              <a:ext cx="195120" cy="200880"/>
            </p14:xfrm>
          </p:contentPart>
        </mc:Choice>
        <mc:Fallback xmlns="">
          <p:pic>
            <p:nvPicPr>
              <p:cNvPr id="335" name="Ink 334">
                <a:extLst>
                  <a:ext uri="{FF2B5EF4-FFF2-40B4-BE49-F238E27FC236}">
                    <a16:creationId xmlns:a16="http://schemas.microsoft.com/office/drawing/2014/main" id="{FD4BEF3F-7BC0-0D42-AAB6-6AC00D7B1D41}"/>
                  </a:ext>
                </a:extLst>
              </p:cNvPr>
              <p:cNvPicPr/>
              <p:nvPr/>
            </p:nvPicPr>
            <p:blipFill>
              <a:blip r:embed="rId185"/>
              <a:stretch>
                <a:fillRect/>
              </a:stretch>
            </p:blipFill>
            <p:spPr>
              <a:xfrm>
                <a:off x="3596195" y="5903823"/>
                <a:ext cx="22572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338" name="Ink 337">
                <a:extLst>
                  <a:ext uri="{FF2B5EF4-FFF2-40B4-BE49-F238E27FC236}">
                    <a16:creationId xmlns:a16="http://schemas.microsoft.com/office/drawing/2014/main" id="{6D425CD1-B5D6-3C49-88F0-2334D42F2792}"/>
                  </a:ext>
                </a:extLst>
              </p14:cNvPr>
              <p14:cNvContentPartPr/>
              <p14:nvPr/>
            </p14:nvContentPartPr>
            <p14:xfrm>
              <a:off x="4567115" y="5806623"/>
              <a:ext cx="25560" cy="383040"/>
            </p14:xfrm>
          </p:contentPart>
        </mc:Choice>
        <mc:Fallback xmlns="">
          <p:pic>
            <p:nvPicPr>
              <p:cNvPr id="338" name="Ink 337">
                <a:extLst>
                  <a:ext uri="{FF2B5EF4-FFF2-40B4-BE49-F238E27FC236}">
                    <a16:creationId xmlns:a16="http://schemas.microsoft.com/office/drawing/2014/main" id="{6D425CD1-B5D6-3C49-88F0-2334D42F2792}"/>
                  </a:ext>
                </a:extLst>
              </p:cNvPr>
              <p:cNvPicPr/>
              <p:nvPr/>
            </p:nvPicPr>
            <p:blipFill>
              <a:blip r:embed="rId187"/>
              <a:stretch>
                <a:fillRect/>
              </a:stretch>
            </p:blipFill>
            <p:spPr>
              <a:xfrm>
                <a:off x="4551635" y="5791143"/>
                <a:ext cx="5616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344" name="Ink 343">
                <a:extLst>
                  <a:ext uri="{FF2B5EF4-FFF2-40B4-BE49-F238E27FC236}">
                    <a16:creationId xmlns:a16="http://schemas.microsoft.com/office/drawing/2014/main" id="{FCEAB0C3-0F61-7245-8175-E126B42294AD}"/>
                  </a:ext>
                </a:extLst>
              </p14:cNvPr>
              <p14:cNvContentPartPr/>
              <p14:nvPr/>
            </p14:nvContentPartPr>
            <p14:xfrm>
              <a:off x="5541635" y="5906343"/>
              <a:ext cx="176400" cy="232200"/>
            </p14:xfrm>
          </p:contentPart>
        </mc:Choice>
        <mc:Fallback xmlns="">
          <p:pic>
            <p:nvPicPr>
              <p:cNvPr id="344" name="Ink 343">
                <a:extLst>
                  <a:ext uri="{FF2B5EF4-FFF2-40B4-BE49-F238E27FC236}">
                    <a16:creationId xmlns:a16="http://schemas.microsoft.com/office/drawing/2014/main" id="{FCEAB0C3-0F61-7245-8175-E126B42294AD}"/>
                  </a:ext>
                </a:extLst>
              </p:cNvPr>
              <p:cNvPicPr/>
              <p:nvPr/>
            </p:nvPicPr>
            <p:blipFill>
              <a:blip r:embed="rId189"/>
              <a:stretch>
                <a:fillRect/>
              </a:stretch>
            </p:blipFill>
            <p:spPr>
              <a:xfrm>
                <a:off x="5526155" y="5891223"/>
                <a:ext cx="2070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345" name="Ink 344">
                <a:extLst>
                  <a:ext uri="{FF2B5EF4-FFF2-40B4-BE49-F238E27FC236}">
                    <a16:creationId xmlns:a16="http://schemas.microsoft.com/office/drawing/2014/main" id="{5F45505D-C2E2-B549-9DB5-9CE231AD06C4}"/>
                  </a:ext>
                </a:extLst>
              </p14:cNvPr>
              <p14:cNvContentPartPr/>
              <p14:nvPr/>
            </p14:nvContentPartPr>
            <p14:xfrm>
              <a:off x="5881115" y="5868903"/>
              <a:ext cx="113400" cy="270720"/>
            </p14:xfrm>
          </p:contentPart>
        </mc:Choice>
        <mc:Fallback xmlns="">
          <p:pic>
            <p:nvPicPr>
              <p:cNvPr id="345" name="Ink 344">
                <a:extLst>
                  <a:ext uri="{FF2B5EF4-FFF2-40B4-BE49-F238E27FC236}">
                    <a16:creationId xmlns:a16="http://schemas.microsoft.com/office/drawing/2014/main" id="{5F45505D-C2E2-B549-9DB5-9CE231AD06C4}"/>
                  </a:ext>
                </a:extLst>
              </p:cNvPr>
              <p:cNvPicPr/>
              <p:nvPr/>
            </p:nvPicPr>
            <p:blipFill>
              <a:blip r:embed="rId191"/>
              <a:stretch>
                <a:fillRect/>
              </a:stretch>
            </p:blipFill>
            <p:spPr>
              <a:xfrm>
                <a:off x="5865635" y="5853423"/>
                <a:ext cx="14400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350" name="Ink 349">
                <a:extLst>
                  <a:ext uri="{FF2B5EF4-FFF2-40B4-BE49-F238E27FC236}">
                    <a16:creationId xmlns:a16="http://schemas.microsoft.com/office/drawing/2014/main" id="{7F1A6572-D95E-CC48-A378-F4C3C349E6BC}"/>
                  </a:ext>
                </a:extLst>
              </p14:cNvPr>
              <p14:cNvContentPartPr/>
              <p14:nvPr/>
            </p14:nvContentPartPr>
            <p14:xfrm>
              <a:off x="6692195" y="5799423"/>
              <a:ext cx="214200" cy="547200"/>
            </p14:xfrm>
          </p:contentPart>
        </mc:Choice>
        <mc:Fallback xmlns="">
          <p:pic>
            <p:nvPicPr>
              <p:cNvPr id="350" name="Ink 349">
                <a:extLst>
                  <a:ext uri="{FF2B5EF4-FFF2-40B4-BE49-F238E27FC236}">
                    <a16:creationId xmlns:a16="http://schemas.microsoft.com/office/drawing/2014/main" id="{7F1A6572-D95E-CC48-A378-F4C3C349E6BC}"/>
                  </a:ext>
                </a:extLst>
              </p:cNvPr>
              <p:cNvPicPr/>
              <p:nvPr/>
            </p:nvPicPr>
            <p:blipFill>
              <a:blip r:embed="rId193"/>
              <a:stretch>
                <a:fillRect/>
              </a:stretch>
            </p:blipFill>
            <p:spPr>
              <a:xfrm>
                <a:off x="6676715" y="5784303"/>
                <a:ext cx="244440" cy="5778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351" name="Ink 353">
                <a:extLst>
                  <a:ext uri="{FF2B5EF4-FFF2-40B4-BE49-F238E27FC236}">
                    <a16:creationId xmlns:a16="http://schemas.microsoft.com/office/drawing/2014/main" id="{842CF146-7B59-214C-B90F-528B9325775B}"/>
                  </a:ext>
                </a:extLst>
              </p14:cNvPr>
              <p14:cNvContentPartPr/>
              <p14:nvPr/>
            </p14:nvContentPartPr>
            <p14:xfrm>
              <a:off x="6107555" y="5875023"/>
              <a:ext cx="352440" cy="440640"/>
            </p14:xfrm>
          </p:contentPart>
        </mc:Choice>
        <mc:Fallback xmlns="">
          <p:pic>
            <p:nvPicPr>
              <p:cNvPr id="351" name="Ink 353">
                <a:extLst>
                  <a:ext uri="{FF2B5EF4-FFF2-40B4-BE49-F238E27FC236}">
                    <a16:creationId xmlns:a16="http://schemas.microsoft.com/office/drawing/2014/main" id="{842CF146-7B59-214C-B90F-528B9325775B}"/>
                  </a:ext>
                </a:extLst>
              </p:cNvPr>
              <p:cNvPicPr/>
              <p:nvPr/>
            </p:nvPicPr>
            <p:blipFill>
              <a:blip r:embed="rId195"/>
              <a:stretch>
                <a:fillRect/>
              </a:stretch>
            </p:blipFill>
            <p:spPr>
              <a:xfrm>
                <a:off x="6092075" y="5859891"/>
                <a:ext cx="383040" cy="471265"/>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352" name="Ink 354">
                <a:extLst>
                  <a:ext uri="{FF2B5EF4-FFF2-40B4-BE49-F238E27FC236}">
                    <a16:creationId xmlns:a16="http://schemas.microsoft.com/office/drawing/2014/main" id="{140B0DC4-3ADD-6749-856B-D66C39C76B26}"/>
                  </a:ext>
                </a:extLst>
              </p14:cNvPr>
              <p14:cNvContentPartPr/>
              <p14:nvPr/>
            </p14:nvContentPartPr>
            <p14:xfrm>
              <a:off x="4730555" y="5837223"/>
              <a:ext cx="559800" cy="446760"/>
            </p14:xfrm>
          </p:contentPart>
        </mc:Choice>
        <mc:Fallback xmlns="">
          <p:pic>
            <p:nvPicPr>
              <p:cNvPr id="352" name="Ink 354">
                <a:extLst>
                  <a:ext uri="{FF2B5EF4-FFF2-40B4-BE49-F238E27FC236}">
                    <a16:creationId xmlns:a16="http://schemas.microsoft.com/office/drawing/2014/main" id="{140B0DC4-3ADD-6749-856B-D66C39C76B26}"/>
                  </a:ext>
                </a:extLst>
              </p:cNvPr>
              <p:cNvPicPr/>
              <p:nvPr/>
            </p:nvPicPr>
            <p:blipFill>
              <a:blip r:embed="rId197"/>
              <a:stretch>
                <a:fillRect/>
              </a:stretch>
            </p:blipFill>
            <p:spPr>
              <a:xfrm>
                <a:off x="4715435" y="5822103"/>
                <a:ext cx="590400" cy="4773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353" name="Ink 355">
                <a:extLst>
                  <a:ext uri="{FF2B5EF4-FFF2-40B4-BE49-F238E27FC236}">
                    <a16:creationId xmlns:a16="http://schemas.microsoft.com/office/drawing/2014/main" id="{28206884-1D4E-AA4B-B921-99A5E14F8B69}"/>
                  </a:ext>
                </a:extLst>
              </p14:cNvPr>
              <p14:cNvContentPartPr/>
              <p14:nvPr/>
            </p14:nvContentPartPr>
            <p14:xfrm>
              <a:off x="3988595" y="5812023"/>
              <a:ext cx="440640" cy="327240"/>
            </p14:xfrm>
          </p:contentPart>
        </mc:Choice>
        <mc:Fallback xmlns="">
          <p:pic>
            <p:nvPicPr>
              <p:cNvPr id="353" name="Ink 355">
                <a:extLst>
                  <a:ext uri="{FF2B5EF4-FFF2-40B4-BE49-F238E27FC236}">
                    <a16:creationId xmlns:a16="http://schemas.microsoft.com/office/drawing/2014/main" id="{28206884-1D4E-AA4B-B921-99A5E14F8B69}"/>
                  </a:ext>
                </a:extLst>
              </p:cNvPr>
              <p:cNvPicPr/>
              <p:nvPr/>
            </p:nvPicPr>
            <p:blipFill>
              <a:blip r:embed="rId199"/>
              <a:stretch>
                <a:fillRect/>
              </a:stretch>
            </p:blipFill>
            <p:spPr>
              <a:xfrm>
                <a:off x="3973463" y="5796903"/>
                <a:ext cx="471265" cy="357840"/>
              </a:xfrm>
              <a:prstGeom prst="rect">
                <a:avLst/>
              </a:prstGeom>
            </p:spPr>
          </p:pic>
        </mc:Fallback>
      </mc:AlternateContent>
    </p:spTree>
    <p:extLst>
      <p:ext uri="{BB962C8B-B14F-4D97-AF65-F5344CB8AC3E}">
        <p14:creationId xmlns:p14="http://schemas.microsoft.com/office/powerpoint/2010/main" val="27981060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15" name="Ink 14">
                <a:extLst>
                  <a:ext uri="{FF2B5EF4-FFF2-40B4-BE49-F238E27FC236}">
                    <a16:creationId xmlns:a16="http://schemas.microsoft.com/office/drawing/2014/main" id="{078D65FF-E144-FA49-8C5E-EA07F16A2320}"/>
                  </a:ext>
                </a:extLst>
              </p14:cNvPr>
              <p14:cNvContentPartPr/>
              <p14:nvPr/>
            </p14:nvContentPartPr>
            <p14:xfrm>
              <a:off x="1222355" y="430383"/>
              <a:ext cx="69480" cy="512280"/>
            </p14:xfrm>
          </p:contentPart>
        </mc:Choice>
        <mc:Fallback xmlns="">
          <p:pic>
            <p:nvPicPr>
              <p:cNvPr id="15" name="Ink 14">
                <a:extLst>
                  <a:ext uri="{FF2B5EF4-FFF2-40B4-BE49-F238E27FC236}">
                    <a16:creationId xmlns:a16="http://schemas.microsoft.com/office/drawing/2014/main" id="{078D65FF-E144-FA49-8C5E-EA07F16A2320}"/>
                  </a:ext>
                </a:extLst>
              </p:cNvPr>
              <p:cNvPicPr/>
              <p:nvPr/>
            </p:nvPicPr>
            <p:blipFill>
              <a:blip r:embed="rId3"/>
              <a:stretch>
                <a:fillRect/>
              </a:stretch>
            </p:blipFill>
            <p:spPr>
              <a:xfrm>
                <a:off x="1206875" y="415263"/>
                <a:ext cx="100080" cy="5428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9" name="Ink 18">
                <a:extLst>
                  <a:ext uri="{FF2B5EF4-FFF2-40B4-BE49-F238E27FC236}">
                    <a16:creationId xmlns:a16="http://schemas.microsoft.com/office/drawing/2014/main" id="{D1846BD1-1D94-6341-8824-5E1A8D952B70}"/>
                  </a:ext>
                </a:extLst>
              </p14:cNvPr>
              <p14:cNvContentPartPr/>
              <p14:nvPr/>
            </p14:nvContentPartPr>
            <p14:xfrm>
              <a:off x="1907435" y="656823"/>
              <a:ext cx="176400" cy="12960"/>
            </p14:xfrm>
          </p:contentPart>
        </mc:Choice>
        <mc:Fallback xmlns="">
          <p:pic>
            <p:nvPicPr>
              <p:cNvPr id="19" name="Ink 18">
                <a:extLst>
                  <a:ext uri="{FF2B5EF4-FFF2-40B4-BE49-F238E27FC236}">
                    <a16:creationId xmlns:a16="http://schemas.microsoft.com/office/drawing/2014/main" id="{D1846BD1-1D94-6341-8824-5E1A8D952B70}"/>
                  </a:ext>
                </a:extLst>
              </p:cNvPr>
              <p:cNvPicPr/>
              <p:nvPr/>
            </p:nvPicPr>
            <p:blipFill>
              <a:blip r:embed="rId5"/>
              <a:stretch>
                <a:fillRect/>
              </a:stretch>
            </p:blipFill>
            <p:spPr>
              <a:xfrm>
                <a:off x="1892315" y="641343"/>
                <a:ext cx="207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0" name="Ink 19">
                <a:extLst>
                  <a:ext uri="{FF2B5EF4-FFF2-40B4-BE49-F238E27FC236}">
                    <a16:creationId xmlns:a16="http://schemas.microsoft.com/office/drawing/2014/main" id="{5F780462-FC28-484D-B3A0-E8AEFC04C841}"/>
                  </a:ext>
                </a:extLst>
              </p14:cNvPr>
              <p14:cNvContentPartPr/>
              <p14:nvPr/>
            </p14:nvContentPartPr>
            <p14:xfrm>
              <a:off x="1907435" y="751143"/>
              <a:ext cx="151200" cy="19080"/>
            </p14:xfrm>
          </p:contentPart>
        </mc:Choice>
        <mc:Fallback xmlns="">
          <p:pic>
            <p:nvPicPr>
              <p:cNvPr id="20" name="Ink 19">
                <a:extLst>
                  <a:ext uri="{FF2B5EF4-FFF2-40B4-BE49-F238E27FC236}">
                    <a16:creationId xmlns:a16="http://schemas.microsoft.com/office/drawing/2014/main" id="{5F780462-FC28-484D-B3A0-E8AEFC04C841}"/>
                  </a:ext>
                </a:extLst>
              </p:cNvPr>
              <p:cNvPicPr/>
              <p:nvPr/>
            </p:nvPicPr>
            <p:blipFill>
              <a:blip r:embed="rId7"/>
              <a:stretch>
                <a:fillRect/>
              </a:stretch>
            </p:blipFill>
            <p:spPr>
              <a:xfrm>
                <a:off x="1892315" y="735663"/>
                <a:ext cx="1818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 name="Ink 23">
                <a:extLst>
                  <a:ext uri="{FF2B5EF4-FFF2-40B4-BE49-F238E27FC236}">
                    <a16:creationId xmlns:a16="http://schemas.microsoft.com/office/drawing/2014/main" id="{73B80D4C-CE14-0D4C-B835-84A4E2858D4D}"/>
                  </a:ext>
                </a:extLst>
              </p14:cNvPr>
              <p14:cNvContentPartPr/>
              <p14:nvPr/>
            </p14:nvContentPartPr>
            <p14:xfrm>
              <a:off x="1366715" y="442983"/>
              <a:ext cx="333720" cy="503280"/>
            </p14:xfrm>
          </p:contentPart>
        </mc:Choice>
        <mc:Fallback xmlns="">
          <p:pic>
            <p:nvPicPr>
              <p:cNvPr id="21" name="Ink 23">
                <a:extLst>
                  <a:ext uri="{FF2B5EF4-FFF2-40B4-BE49-F238E27FC236}">
                    <a16:creationId xmlns:a16="http://schemas.microsoft.com/office/drawing/2014/main" id="{73B80D4C-CE14-0D4C-B835-84A4E2858D4D}"/>
                  </a:ext>
                </a:extLst>
              </p:cNvPr>
              <p:cNvPicPr/>
              <p:nvPr/>
            </p:nvPicPr>
            <p:blipFill>
              <a:blip r:embed="rId9"/>
              <a:stretch>
                <a:fillRect/>
              </a:stretch>
            </p:blipFill>
            <p:spPr>
              <a:xfrm>
                <a:off x="1351595" y="427863"/>
                <a:ext cx="363960" cy="533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2" name="Ink 24">
                <a:extLst>
                  <a:ext uri="{FF2B5EF4-FFF2-40B4-BE49-F238E27FC236}">
                    <a16:creationId xmlns:a16="http://schemas.microsoft.com/office/drawing/2014/main" id="{74E4630E-8386-DA44-A217-2DEEAA6A5F8E}"/>
                  </a:ext>
                </a:extLst>
              </p14:cNvPr>
              <p14:cNvContentPartPr/>
              <p14:nvPr/>
            </p14:nvContentPartPr>
            <p14:xfrm>
              <a:off x="580835" y="468183"/>
              <a:ext cx="440640" cy="428040"/>
            </p14:xfrm>
          </p:contentPart>
        </mc:Choice>
        <mc:Fallback xmlns="">
          <p:pic>
            <p:nvPicPr>
              <p:cNvPr id="22" name="Ink 24">
                <a:extLst>
                  <a:ext uri="{FF2B5EF4-FFF2-40B4-BE49-F238E27FC236}">
                    <a16:creationId xmlns:a16="http://schemas.microsoft.com/office/drawing/2014/main" id="{74E4630E-8386-DA44-A217-2DEEAA6A5F8E}"/>
                  </a:ext>
                </a:extLst>
              </p:cNvPr>
              <p:cNvPicPr/>
              <p:nvPr/>
            </p:nvPicPr>
            <p:blipFill>
              <a:blip r:embed="rId11"/>
              <a:stretch>
                <a:fillRect/>
              </a:stretch>
            </p:blipFill>
            <p:spPr>
              <a:xfrm>
                <a:off x="565703" y="452703"/>
                <a:ext cx="471265" cy="458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3" name="Ink 25">
                <a:extLst>
                  <a:ext uri="{FF2B5EF4-FFF2-40B4-BE49-F238E27FC236}">
                    <a16:creationId xmlns:a16="http://schemas.microsoft.com/office/drawing/2014/main" id="{F024728C-08BB-004A-954A-3F73FFF33974}"/>
                  </a:ext>
                </a:extLst>
              </p14:cNvPr>
              <p14:cNvContentPartPr/>
              <p14:nvPr/>
            </p14:nvContentPartPr>
            <p14:xfrm>
              <a:off x="335675" y="593823"/>
              <a:ext cx="157680" cy="200880"/>
            </p14:xfrm>
          </p:contentPart>
        </mc:Choice>
        <mc:Fallback xmlns="">
          <p:pic>
            <p:nvPicPr>
              <p:cNvPr id="23" name="Ink 25">
                <a:extLst>
                  <a:ext uri="{FF2B5EF4-FFF2-40B4-BE49-F238E27FC236}">
                    <a16:creationId xmlns:a16="http://schemas.microsoft.com/office/drawing/2014/main" id="{F024728C-08BB-004A-954A-3F73FFF33974}"/>
                  </a:ext>
                </a:extLst>
              </p:cNvPr>
              <p:cNvPicPr/>
              <p:nvPr/>
            </p:nvPicPr>
            <p:blipFill>
              <a:blip r:embed="rId13"/>
              <a:stretch>
                <a:fillRect/>
              </a:stretch>
            </p:blipFill>
            <p:spPr>
              <a:xfrm>
                <a:off x="320555" y="578703"/>
                <a:ext cx="18792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73" name="Ink 73">
                <a:extLst>
                  <a:ext uri="{FF2B5EF4-FFF2-40B4-BE49-F238E27FC236}">
                    <a16:creationId xmlns:a16="http://schemas.microsoft.com/office/drawing/2014/main" id="{1A25E002-0C8D-464C-96B2-234CA1F5B02A}"/>
                  </a:ext>
                </a:extLst>
              </p14:cNvPr>
              <p14:cNvContentPartPr/>
              <p14:nvPr/>
            </p14:nvContentPartPr>
            <p14:xfrm>
              <a:off x="2422955" y="216543"/>
              <a:ext cx="3408120" cy="1144440"/>
            </p14:xfrm>
          </p:contentPart>
        </mc:Choice>
        <mc:Fallback xmlns="">
          <p:pic>
            <p:nvPicPr>
              <p:cNvPr id="73" name="Ink 73">
                <a:extLst>
                  <a:ext uri="{FF2B5EF4-FFF2-40B4-BE49-F238E27FC236}">
                    <a16:creationId xmlns:a16="http://schemas.microsoft.com/office/drawing/2014/main" id="{1A25E002-0C8D-464C-96B2-234CA1F5B02A}"/>
                  </a:ext>
                </a:extLst>
              </p:cNvPr>
              <p:cNvPicPr/>
              <p:nvPr/>
            </p:nvPicPr>
            <p:blipFill>
              <a:blip r:embed="rId15"/>
              <a:stretch>
                <a:fillRect/>
              </a:stretch>
            </p:blipFill>
            <p:spPr>
              <a:xfrm>
                <a:off x="2407835" y="201423"/>
                <a:ext cx="3438360" cy="1175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75" name="Ink 74">
                <a:extLst>
                  <a:ext uri="{FF2B5EF4-FFF2-40B4-BE49-F238E27FC236}">
                    <a16:creationId xmlns:a16="http://schemas.microsoft.com/office/drawing/2014/main" id="{99A6BBBC-B69F-8E4F-9B1E-DF0696657ABC}"/>
                  </a:ext>
                </a:extLst>
              </p14:cNvPr>
              <p14:cNvContentPartPr/>
              <p14:nvPr/>
            </p14:nvContentPartPr>
            <p14:xfrm>
              <a:off x="2246915" y="977223"/>
              <a:ext cx="232920" cy="321120"/>
            </p14:xfrm>
          </p:contentPart>
        </mc:Choice>
        <mc:Fallback xmlns="">
          <p:pic>
            <p:nvPicPr>
              <p:cNvPr id="75" name="Ink 74">
                <a:extLst>
                  <a:ext uri="{FF2B5EF4-FFF2-40B4-BE49-F238E27FC236}">
                    <a16:creationId xmlns:a16="http://schemas.microsoft.com/office/drawing/2014/main" id="{99A6BBBC-B69F-8E4F-9B1E-DF0696657ABC}"/>
                  </a:ext>
                </a:extLst>
              </p:cNvPr>
              <p:cNvPicPr/>
              <p:nvPr/>
            </p:nvPicPr>
            <p:blipFill>
              <a:blip r:embed="rId17"/>
              <a:stretch>
                <a:fillRect/>
              </a:stretch>
            </p:blipFill>
            <p:spPr>
              <a:xfrm>
                <a:off x="2231795" y="962103"/>
                <a:ext cx="26352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76" name="Ink 75">
                <a:extLst>
                  <a:ext uri="{FF2B5EF4-FFF2-40B4-BE49-F238E27FC236}">
                    <a16:creationId xmlns:a16="http://schemas.microsoft.com/office/drawing/2014/main" id="{57CCAA28-8F2C-2144-8A26-360A6177FB80}"/>
                  </a:ext>
                </a:extLst>
              </p14:cNvPr>
              <p14:cNvContentPartPr/>
              <p14:nvPr/>
            </p14:nvContentPartPr>
            <p14:xfrm>
              <a:off x="2089955" y="1495623"/>
              <a:ext cx="126000" cy="91800"/>
            </p14:xfrm>
          </p:contentPart>
        </mc:Choice>
        <mc:Fallback xmlns="">
          <p:pic>
            <p:nvPicPr>
              <p:cNvPr id="76" name="Ink 75">
                <a:extLst>
                  <a:ext uri="{FF2B5EF4-FFF2-40B4-BE49-F238E27FC236}">
                    <a16:creationId xmlns:a16="http://schemas.microsoft.com/office/drawing/2014/main" id="{57CCAA28-8F2C-2144-8A26-360A6177FB80}"/>
                  </a:ext>
                </a:extLst>
              </p:cNvPr>
              <p:cNvPicPr/>
              <p:nvPr/>
            </p:nvPicPr>
            <p:blipFill>
              <a:blip r:embed="rId19"/>
              <a:stretch>
                <a:fillRect/>
              </a:stretch>
            </p:blipFill>
            <p:spPr>
              <a:xfrm>
                <a:off x="2074835" y="1480503"/>
                <a:ext cx="15660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77" name="Ink 76">
                <a:extLst>
                  <a:ext uri="{FF2B5EF4-FFF2-40B4-BE49-F238E27FC236}">
                    <a16:creationId xmlns:a16="http://schemas.microsoft.com/office/drawing/2014/main" id="{42B0CDF3-430D-6243-961D-4D875D27C27B}"/>
                  </a:ext>
                </a:extLst>
              </p14:cNvPr>
              <p14:cNvContentPartPr/>
              <p14:nvPr/>
            </p14:nvContentPartPr>
            <p14:xfrm>
              <a:off x="2259515" y="1430103"/>
              <a:ext cx="50760" cy="19080"/>
            </p14:xfrm>
          </p:contentPart>
        </mc:Choice>
        <mc:Fallback xmlns="">
          <p:pic>
            <p:nvPicPr>
              <p:cNvPr id="77" name="Ink 76">
                <a:extLst>
                  <a:ext uri="{FF2B5EF4-FFF2-40B4-BE49-F238E27FC236}">
                    <a16:creationId xmlns:a16="http://schemas.microsoft.com/office/drawing/2014/main" id="{42B0CDF3-430D-6243-961D-4D875D27C27B}"/>
                  </a:ext>
                </a:extLst>
              </p:cNvPr>
              <p:cNvPicPr/>
              <p:nvPr/>
            </p:nvPicPr>
            <p:blipFill>
              <a:blip r:embed="rId21"/>
              <a:stretch>
                <a:fillRect/>
              </a:stretch>
            </p:blipFill>
            <p:spPr>
              <a:xfrm>
                <a:off x="2244395" y="1414623"/>
                <a:ext cx="8100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78" name="Ink 77">
                <a:extLst>
                  <a:ext uri="{FF2B5EF4-FFF2-40B4-BE49-F238E27FC236}">
                    <a16:creationId xmlns:a16="http://schemas.microsoft.com/office/drawing/2014/main" id="{886FEB56-9560-D740-B331-6A631CAFCBF7}"/>
                  </a:ext>
                </a:extLst>
              </p14:cNvPr>
              <p14:cNvContentPartPr/>
              <p14:nvPr/>
            </p14:nvContentPartPr>
            <p14:xfrm>
              <a:off x="2070875" y="1392303"/>
              <a:ext cx="19080" cy="6480"/>
            </p14:xfrm>
          </p:contentPart>
        </mc:Choice>
        <mc:Fallback xmlns="">
          <p:pic>
            <p:nvPicPr>
              <p:cNvPr id="78" name="Ink 77">
                <a:extLst>
                  <a:ext uri="{FF2B5EF4-FFF2-40B4-BE49-F238E27FC236}">
                    <a16:creationId xmlns:a16="http://schemas.microsoft.com/office/drawing/2014/main" id="{886FEB56-9560-D740-B331-6A631CAFCBF7}"/>
                  </a:ext>
                </a:extLst>
              </p:cNvPr>
              <p:cNvPicPr/>
              <p:nvPr/>
            </p:nvPicPr>
            <p:blipFill>
              <a:blip r:embed="rId23"/>
              <a:stretch>
                <a:fillRect/>
              </a:stretch>
            </p:blipFill>
            <p:spPr>
              <a:xfrm>
                <a:off x="2055755" y="1377183"/>
                <a:ext cx="496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79" name="Ink 78">
                <a:extLst>
                  <a:ext uri="{FF2B5EF4-FFF2-40B4-BE49-F238E27FC236}">
                    <a16:creationId xmlns:a16="http://schemas.microsoft.com/office/drawing/2014/main" id="{6D706589-FED5-3F44-B103-0EB13054B7CF}"/>
                  </a:ext>
                </a:extLst>
              </p14:cNvPr>
              <p14:cNvContentPartPr/>
              <p14:nvPr/>
            </p14:nvContentPartPr>
            <p14:xfrm>
              <a:off x="2316395" y="1524423"/>
              <a:ext cx="69480" cy="360"/>
            </p14:xfrm>
          </p:contentPart>
        </mc:Choice>
        <mc:Fallback xmlns="">
          <p:pic>
            <p:nvPicPr>
              <p:cNvPr id="79" name="Ink 78">
                <a:extLst>
                  <a:ext uri="{FF2B5EF4-FFF2-40B4-BE49-F238E27FC236}">
                    <a16:creationId xmlns:a16="http://schemas.microsoft.com/office/drawing/2014/main" id="{6D706589-FED5-3F44-B103-0EB13054B7CF}"/>
                  </a:ext>
                </a:extLst>
              </p:cNvPr>
              <p:cNvPicPr/>
              <p:nvPr/>
            </p:nvPicPr>
            <p:blipFill>
              <a:blip r:embed="rId25"/>
              <a:stretch>
                <a:fillRect/>
              </a:stretch>
            </p:blipFill>
            <p:spPr>
              <a:xfrm>
                <a:off x="2300915" y="1508943"/>
                <a:ext cx="1000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80" name="Ink 79">
                <a:extLst>
                  <a:ext uri="{FF2B5EF4-FFF2-40B4-BE49-F238E27FC236}">
                    <a16:creationId xmlns:a16="http://schemas.microsoft.com/office/drawing/2014/main" id="{949D2065-ABF2-6B40-AE14-D2BB3C9A293B}"/>
                  </a:ext>
                </a:extLst>
              </p14:cNvPr>
              <p14:cNvContentPartPr/>
              <p14:nvPr/>
            </p14:nvContentPartPr>
            <p14:xfrm>
              <a:off x="2492435" y="1442703"/>
              <a:ext cx="25560" cy="145080"/>
            </p14:xfrm>
          </p:contentPart>
        </mc:Choice>
        <mc:Fallback xmlns="">
          <p:pic>
            <p:nvPicPr>
              <p:cNvPr id="80" name="Ink 79">
                <a:extLst>
                  <a:ext uri="{FF2B5EF4-FFF2-40B4-BE49-F238E27FC236}">
                    <a16:creationId xmlns:a16="http://schemas.microsoft.com/office/drawing/2014/main" id="{949D2065-ABF2-6B40-AE14-D2BB3C9A293B}"/>
                  </a:ext>
                </a:extLst>
              </p:cNvPr>
              <p:cNvPicPr/>
              <p:nvPr/>
            </p:nvPicPr>
            <p:blipFill>
              <a:blip r:embed="rId27"/>
              <a:stretch>
                <a:fillRect/>
              </a:stretch>
            </p:blipFill>
            <p:spPr>
              <a:xfrm>
                <a:off x="2476955" y="1427223"/>
                <a:ext cx="561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81" name="Ink 80">
                <a:extLst>
                  <a:ext uri="{FF2B5EF4-FFF2-40B4-BE49-F238E27FC236}">
                    <a16:creationId xmlns:a16="http://schemas.microsoft.com/office/drawing/2014/main" id="{E48D9D31-EBBF-C340-BC20-442134AEE8C9}"/>
                  </a:ext>
                </a:extLst>
              </p14:cNvPr>
              <p14:cNvContentPartPr/>
              <p14:nvPr/>
            </p14:nvContentPartPr>
            <p14:xfrm>
              <a:off x="2215595" y="876783"/>
              <a:ext cx="6480" cy="94680"/>
            </p14:xfrm>
          </p:contentPart>
        </mc:Choice>
        <mc:Fallback xmlns="">
          <p:pic>
            <p:nvPicPr>
              <p:cNvPr id="81" name="Ink 80">
                <a:extLst>
                  <a:ext uri="{FF2B5EF4-FFF2-40B4-BE49-F238E27FC236}">
                    <a16:creationId xmlns:a16="http://schemas.microsoft.com/office/drawing/2014/main" id="{E48D9D31-EBBF-C340-BC20-442134AEE8C9}"/>
                  </a:ext>
                </a:extLst>
              </p:cNvPr>
              <p:cNvPicPr/>
              <p:nvPr/>
            </p:nvPicPr>
            <p:blipFill>
              <a:blip r:embed="rId29"/>
              <a:stretch>
                <a:fillRect/>
              </a:stretch>
            </p:blipFill>
            <p:spPr>
              <a:xfrm>
                <a:off x="2195435" y="856263"/>
                <a:ext cx="4752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82" name="Ink 81">
                <a:extLst>
                  <a:ext uri="{FF2B5EF4-FFF2-40B4-BE49-F238E27FC236}">
                    <a16:creationId xmlns:a16="http://schemas.microsoft.com/office/drawing/2014/main" id="{1D59D59F-8444-CD4B-8352-D9532D3834F5}"/>
                  </a:ext>
                </a:extLst>
              </p14:cNvPr>
              <p14:cNvContentPartPr/>
              <p14:nvPr/>
            </p14:nvContentPartPr>
            <p14:xfrm>
              <a:off x="2241515" y="845463"/>
              <a:ext cx="125280" cy="157680"/>
            </p14:xfrm>
          </p:contentPart>
        </mc:Choice>
        <mc:Fallback xmlns="">
          <p:pic>
            <p:nvPicPr>
              <p:cNvPr id="82" name="Ink 81">
                <a:extLst>
                  <a:ext uri="{FF2B5EF4-FFF2-40B4-BE49-F238E27FC236}">
                    <a16:creationId xmlns:a16="http://schemas.microsoft.com/office/drawing/2014/main" id="{1D59D59F-8444-CD4B-8352-D9532D3834F5}"/>
                  </a:ext>
                </a:extLst>
              </p:cNvPr>
              <p:cNvPicPr/>
              <p:nvPr/>
            </p:nvPicPr>
            <p:blipFill>
              <a:blip r:embed="rId31"/>
              <a:stretch>
                <a:fillRect/>
              </a:stretch>
            </p:blipFill>
            <p:spPr>
              <a:xfrm>
                <a:off x="2226395" y="829983"/>
                <a:ext cx="1558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6" name="Ink 115">
                <a:extLst>
                  <a:ext uri="{FF2B5EF4-FFF2-40B4-BE49-F238E27FC236}">
                    <a16:creationId xmlns:a16="http://schemas.microsoft.com/office/drawing/2014/main" id="{CB155363-CE6D-A54A-B4C9-6ECC5913581C}"/>
                  </a:ext>
                </a:extLst>
              </p14:cNvPr>
              <p14:cNvContentPartPr/>
              <p14:nvPr/>
            </p14:nvContentPartPr>
            <p14:xfrm>
              <a:off x="3164915" y="2335503"/>
              <a:ext cx="239400" cy="239400"/>
            </p14:xfrm>
          </p:contentPart>
        </mc:Choice>
        <mc:Fallback xmlns="">
          <p:pic>
            <p:nvPicPr>
              <p:cNvPr id="116" name="Ink 115">
                <a:extLst>
                  <a:ext uri="{FF2B5EF4-FFF2-40B4-BE49-F238E27FC236}">
                    <a16:creationId xmlns:a16="http://schemas.microsoft.com/office/drawing/2014/main" id="{CB155363-CE6D-A54A-B4C9-6ECC5913581C}"/>
                  </a:ext>
                </a:extLst>
              </p:cNvPr>
              <p:cNvPicPr/>
              <p:nvPr/>
            </p:nvPicPr>
            <p:blipFill>
              <a:blip r:embed="rId33"/>
              <a:stretch>
                <a:fillRect/>
              </a:stretch>
            </p:blipFill>
            <p:spPr>
              <a:xfrm>
                <a:off x="3149795" y="2320023"/>
                <a:ext cx="2696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25" name="Ink 126">
                <a:extLst>
                  <a:ext uri="{FF2B5EF4-FFF2-40B4-BE49-F238E27FC236}">
                    <a16:creationId xmlns:a16="http://schemas.microsoft.com/office/drawing/2014/main" id="{9774367B-DB67-D949-B438-3C3B9C517976}"/>
                  </a:ext>
                </a:extLst>
              </p14:cNvPr>
              <p14:cNvContentPartPr/>
              <p14:nvPr/>
            </p14:nvContentPartPr>
            <p14:xfrm>
              <a:off x="3632915" y="2090343"/>
              <a:ext cx="582120" cy="604080"/>
            </p14:xfrm>
          </p:contentPart>
        </mc:Choice>
        <mc:Fallback xmlns="">
          <p:pic>
            <p:nvPicPr>
              <p:cNvPr id="125" name="Ink 126">
                <a:extLst>
                  <a:ext uri="{FF2B5EF4-FFF2-40B4-BE49-F238E27FC236}">
                    <a16:creationId xmlns:a16="http://schemas.microsoft.com/office/drawing/2014/main" id="{9774367B-DB67-D949-B438-3C3B9C517976}"/>
                  </a:ext>
                </a:extLst>
              </p:cNvPr>
              <p:cNvPicPr/>
              <p:nvPr/>
            </p:nvPicPr>
            <p:blipFill>
              <a:blip r:embed="rId35"/>
              <a:stretch>
                <a:fillRect/>
              </a:stretch>
            </p:blipFill>
            <p:spPr>
              <a:xfrm>
                <a:off x="3617795" y="2074863"/>
                <a:ext cx="612720" cy="634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36" name="Ink 136">
                <a:extLst>
                  <a:ext uri="{FF2B5EF4-FFF2-40B4-BE49-F238E27FC236}">
                    <a16:creationId xmlns:a16="http://schemas.microsoft.com/office/drawing/2014/main" id="{78F014B9-68C9-FF4A-8E35-B08961DDB1D2}"/>
                  </a:ext>
                </a:extLst>
              </p14:cNvPr>
              <p14:cNvContentPartPr/>
              <p14:nvPr/>
            </p14:nvContentPartPr>
            <p14:xfrm>
              <a:off x="700355" y="2762823"/>
              <a:ext cx="3797640" cy="2483640"/>
            </p14:xfrm>
          </p:contentPart>
        </mc:Choice>
        <mc:Fallback xmlns="">
          <p:pic>
            <p:nvPicPr>
              <p:cNvPr id="136" name="Ink 136">
                <a:extLst>
                  <a:ext uri="{FF2B5EF4-FFF2-40B4-BE49-F238E27FC236}">
                    <a16:creationId xmlns:a16="http://schemas.microsoft.com/office/drawing/2014/main" id="{78F014B9-68C9-FF4A-8E35-B08961DDB1D2}"/>
                  </a:ext>
                </a:extLst>
              </p:cNvPr>
              <p:cNvPicPr/>
              <p:nvPr/>
            </p:nvPicPr>
            <p:blipFill>
              <a:blip r:embed="rId37"/>
              <a:stretch>
                <a:fillRect/>
              </a:stretch>
            </p:blipFill>
            <p:spPr>
              <a:xfrm>
                <a:off x="685235" y="2747703"/>
                <a:ext cx="3828240" cy="2514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8" name="Ink 137">
                <a:extLst>
                  <a:ext uri="{FF2B5EF4-FFF2-40B4-BE49-F238E27FC236}">
                    <a16:creationId xmlns:a16="http://schemas.microsoft.com/office/drawing/2014/main" id="{DD21294D-C474-154A-8053-9DF97975E49D}"/>
                  </a:ext>
                </a:extLst>
              </p14:cNvPr>
              <p14:cNvContentPartPr/>
              <p14:nvPr/>
            </p14:nvContentPartPr>
            <p14:xfrm>
              <a:off x="5126555" y="2373663"/>
              <a:ext cx="56880" cy="182160"/>
            </p14:xfrm>
          </p:contentPart>
        </mc:Choice>
        <mc:Fallback xmlns="">
          <p:pic>
            <p:nvPicPr>
              <p:cNvPr id="138" name="Ink 137">
                <a:extLst>
                  <a:ext uri="{FF2B5EF4-FFF2-40B4-BE49-F238E27FC236}">
                    <a16:creationId xmlns:a16="http://schemas.microsoft.com/office/drawing/2014/main" id="{DD21294D-C474-154A-8053-9DF97975E49D}"/>
                  </a:ext>
                </a:extLst>
              </p:cNvPr>
              <p:cNvPicPr/>
              <p:nvPr/>
            </p:nvPicPr>
            <p:blipFill>
              <a:blip r:embed="rId39"/>
              <a:stretch>
                <a:fillRect/>
              </a:stretch>
            </p:blipFill>
            <p:spPr>
              <a:xfrm>
                <a:off x="5111435" y="2358543"/>
                <a:ext cx="8748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9" name="Ink 138">
                <a:extLst>
                  <a:ext uri="{FF2B5EF4-FFF2-40B4-BE49-F238E27FC236}">
                    <a16:creationId xmlns:a16="http://schemas.microsoft.com/office/drawing/2014/main" id="{933741B6-4B59-604E-AB83-353F1BA0AC23}"/>
                  </a:ext>
                </a:extLst>
              </p14:cNvPr>
              <p14:cNvContentPartPr/>
              <p14:nvPr/>
            </p14:nvContentPartPr>
            <p14:xfrm>
              <a:off x="5126555" y="2322903"/>
              <a:ext cx="232200" cy="132480"/>
            </p14:xfrm>
          </p:contentPart>
        </mc:Choice>
        <mc:Fallback xmlns="">
          <p:pic>
            <p:nvPicPr>
              <p:cNvPr id="139" name="Ink 138">
                <a:extLst>
                  <a:ext uri="{FF2B5EF4-FFF2-40B4-BE49-F238E27FC236}">
                    <a16:creationId xmlns:a16="http://schemas.microsoft.com/office/drawing/2014/main" id="{933741B6-4B59-604E-AB83-353F1BA0AC23}"/>
                  </a:ext>
                </a:extLst>
              </p:cNvPr>
              <p:cNvPicPr/>
              <p:nvPr/>
            </p:nvPicPr>
            <p:blipFill>
              <a:blip r:embed="rId41"/>
              <a:stretch>
                <a:fillRect/>
              </a:stretch>
            </p:blipFill>
            <p:spPr>
              <a:xfrm>
                <a:off x="5111435" y="2307423"/>
                <a:ext cx="26280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40" name="Ink 139">
                <a:extLst>
                  <a:ext uri="{FF2B5EF4-FFF2-40B4-BE49-F238E27FC236}">
                    <a16:creationId xmlns:a16="http://schemas.microsoft.com/office/drawing/2014/main" id="{48682721-AAB3-914B-8B63-76D21606F75A}"/>
                  </a:ext>
                </a:extLst>
              </p14:cNvPr>
              <p14:cNvContentPartPr/>
              <p14:nvPr/>
            </p14:nvContentPartPr>
            <p14:xfrm>
              <a:off x="5497715" y="2172423"/>
              <a:ext cx="145080" cy="402120"/>
            </p14:xfrm>
          </p:contentPart>
        </mc:Choice>
        <mc:Fallback xmlns="">
          <p:pic>
            <p:nvPicPr>
              <p:cNvPr id="140" name="Ink 139">
                <a:extLst>
                  <a:ext uri="{FF2B5EF4-FFF2-40B4-BE49-F238E27FC236}">
                    <a16:creationId xmlns:a16="http://schemas.microsoft.com/office/drawing/2014/main" id="{48682721-AAB3-914B-8B63-76D21606F75A}"/>
                  </a:ext>
                </a:extLst>
              </p:cNvPr>
              <p:cNvPicPr/>
              <p:nvPr/>
            </p:nvPicPr>
            <p:blipFill>
              <a:blip r:embed="rId43"/>
              <a:stretch>
                <a:fillRect/>
              </a:stretch>
            </p:blipFill>
            <p:spPr>
              <a:xfrm>
                <a:off x="5482235" y="2157303"/>
                <a:ext cx="17532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41" name="Ink 140">
                <a:extLst>
                  <a:ext uri="{FF2B5EF4-FFF2-40B4-BE49-F238E27FC236}">
                    <a16:creationId xmlns:a16="http://schemas.microsoft.com/office/drawing/2014/main" id="{3614CB6A-CFA2-E643-B020-CE66DE50C22E}"/>
                  </a:ext>
                </a:extLst>
              </p14:cNvPr>
              <p14:cNvContentPartPr/>
              <p14:nvPr/>
            </p14:nvContentPartPr>
            <p14:xfrm>
              <a:off x="5748995" y="2259903"/>
              <a:ext cx="194400" cy="138600"/>
            </p14:xfrm>
          </p:contentPart>
        </mc:Choice>
        <mc:Fallback xmlns="">
          <p:pic>
            <p:nvPicPr>
              <p:cNvPr id="141" name="Ink 140">
                <a:extLst>
                  <a:ext uri="{FF2B5EF4-FFF2-40B4-BE49-F238E27FC236}">
                    <a16:creationId xmlns:a16="http://schemas.microsoft.com/office/drawing/2014/main" id="{3614CB6A-CFA2-E643-B020-CE66DE50C22E}"/>
                  </a:ext>
                </a:extLst>
              </p:cNvPr>
              <p:cNvPicPr/>
              <p:nvPr/>
            </p:nvPicPr>
            <p:blipFill>
              <a:blip r:embed="rId45"/>
              <a:stretch>
                <a:fillRect/>
              </a:stretch>
            </p:blipFill>
            <p:spPr>
              <a:xfrm>
                <a:off x="5733875" y="2244783"/>
                <a:ext cx="2250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2" name="Ink 141">
                <a:extLst>
                  <a:ext uri="{FF2B5EF4-FFF2-40B4-BE49-F238E27FC236}">
                    <a16:creationId xmlns:a16="http://schemas.microsoft.com/office/drawing/2014/main" id="{DA80813A-3C58-B044-A768-85684860521F}"/>
                  </a:ext>
                </a:extLst>
              </p14:cNvPr>
              <p14:cNvContentPartPr/>
              <p14:nvPr/>
            </p14:nvContentPartPr>
            <p14:xfrm>
              <a:off x="5761595" y="2341623"/>
              <a:ext cx="176400" cy="25560"/>
            </p14:xfrm>
          </p:contentPart>
        </mc:Choice>
        <mc:Fallback xmlns="">
          <p:pic>
            <p:nvPicPr>
              <p:cNvPr id="142" name="Ink 141">
                <a:extLst>
                  <a:ext uri="{FF2B5EF4-FFF2-40B4-BE49-F238E27FC236}">
                    <a16:creationId xmlns:a16="http://schemas.microsoft.com/office/drawing/2014/main" id="{DA80813A-3C58-B044-A768-85684860521F}"/>
                  </a:ext>
                </a:extLst>
              </p:cNvPr>
              <p:cNvPicPr/>
              <p:nvPr/>
            </p:nvPicPr>
            <p:blipFill>
              <a:blip r:embed="rId47"/>
              <a:stretch>
                <a:fillRect/>
              </a:stretch>
            </p:blipFill>
            <p:spPr>
              <a:xfrm>
                <a:off x="5746475" y="2326503"/>
                <a:ext cx="2070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43" name="Ink 142">
                <a:extLst>
                  <a:ext uri="{FF2B5EF4-FFF2-40B4-BE49-F238E27FC236}">
                    <a16:creationId xmlns:a16="http://schemas.microsoft.com/office/drawing/2014/main" id="{566B56C4-6968-1C49-91AC-6E973D16C2D9}"/>
                  </a:ext>
                </a:extLst>
              </p14:cNvPr>
              <p14:cNvContentPartPr/>
              <p14:nvPr/>
            </p14:nvContentPartPr>
            <p14:xfrm>
              <a:off x="6038075" y="2336223"/>
              <a:ext cx="19080" cy="119160"/>
            </p14:xfrm>
          </p:contentPart>
        </mc:Choice>
        <mc:Fallback xmlns="">
          <p:pic>
            <p:nvPicPr>
              <p:cNvPr id="143" name="Ink 142">
                <a:extLst>
                  <a:ext uri="{FF2B5EF4-FFF2-40B4-BE49-F238E27FC236}">
                    <a16:creationId xmlns:a16="http://schemas.microsoft.com/office/drawing/2014/main" id="{566B56C4-6968-1C49-91AC-6E973D16C2D9}"/>
                  </a:ext>
                </a:extLst>
              </p:cNvPr>
              <p:cNvPicPr/>
              <p:nvPr/>
            </p:nvPicPr>
            <p:blipFill>
              <a:blip r:embed="rId49"/>
              <a:stretch>
                <a:fillRect/>
              </a:stretch>
            </p:blipFill>
            <p:spPr>
              <a:xfrm>
                <a:off x="6022955" y="2320743"/>
                <a:ext cx="496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44" name="Ink 143">
                <a:extLst>
                  <a:ext uri="{FF2B5EF4-FFF2-40B4-BE49-F238E27FC236}">
                    <a16:creationId xmlns:a16="http://schemas.microsoft.com/office/drawing/2014/main" id="{9E383502-1F4E-494F-8663-266C2A9A4E62}"/>
                  </a:ext>
                </a:extLst>
              </p14:cNvPr>
              <p14:cNvContentPartPr/>
              <p14:nvPr/>
            </p14:nvContentPartPr>
            <p14:xfrm>
              <a:off x="6176675" y="2011863"/>
              <a:ext cx="289440" cy="638280"/>
            </p14:xfrm>
          </p:contentPart>
        </mc:Choice>
        <mc:Fallback xmlns="">
          <p:pic>
            <p:nvPicPr>
              <p:cNvPr id="144" name="Ink 143">
                <a:extLst>
                  <a:ext uri="{FF2B5EF4-FFF2-40B4-BE49-F238E27FC236}">
                    <a16:creationId xmlns:a16="http://schemas.microsoft.com/office/drawing/2014/main" id="{9E383502-1F4E-494F-8663-266C2A9A4E62}"/>
                  </a:ext>
                </a:extLst>
              </p:cNvPr>
              <p:cNvPicPr/>
              <p:nvPr/>
            </p:nvPicPr>
            <p:blipFill>
              <a:blip r:embed="rId51"/>
              <a:stretch>
                <a:fillRect/>
              </a:stretch>
            </p:blipFill>
            <p:spPr>
              <a:xfrm>
                <a:off x="6161195" y="1996743"/>
                <a:ext cx="320040" cy="668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45" name="Ink 144">
                <a:extLst>
                  <a:ext uri="{FF2B5EF4-FFF2-40B4-BE49-F238E27FC236}">
                    <a16:creationId xmlns:a16="http://schemas.microsoft.com/office/drawing/2014/main" id="{73DD966A-4F8B-5D4D-93B9-A9B85E47E4D8}"/>
                  </a:ext>
                </a:extLst>
              </p14:cNvPr>
              <p14:cNvContentPartPr/>
              <p14:nvPr/>
            </p14:nvContentPartPr>
            <p14:xfrm>
              <a:off x="6528755" y="2278623"/>
              <a:ext cx="50760" cy="119880"/>
            </p14:xfrm>
          </p:contentPart>
        </mc:Choice>
        <mc:Fallback xmlns="">
          <p:pic>
            <p:nvPicPr>
              <p:cNvPr id="145" name="Ink 144">
                <a:extLst>
                  <a:ext uri="{FF2B5EF4-FFF2-40B4-BE49-F238E27FC236}">
                    <a16:creationId xmlns:a16="http://schemas.microsoft.com/office/drawing/2014/main" id="{73DD966A-4F8B-5D4D-93B9-A9B85E47E4D8}"/>
                  </a:ext>
                </a:extLst>
              </p:cNvPr>
              <p:cNvPicPr/>
              <p:nvPr/>
            </p:nvPicPr>
            <p:blipFill>
              <a:blip r:embed="rId53"/>
              <a:stretch>
                <a:fillRect/>
              </a:stretch>
            </p:blipFill>
            <p:spPr>
              <a:xfrm>
                <a:off x="6513275" y="2263503"/>
                <a:ext cx="8100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46" name="Ink 145">
                <a:extLst>
                  <a:ext uri="{FF2B5EF4-FFF2-40B4-BE49-F238E27FC236}">
                    <a16:creationId xmlns:a16="http://schemas.microsoft.com/office/drawing/2014/main" id="{DCDFF184-995B-1342-8F21-7479E68B22B8}"/>
                  </a:ext>
                </a:extLst>
              </p14:cNvPr>
              <p14:cNvContentPartPr/>
              <p14:nvPr/>
            </p14:nvContentPartPr>
            <p14:xfrm>
              <a:off x="6541355" y="2247303"/>
              <a:ext cx="189000" cy="176400"/>
            </p14:xfrm>
          </p:contentPart>
        </mc:Choice>
        <mc:Fallback xmlns="">
          <p:pic>
            <p:nvPicPr>
              <p:cNvPr id="146" name="Ink 145">
                <a:extLst>
                  <a:ext uri="{FF2B5EF4-FFF2-40B4-BE49-F238E27FC236}">
                    <a16:creationId xmlns:a16="http://schemas.microsoft.com/office/drawing/2014/main" id="{DCDFF184-995B-1342-8F21-7479E68B22B8}"/>
                  </a:ext>
                </a:extLst>
              </p:cNvPr>
              <p:cNvPicPr/>
              <p:nvPr/>
            </p:nvPicPr>
            <p:blipFill>
              <a:blip r:embed="rId55"/>
              <a:stretch>
                <a:fillRect/>
              </a:stretch>
            </p:blipFill>
            <p:spPr>
              <a:xfrm>
                <a:off x="6525875" y="2232183"/>
                <a:ext cx="21960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47" name="Ink 146">
                <a:extLst>
                  <a:ext uri="{FF2B5EF4-FFF2-40B4-BE49-F238E27FC236}">
                    <a16:creationId xmlns:a16="http://schemas.microsoft.com/office/drawing/2014/main" id="{19D2129E-EC72-8B48-B527-1DF498537874}"/>
                  </a:ext>
                </a:extLst>
              </p14:cNvPr>
              <p14:cNvContentPartPr/>
              <p14:nvPr/>
            </p14:nvContentPartPr>
            <p14:xfrm>
              <a:off x="6855635" y="2020863"/>
              <a:ext cx="226800" cy="459360"/>
            </p14:xfrm>
          </p:contentPart>
        </mc:Choice>
        <mc:Fallback xmlns="">
          <p:pic>
            <p:nvPicPr>
              <p:cNvPr id="147" name="Ink 146">
                <a:extLst>
                  <a:ext uri="{FF2B5EF4-FFF2-40B4-BE49-F238E27FC236}">
                    <a16:creationId xmlns:a16="http://schemas.microsoft.com/office/drawing/2014/main" id="{19D2129E-EC72-8B48-B527-1DF498537874}"/>
                  </a:ext>
                </a:extLst>
              </p:cNvPr>
              <p:cNvPicPr/>
              <p:nvPr/>
            </p:nvPicPr>
            <p:blipFill>
              <a:blip r:embed="rId57"/>
              <a:stretch>
                <a:fillRect/>
              </a:stretch>
            </p:blipFill>
            <p:spPr>
              <a:xfrm>
                <a:off x="6840155" y="2005743"/>
                <a:ext cx="25704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48" name="Ink 147">
                <a:extLst>
                  <a:ext uri="{FF2B5EF4-FFF2-40B4-BE49-F238E27FC236}">
                    <a16:creationId xmlns:a16="http://schemas.microsoft.com/office/drawing/2014/main" id="{F6767F5D-7267-FF4F-BA7A-66ECD308E844}"/>
                  </a:ext>
                </a:extLst>
              </p14:cNvPr>
              <p14:cNvContentPartPr/>
              <p14:nvPr/>
            </p14:nvContentPartPr>
            <p14:xfrm>
              <a:off x="5120435" y="3215703"/>
              <a:ext cx="100800" cy="12960"/>
            </p14:xfrm>
          </p:contentPart>
        </mc:Choice>
        <mc:Fallback xmlns="">
          <p:pic>
            <p:nvPicPr>
              <p:cNvPr id="148" name="Ink 147">
                <a:extLst>
                  <a:ext uri="{FF2B5EF4-FFF2-40B4-BE49-F238E27FC236}">
                    <a16:creationId xmlns:a16="http://schemas.microsoft.com/office/drawing/2014/main" id="{F6767F5D-7267-FF4F-BA7A-66ECD308E844}"/>
                  </a:ext>
                </a:extLst>
              </p:cNvPr>
              <p:cNvPicPr/>
              <p:nvPr/>
            </p:nvPicPr>
            <p:blipFill>
              <a:blip r:embed="rId59"/>
              <a:stretch>
                <a:fillRect/>
              </a:stretch>
            </p:blipFill>
            <p:spPr>
              <a:xfrm>
                <a:off x="5104955" y="3200223"/>
                <a:ext cx="131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49" name="Ink 148">
                <a:extLst>
                  <a:ext uri="{FF2B5EF4-FFF2-40B4-BE49-F238E27FC236}">
                    <a16:creationId xmlns:a16="http://schemas.microsoft.com/office/drawing/2014/main" id="{5110A832-69CF-004B-8579-F6BFE01D0F55}"/>
                  </a:ext>
                </a:extLst>
              </p14:cNvPr>
              <p14:cNvContentPartPr/>
              <p14:nvPr/>
            </p14:nvContentPartPr>
            <p14:xfrm>
              <a:off x="5133035" y="3284823"/>
              <a:ext cx="113400" cy="12960"/>
            </p14:xfrm>
          </p:contentPart>
        </mc:Choice>
        <mc:Fallback xmlns="">
          <p:pic>
            <p:nvPicPr>
              <p:cNvPr id="149" name="Ink 148">
                <a:extLst>
                  <a:ext uri="{FF2B5EF4-FFF2-40B4-BE49-F238E27FC236}">
                    <a16:creationId xmlns:a16="http://schemas.microsoft.com/office/drawing/2014/main" id="{5110A832-69CF-004B-8579-F6BFE01D0F55}"/>
                  </a:ext>
                </a:extLst>
              </p:cNvPr>
              <p:cNvPicPr/>
              <p:nvPr/>
            </p:nvPicPr>
            <p:blipFill>
              <a:blip r:embed="rId61"/>
              <a:stretch>
                <a:fillRect/>
              </a:stretch>
            </p:blipFill>
            <p:spPr>
              <a:xfrm>
                <a:off x="5117555" y="3269343"/>
                <a:ext cx="144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0" name="Ink 149">
                <a:extLst>
                  <a:ext uri="{FF2B5EF4-FFF2-40B4-BE49-F238E27FC236}">
                    <a16:creationId xmlns:a16="http://schemas.microsoft.com/office/drawing/2014/main" id="{B79DC287-0218-CF43-ABBD-661EC8807790}"/>
                  </a:ext>
                </a:extLst>
              </p14:cNvPr>
              <p14:cNvContentPartPr/>
              <p14:nvPr/>
            </p14:nvContentPartPr>
            <p14:xfrm>
              <a:off x="5755475" y="2951463"/>
              <a:ext cx="220320" cy="201600"/>
            </p14:xfrm>
          </p:contentPart>
        </mc:Choice>
        <mc:Fallback xmlns="">
          <p:pic>
            <p:nvPicPr>
              <p:cNvPr id="150" name="Ink 149">
                <a:extLst>
                  <a:ext uri="{FF2B5EF4-FFF2-40B4-BE49-F238E27FC236}">
                    <a16:creationId xmlns:a16="http://schemas.microsoft.com/office/drawing/2014/main" id="{B79DC287-0218-CF43-ABBD-661EC8807790}"/>
                  </a:ext>
                </a:extLst>
              </p:cNvPr>
              <p:cNvPicPr/>
              <p:nvPr/>
            </p:nvPicPr>
            <p:blipFill>
              <a:blip r:embed="rId63"/>
              <a:stretch>
                <a:fillRect/>
              </a:stretch>
            </p:blipFill>
            <p:spPr>
              <a:xfrm>
                <a:off x="5739995" y="2936343"/>
                <a:ext cx="25092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51" name="Ink 150">
                <a:extLst>
                  <a:ext uri="{FF2B5EF4-FFF2-40B4-BE49-F238E27FC236}">
                    <a16:creationId xmlns:a16="http://schemas.microsoft.com/office/drawing/2014/main" id="{879175A6-7D7F-194D-9718-4E4249EE78D1}"/>
                  </a:ext>
                </a:extLst>
              </p14:cNvPr>
              <p14:cNvContentPartPr/>
              <p14:nvPr/>
            </p14:nvContentPartPr>
            <p14:xfrm>
              <a:off x="6195395" y="2800623"/>
              <a:ext cx="157680" cy="308520"/>
            </p14:xfrm>
          </p:contentPart>
        </mc:Choice>
        <mc:Fallback xmlns="">
          <p:pic>
            <p:nvPicPr>
              <p:cNvPr id="151" name="Ink 150">
                <a:extLst>
                  <a:ext uri="{FF2B5EF4-FFF2-40B4-BE49-F238E27FC236}">
                    <a16:creationId xmlns:a16="http://schemas.microsoft.com/office/drawing/2014/main" id="{879175A6-7D7F-194D-9718-4E4249EE78D1}"/>
                  </a:ext>
                </a:extLst>
              </p:cNvPr>
              <p:cNvPicPr/>
              <p:nvPr/>
            </p:nvPicPr>
            <p:blipFill>
              <a:blip r:embed="rId65"/>
              <a:stretch>
                <a:fillRect/>
              </a:stretch>
            </p:blipFill>
            <p:spPr>
              <a:xfrm>
                <a:off x="6180275" y="2785503"/>
                <a:ext cx="18792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52" name="Ink 151">
                <a:extLst>
                  <a:ext uri="{FF2B5EF4-FFF2-40B4-BE49-F238E27FC236}">
                    <a16:creationId xmlns:a16="http://schemas.microsoft.com/office/drawing/2014/main" id="{6D3F2C13-C2BD-904D-96DA-9DB5267B689A}"/>
                  </a:ext>
                </a:extLst>
              </p14:cNvPr>
              <p14:cNvContentPartPr/>
              <p14:nvPr/>
            </p14:nvContentPartPr>
            <p14:xfrm>
              <a:off x="6434435" y="2863623"/>
              <a:ext cx="195120" cy="145080"/>
            </p14:xfrm>
          </p:contentPart>
        </mc:Choice>
        <mc:Fallback xmlns="">
          <p:pic>
            <p:nvPicPr>
              <p:cNvPr id="152" name="Ink 151">
                <a:extLst>
                  <a:ext uri="{FF2B5EF4-FFF2-40B4-BE49-F238E27FC236}">
                    <a16:creationId xmlns:a16="http://schemas.microsoft.com/office/drawing/2014/main" id="{6D3F2C13-C2BD-904D-96DA-9DB5267B689A}"/>
                  </a:ext>
                </a:extLst>
              </p:cNvPr>
              <p:cNvPicPr/>
              <p:nvPr/>
            </p:nvPicPr>
            <p:blipFill>
              <a:blip r:embed="rId67"/>
              <a:stretch>
                <a:fillRect/>
              </a:stretch>
            </p:blipFill>
            <p:spPr>
              <a:xfrm>
                <a:off x="6418955" y="2848143"/>
                <a:ext cx="22572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53" name="Ink 152">
                <a:extLst>
                  <a:ext uri="{FF2B5EF4-FFF2-40B4-BE49-F238E27FC236}">
                    <a16:creationId xmlns:a16="http://schemas.microsoft.com/office/drawing/2014/main" id="{BEC7FF23-D060-E542-9FE4-82D8470ED746}"/>
                  </a:ext>
                </a:extLst>
              </p14:cNvPr>
              <p14:cNvContentPartPr/>
              <p14:nvPr/>
            </p14:nvContentPartPr>
            <p14:xfrm>
              <a:off x="6805235" y="2731503"/>
              <a:ext cx="44280" cy="327240"/>
            </p14:xfrm>
          </p:contentPart>
        </mc:Choice>
        <mc:Fallback xmlns="">
          <p:pic>
            <p:nvPicPr>
              <p:cNvPr id="153" name="Ink 152">
                <a:extLst>
                  <a:ext uri="{FF2B5EF4-FFF2-40B4-BE49-F238E27FC236}">
                    <a16:creationId xmlns:a16="http://schemas.microsoft.com/office/drawing/2014/main" id="{BEC7FF23-D060-E542-9FE4-82D8470ED746}"/>
                  </a:ext>
                </a:extLst>
              </p:cNvPr>
              <p:cNvPicPr/>
              <p:nvPr/>
            </p:nvPicPr>
            <p:blipFill>
              <a:blip r:embed="rId69"/>
              <a:stretch>
                <a:fillRect/>
              </a:stretch>
            </p:blipFill>
            <p:spPr>
              <a:xfrm>
                <a:off x="6790115" y="2716383"/>
                <a:ext cx="7488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54" name="Ink 153">
                <a:extLst>
                  <a:ext uri="{FF2B5EF4-FFF2-40B4-BE49-F238E27FC236}">
                    <a16:creationId xmlns:a16="http://schemas.microsoft.com/office/drawing/2014/main" id="{A9011E56-923E-6E41-9360-BB34F9B7ABC8}"/>
                  </a:ext>
                </a:extLst>
              </p14:cNvPr>
              <p14:cNvContentPartPr/>
              <p14:nvPr/>
            </p14:nvContentPartPr>
            <p14:xfrm>
              <a:off x="6962555" y="2794503"/>
              <a:ext cx="211320" cy="170280"/>
            </p14:xfrm>
          </p:contentPart>
        </mc:Choice>
        <mc:Fallback xmlns="">
          <p:pic>
            <p:nvPicPr>
              <p:cNvPr id="154" name="Ink 153">
                <a:extLst>
                  <a:ext uri="{FF2B5EF4-FFF2-40B4-BE49-F238E27FC236}">
                    <a16:creationId xmlns:a16="http://schemas.microsoft.com/office/drawing/2014/main" id="{A9011E56-923E-6E41-9360-BB34F9B7ABC8}"/>
                  </a:ext>
                </a:extLst>
              </p:cNvPr>
              <p:cNvPicPr/>
              <p:nvPr/>
            </p:nvPicPr>
            <p:blipFill>
              <a:blip r:embed="rId71"/>
              <a:stretch>
                <a:fillRect/>
              </a:stretch>
            </p:blipFill>
            <p:spPr>
              <a:xfrm>
                <a:off x="6947075" y="2779023"/>
                <a:ext cx="24192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55" name="Ink 154">
                <a:extLst>
                  <a:ext uri="{FF2B5EF4-FFF2-40B4-BE49-F238E27FC236}">
                    <a16:creationId xmlns:a16="http://schemas.microsoft.com/office/drawing/2014/main" id="{7330C216-4718-B64E-A758-82B774C48C15}"/>
                  </a:ext>
                </a:extLst>
              </p14:cNvPr>
              <p14:cNvContentPartPr/>
              <p14:nvPr/>
            </p14:nvContentPartPr>
            <p14:xfrm>
              <a:off x="7019075" y="2882343"/>
              <a:ext cx="157680" cy="19080"/>
            </p14:xfrm>
          </p:contentPart>
        </mc:Choice>
        <mc:Fallback xmlns="">
          <p:pic>
            <p:nvPicPr>
              <p:cNvPr id="155" name="Ink 154">
                <a:extLst>
                  <a:ext uri="{FF2B5EF4-FFF2-40B4-BE49-F238E27FC236}">
                    <a16:creationId xmlns:a16="http://schemas.microsoft.com/office/drawing/2014/main" id="{7330C216-4718-B64E-A758-82B774C48C15}"/>
                  </a:ext>
                </a:extLst>
              </p:cNvPr>
              <p:cNvPicPr/>
              <p:nvPr/>
            </p:nvPicPr>
            <p:blipFill>
              <a:blip r:embed="rId73"/>
              <a:stretch>
                <a:fillRect/>
              </a:stretch>
            </p:blipFill>
            <p:spPr>
              <a:xfrm>
                <a:off x="7003595" y="2867223"/>
                <a:ext cx="18792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56" name="Ink 155">
                <a:extLst>
                  <a:ext uri="{FF2B5EF4-FFF2-40B4-BE49-F238E27FC236}">
                    <a16:creationId xmlns:a16="http://schemas.microsoft.com/office/drawing/2014/main" id="{3A51E713-6B6F-B247-BE66-7C3AE2F2F331}"/>
                  </a:ext>
                </a:extLst>
              </p14:cNvPr>
              <p14:cNvContentPartPr/>
              <p14:nvPr/>
            </p14:nvContentPartPr>
            <p14:xfrm>
              <a:off x="7295555" y="2876223"/>
              <a:ext cx="31680" cy="132480"/>
            </p14:xfrm>
          </p:contentPart>
        </mc:Choice>
        <mc:Fallback xmlns="">
          <p:pic>
            <p:nvPicPr>
              <p:cNvPr id="156" name="Ink 155">
                <a:extLst>
                  <a:ext uri="{FF2B5EF4-FFF2-40B4-BE49-F238E27FC236}">
                    <a16:creationId xmlns:a16="http://schemas.microsoft.com/office/drawing/2014/main" id="{3A51E713-6B6F-B247-BE66-7C3AE2F2F331}"/>
                  </a:ext>
                </a:extLst>
              </p:cNvPr>
              <p:cNvPicPr/>
              <p:nvPr/>
            </p:nvPicPr>
            <p:blipFill>
              <a:blip r:embed="rId75"/>
              <a:stretch>
                <a:fillRect/>
              </a:stretch>
            </p:blipFill>
            <p:spPr>
              <a:xfrm>
                <a:off x="7280435" y="2860743"/>
                <a:ext cx="622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57" name="Ink 156">
                <a:extLst>
                  <a:ext uri="{FF2B5EF4-FFF2-40B4-BE49-F238E27FC236}">
                    <a16:creationId xmlns:a16="http://schemas.microsoft.com/office/drawing/2014/main" id="{B232E3AA-CD3D-3441-B6AA-1D289DEE1ACB}"/>
                  </a:ext>
                </a:extLst>
              </p14:cNvPr>
              <p14:cNvContentPartPr/>
              <p14:nvPr/>
            </p14:nvContentPartPr>
            <p14:xfrm>
              <a:off x="7396355" y="2637183"/>
              <a:ext cx="232920" cy="396360"/>
            </p14:xfrm>
          </p:contentPart>
        </mc:Choice>
        <mc:Fallback xmlns="">
          <p:pic>
            <p:nvPicPr>
              <p:cNvPr id="157" name="Ink 156">
                <a:extLst>
                  <a:ext uri="{FF2B5EF4-FFF2-40B4-BE49-F238E27FC236}">
                    <a16:creationId xmlns:a16="http://schemas.microsoft.com/office/drawing/2014/main" id="{B232E3AA-CD3D-3441-B6AA-1D289DEE1ACB}"/>
                  </a:ext>
                </a:extLst>
              </p:cNvPr>
              <p:cNvPicPr/>
              <p:nvPr/>
            </p:nvPicPr>
            <p:blipFill>
              <a:blip r:embed="rId77"/>
              <a:stretch>
                <a:fillRect/>
              </a:stretch>
            </p:blipFill>
            <p:spPr>
              <a:xfrm>
                <a:off x="7380875" y="2622063"/>
                <a:ext cx="263520" cy="4269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58" name="Ink 157">
                <a:extLst>
                  <a:ext uri="{FF2B5EF4-FFF2-40B4-BE49-F238E27FC236}">
                    <a16:creationId xmlns:a16="http://schemas.microsoft.com/office/drawing/2014/main" id="{3F1BD98B-CE56-284A-B46A-F34715536C30}"/>
                  </a:ext>
                </a:extLst>
              </p14:cNvPr>
              <p14:cNvContentPartPr/>
              <p14:nvPr/>
            </p14:nvContentPartPr>
            <p14:xfrm>
              <a:off x="7741955" y="2718903"/>
              <a:ext cx="182160" cy="195120"/>
            </p14:xfrm>
          </p:contentPart>
        </mc:Choice>
        <mc:Fallback xmlns="">
          <p:pic>
            <p:nvPicPr>
              <p:cNvPr id="158" name="Ink 157">
                <a:extLst>
                  <a:ext uri="{FF2B5EF4-FFF2-40B4-BE49-F238E27FC236}">
                    <a16:creationId xmlns:a16="http://schemas.microsoft.com/office/drawing/2014/main" id="{3F1BD98B-CE56-284A-B46A-F34715536C30}"/>
                  </a:ext>
                </a:extLst>
              </p:cNvPr>
              <p:cNvPicPr/>
              <p:nvPr/>
            </p:nvPicPr>
            <p:blipFill>
              <a:blip r:embed="rId79"/>
              <a:stretch>
                <a:fillRect/>
              </a:stretch>
            </p:blipFill>
            <p:spPr>
              <a:xfrm>
                <a:off x="7726835" y="2703783"/>
                <a:ext cx="2124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59" name="Ink 158">
                <a:extLst>
                  <a:ext uri="{FF2B5EF4-FFF2-40B4-BE49-F238E27FC236}">
                    <a16:creationId xmlns:a16="http://schemas.microsoft.com/office/drawing/2014/main" id="{D950F550-C08C-4F41-BD6B-E97AF578C99B}"/>
                  </a:ext>
                </a:extLst>
              </p14:cNvPr>
              <p14:cNvContentPartPr/>
              <p14:nvPr/>
            </p14:nvContentPartPr>
            <p14:xfrm>
              <a:off x="8043995" y="2627463"/>
              <a:ext cx="94680" cy="280440"/>
            </p14:xfrm>
          </p:contentPart>
        </mc:Choice>
        <mc:Fallback xmlns="">
          <p:pic>
            <p:nvPicPr>
              <p:cNvPr id="159" name="Ink 158">
                <a:extLst>
                  <a:ext uri="{FF2B5EF4-FFF2-40B4-BE49-F238E27FC236}">
                    <a16:creationId xmlns:a16="http://schemas.microsoft.com/office/drawing/2014/main" id="{D950F550-C08C-4F41-BD6B-E97AF578C99B}"/>
                  </a:ext>
                </a:extLst>
              </p:cNvPr>
              <p:cNvPicPr/>
              <p:nvPr/>
            </p:nvPicPr>
            <p:blipFill>
              <a:blip r:embed="rId81"/>
              <a:stretch>
                <a:fillRect/>
              </a:stretch>
            </p:blipFill>
            <p:spPr>
              <a:xfrm>
                <a:off x="8028515" y="2611983"/>
                <a:ext cx="12528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60" name="Ink 159">
                <a:extLst>
                  <a:ext uri="{FF2B5EF4-FFF2-40B4-BE49-F238E27FC236}">
                    <a16:creationId xmlns:a16="http://schemas.microsoft.com/office/drawing/2014/main" id="{EA354050-7248-1941-B41F-13F9261E447A}"/>
                  </a:ext>
                </a:extLst>
              </p14:cNvPr>
              <p14:cNvContentPartPr/>
              <p14:nvPr/>
            </p14:nvContentPartPr>
            <p14:xfrm>
              <a:off x="8220035" y="2649783"/>
              <a:ext cx="170280" cy="170280"/>
            </p14:xfrm>
          </p:contentPart>
        </mc:Choice>
        <mc:Fallback xmlns="">
          <p:pic>
            <p:nvPicPr>
              <p:cNvPr id="160" name="Ink 159">
                <a:extLst>
                  <a:ext uri="{FF2B5EF4-FFF2-40B4-BE49-F238E27FC236}">
                    <a16:creationId xmlns:a16="http://schemas.microsoft.com/office/drawing/2014/main" id="{EA354050-7248-1941-B41F-13F9261E447A}"/>
                  </a:ext>
                </a:extLst>
              </p:cNvPr>
              <p:cNvPicPr/>
              <p:nvPr/>
            </p:nvPicPr>
            <p:blipFill>
              <a:blip r:embed="rId83"/>
              <a:stretch>
                <a:fillRect/>
              </a:stretch>
            </p:blipFill>
            <p:spPr>
              <a:xfrm>
                <a:off x="8204555" y="2634303"/>
                <a:ext cx="20052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61" name="Ink 160">
                <a:extLst>
                  <a:ext uri="{FF2B5EF4-FFF2-40B4-BE49-F238E27FC236}">
                    <a16:creationId xmlns:a16="http://schemas.microsoft.com/office/drawing/2014/main" id="{3972FC98-91FD-1D4D-848A-2BEBA8CF42F4}"/>
                  </a:ext>
                </a:extLst>
              </p14:cNvPr>
              <p14:cNvContentPartPr/>
              <p14:nvPr/>
            </p14:nvContentPartPr>
            <p14:xfrm>
              <a:off x="8229755" y="2756703"/>
              <a:ext cx="135360" cy="6120"/>
            </p14:xfrm>
          </p:contentPart>
        </mc:Choice>
        <mc:Fallback xmlns="">
          <p:pic>
            <p:nvPicPr>
              <p:cNvPr id="161" name="Ink 160">
                <a:extLst>
                  <a:ext uri="{FF2B5EF4-FFF2-40B4-BE49-F238E27FC236}">
                    <a16:creationId xmlns:a16="http://schemas.microsoft.com/office/drawing/2014/main" id="{3972FC98-91FD-1D4D-848A-2BEBA8CF42F4}"/>
                  </a:ext>
                </a:extLst>
              </p:cNvPr>
              <p:cNvPicPr/>
              <p:nvPr/>
            </p:nvPicPr>
            <p:blipFill>
              <a:blip r:embed="rId85"/>
              <a:stretch>
                <a:fillRect/>
              </a:stretch>
            </p:blipFill>
            <p:spPr>
              <a:xfrm>
                <a:off x="8214275" y="2741223"/>
                <a:ext cx="1656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62" name="Ink 161">
                <a:extLst>
                  <a:ext uri="{FF2B5EF4-FFF2-40B4-BE49-F238E27FC236}">
                    <a16:creationId xmlns:a16="http://schemas.microsoft.com/office/drawing/2014/main" id="{2B789BE4-783A-0E44-992D-AC1B25E80CC9}"/>
                  </a:ext>
                </a:extLst>
              </p14:cNvPr>
              <p14:cNvContentPartPr/>
              <p14:nvPr/>
            </p14:nvContentPartPr>
            <p14:xfrm>
              <a:off x="8483915" y="2731503"/>
              <a:ext cx="12960" cy="151200"/>
            </p14:xfrm>
          </p:contentPart>
        </mc:Choice>
        <mc:Fallback xmlns="">
          <p:pic>
            <p:nvPicPr>
              <p:cNvPr id="162" name="Ink 161">
                <a:extLst>
                  <a:ext uri="{FF2B5EF4-FFF2-40B4-BE49-F238E27FC236}">
                    <a16:creationId xmlns:a16="http://schemas.microsoft.com/office/drawing/2014/main" id="{2B789BE4-783A-0E44-992D-AC1B25E80CC9}"/>
                  </a:ext>
                </a:extLst>
              </p:cNvPr>
              <p:cNvPicPr/>
              <p:nvPr/>
            </p:nvPicPr>
            <p:blipFill>
              <a:blip r:embed="rId87"/>
              <a:stretch>
                <a:fillRect/>
              </a:stretch>
            </p:blipFill>
            <p:spPr>
              <a:xfrm>
                <a:off x="8468795" y="2716383"/>
                <a:ext cx="435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63" name="Ink 162">
                <a:extLst>
                  <a:ext uri="{FF2B5EF4-FFF2-40B4-BE49-F238E27FC236}">
                    <a16:creationId xmlns:a16="http://schemas.microsoft.com/office/drawing/2014/main" id="{3CF1A7D4-FCAD-DA40-B8A2-F9097476364D}"/>
                  </a:ext>
                </a:extLst>
              </p14:cNvPr>
              <p14:cNvContentPartPr/>
              <p14:nvPr/>
            </p14:nvContentPartPr>
            <p14:xfrm>
              <a:off x="8534315" y="2599383"/>
              <a:ext cx="207720" cy="415440"/>
            </p14:xfrm>
          </p:contentPart>
        </mc:Choice>
        <mc:Fallback xmlns="">
          <p:pic>
            <p:nvPicPr>
              <p:cNvPr id="163" name="Ink 162">
                <a:extLst>
                  <a:ext uri="{FF2B5EF4-FFF2-40B4-BE49-F238E27FC236}">
                    <a16:creationId xmlns:a16="http://schemas.microsoft.com/office/drawing/2014/main" id="{3CF1A7D4-FCAD-DA40-B8A2-F9097476364D}"/>
                  </a:ext>
                </a:extLst>
              </p:cNvPr>
              <p:cNvPicPr/>
              <p:nvPr/>
            </p:nvPicPr>
            <p:blipFill>
              <a:blip r:embed="rId89"/>
              <a:stretch>
                <a:fillRect/>
              </a:stretch>
            </p:blipFill>
            <p:spPr>
              <a:xfrm>
                <a:off x="8518835" y="2584263"/>
                <a:ext cx="238320" cy="445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64" name="Ink 163">
                <a:extLst>
                  <a:ext uri="{FF2B5EF4-FFF2-40B4-BE49-F238E27FC236}">
                    <a16:creationId xmlns:a16="http://schemas.microsoft.com/office/drawing/2014/main" id="{9B2111D0-4431-FB4A-9A77-91391E8589DC}"/>
                  </a:ext>
                </a:extLst>
              </p14:cNvPr>
              <p14:cNvContentPartPr/>
              <p14:nvPr/>
            </p14:nvContentPartPr>
            <p14:xfrm>
              <a:off x="5428235" y="3253143"/>
              <a:ext cx="3161520" cy="220320"/>
            </p14:xfrm>
          </p:contentPart>
        </mc:Choice>
        <mc:Fallback xmlns="">
          <p:pic>
            <p:nvPicPr>
              <p:cNvPr id="164" name="Ink 163">
                <a:extLst>
                  <a:ext uri="{FF2B5EF4-FFF2-40B4-BE49-F238E27FC236}">
                    <a16:creationId xmlns:a16="http://schemas.microsoft.com/office/drawing/2014/main" id="{9B2111D0-4431-FB4A-9A77-91391E8589DC}"/>
                  </a:ext>
                </a:extLst>
              </p:cNvPr>
              <p:cNvPicPr/>
              <p:nvPr/>
            </p:nvPicPr>
            <p:blipFill>
              <a:blip r:embed="rId91"/>
              <a:stretch>
                <a:fillRect/>
              </a:stretch>
            </p:blipFill>
            <p:spPr>
              <a:xfrm>
                <a:off x="5413115" y="3238023"/>
                <a:ext cx="31917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74" name="Ink 173">
                <a:extLst>
                  <a:ext uri="{FF2B5EF4-FFF2-40B4-BE49-F238E27FC236}">
                    <a16:creationId xmlns:a16="http://schemas.microsoft.com/office/drawing/2014/main" id="{1AA8B3FE-C072-3F4E-9C6C-A7C83457A822}"/>
                  </a:ext>
                </a:extLst>
              </p14:cNvPr>
              <p14:cNvContentPartPr/>
              <p14:nvPr/>
            </p14:nvContentPartPr>
            <p14:xfrm>
              <a:off x="5617595" y="3617823"/>
              <a:ext cx="407520" cy="321120"/>
            </p14:xfrm>
          </p:contentPart>
        </mc:Choice>
        <mc:Fallback xmlns="">
          <p:pic>
            <p:nvPicPr>
              <p:cNvPr id="174" name="Ink 173">
                <a:extLst>
                  <a:ext uri="{FF2B5EF4-FFF2-40B4-BE49-F238E27FC236}">
                    <a16:creationId xmlns:a16="http://schemas.microsoft.com/office/drawing/2014/main" id="{1AA8B3FE-C072-3F4E-9C6C-A7C83457A822}"/>
                  </a:ext>
                </a:extLst>
              </p:cNvPr>
              <p:cNvPicPr/>
              <p:nvPr/>
            </p:nvPicPr>
            <p:blipFill>
              <a:blip r:embed="rId93"/>
              <a:stretch>
                <a:fillRect/>
              </a:stretch>
            </p:blipFill>
            <p:spPr>
              <a:xfrm>
                <a:off x="5602475" y="3602703"/>
                <a:ext cx="43812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75" name="Ink 174">
                <a:extLst>
                  <a:ext uri="{FF2B5EF4-FFF2-40B4-BE49-F238E27FC236}">
                    <a16:creationId xmlns:a16="http://schemas.microsoft.com/office/drawing/2014/main" id="{62C48CA7-F76D-024E-B62E-E96DDE23E817}"/>
                  </a:ext>
                </a:extLst>
              </p14:cNvPr>
              <p14:cNvContentPartPr/>
              <p14:nvPr/>
            </p14:nvContentPartPr>
            <p14:xfrm>
              <a:off x="6151475" y="3655623"/>
              <a:ext cx="252000" cy="333720"/>
            </p14:xfrm>
          </p:contentPart>
        </mc:Choice>
        <mc:Fallback xmlns="">
          <p:pic>
            <p:nvPicPr>
              <p:cNvPr id="175" name="Ink 174">
                <a:extLst>
                  <a:ext uri="{FF2B5EF4-FFF2-40B4-BE49-F238E27FC236}">
                    <a16:creationId xmlns:a16="http://schemas.microsoft.com/office/drawing/2014/main" id="{62C48CA7-F76D-024E-B62E-E96DDE23E817}"/>
                  </a:ext>
                </a:extLst>
              </p:cNvPr>
              <p:cNvPicPr/>
              <p:nvPr/>
            </p:nvPicPr>
            <p:blipFill>
              <a:blip r:embed="rId95"/>
              <a:stretch>
                <a:fillRect/>
              </a:stretch>
            </p:blipFill>
            <p:spPr>
              <a:xfrm>
                <a:off x="6135995" y="3640503"/>
                <a:ext cx="28224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76" name="Ink 175">
                <a:extLst>
                  <a:ext uri="{FF2B5EF4-FFF2-40B4-BE49-F238E27FC236}">
                    <a16:creationId xmlns:a16="http://schemas.microsoft.com/office/drawing/2014/main" id="{4636065C-DD5E-2142-B0B5-F7BF6345A626}"/>
                  </a:ext>
                </a:extLst>
              </p14:cNvPr>
              <p14:cNvContentPartPr/>
              <p14:nvPr/>
            </p14:nvContentPartPr>
            <p14:xfrm>
              <a:off x="8402195" y="3448263"/>
              <a:ext cx="157680" cy="232920"/>
            </p14:xfrm>
          </p:contentPart>
        </mc:Choice>
        <mc:Fallback xmlns="">
          <p:pic>
            <p:nvPicPr>
              <p:cNvPr id="176" name="Ink 175">
                <a:extLst>
                  <a:ext uri="{FF2B5EF4-FFF2-40B4-BE49-F238E27FC236}">
                    <a16:creationId xmlns:a16="http://schemas.microsoft.com/office/drawing/2014/main" id="{4636065C-DD5E-2142-B0B5-F7BF6345A626}"/>
                  </a:ext>
                </a:extLst>
              </p:cNvPr>
              <p:cNvPicPr/>
              <p:nvPr/>
            </p:nvPicPr>
            <p:blipFill>
              <a:blip r:embed="rId97"/>
              <a:stretch>
                <a:fillRect/>
              </a:stretch>
            </p:blipFill>
            <p:spPr>
              <a:xfrm>
                <a:off x="8387075" y="3432783"/>
                <a:ext cx="1879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77" name="Ink 176">
                <a:extLst>
                  <a:ext uri="{FF2B5EF4-FFF2-40B4-BE49-F238E27FC236}">
                    <a16:creationId xmlns:a16="http://schemas.microsoft.com/office/drawing/2014/main" id="{4F6FAF7F-15BA-FB43-8B42-6CA9E9026B4A}"/>
                  </a:ext>
                </a:extLst>
              </p14:cNvPr>
              <p14:cNvContentPartPr/>
              <p14:nvPr/>
            </p14:nvContentPartPr>
            <p14:xfrm>
              <a:off x="7371155" y="3856863"/>
              <a:ext cx="100800" cy="295920"/>
            </p14:xfrm>
          </p:contentPart>
        </mc:Choice>
        <mc:Fallback xmlns="">
          <p:pic>
            <p:nvPicPr>
              <p:cNvPr id="177" name="Ink 176">
                <a:extLst>
                  <a:ext uri="{FF2B5EF4-FFF2-40B4-BE49-F238E27FC236}">
                    <a16:creationId xmlns:a16="http://schemas.microsoft.com/office/drawing/2014/main" id="{4F6FAF7F-15BA-FB43-8B42-6CA9E9026B4A}"/>
                  </a:ext>
                </a:extLst>
              </p:cNvPr>
              <p:cNvPicPr/>
              <p:nvPr/>
            </p:nvPicPr>
            <p:blipFill>
              <a:blip r:embed="rId99"/>
              <a:stretch>
                <a:fillRect/>
              </a:stretch>
            </p:blipFill>
            <p:spPr>
              <a:xfrm>
                <a:off x="7355675" y="3841743"/>
                <a:ext cx="13140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78" name="Ink 177">
                <a:extLst>
                  <a:ext uri="{FF2B5EF4-FFF2-40B4-BE49-F238E27FC236}">
                    <a16:creationId xmlns:a16="http://schemas.microsoft.com/office/drawing/2014/main" id="{1CDB3779-EC92-2F45-9F61-C2E0E72D0549}"/>
                  </a:ext>
                </a:extLst>
              </p14:cNvPr>
              <p14:cNvContentPartPr/>
              <p14:nvPr/>
            </p14:nvContentPartPr>
            <p14:xfrm>
              <a:off x="7333355" y="4127223"/>
              <a:ext cx="145080" cy="25560"/>
            </p14:xfrm>
          </p:contentPart>
        </mc:Choice>
        <mc:Fallback xmlns="">
          <p:pic>
            <p:nvPicPr>
              <p:cNvPr id="178" name="Ink 177">
                <a:extLst>
                  <a:ext uri="{FF2B5EF4-FFF2-40B4-BE49-F238E27FC236}">
                    <a16:creationId xmlns:a16="http://schemas.microsoft.com/office/drawing/2014/main" id="{1CDB3779-EC92-2F45-9F61-C2E0E72D0549}"/>
                  </a:ext>
                </a:extLst>
              </p:cNvPr>
              <p:cNvPicPr/>
              <p:nvPr/>
            </p:nvPicPr>
            <p:blipFill>
              <a:blip r:embed="rId101"/>
              <a:stretch>
                <a:fillRect/>
              </a:stretch>
            </p:blipFill>
            <p:spPr>
              <a:xfrm>
                <a:off x="7318235" y="4112103"/>
                <a:ext cx="1753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79" name="Ink 178">
                <a:extLst>
                  <a:ext uri="{FF2B5EF4-FFF2-40B4-BE49-F238E27FC236}">
                    <a16:creationId xmlns:a16="http://schemas.microsoft.com/office/drawing/2014/main" id="{F53FEB47-D56C-4E45-9F29-1712821AC090}"/>
                  </a:ext>
                </a:extLst>
              </p14:cNvPr>
              <p14:cNvContentPartPr/>
              <p14:nvPr/>
            </p14:nvContentPartPr>
            <p14:xfrm>
              <a:off x="7490675" y="4080423"/>
              <a:ext cx="38160" cy="65880"/>
            </p14:xfrm>
          </p:contentPart>
        </mc:Choice>
        <mc:Fallback xmlns="">
          <p:pic>
            <p:nvPicPr>
              <p:cNvPr id="179" name="Ink 178">
                <a:extLst>
                  <a:ext uri="{FF2B5EF4-FFF2-40B4-BE49-F238E27FC236}">
                    <a16:creationId xmlns:a16="http://schemas.microsoft.com/office/drawing/2014/main" id="{F53FEB47-D56C-4E45-9F29-1712821AC090}"/>
                  </a:ext>
                </a:extLst>
              </p:cNvPr>
              <p:cNvPicPr/>
              <p:nvPr/>
            </p:nvPicPr>
            <p:blipFill>
              <a:blip r:embed="rId103"/>
              <a:stretch>
                <a:fillRect/>
              </a:stretch>
            </p:blipFill>
            <p:spPr>
              <a:xfrm>
                <a:off x="7475195" y="4065303"/>
                <a:ext cx="684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80" name="Ink 179">
                <a:extLst>
                  <a:ext uri="{FF2B5EF4-FFF2-40B4-BE49-F238E27FC236}">
                    <a16:creationId xmlns:a16="http://schemas.microsoft.com/office/drawing/2014/main" id="{1F328017-BD71-1B4A-8AA2-D46C9B3CA857}"/>
                  </a:ext>
                </a:extLst>
              </p14:cNvPr>
              <p14:cNvContentPartPr/>
              <p14:nvPr/>
            </p14:nvContentPartPr>
            <p14:xfrm>
              <a:off x="6217715" y="4618263"/>
              <a:ext cx="28440" cy="169560"/>
            </p14:xfrm>
          </p:contentPart>
        </mc:Choice>
        <mc:Fallback xmlns="">
          <p:pic>
            <p:nvPicPr>
              <p:cNvPr id="180" name="Ink 179">
                <a:extLst>
                  <a:ext uri="{FF2B5EF4-FFF2-40B4-BE49-F238E27FC236}">
                    <a16:creationId xmlns:a16="http://schemas.microsoft.com/office/drawing/2014/main" id="{1F328017-BD71-1B4A-8AA2-D46C9B3CA857}"/>
                  </a:ext>
                </a:extLst>
              </p:cNvPr>
              <p:cNvPicPr/>
              <p:nvPr/>
            </p:nvPicPr>
            <p:blipFill>
              <a:blip r:embed="rId105"/>
              <a:stretch>
                <a:fillRect/>
              </a:stretch>
            </p:blipFill>
            <p:spPr>
              <a:xfrm>
                <a:off x="6202595" y="4603143"/>
                <a:ext cx="586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81" name="Ink 180">
                <a:extLst>
                  <a:ext uri="{FF2B5EF4-FFF2-40B4-BE49-F238E27FC236}">
                    <a16:creationId xmlns:a16="http://schemas.microsoft.com/office/drawing/2014/main" id="{D7A0D111-D5C2-8343-9AD5-7078EC304C18}"/>
                  </a:ext>
                </a:extLst>
              </p14:cNvPr>
              <p14:cNvContentPartPr/>
              <p14:nvPr/>
            </p14:nvContentPartPr>
            <p14:xfrm>
              <a:off x="6006755" y="4586223"/>
              <a:ext cx="465480" cy="132480"/>
            </p14:xfrm>
          </p:contentPart>
        </mc:Choice>
        <mc:Fallback xmlns="">
          <p:pic>
            <p:nvPicPr>
              <p:cNvPr id="181" name="Ink 180">
                <a:extLst>
                  <a:ext uri="{FF2B5EF4-FFF2-40B4-BE49-F238E27FC236}">
                    <a16:creationId xmlns:a16="http://schemas.microsoft.com/office/drawing/2014/main" id="{D7A0D111-D5C2-8343-9AD5-7078EC304C18}"/>
                  </a:ext>
                </a:extLst>
              </p:cNvPr>
              <p:cNvPicPr/>
              <p:nvPr/>
            </p:nvPicPr>
            <p:blipFill>
              <a:blip r:embed="rId107"/>
              <a:stretch>
                <a:fillRect/>
              </a:stretch>
            </p:blipFill>
            <p:spPr>
              <a:xfrm>
                <a:off x="5991635" y="4570743"/>
                <a:ext cx="4960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82" name="Ink 181">
                <a:extLst>
                  <a:ext uri="{FF2B5EF4-FFF2-40B4-BE49-F238E27FC236}">
                    <a16:creationId xmlns:a16="http://schemas.microsoft.com/office/drawing/2014/main" id="{3CD7C999-8B4A-6249-A930-075221C15440}"/>
                  </a:ext>
                </a:extLst>
              </p14:cNvPr>
              <p14:cNvContentPartPr/>
              <p14:nvPr/>
            </p14:nvContentPartPr>
            <p14:xfrm>
              <a:off x="6610475" y="4542303"/>
              <a:ext cx="19080" cy="132480"/>
            </p14:xfrm>
          </p:contentPart>
        </mc:Choice>
        <mc:Fallback xmlns="">
          <p:pic>
            <p:nvPicPr>
              <p:cNvPr id="182" name="Ink 181">
                <a:extLst>
                  <a:ext uri="{FF2B5EF4-FFF2-40B4-BE49-F238E27FC236}">
                    <a16:creationId xmlns:a16="http://schemas.microsoft.com/office/drawing/2014/main" id="{3CD7C999-8B4A-6249-A930-075221C15440}"/>
                  </a:ext>
                </a:extLst>
              </p:cNvPr>
              <p:cNvPicPr/>
              <p:nvPr/>
            </p:nvPicPr>
            <p:blipFill>
              <a:blip r:embed="rId109"/>
              <a:stretch>
                <a:fillRect/>
              </a:stretch>
            </p:blipFill>
            <p:spPr>
              <a:xfrm>
                <a:off x="6594995" y="4526823"/>
                <a:ext cx="496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83" name="Ink 182">
                <a:extLst>
                  <a:ext uri="{FF2B5EF4-FFF2-40B4-BE49-F238E27FC236}">
                    <a16:creationId xmlns:a16="http://schemas.microsoft.com/office/drawing/2014/main" id="{5D136199-121E-BD41-A214-50B322720DB4}"/>
                  </a:ext>
                </a:extLst>
              </p14:cNvPr>
              <p14:cNvContentPartPr/>
              <p14:nvPr/>
            </p14:nvContentPartPr>
            <p14:xfrm>
              <a:off x="6547475" y="4624023"/>
              <a:ext cx="56880" cy="360"/>
            </p14:xfrm>
          </p:contentPart>
        </mc:Choice>
        <mc:Fallback xmlns="">
          <p:pic>
            <p:nvPicPr>
              <p:cNvPr id="183" name="Ink 182">
                <a:extLst>
                  <a:ext uri="{FF2B5EF4-FFF2-40B4-BE49-F238E27FC236}">
                    <a16:creationId xmlns:a16="http://schemas.microsoft.com/office/drawing/2014/main" id="{5D136199-121E-BD41-A214-50B322720DB4}"/>
                  </a:ext>
                </a:extLst>
              </p:cNvPr>
              <p:cNvPicPr/>
              <p:nvPr/>
            </p:nvPicPr>
            <p:blipFill>
              <a:blip r:embed="rId111"/>
              <a:stretch>
                <a:fillRect/>
              </a:stretch>
            </p:blipFill>
            <p:spPr>
              <a:xfrm>
                <a:off x="6532355" y="4608543"/>
                <a:ext cx="874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84" name="Ink 183">
                <a:extLst>
                  <a:ext uri="{FF2B5EF4-FFF2-40B4-BE49-F238E27FC236}">
                    <a16:creationId xmlns:a16="http://schemas.microsoft.com/office/drawing/2014/main" id="{30B3ABD4-F6C5-634E-9209-A81A8DE908DC}"/>
                  </a:ext>
                </a:extLst>
              </p14:cNvPr>
              <p14:cNvContentPartPr/>
              <p14:nvPr/>
            </p14:nvContentPartPr>
            <p14:xfrm>
              <a:off x="6748715" y="4403703"/>
              <a:ext cx="270720" cy="239400"/>
            </p14:xfrm>
          </p:contentPart>
        </mc:Choice>
        <mc:Fallback xmlns="">
          <p:pic>
            <p:nvPicPr>
              <p:cNvPr id="184" name="Ink 183">
                <a:extLst>
                  <a:ext uri="{FF2B5EF4-FFF2-40B4-BE49-F238E27FC236}">
                    <a16:creationId xmlns:a16="http://schemas.microsoft.com/office/drawing/2014/main" id="{30B3ABD4-F6C5-634E-9209-A81A8DE908DC}"/>
                  </a:ext>
                </a:extLst>
              </p:cNvPr>
              <p:cNvPicPr/>
              <p:nvPr/>
            </p:nvPicPr>
            <p:blipFill>
              <a:blip r:embed="rId113"/>
              <a:stretch>
                <a:fillRect/>
              </a:stretch>
            </p:blipFill>
            <p:spPr>
              <a:xfrm>
                <a:off x="6733595" y="4388583"/>
                <a:ext cx="3013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85" name="Ink 184">
                <a:extLst>
                  <a:ext uri="{FF2B5EF4-FFF2-40B4-BE49-F238E27FC236}">
                    <a16:creationId xmlns:a16="http://schemas.microsoft.com/office/drawing/2014/main" id="{0B705D5C-3FF7-9D4B-8C1D-F2C411BBDDC9}"/>
                  </a:ext>
                </a:extLst>
              </p14:cNvPr>
              <p14:cNvContentPartPr/>
              <p14:nvPr/>
            </p14:nvContentPartPr>
            <p14:xfrm>
              <a:off x="7251635" y="4466703"/>
              <a:ext cx="113400" cy="274320"/>
            </p14:xfrm>
          </p:contentPart>
        </mc:Choice>
        <mc:Fallback xmlns="">
          <p:pic>
            <p:nvPicPr>
              <p:cNvPr id="185" name="Ink 184">
                <a:extLst>
                  <a:ext uri="{FF2B5EF4-FFF2-40B4-BE49-F238E27FC236}">
                    <a16:creationId xmlns:a16="http://schemas.microsoft.com/office/drawing/2014/main" id="{0B705D5C-3FF7-9D4B-8C1D-F2C411BBDDC9}"/>
                  </a:ext>
                </a:extLst>
              </p:cNvPr>
              <p:cNvPicPr/>
              <p:nvPr/>
            </p:nvPicPr>
            <p:blipFill>
              <a:blip r:embed="rId115"/>
              <a:stretch>
                <a:fillRect/>
              </a:stretch>
            </p:blipFill>
            <p:spPr>
              <a:xfrm>
                <a:off x="7236515" y="4451583"/>
                <a:ext cx="14400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86" name="Ink 185">
                <a:extLst>
                  <a:ext uri="{FF2B5EF4-FFF2-40B4-BE49-F238E27FC236}">
                    <a16:creationId xmlns:a16="http://schemas.microsoft.com/office/drawing/2014/main" id="{064DB802-D42B-6441-A664-4CA9D127F00A}"/>
                  </a:ext>
                </a:extLst>
              </p14:cNvPr>
              <p14:cNvContentPartPr/>
              <p14:nvPr/>
            </p14:nvContentPartPr>
            <p14:xfrm>
              <a:off x="7276835" y="4472823"/>
              <a:ext cx="157680" cy="100800"/>
            </p14:xfrm>
          </p:contentPart>
        </mc:Choice>
        <mc:Fallback xmlns="">
          <p:pic>
            <p:nvPicPr>
              <p:cNvPr id="186" name="Ink 185">
                <a:extLst>
                  <a:ext uri="{FF2B5EF4-FFF2-40B4-BE49-F238E27FC236}">
                    <a16:creationId xmlns:a16="http://schemas.microsoft.com/office/drawing/2014/main" id="{064DB802-D42B-6441-A664-4CA9D127F00A}"/>
                  </a:ext>
                </a:extLst>
              </p:cNvPr>
              <p:cNvPicPr/>
              <p:nvPr/>
            </p:nvPicPr>
            <p:blipFill>
              <a:blip r:embed="rId117"/>
              <a:stretch>
                <a:fillRect/>
              </a:stretch>
            </p:blipFill>
            <p:spPr>
              <a:xfrm>
                <a:off x="7261715" y="4457703"/>
                <a:ext cx="1879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87" name="Ink 186">
                <a:extLst>
                  <a:ext uri="{FF2B5EF4-FFF2-40B4-BE49-F238E27FC236}">
                    <a16:creationId xmlns:a16="http://schemas.microsoft.com/office/drawing/2014/main" id="{6E3FB5CA-C64F-9A45-9AF4-749E1C341AA4}"/>
                  </a:ext>
                </a:extLst>
              </p14:cNvPr>
              <p14:cNvContentPartPr/>
              <p14:nvPr/>
            </p14:nvContentPartPr>
            <p14:xfrm>
              <a:off x="7471595" y="4435383"/>
              <a:ext cx="157680" cy="81360"/>
            </p14:xfrm>
          </p:contentPart>
        </mc:Choice>
        <mc:Fallback xmlns="">
          <p:pic>
            <p:nvPicPr>
              <p:cNvPr id="187" name="Ink 186">
                <a:extLst>
                  <a:ext uri="{FF2B5EF4-FFF2-40B4-BE49-F238E27FC236}">
                    <a16:creationId xmlns:a16="http://schemas.microsoft.com/office/drawing/2014/main" id="{6E3FB5CA-C64F-9A45-9AF4-749E1C341AA4}"/>
                  </a:ext>
                </a:extLst>
              </p:cNvPr>
              <p:cNvPicPr/>
              <p:nvPr/>
            </p:nvPicPr>
            <p:blipFill>
              <a:blip r:embed="rId119"/>
              <a:stretch>
                <a:fillRect/>
              </a:stretch>
            </p:blipFill>
            <p:spPr>
              <a:xfrm>
                <a:off x="7456475" y="4419903"/>
                <a:ext cx="1879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88" name="Ink 187">
                <a:extLst>
                  <a:ext uri="{FF2B5EF4-FFF2-40B4-BE49-F238E27FC236}">
                    <a16:creationId xmlns:a16="http://schemas.microsoft.com/office/drawing/2014/main" id="{11C56EFC-580E-D94C-AE71-1B2EB66880B0}"/>
                  </a:ext>
                </a:extLst>
              </p14:cNvPr>
              <p14:cNvContentPartPr/>
              <p14:nvPr/>
            </p14:nvContentPartPr>
            <p14:xfrm>
              <a:off x="7672835" y="4410183"/>
              <a:ext cx="94680" cy="88560"/>
            </p14:xfrm>
          </p:contentPart>
        </mc:Choice>
        <mc:Fallback xmlns="">
          <p:pic>
            <p:nvPicPr>
              <p:cNvPr id="188" name="Ink 187">
                <a:extLst>
                  <a:ext uri="{FF2B5EF4-FFF2-40B4-BE49-F238E27FC236}">
                    <a16:creationId xmlns:a16="http://schemas.microsoft.com/office/drawing/2014/main" id="{11C56EFC-580E-D94C-AE71-1B2EB66880B0}"/>
                  </a:ext>
                </a:extLst>
              </p:cNvPr>
              <p:cNvPicPr/>
              <p:nvPr/>
            </p:nvPicPr>
            <p:blipFill>
              <a:blip r:embed="rId121"/>
              <a:stretch>
                <a:fillRect/>
              </a:stretch>
            </p:blipFill>
            <p:spPr>
              <a:xfrm>
                <a:off x="7657715" y="4394703"/>
                <a:ext cx="12528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89" name="Ink 188">
                <a:extLst>
                  <a:ext uri="{FF2B5EF4-FFF2-40B4-BE49-F238E27FC236}">
                    <a16:creationId xmlns:a16="http://schemas.microsoft.com/office/drawing/2014/main" id="{E9883014-F871-7843-A92D-081DD1192AF3}"/>
                  </a:ext>
                </a:extLst>
              </p14:cNvPr>
              <p14:cNvContentPartPr/>
              <p14:nvPr/>
            </p14:nvContentPartPr>
            <p14:xfrm>
              <a:off x="7848875" y="4259343"/>
              <a:ext cx="145080" cy="195120"/>
            </p14:xfrm>
          </p:contentPart>
        </mc:Choice>
        <mc:Fallback xmlns="">
          <p:pic>
            <p:nvPicPr>
              <p:cNvPr id="189" name="Ink 188">
                <a:extLst>
                  <a:ext uri="{FF2B5EF4-FFF2-40B4-BE49-F238E27FC236}">
                    <a16:creationId xmlns:a16="http://schemas.microsoft.com/office/drawing/2014/main" id="{E9883014-F871-7843-A92D-081DD1192AF3}"/>
                  </a:ext>
                </a:extLst>
              </p:cNvPr>
              <p:cNvPicPr/>
              <p:nvPr/>
            </p:nvPicPr>
            <p:blipFill>
              <a:blip r:embed="rId123"/>
              <a:stretch>
                <a:fillRect/>
              </a:stretch>
            </p:blipFill>
            <p:spPr>
              <a:xfrm>
                <a:off x="7833755" y="4243863"/>
                <a:ext cx="1753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90" name="Ink 189">
                <a:extLst>
                  <a:ext uri="{FF2B5EF4-FFF2-40B4-BE49-F238E27FC236}">
                    <a16:creationId xmlns:a16="http://schemas.microsoft.com/office/drawing/2014/main" id="{39875782-7593-A849-9BBA-AC20B89CD80F}"/>
                  </a:ext>
                </a:extLst>
              </p14:cNvPr>
              <p14:cNvContentPartPr/>
              <p14:nvPr/>
            </p14:nvContentPartPr>
            <p14:xfrm>
              <a:off x="8068835" y="4321983"/>
              <a:ext cx="100800" cy="63360"/>
            </p14:xfrm>
          </p:contentPart>
        </mc:Choice>
        <mc:Fallback xmlns="">
          <p:pic>
            <p:nvPicPr>
              <p:cNvPr id="190" name="Ink 189">
                <a:extLst>
                  <a:ext uri="{FF2B5EF4-FFF2-40B4-BE49-F238E27FC236}">
                    <a16:creationId xmlns:a16="http://schemas.microsoft.com/office/drawing/2014/main" id="{39875782-7593-A849-9BBA-AC20B89CD80F}"/>
                  </a:ext>
                </a:extLst>
              </p:cNvPr>
              <p:cNvPicPr/>
              <p:nvPr/>
            </p:nvPicPr>
            <p:blipFill>
              <a:blip r:embed="rId125"/>
              <a:stretch>
                <a:fillRect/>
              </a:stretch>
            </p:blipFill>
            <p:spPr>
              <a:xfrm>
                <a:off x="8053715" y="4306863"/>
                <a:ext cx="13140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91" name="Ink 190">
                <a:extLst>
                  <a:ext uri="{FF2B5EF4-FFF2-40B4-BE49-F238E27FC236}">
                    <a16:creationId xmlns:a16="http://schemas.microsoft.com/office/drawing/2014/main" id="{C9819175-3054-7A43-858D-08CED29E5C96}"/>
                  </a:ext>
                </a:extLst>
              </p14:cNvPr>
              <p14:cNvContentPartPr/>
              <p14:nvPr/>
            </p14:nvContentPartPr>
            <p14:xfrm>
              <a:off x="8217155" y="4149543"/>
              <a:ext cx="147600" cy="198000"/>
            </p14:xfrm>
          </p:contentPart>
        </mc:Choice>
        <mc:Fallback xmlns="">
          <p:pic>
            <p:nvPicPr>
              <p:cNvPr id="191" name="Ink 190">
                <a:extLst>
                  <a:ext uri="{FF2B5EF4-FFF2-40B4-BE49-F238E27FC236}">
                    <a16:creationId xmlns:a16="http://schemas.microsoft.com/office/drawing/2014/main" id="{C9819175-3054-7A43-858D-08CED29E5C96}"/>
                  </a:ext>
                </a:extLst>
              </p:cNvPr>
              <p:cNvPicPr/>
              <p:nvPr/>
            </p:nvPicPr>
            <p:blipFill>
              <a:blip r:embed="rId127"/>
              <a:stretch>
                <a:fillRect/>
              </a:stretch>
            </p:blipFill>
            <p:spPr>
              <a:xfrm>
                <a:off x="8201675" y="4134423"/>
                <a:ext cx="17820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92" name="Ink 191">
                <a:extLst>
                  <a:ext uri="{FF2B5EF4-FFF2-40B4-BE49-F238E27FC236}">
                    <a16:creationId xmlns:a16="http://schemas.microsoft.com/office/drawing/2014/main" id="{911B1356-0254-9B49-8B07-146660FC9CFA}"/>
                  </a:ext>
                </a:extLst>
              </p14:cNvPr>
              <p14:cNvContentPartPr/>
              <p14:nvPr/>
            </p14:nvContentPartPr>
            <p14:xfrm>
              <a:off x="8420915" y="4280943"/>
              <a:ext cx="19080" cy="54000"/>
            </p14:xfrm>
          </p:contentPart>
        </mc:Choice>
        <mc:Fallback xmlns="">
          <p:pic>
            <p:nvPicPr>
              <p:cNvPr id="192" name="Ink 191">
                <a:extLst>
                  <a:ext uri="{FF2B5EF4-FFF2-40B4-BE49-F238E27FC236}">
                    <a16:creationId xmlns:a16="http://schemas.microsoft.com/office/drawing/2014/main" id="{911B1356-0254-9B49-8B07-146660FC9CFA}"/>
                  </a:ext>
                </a:extLst>
              </p:cNvPr>
              <p:cNvPicPr/>
              <p:nvPr/>
            </p:nvPicPr>
            <p:blipFill>
              <a:blip r:embed="rId129"/>
              <a:stretch>
                <a:fillRect/>
              </a:stretch>
            </p:blipFill>
            <p:spPr>
              <a:xfrm>
                <a:off x="8405795" y="4265463"/>
                <a:ext cx="4968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93" name="Ink 192">
                <a:extLst>
                  <a:ext uri="{FF2B5EF4-FFF2-40B4-BE49-F238E27FC236}">
                    <a16:creationId xmlns:a16="http://schemas.microsoft.com/office/drawing/2014/main" id="{A0AAF481-9DD0-A242-91BE-1339C1CCCD20}"/>
                  </a:ext>
                </a:extLst>
              </p14:cNvPr>
              <p14:cNvContentPartPr/>
              <p14:nvPr/>
            </p14:nvContentPartPr>
            <p14:xfrm>
              <a:off x="8408315" y="4202463"/>
              <a:ext cx="12960" cy="19080"/>
            </p14:xfrm>
          </p:contentPart>
        </mc:Choice>
        <mc:Fallback xmlns="">
          <p:pic>
            <p:nvPicPr>
              <p:cNvPr id="193" name="Ink 192">
                <a:extLst>
                  <a:ext uri="{FF2B5EF4-FFF2-40B4-BE49-F238E27FC236}">
                    <a16:creationId xmlns:a16="http://schemas.microsoft.com/office/drawing/2014/main" id="{A0AAF481-9DD0-A242-91BE-1339C1CCCD20}"/>
                  </a:ext>
                </a:extLst>
              </p:cNvPr>
              <p:cNvPicPr/>
              <p:nvPr/>
            </p:nvPicPr>
            <p:blipFill>
              <a:blip r:embed="rId131"/>
              <a:stretch>
                <a:fillRect/>
              </a:stretch>
            </p:blipFill>
            <p:spPr>
              <a:xfrm>
                <a:off x="8393195" y="4187343"/>
                <a:ext cx="4356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94" name="Ink 193">
                <a:extLst>
                  <a:ext uri="{FF2B5EF4-FFF2-40B4-BE49-F238E27FC236}">
                    <a16:creationId xmlns:a16="http://schemas.microsoft.com/office/drawing/2014/main" id="{5FE374BF-B94F-644C-A833-7D162484DF32}"/>
                  </a:ext>
                </a:extLst>
              </p14:cNvPr>
              <p14:cNvContentPartPr/>
              <p14:nvPr/>
            </p14:nvContentPartPr>
            <p14:xfrm>
              <a:off x="8527835" y="4039023"/>
              <a:ext cx="126000" cy="264240"/>
            </p14:xfrm>
          </p:contentPart>
        </mc:Choice>
        <mc:Fallback xmlns="">
          <p:pic>
            <p:nvPicPr>
              <p:cNvPr id="194" name="Ink 193">
                <a:extLst>
                  <a:ext uri="{FF2B5EF4-FFF2-40B4-BE49-F238E27FC236}">
                    <a16:creationId xmlns:a16="http://schemas.microsoft.com/office/drawing/2014/main" id="{5FE374BF-B94F-644C-A833-7D162484DF32}"/>
                  </a:ext>
                </a:extLst>
              </p:cNvPr>
              <p:cNvPicPr/>
              <p:nvPr/>
            </p:nvPicPr>
            <p:blipFill>
              <a:blip r:embed="rId133"/>
              <a:stretch>
                <a:fillRect/>
              </a:stretch>
            </p:blipFill>
            <p:spPr>
              <a:xfrm>
                <a:off x="8512715" y="4023903"/>
                <a:ext cx="15660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95" name="Ink 194">
                <a:extLst>
                  <a:ext uri="{FF2B5EF4-FFF2-40B4-BE49-F238E27FC236}">
                    <a16:creationId xmlns:a16="http://schemas.microsoft.com/office/drawing/2014/main" id="{4D9AE148-2613-044A-818A-5D7B75A96B7F}"/>
                  </a:ext>
                </a:extLst>
              </p14:cNvPr>
              <p14:cNvContentPartPr/>
              <p14:nvPr/>
            </p14:nvContentPartPr>
            <p14:xfrm>
              <a:off x="8634755" y="4165023"/>
              <a:ext cx="25560" cy="38160"/>
            </p14:xfrm>
          </p:contentPart>
        </mc:Choice>
        <mc:Fallback xmlns="">
          <p:pic>
            <p:nvPicPr>
              <p:cNvPr id="195" name="Ink 194">
                <a:extLst>
                  <a:ext uri="{FF2B5EF4-FFF2-40B4-BE49-F238E27FC236}">
                    <a16:creationId xmlns:a16="http://schemas.microsoft.com/office/drawing/2014/main" id="{4D9AE148-2613-044A-818A-5D7B75A96B7F}"/>
                  </a:ext>
                </a:extLst>
              </p:cNvPr>
              <p:cNvPicPr/>
              <p:nvPr/>
            </p:nvPicPr>
            <p:blipFill>
              <a:blip r:embed="rId135"/>
              <a:stretch>
                <a:fillRect/>
              </a:stretch>
            </p:blipFill>
            <p:spPr>
              <a:xfrm>
                <a:off x="8619635" y="4149543"/>
                <a:ext cx="561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96" name="Ink 195">
                <a:extLst>
                  <a:ext uri="{FF2B5EF4-FFF2-40B4-BE49-F238E27FC236}">
                    <a16:creationId xmlns:a16="http://schemas.microsoft.com/office/drawing/2014/main" id="{C224BAE2-C44E-F249-8F61-98E6300B1D15}"/>
                  </a:ext>
                </a:extLst>
              </p14:cNvPr>
              <p14:cNvContentPartPr/>
              <p14:nvPr/>
            </p14:nvContentPartPr>
            <p14:xfrm>
              <a:off x="8697755" y="4014183"/>
              <a:ext cx="12960" cy="270720"/>
            </p14:xfrm>
          </p:contentPart>
        </mc:Choice>
        <mc:Fallback xmlns="">
          <p:pic>
            <p:nvPicPr>
              <p:cNvPr id="196" name="Ink 195">
                <a:extLst>
                  <a:ext uri="{FF2B5EF4-FFF2-40B4-BE49-F238E27FC236}">
                    <a16:creationId xmlns:a16="http://schemas.microsoft.com/office/drawing/2014/main" id="{C224BAE2-C44E-F249-8F61-98E6300B1D15}"/>
                  </a:ext>
                </a:extLst>
              </p:cNvPr>
              <p:cNvPicPr/>
              <p:nvPr/>
            </p:nvPicPr>
            <p:blipFill>
              <a:blip r:embed="rId137"/>
              <a:stretch>
                <a:fillRect/>
              </a:stretch>
            </p:blipFill>
            <p:spPr>
              <a:xfrm>
                <a:off x="8682275" y="3998703"/>
                <a:ext cx="4356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97" name="Ink 196">
                <a:extLst>
                  <a:ext uri="{FF2B5EF4-FFF2-40B4-BE49-F238E27FC236}">
                    <a16:creationId xmlns:a16="http://schemas.microsoft.com/office/drawing/2014/main" id="{D96A54EB-705C-D840-9225-9C044191F2C4}"/>
                  </a:ext>
                </a:extLst>
              </p14:cNvPr>
              <p14:cNvContentPartPr/>
              <p14:nvPr/>
            </p14:nvContentPartPr>
            <p14:xfrm>
              <a:off x="8710355" y="4203183"/>
              <a:ext cx="157680" cy="451080"/>
            </p14:xfrm>
          </p:contentPart>
        </mc:Choice>
        <mc:Fallback xmlns="">
          <p:pic>
            <p:nvPicPr>
              <p:cNvPr id="197" name="Ink 196">
                <a:extLst>
                  <a:ext uri="{FF2B5EF4-FFF2-40B4-BE49-F238E27FC236}">
                    <a16:creationId xmlns:a16="http://schemas.microsoft.com/office/drawing/2014/main" id="{D96A54EB-705C-D840-9225-9C044191F2C4}"/>
                  </a:ext>
                </a:extLst>
              </p:cNvPr>
              <p:cNvPicPr/>
              <p:nvPr/>
            </p:nvPicPr>
            <p:blipFill>
              <a:blip r:embed="rId139"/>
              <a:stretch>
                <a:fillRect/>
              </a:stretch>
            </p:blipFill>
            <p:spPr>
              <a:xfrm>
                <a:off x="8694875" y="4188063"/>
                <a:ext cx="187920" cy="4813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98" name="Ink 197">
                <a:extLst>
                  <a:ext uri="{FF2B5EF4-FFF2-40B4-BE49-F238E27FC236}">
                    <a16:creationId xmlns:a16="http://schemas.microsoft.com/office/drawing/2014/main" id="{7158E493-5EC4-6044-BA73-CA150459EBAD}"/>
                  </a:ext>
                </a:extLst>
              </p14:cNvPr>
              <p14:cNvContentPartPr/>
              <p14:nvPr/>
            </p14:nvContentPartPr>
            <p14:xfrm>
              <a:off x="8685155" y="4045503"/>
              <a:ext cx="189000" cy="56880"/>
            </p14:xfrm>
          </p:contentPart>
        </mc:Choice>
        <mc:Fallback xmlns="">
          <p:pic>
            <p:nvPicPr>
              <p:cNvPr id="198" name="Ink 197">
                <a:extLst>
                  <a:ext uri="{FF2B5EF4-FFF2-40B4-BE49-F238E27FC236}">
                    <a16:creationId xmlns:a16="http://schemas.microsoft.com/office/drawing/2014/main" id="{7158E493-5EC4-6044-BA73-CA150459EBAD}"/>
                  </a:ext>
                </a:extLst>
              </p:cNvPr>
              <p:cNvPicPr/>
              <p:nvPr/>
            </p:nvPicPr>
            <p:blipFill>
              <a:blip r:embed="rId141"/>
              <a:stretch>
                <a:fillRect/>
              </a:stretch>
            </p:blipFill>
            <p:spPr>
              <a:xfrm>
                <a:off x="8670035" y="4030383"/>
                <a:ext cx="219600" cy="87480"/>
              </a:xfrm>
              <a:prstGeom prst="rect">
                <a:avLst/>
              </a:prstGeom>
            </p:spPr>
          </p:pic>
        </mc:Fallback>
      </mc:AlternateContent>
    </p:spTree>
    <p:extLst>
      <p:ext uri="{BB962C8B-B14F-4D97-AF65-F5344CB8AC3E}">
        <p14:creationId xmlns:p14="http://schemas.microsoft.com/office/powerpoint/2010/main" val="35875785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29C3FE45-03D9-42E2-A563-06AFC7D7BBA4}"/>
              </a:ext>
            </a:extLst>
          </p:cNvPr>
          <p:cNvSpPr>
            <a:spLocks noGrp="1" noChangeArrowheads="1"/>
          </p:cNvSpPr>
          <p:nvPr>
            <p:ph type="title"/>
          </p:nvPr>
        </p:nvSpPr>
        <p:spPr bwMode="auto">
          <a:xfrm>
            <a:off x="931863" y="96839"/>
            <a:ext cx="7158037"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r>
              <a:rPr lang="en-US" altLang="en-US" dirty="0"/>
              <a:t>Random Variables</a:t>
            </a:r>
          </a:p>
        </p:txBody>
      </p:sp>
      <p:sp>
        <p:nvSpPr>
          <p:cNvPr id="21507" name="Rectangle 3">
            <a:extLst>
              <a:ext uri="{FF2B5EF4-FFF2-40B4-BE49-F238E27FC236}">
                <a16:creationId xmlns:a16="http://schemas.microsoft.com/office/drawing/2014/main" id="{61E8DBC6-0308-43AF-93A0-D18C241158A3}"/>
              </a:ext>
            </a:extLst>
          </p:cNvPr>
          <p:cNvSpPr>
            <a:spLocks noGrp="1" noChangeArrowheads="1"/>
          </p:cNvSpPr>
          <p:nvPr>
            <p:ph type="body" idx="1"/>
          </p:nvPr>
        </p:nvSpPr>
        <p:spPr>
          <a:xfrm>
            <a:off x="152400" y="1417319"/>
            <a:ext cx="8610600" cy="4450081"/>
          </a:xfrm>
        </p:spPr>
        <p:txBody>
          <a:bodyPr/>
          <a:lstStyle/>
          <a:p>
            <a:pPr eaLnBrk="1" hangingPunct="1"/>
            <a:r>
              <a:rPr lang="en-US" altLang="en-US" dirty="0"/>
              <a:t>A </a:t>
            </a:r>
            <a:r>
              <a:rPr lang="en-US" altLang="en-US" b="1" dirty="0"/>
              <a:t>random variable</a:t>
            </a:r>
            <a:r>
              <a:rPr lang="en-US" altLang="en-US" dirty="0"/>
              <a:t> is a variable hat assumes numerical values associated with the random outcome of an experiment, where one (and only one) numerical value is assigned to each sample point.</a:t>
            </a:r>
            <a:r>
              <a:rPr lang="en-US" altLang="en-US" b="1" dirty="0"/>
              <a:t> </a:t>
            </a:r>
          </a:p>
          <a:p>
            <a:r>
              <a:rPr lang="en-US" dirty="0"/>
              <a:t>Random variables are customarily denoted by uppercase letters, such as X and Y, near the end of our alphabet. In contrast to our previous use of a lowercase letter, such as x, to denote a variable, we will now use lowercase letters to represent some particular value of the corresponding random variable. The notation means that x is the value associated with the outcome s by the </a:t>
            </a:r>
            <a:r>
              <a:rPr lang="en-US" dirty="0" err="1"/>
              <a:t>rv</a:t>
            </a:r>
            <a:r>
              <a:rPr lang="en-US" dirty="0"/>
              <a:t> X.</a:t>
            </a:r>
            <a:endParaRPr lang="en-US" altLang="en-US" dirty="0"/>
          </a:p>
        </p:txBody>
      </p:sp>
      <p:sp>
        <p:nvSpPr>
          <p:cNvPr id="21508" name="Slide Number Placeholder 3">
            <a:extLst>
              <a:ext uri="{FF2B5EF4-FFF2-40B4-BE49-F238E27FC236}">
                <a16:creationId xmlns:a16="http://schemas.microsoft.com/office/drawing/2014/main" id="{CD995523-F8A0-4414-9A0D-66CA4E44CBC2}"/>
              </a:ext>
            </a:extLst>
          </p:cNvPr>
          <p:cNvSpPr>
            <a:spLocks noGrp="1"/>
          </p:cNvSpPr>
          <p:nvPr>
            <p:ph type="sldNum" sz="quarter" idx="12"/>
          </p:nvPr>
        </p:nvSpPr>
        <p:spPr bwMode="auto">
          <a:xfrm>
            <a:off x="67056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0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fld id="{99B3CCA0-1A59-48AB-83E9-17D737A63D8D}" type="slidenum">
              <a:rPr lang="en-US" altLang="en-US" smtClean="0"/>
              <a:pPr eaLnBrk="1" hangingPunct="1"/>
              <a:t>45</a:t>
            </a:fld>
            <a:endParaRPr lang="en-US" altLang="en-US"/>
          </a:p>
        </p:txBody>
      </p:sp>
      <p:sp>
        <p:nvSpPr>
          <p:cNvPr id="21509" name="Footer Placeholder 4">
            <a:extLst>
              <a:ext uri="{FF2B5EF4-FFF2-40B4-BE49-F238E27FC236}">
                <a16:creationId xmlns:a16="http://schemas.microsoft.com/office/drawing/2014/main" id="{A158358A-46AA-45A2-AA74-34E6C094FE6D}"/>
              </a:ext>
            </a:extLst>
          </p:cNvPr>
          <p:cNvSpPr>
            <a:spLocks noGrp="1"/>
          </p:cNvSpPr>
          <p:nvPr>
            <p:ph type="ftr" sz="quarter" idx="11"/>
          </p:nvPr>
        </p:nvSpPr>
        <p:spPr bwMode="auto">
          <a:xfrm>
            <a:off x="3352800" y="6248400"/>
            <a:ext cx="2895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defRPr sz="1000"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r>
              <a:rPr lang="en-US"/>
              <a:t>McClave, Statistics, 11th ed. Chapter 4: Discrete Random Variables</a:t>
            </a:r>
            <a:endParaRPr lang="en-US" altLang="en-US"/>
          </a:p>
        </p:txBody>
      </p:sp>
      <p:pic>
        <p:nvPicPr>
          <p:cNvPr id="2" name="Picture 1">
            <a:extLst>
              <a:ext uri="{FF2B5EF4-FFF2-40B4-BE49-F238E27FC236}">
                <a16:creationId xmlns:a16="http://schemas.microsoft.com/office/drawing/2014/main" id="{F9528CF2-F563-4B95-9B00-10F028779019}"/>
              </a:ext>
            </a:extLst>
          </p:cNvPr>
          <p:cNvPicPr>
            <a:picLocks noChangeAspect="1"/>
          </p:cNvPicPr>
          <p:nvPr/>
        </p:nvPicPr>
        <p:blipFill>
          <a:blip r:embed="rId2"/>
          <a:stretch>
            <a:fillRect/>
          </a:stretch>
        </p:blipFill>
        <p:spPr>
          <a:xfrm>
            <a:off x="6523037" y="5174192"/>
            <a:ext cx="3133725" cy="1057275"/>
          </a:xfrm>
          <a:prstGeom prst="rect">
            <a:avLst/>
          </a:prstGeom>
        </p:spPr>
      </p:pic>
    </p:spTree>
    <p:extLst>
      <p:ext uri="{BB962C8B-B14F-4D97-AF65-F5344CB8AC3E}">
        <p14:creationId xmlns:p14="http://schemas.microsoft.com/office/powerpoint/2010/main" val="5133566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1A678BDC-D0DE-4539-B832-96316383B17C}"/>
              </a:ext>
            </a:extLst>
          </p:cNvPr>
          <p:cNvSpPr>
            <a:spLocks noGrp="1" noChangeArrowheads="1"/>
          </p:cNvSpPr>
          <p:nvPr>
            <p:ph idx="1"/>
          </p:nvPr>
        </p:nvSpPr>
        <p:spPr>
          <a:noFill/>
          <a:ln/>
        </p:spPr>
        <p:txBody>
          <a:bodyPr>
            <a:normAutofit/>
          </a:bodyPr>
          <a:lstStyle/>
          <a:p>
            <a:r>
              <a:rPr lang="en-US" altLang="en-US"/>
              <a:t>A </a:t>
            </a:r>
            <a:r>
              <a:rPr lang="en-US" altLang="en-US" u="sng"/>
              <a:t>random variable</a:t>
            </a:r>
            <a:r>
              <a:rPr lang="en-US" altLang="en-US"/>
              <a:t> is a numerical description of the outcome of an experiment.</a:t>
            </a:r>
          </a:p>
          <a:p>
            <a:r>
              <a:rPr lang="en-US" altLang="en-US"/>
              <a:t>A random variable can be classified as being either discrete or continuous depending on the numerical values it assumes.</a:t>
            </a:r>
          </a:p>
          <a:p>
            <a:r>
              <a:rPr lang="en-US" altLang="en-US"/>
              <a:t>A </a:t>
            </a:r>
            <a:r>
              <a:rPr lang="en-US" altLang="en-US" u="sng"/>
              <a:t>discrete random variable</a:t>
            </a:r>
            <a:r>
              <a:rPr lang="en-US" altLang="en-US"/>
              <a:t> may assume either a finite number of values or an infinite sequence of values.</a:t>
            </a:r>
          </a:p>
          <a:p>
            <a:r>
              <a:rPr lang="en-US" altLang="en-US"/>
              <a:t>A </a:t>
            </a:r>
            <a:r>
              <a:rPr lang="en-US" altLang="en-US" u="sng"/>
              <a:t>continuous random variable</a:t>
            </a:r>
            <a:r>
              <a:rPr lang="en-US" altLang="en-US"/>
              <a:t> may assume any numerical value in an interval or collection of intervals.</a:t>
            </a:r>
          </a:p>
        </p:txBody>
      </p:sp>
      <p:sp>
        <p:nvSpPr>
          <p:cNvPr id="6146" name="Rectangle 2">
            <a:extLst>
              <a:ext uri="{FF2B5EF4-FFF2-40B4-BE49-F238E27FC236}">
                <a16:creationId xmlns:a16="http://schemas.microsoft.com/office/drawing/2014/main" id="{468F44D6-5ADB-4BA7-9508-C1ED9ACF4518}"/>
              </a:ext>
            </a:extLst>
          </p:cNvPr>
          <p:cNvSpPr>
            <a:spLocks noGrp="1" noChangeArrowheads="1"/>
          </p:cNvSpPr>
          <p:nvPr>
            <p:ph type="title" idx="4294967295"/>
          </p:nvPr>
        </p:nvSpPr>
        <p:spPr>
          <a:noFill/>
          <a:ln/>
        </p:spPr>
        <p:txBody>
          <a:bodyPr/>
          <a:lstStyle/>
          <a:p>
            <a:r>
              <a:rPr lang="en-US" altLang="en-US"/>
              <a:t>Random Variabl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8631478-86C8-4B6B-B76D-379B493C9988}"/>
              </a:ext>
            </a:extLst>
          </p:cNvPr>
          <p:cNvSpPr>
            <a:spLocks noGrp="1" noChangeArrowheads="1"/>
          </p:cNvSpPr>
          <p:nvPr>
            <p:ph type="title"/>
          </p:nvPr>
        </p:nvSpPr>
        <p:spPr bwMode="auto">
          <a:xfrm>
            <a:off x="931863" y="96838"/>
            <a:ext cx="7158037" cy="107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r>
              <a:rPr lang="en-US" altLang="en-US" dirty="0"/>
              <a:t>Types of random Variables</a:t>
            </a:r>
          </a:p>
        </p:txBody>
      </p:sp>
      <p:sp>
        <p:nvSpPr>
          <p:cNvPr id="22531" name="Rectangle 3">
            <a:extLst>
              <a:ext uri="{FF2B5EF4-FFF2-40B4-BE49-F238E27FC236}">
                <a16:creationId xmlns:a16="http://schemas.microsoft.com/office/drawing/2014/main" id="{084015F9-49A8-4658-9516-7C8CDB0FF45A}"/>
              </a:ext>
            </a:extLst>
          </p:cNvPr>
          <p:cNvSpPr>
            <a:spLocks noGrp="1" noChangeArrowheads="1"/>
          </p:cNvSpPr>
          <p:nvPr>
            <p:ph type="body" idx="1"/>
          </p:nvPr>
        </p:nvSpPr>
        <p:spPr/>
        <p:txBody>
          <a:bodyPr/>
          <a:lstStyle/>
          <a:p>
            <a:pPr eaLnBrk="1" hangingPunct="1">
              <a:lnSpc>
                <a:spcPct val="90000"/>
              </a:lnSpc>
            </a:pPr>
            <a:r>
              <a:rPr lang="en-US" altLang="en-US" sz="2800"/>
              <a:t>A </a:t>
            </a:r>
            <a:r>
              <a:rPr lang="en-US" altLang="en-US" sz="2800" b="1"/>
              <a:t>discrete</a:t>
            </a:r>
            <a:r>
              <a:rPr lang="en-US" altLang="en-US" sz="2800"/>
              <a:t> </a:t>
            </a:r>
            <a:r>
              <a:rPr lang="en-US" altLang="en-US" sz="2800" b="1"/>
              <a:t>random variable</a:t>
            </a:r>
            <a:r>
              <a:rPr lang="en-US" altLang="en-US" sz="2800"/>
              <a:t> can assume a countable number of values.</a:t>
            </a:r>
          </a:p>
          <a:p>
            <a:pPr lvl="1" eaLnBrk="1" hangingPunct="1">
              <a:lnSpc>
                <a:spcPct val="90000"/>
              </a:lnSpc>
            </a:pPr>
            <a:r>
              <a:rPr lang="en-US" altLang="en-US" sz="2400"/>
              <a:t>Number of steps to the top of the Eiffel Tower*</a:t>
            </a:r>
          </a:p>
          <a:p>
            <a:pPr eaLnBrk="1" hangingPunct="1">
              <a:lnSpc>
                <a:spcPct val="90000"/>
              </a:lnSpc>
            </a:pPr>
            <a:r>
              <a:rPr lang="en-US" altLang="en-US" sz="2800"/>
              <a:t>A </a:t>
            </a:r>
            <a:r>
              <a:rPr lang="en-US" altLang="en-US" sz="2800" b="1"/>
              <a:t>continuous</a:t>
            </a:r>
            <a:r>
              <a:rPr lang="en-US" altLang="en-US" sz="2800"/>
              <a:t> </a:t>
            </a:r>
            <a:r>
              <a:rPr lang="en-US" altLang="en-US" sz="2800" b="1"/>
              <a:t>random variable</a:t>
            </a:r>
            <a:r>
              <a:rPr lang="en-US" altLang="en-US" sz="2800"/>
              <a:t> can assume any value along a given interval of a number line.</a:t>
            </a:r>
          </a:p>
          <a:p>
            <a:pPr lvl="1" eaLnBrk="1" hangingPunct="1">
              <a:lnSpc>
                <a:spcPct val="90000"/>
              </a:lnSpc>
            </a:pPr>
            <a:r>
              <a:rPr lang="en-US" altLang="en-US" sz="2400"/>
              <a:t>The time a tourist stays at the top </a:t>
            </a:r>
          </a:p>
          <a:p>
            <a:pPr lvl="1" eaLnBrk="1" hangingPunct="1">
              <a:lnSpc>
                <a:spcPct val="90000"/>
              </a:lnSpc>
              <a:buFont typeface="Wingdings" panose="05000000000000000000" pitchFamily="2" charset="2"/>
              <a:buNone/>
            </a:pPr>
            <a:r>
              <a:rPr lang="en-US" altLang="en-US" sz="2400"/>
              <a:t>	once s/he gets there</a:t>
            </a:r>
          </a:p>
        </p:txBody>
      </p:sp>
      <p:pic>
        <p:nvPicPr>
          <p:cNvPr id="22532" name="Picture 4" descr="j0157763">
            <a:extLst>
              <a:ext uri="{FF2B5EF4-FFF2-40B4-BE49-F238E27FC236}">
                <a16:creationId xmlns:a16="http://schemas.microsoft.com/office/drawing/2014/main" id="{53E8904C-0B40-4F0B-8354-744CA87A3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4191000"/>
            <a:ext cx="1795463"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C85D3C99-3176-40A0-9131-D9EBB1F4B55A}"/>
              </a:ext>
            </a:extLst>
          </p:cNvPr>
          <p:cNvSpPr txBox="1"/>
          <p:nvPr/>
        </p:nvSpPr>
        <p:spPr>
          <a:xfrm>
            <a:off x="0" y="5562600"/>
            <a:ext cx="6934200" cy="307975"/>
          </a:xfrm>
          <a:prstGeom prst="rect">
            <a:avLst/>
          </a:prstGeom>
          <a:solidFill>
            <a:schemeClr val="accent1">
              <a:lumMod val="20000"/>
              <a:lumOff val="80000"/>
            </a:schemeClr>
          </a:solidFill>
        </p:spPr>
        <p:txBody>
          <a:bodyPr>
            <a:spAutoFit/>
          </a:bodyPr>
          <a:lstStyle/>
          <a:p>
            <a:pPr eaLnBrk="0" hangingPunct="0">
              <a:defRPr/>
            </a:pPr>
            <a:r>
              <a:rPr lang="en-US" sz="1400" dirty="0">
                <a:latin typeface="Arial" charset="0"/>
              </a:rPr>
              <a:t>*Believe it or not, the answer ranges from 1,652 to 1,789.  See  </a:t>
            </a:r>
            <a:r>
              <a:rPr lang="en-US" sz="1400" dirty="0">
                <a:latin typeface="Arial" charset="0"/>
                <a:hlinkClick r:id="rId3"/>
              </a:rPr>
              <a:t>Great Buildings</a:t>
            </a:r>
            <a:endParaRPr lang="en-US" sz="1400" dirty="0">
              <a:latin typeface="Arial" charset="0"/>
            </a:endParaRPr>
          </a:p>
        </p:txBody>
      </p:sp>
      <p:sp>
        <p:nvSpPr>
          <p:cNvPr id="22534" name="Slide Number Placeholder 5">
            <a:extLst>
              <a:ext uri="{FF2B5EF4-FFF2-40B4-BE49-F238E27FC236}">
                <a16:creationId xmlns:a16="http://schemas.microsoft.com/office/drawing/2014/main" id="{B0E75CD3-E93E-4A1B-BDCC-FCC63ED21740}"/>
              </a:ext>
            </a:extLst>
          </p:cNvPr>
          <p:cNvSpPr>
            <a:spLocks noGrp="1"/>
          </p:cNvSpPr>
          <p:nvPr>
            <p:ph type="sldNum" sz="quarter" idx="12"/>
          </p:nvPr>
        </p:nvSpPr>
        <p:spPr bwMode="auto">
          <a:xfrm>
            <a:off x="67056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0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fld id="{99B3CCA0-1A59-48AB-83E9-17D737A63D8D}" type="slidenum">
              <a:rPr lang="en-US" altLang="en-US" smtClean="0"/>
              <a:pPr eaLnBrk="1" hangingPunct="1"/>
              <a:t>47</a:t>
            </a:fld>
            <a:endParaRPr lang="en-US" altLang="en-US"/>
          </a:p>
        </p:txBody>
      </p:sp>
      <p:sp>
        <p:nvSpPr>
          <p:cNvPr id="22535" name="Footer Placeholder 7">
            <a:extLst>
              <a:ext uri="{FF2B5EF4-FFF2-40B4-BE49-F238E27FC236}">
                <a16:creationId xmlns:a16="http://schemas.microsoft.com/office/drawing/2014/main" id="{9D0EF8D2-B082-471D-BD18-4373323A1A46}"/>
              </a:ext>
            </a:extLst>
          </p:cNvPr>
          <p:cNvSpPr>
            <a:spLocks noGrp="1"/>
          </p:cNvSpPr>
          <p:nvPr>
            <p:ph type="ftr" sz="quarter" idx="11"/>
          </p:nvPr>
        </p:nvSpPr>
        <p:spPr bwMode="auto">
          <a:xfrm>
            <a:off x="3352800" y="6248400"/>
            <a:ext cx="28956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ctr" rtl="0" eaLnBrk="1" fontAlgn="base" hangingPunct="1">
              <a:spcBef>
                <a:spcPct val="0"/>
              </a:spcBef>
              <a:spcAft>
                <a:spcPct val="0"/>
              </a:spcAft>
              <a:defRPr sz="1000"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1" hangingPunct="1"/>
            <a:r>
              <a:rPr lang="en-US"/>
              <a:t>McClave, Statistics, 11th ed. Chapter 4: Discrete Random Variables</a:t>
            </a:r>
            <a:endParaRPr lang="en-US"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71518208-DF51-4636-9185-588F1B9742BE}"/>
              </a:ext>
            </a:extLst>
          </p:cNvPr>
          <p:cNvSpPr>
            <a:spLocks noGrp="1" noChangeArrowheads="1"/>
          </p:cNvSpPr>
          <p:nvPr>
            <p:ph idx="1"/>
          </p:nvPr>
        </p:nvSpPr>
        <p:spPr/>
        <p:txBody>
          <a:bodyPr>
            <a:normAutofit/>
          </a:bodyPr>
          <a:lstStyle/>
          <a:p>
            <a:pPr eaLnBrk="1" hangingPunct="1">
              <a:lnSpc>
                <a:spcPct val="80000"/>
              </a:lnSpc>
            </a:pPr>
            <a:r>
              <a:rPr lang="en-US" altLang="en-US" sz="2000"/>
              <a:t>D</a:t>
            </a:r>
            <a:r>
              <a:rPr lang="en-US" altLang="en-US" sz="2000" b="1"/>
              <a:t>iscrete</a:t>
            </a:r>
            <a:r>
              <a:rPr lang="en-US" altLang="en-US" sz="2000"/>
              <a:t> </a:t>
            </a:r>
            <a:r>
              <a:rPr lang="en-US" altLang="en-US" sz="2000" b="1"/>
              <a:t>random variables</a:t>
            </a:r>
          </a:p>
          <a:p>
            <a:pPr lvl="1" eaLnBrk="1" hangingPunct="1">
              <a:lnSpc>
                <a:spcPct val="80000"/>
              </a:lnSpc>
            </a:pPr>
            <a:r>
              <a:rPr lang="en-US" altLang="en-US" sz="2000"/>
              <a:t>Number of sales</a:t>
            </a:r>
          </a:p>
          <a:p>
            <a:pPr lvl="1" eaLnBrk="1" hangingPunct="1">
              <a:lnSpc>
                <a:spcPct val="80000"/>
              </a:lnSpc>
            </a:pPr>
            <a:r>
              <a:rPr lang="en-US" altLang="en-US" sz="2000"/>
              <a:t>Number of calls</a:t>
            </a:r>
          </a:p>
          <a:p>
            <a:pPr lvl="1" eaLnBrk="1" hangingPunct="1">
              <a:lnSpc>
                <a:spcPct val="80000"/>
              </a:lnSpc>
            </a:pPr>
            <a:r>
              <a:rPr lang="en-US" altLang="en-US" sz="2000"/>
              <a:t>Shares of stock</a:t>
            </a:r>
          </a:p>
          <a:p>
            <a:pPr lvl="1" eaLnBrk="1" hangingPunct="1">
              <a:lnSpc>
                <a:spcPct val="80000"/>
              </a:lnSpc>
            </a:pPr>
            <a:r>
              <a:rPr lang="en-US" altLang="en-US" sz="2000"/>
              <a:t>People in line</a:t>
            </a:r>
          </a:p>
          <a:p>
            <a:pPr lvl="1" eaLnBrk="1" hangingPunct="1">
              <a:lnSpc>
                <a:spcPct val="80000"/>
              </a:lnSpc>
            </a:pPr>
            <a:r>
              <a:rPr lang="en-US" altLang="en-US" sz="2000"/>
              <a:t>Mistakes per page</a:t>
            </a:r>
          </a:p>
          <a:p>
            <a:pPr lvl="1" eaLnBrk="1" hangingPunct="1">
              <a:lnSpc>
                <a:spcPct val="80000"/>
              </a:lnSpc>
            </a:pPr>
            <a:endParaRPr lang="en-US" altLang="en-US" sz="2000"/>
          </a:p>
        </p:txBody>
      </p:sp>
      <p:sp>
        <p:nvSpPr>
          <p:cNvPr id="23554" name="Rectangle 2">
            <a:extLst>
              <a:ext uri="{FF2B5EF4-FFF2-40B4-BE49-F238E27FC236}">
                <a16:creationId xmlns:a16="http://schemas.microsoft.com/office/drawing/2014/main" id="{C28ECCE4-7A3F-4271-B5DE-8C2EC63F9EC7}"/>
              </a:ext>
            </a:extLst>
          </p:cNvPr>
          <p:cNvSpPr>
            <a:spLocks noGrp="1" noChangeArrowheads="1"/>
          </p:cNvSpPr>
          <p:nvPr>
            <p:ph type="title" idx="4294967295"/>
          </p:nvPr>
        </p:nvSpPr>
        <p:spPr/>
        <p:txBody>
          <a:bodyPr>
            <a:normAutofit/>
          </a:bodyPr>
          <a:lstStyle/>
          <a:p>
            <a:pPr eaLnBrk="1" hangingPunct="1"/>
            <a:r>
              <a:rPr lang="en-US" altLang="en-US" dirty="0"/>
              <a:t>Two Types of Random Variables</a:t>
            </a:r>
          </a:p>
        </p:txBody>
      </p:sp>
      <p:sp>
        <p:nvSpPr>
          <p:cNvPr id="23556" name="Rectangle 5">
            <a:extLst>
              <a:ext uri="{FF2B5EF4-FFF2-40B4-BE49-F238E27FC236}">
                <a16:creationId xmlns:a16="http://schemas.microsoft.com/office/drawing/2014/main" id="{034273DD-1A25-448F-B941-0EB0FDF623D0}"/>
              </a:ext>
            </a:extLst>
          </p:cNvPr>
          <p:cNvSpPr>
            <a:spLocks noGrp="1" noChangeArrowheads="1"/>
          </p:cNvSpPr>
          <p:nvPr>
            <p:ph type="body" sz="half" idx="4294967295"/>
          </p:nvPr>
        </p:nvSpPr>
        <p:spPr>
          <a:xfrm>
            <a:off x="5105400" y="3962400"/>
            <a:ext cx="4038600" cy="2133600"/>
          </a:xfrm>
        </p:spPr>
        <p:txBody>
          <a:bodyPr/>
          <a:lstStyle/>
          <a:p>
            <a:pPr eaLnBrk="1" hangingPunct="1">
              <a:lnSpc>
                <a:spcPct val="80000"/>
              </a:lnSpc>
            </a:pPr>
            <a:r>
              <a:rPr lang="en-US" altLang="en-US" sz="2000" b="1"/>
              <a:t>Continuous</a:t>
            </a:r>
            <a:r>
              <a:rPr lang="en-US" altLang="en-US" sz="2000"/>
              <a:t> </a:t>
            </a:r>
            <a:r>
              <a:rPr lang="en-US" altLang="en-US" sz="2000" b="1"/>
              <a:t>random variables</a:t>
            </a:r>
          </a:p>
          <a:p>
            <a:pPr lvl="1" eaLnBrk="1" hangingPunct="1">
              <a:lnSpc>
                <a:spcPct val="80000"/>
              </a:lnSpc>
            </a:pPr>
            <a:r>
              <a:rPr lang="en-US" altLang="en-US" sz="2000"/>
              <a:t>Length</a:t>
            </a:r>
          </a:p>
          <a:p>
            <a:pPr lvl="1" eaLnBrk="1" hangingPunct="1">
              <a:lnSpc>
                <a:spcPct val="80000"/>
              </a:lnSpc>
            </a:pPr>
            <a:r>
              <a:rPr lang="en-US" altLang="en-US" sz="2000"/>
              <a:t>Depth</a:t>
            </a:r>
          </a:p>
          <a:p>
            <a:pPr lvl="1" eaLnBrk="1" hangingPunct="1">
              <a:lnSpc>
                <a:spcPct val="80000"/>
              </a:lnSpc>
            </a:pPr>
            <a:r>
              <a:rPr lang="en-US" altLang="en-US" sz="2000"/>
              <a:t>Volume</a:t>
            </a:r>
          </a:p>
          <a:p>
            <a:pPr lvl="1" eaLnBrk="1" hangingPunct="1">
              <a:lnSpc>
                <a:spcPct val="80000"/>
              </a:lnSpc>
            </a:pPr>
            <a:r>
              <a:rPr lang="en-US" altLang="en-US" sz="2000"/>
              <a:t>Time</a:t>
            </a:r>
          </a:p>
          <a:p>
            <a:pPr lvl="1" eaLnBrk="1" hangingPunct="1">
              <a:lnSpc>
                <a:spcPct val="80000"/>
              </a:lnSpc>
            </a:pPr>
            <a:r>
              <a:rPr lang="en-US" altLang="en-US" sz="2000"/>
              <a:t>Weight</a:t>
            </a:r>
          </a:p>
        </p:txBody>
      </p:sp>
      <p:sp>
        <p:nvSpPr>
          <p:cNvPr id="23559" name="Slide Number Placeholder 6">
            <a:extLst>
              <a:ext uri="{FF2B5EF4-FFF2-40B4-BE49-F238E27FC236}">
                <a16:creationId xmlns:a16="http://schemas.microsoft.com/office/drawing/2014/main" id="{CA1A85EC-977D-4989-87A3-D904C053475D}"/>
              </a:ext>
            </a:extLst>
          </p:cNvPr>
          <p:cNvSpPr>
            <a:spLocks noGrp="1"/>
          </p:cNvSpPr>
          <p:nvPr>
            <p:ph type="sldNum" sz="quarter" idx="4294967295"/>
          </p:nvPr>
        </p:nvSpPr>
        <p:spPr>
          <a:xfrm>
            <a:off x="0" y="6492875"/>
            <a:ext cx="914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1B73DE-1F91-43E4-8480-6B1FCB4177AE}" type="slidenum">
              <a:rPr lang="en-US" altLang="en-US"/>
              <a:pPr eaLnBrk="1" hangingPunct="1"/>
              <a:t>48</a:t>
            </a:fld>
            <a:endParaRPr lang="en-US" altLang="en-US"/>
          </a:p>
        </p:txBody>
      </p:sp>
      <p:sp>
        <p:nvSpPr>
          <p:cNvPr id="23560" name="Footer Placeholder 7">
            <a:extLst>
              <a:ext uri="{FF2B5EF4-FFF2-40B4-BE49-F238E27FC236}">
                <a16:creationId xmlns:a16="http://schemas.microsoft.com/office/drawing/2014/main" id="{1BBEF5B4-9E43-406A-BCD6-60ED33ECAFD3}"/>
              </a:ext>
            </a:extLst>
          </p:cNvPr>
          <p:cNvSpPr>
            <a:spLocks noGrp="1"/>
          </p:cNvSpPr>
          <p:nvPr>
            <p:ph type="ftr" sz="quarter" idx="4294967295"/>
          </p:nvPr>
        </p:nvSpPr>
        <p:spPr>
          <a:xfrm>
            <a:off x="990600" y="6553200"/>
            <a:ext cx="28956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ct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en-US" altLang="en-US"/>
          </a:p>
        </p:txBody>
      </p:sp>
      <p:pic>
        <p:nvPicPr>
          <p:cNvPr id="23557" name="Picture 9" descr="C:\WINNT\Temporary Internet Files\Content.IE5\0SG27ZK7\MPj04117300000[1].jpg">
            <a:extLst>
              <a:ext uri="{FF2B5EF4-FFF2-40B4-BE49-F238E27FC236}">
                <a16:creationId xmlns:a16="http://schemas.microsoft.com/office/drawing/2014/main" id="{2AB6BC1C-5D0C-4A7B-87A1-1AB2B6112F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600200"/>
            <a:ext cx="2613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0" descr="C:\WINNT\Temporary Internet Files\Content.IE5\4NUK43N9\MPj04054340000[1].jpg">
            <a:extLst>
              <a:ext uri="{FF2B5EF4-FFF2-40B4-BE49-F238E27FC236}">
                <a16:creationId xmlns:a16="http://schemas.microsoft.com/office/drawing/2014/main" id="{7A6A0304-E5B9-4B27-B687-B74D705B97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038600"/>
            <a:ext cx="3352800"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5">
            <a:extLst>
              <a:ext uri="{FF2B5EF4-FFF2-40B4-BE49-F238E27FC236}">
                <a16:creationId xmlns:a16="http://schemas.microsoft.com/office/drawing/2014/main" id="{A1767DC3-3DF0-4154-BA03-42F63E21EDAB}"/>
              </a:ext>
            </a:extLst>
          </p:cNvPr>
          <p:cNvSpPr>
            <a:spLocks noGrp="1" noChangeArrowheads="1"/>
          </p:cNvSpPr>
          <p:nvPr>
            <p:ph idx="1"/>
          </p:nvPr>
        </p:nvSpPr>
        <p:spPr/>
        <p:txBody>
          <a:bodyPr/>
          <a:lstStyle/>
          <a:p>
            <a:pPr eaLnBrk="1" hangingPunct="1"/>
            <a:r>
              <a:rPr lang="en-US" altLang="en-US"/>
              <a:t>The </a:t>
            </a:r>
            <a:r>
              <a:rPr lang="en-US" altLang="en-US" b="1"/>
              <a:t>probability distribution </a:t>
            </a:r>
            <a:r>
              <a:rPr lang="en-US" altLang="en-US"/>
              <a:t>of a</a:t>
            </a:r>
            <a:r>
              <a:rPr lang="en-US" altLang="en-US" b="1"/>
              <a:t> </a:t>
            </a:r>
            <a:r>
              <a:rPr lang="en-US" altLang="en-US"/>
              <a:t>discrete random variable is a graph, table or formula that specifies the probability associated with each possible outcome the random variable can assume.</a:t>
            </a:r>
          </a:p>
          <a:p>
            <a:pPr lvl="1" eaLnBrk="1" hangingPunct="1"/>
            <a:r>
              <a:rPr lang="en-US" altLang="en-US" i="1"/>
              <a:t>p(x)</a:t>
            </a:r>
            <a:r>
              <a:rPr lang="en-US" altLang="en-US"/>
              <a:t> </a:t>
            </a:r>
            <a:r>
              <a:rPr lang="en-US" altLang="en-US">
                <a:cs typeface="Arial" panose="020B0604020202020204" pitchFamily="34" charset="0"/>
              </a:rPr>
              <a:t>≥ 0 for all values of </a:t>
            </a:r>
            <a:r>
              <a:rPr lang="en-US" altLang="en-US" i="1">
                <a:cs typeface="Arial" panose="020B0604020202020204" pitchFamily="34" charset="0"/>
              </a:rPr>
              <a:t>x</a:t>
            </a:r>
            <a:endParaRPr lang="en-US" altLang="en-US">
              <a:cs typeface="Arial" panose="020B0604020202020204" pitchFamily="34" charset="0"/>
            </a:endParaRPr>
          </a:p>
          <a:p>
            <a:pPr lvl="1" eaLnBrk="1" hangingPunct="1"/>
            <a:r>
              <a:rPr lang="en-US" altLang="en-US">
                <a:cs typeface="Arial" panose="020B0604020202020204" pitchFamily="34" charset="0"/>
                <a:sym typeface="Symbol" panose="05050102010706020507" pitchFamily="18" charset="2"/>
              </a:rPr>
              <a:t></a:t>
            </a:r>
            <a:r>
              <a:rPr lang="en-US" altLang="en-US" i="1">
                <a:cs typeface="Arial" panose="020B0604020202020204" pitchFamily="34" charset="0"/>
                <a:sym typeface="Symbol" panose="05050102010706020507" pitchFamily="18" charset="2"/>
              </a:rPr>
              <a:t>p(x)</a:t>
            </a:r>
            <a:r>
              <a:rPr lang="en-US" altLang="en-US">
                <a:cs typeface="Arial" panose="020B0604020202020204" pitchFamily="34" charset="0"/>
                <a:sym typeface="Symbol" panose="05050102010706020507" pitchFamily="18" charset="2"/>
              </a:rPr>
              <a:t> = 1</a:t>
            </a:r>
            <a:endParaRPr lang="en-US" altLang="en-US" i="1">
              <a:cs typeface="Arial" panose="020B0604020202020204" pitchFamily="34" charset="0"/>
              <a:sym typeface="Symbol" panose="05050102010706020507" pitchFamily="18" charset="2"/>
            </a:endParaRPr>
          </a:p>
        </p:txBody>
      </p:sp>
      <p:sp>
        <p:nvSpPr>
          <p:cNvPr id="24578" name="Rectangle 2">
            <a:extLst>
              <a:ext uri="{FF2B5EF4-FFF2-40B4-BE49-F238E27FC236}">
                <a16:creationId xmlns:a16="http://schemas.microsoft.com/office/drawing/2014/main" id="{18D5B07C-AE9D-4D1B-990E-BDA74FB1B5D1}"/>
              </a:ext>
            </a:extLst>
          </p:cNvPr>
          <p:cNvSpPr>
            <a:spLocks noGrp="1" noChangeArrowheads="1"/>
          </p:cNvSpPr>
          <p:nvPr>
            <p:ph type="title" idx="4294967295"/>
          </p:nvPr>
        </p:nvSpPr>
        <p:spPr/>
        <p:txBody>
          <a:bodyPr>
            <a:normAutofit fontScale="90000"/>
          </a:bodyPr>
          <a:lstStyle/>
          <a:p>
            <a:pPr eaLnBrk="1" hangingPunct="1"/>
            <a:r>
              <a:rPr lang="en-US" altLang="en-US" sz="3200" dirty="0"/>
              <a:t>Probability Distributions for Discrete Random Variables</a:t>
            </a:r>
          </a:p>
        </p:txBody>
      </p:sp>
      <p:sp>
        <p:nvSpPr>
          <p:cNvPr id="24580" name="Slide Number Placeholder 3">
            <a:extLst>
              <a:ext uri="{FF2B5EF4-FFF2-40B4-BE49-F238E27FC236}">
                <a16:creationId xmlns:a16="http://schemas.microsoft.com/office/drawing/2014/main" id="{886FD2B9-3C6F-4858-B1B8-FFD9F5FA6E94}"/>
              </a:ext>
            </a:extLst>
          </p:cNvPr>
          <p:cNvSpPr>
            <a:spLocks noGrp="1"/>
          </p:cNvSpPr>
          <p:nvPr>
            <p:ph type="sldNum" sz="quarter" idx="4294967295"/>
          </p:nvPr>
        </p:nvSpPr>
        <p:spPr>
          <a:xfrm>
            <a:off x="0" y="6492875"/>
            <a:ext cx="914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0FD387-10F7-4E63-8D6B-DF5E1C8B4DB5}" type="slidenum">
              <a:rPr lang="en-US" altLang="en-US"/>
              <a:pPr eaLnBrk="1" hangingPunct="1"/>
              <a:t>49</a:t>
            </a:fld>
            <a:endParaRPr lang="en-US" altLang="en-US"/>
          </a:p>
        </p:txBody>
      </p:sp>
      <p:sp>
        <p:nvSpPr>
          <p:cNvPr id="24581" name="Footer Placeholder 4">
            <a:extLst>
              <a:ext uri="{FF2B5EF4-FFF2-40B4-BE49-F238E27FC236}">
                <a16:creationId xmlns:a16="http://schemas.microsoft.com/office/drawing/2014/main" id="{920488D0-1E23-45F7-B4CD-3738904703C9}"/>
              </a:ext>
            </a:extLst>
          </p:cNvPr>
          <p:cNvSpPr>
            <a:spLocks noGrp="1"/>
          </p:cNvSpPr>
          <p:nvPr>
            <p:ph type="ftr" sz="quarter" idx="4294967295"/>
          </p:nvPr>
        </p:nvSpPr>
        <p:spPr>
          <a:xfrm>
            <a:off x="990600" y="6553200"/>
            <a:ext cx="28956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ct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8DBD4F-1A9D-40B4-80A8-1B85836CE6C6}"/>
              </a:ext>
            </a:extLst>
          </p:cNvPr>
          <p:cNvSpPr>
            <a:spLocks noGrp="1"/>
          </p:cNvSpPr>
          <p:nvPr>
            <p:ph type="title"/>
          </p:nvPr>
        </p:nvSpPr>
        <p:spPr/>
        <p:txBody>
          <a:bodyPr/>
          <a:lstStyle/>
          <a:p>
            <a:r>
              <a:rPr lang="en-US" dirty="0"/>
              <a:t>Histograms </a:t>
            </a:r>
            <a:r>
              <a:rPr lang="en-US" dirty="0" err="1"/>
              <a:t>Cont</a:t>
            </a:r>
            <a:r>
              <a:rPr lang="en-US" dirty="0"/>
              <a:t>….</a:t>
            </a:r>
          </a:p>
        </p:txBody>
      </p:sp>
      <p:sp>
        <p:nvSpPr>
          <p:cNvPr id="3" name="Subtitle 2">
            <a:extLst>
              <a:ext uri="{FF2B5EF4-FFF2-40B4-BE49-F238E27FC236}">
                <a16:creationId xmlns:a16="http://schemas.microsoft.com/office/drawing/2014/main" id="{F91B8A85-67D5-4E64-89E6-F222BAB39034}"/>
              </a:ext>
            </a:extLst>
          </p:cNvPr>
          <p:cNvSpPr>
            <a:spLocks noGrp="1"/>
          </p:cNvSpPr>
          <p:nvPr>
            <p:ph type="subTitle"/>
          </p:nvPr>
        </p:nvSpPr>
        <p:spPr>
          <a:xfrm>
            <a:off x="990600" y="3505200"/>
            <a:ext cx="6120360" cy="849960"/>
          </a:xfrm>
        </p:spPr>
        <p:txBody>
          <a:bodyPr/>
          <a:lstStyle/>
          <a:p>
            <a:r>
              <a:rPr lang="en-US" dirty="0"/>
              <a:t>These are one of the most useful graphical technique in EDA.</a:t>
            </a:r>
          </a:p>
          <a:p>
            <a:r>
              <a:rPr lang="en-US" dirty="0"/>
              <a:t>These are bar plots of counts vs subgroups of an exposure variable</a:t>
            </a:r>
          </a:p>
          <a:p>
            <a:r>
              <a:rPr lang="en-US" dirty="0"/>
              <a:t>Each bar represents the frequency of the cases for the range of values.</a:t>
            </a:r>
          </a:p>
          <a:p>
            <a:r>
              <a:rPr lang="en-US" dirty="0"/>
              <a:t>This’d given an indication of the probability distribution.</a:t>
            </a:r>
          </a:p>
          <a:p>
            <a:endParaRPr lang="en-US" dirty="0"/>
          </a:p>
          <a:p>
            <a:r>
              <a:rPr lang="en-US" dirty="0"/>
              <a:t>Home work:</a:t>
            </a:r>
          </a:p>
          <a:p>
            <a:r>
              <a:rPr lang="en-US" dirty="0"/>
              <a:t>Exercise 1.9 in the reference book </a:t>
            </a:r>
          </a:p>
          <a:p>
            <a:r>
              <a:rPr lang="en-US" dirty="0"/>
              <a:t>Install R.</a:t>
            </a:r>
          </a:p>
          <a:p>
            <a:r>
              <a:rPr lang="en-US" dirty="0"/>
              <a:t>Use Hist and density command</a:t>
            </a:r>
          </a:p>
          <a:p>
            <a:r>
              <a:rPr lang="en-US" dirty="0"/>
              <a:t>See the results.</a:t>
            </a:r>
          </a:p>
          <a:p>
            <a:endParaRPr lang="en-US" dirty="0"/>
          </a:p>
          <a:p>
            <a:endParaRPr lang="en-US" dirty="0"/>
          </a:p>
        </p:txBody>
      </p:sp>
    </p:spTree>
    <p:extLst>
      <p:ext uri="{BB962C8B-B14F-4D97-AF65-F5344CB8AC3E}">
        <p14:creationId xmlns:p14="http://schemas.microsoft.com/office/powerpoint/2010/main" val="24287082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9725607-01D8-4F79-AB66-1808363161B3}"/>
              </a:ext>
            </a:extLst>
          </p:cNvPr>
          <p:cNvSpPr>
            <a:spLocks noGrp="1" noChangeArrowheads="1"/>
          </p:cNvSpPr>
          <p:nvPr>
            <p:ph type="title"/>
          </p:nvPr>
        </p:nvSpPr>
        <p:spPr/>
        <p:txBody>
          <a:bodyPr>
            <a:normAutofit/>
          </a:bodyPr>
          <a:lstStyle/>
          <a:p>
            <a:pPr eaLnBrk="1" hangingPunct="1"/>
            <a:r>
              <a:rPr lang="en-US" altLang="en-US"/>
              <a:t>4.2: Probability Distributions for Discrete Random Variables</a:t>
            </a:r>
          </a:p>
        </p:txBody>
      </p:sp>
      <p:sp>
        <p:nvSpPr>
          <p:cNvPr id="25603" name="Rectangle 4">
            <a:extLst>
              <a:ext uri="{FF2B5EF4-FFF2-40B4-BE49-F238E27FC236}">
                <a16:creationId xmlns:a16="http://schemas.microsoft.com/office/drawing/2014/main" id="{0C233A73-0449-4E38-B351-E72852B01420}"/>
              </a:ext>
            </a:extLst>
          </p:cNvPr>
          <p:cNvSpPr>
            <a:spLocks noGrp="1" noChangeArrowheads="1"/>
          </p:cNvSpPr>
          <p:nvPr>
            <p:ph type="body" sz="half" idx="1"/>
          </p:nvPr>
        </p:nvSpPr>
        <p:spPr>
          <a:xfrm>
            <a:off x="381000" y="1981200"/>
            <a:ext cx="4322763" cy="4114800"/>
          </a:xfrm>
        </p:spPr>
        <p:txBody>
          <a:bodyPr/>
          <a:lstStyle/>
          <a:p>
            <a:pPr eaLnBrk="1" hangingPunct="1"/>
            <a:r>
              <a:rPr lang="en-US" altLang="en-US" sz="2800"/>
              <a:t>Say a random variable </a:t>
            </a:r>
            <a:r>
              <a:rPr lang="en-US" altLang="en-US" sz="2800" i="1"/>
              <a:t>x</a:t>
            </a:r>
            <a:r>
              <a:rPr lang="en-US" altLang="en-US" sz="2800"/>
              <a:t> follows this pattern: </a:t>
            </a:r>
            <a:r>
              <a:rPr lang="en-US" altLang="en-US" sz="2800" i="1"/>
              <a:t>p(x)</a:t>
            </a:r>
            <a:r>
              <a:rPr lang="en-US" altLang="en-US" sz="2800"/>
              <a:t> = (.3)(.7)</a:t>
            </a:r>
            <a:r>
              <a:rPr lang="en-US" altLang="en-US" sz="2800" i="1" baseline="30000"/>
              <a:t>x</a:t>
            </a:r>
            <a:r>
              <a:rPr lang="en-US" altLang="en-US" sz="2800" baseline="30000"/>
              <a:t>-1 </a:t>
            </a:r>
          </a:p>
          <a:p>
            <a:pPr eaLnBrk="1" hangingPunct="1">
              <a:buFont typeface="Wingdings" panose="05000000000000000000" pitchFamily="2" charset="2"/>
              <a:buNone/>
            </a:pPr>
            <a:r>
              <a:rPr lang="en-US" altLang="en-US" sz="2800" baseline="30000"/>
              <a:t>	</a:t>
            </a:r>
            <a:r>
              <a:rPr lang="en-US" altLang="en-US" sz="2800"/>
              <a:t>for </a:t>
            </a:r>
            <a:r>
              <a:rPr lang="en-US" altLang="en-US" sz="2800" i="1"/>
              <a:t>x</a:t>
            </a:r>
            <a:r>
              <a:rPr lang="en-US" altLang="en-US" sz="2800"/>
              <a:t> &gt; 0.</a:t>
            </a:r>
          </a:p>
          <a:p>
            <a:pPr lvl="1" eaLnBrk="1" hangingPunct="1"/>
            <a:r>
              <a:rPr lang="en-US" altLang="en-US" sz="2400"/>
              <a:t>This table gives the probabilities (rounded to two digits) for </a:t>
            </a:r>
            <a:r>
              <a:rPr lang="en-US" altLang="en-US" sz="2400" i="1"/>
              <a:t>x</a:t>
            </a:r>
            <a:r>
              <a:rPr lang="en-US" altLang="en-US" sz="2400"/>
              <a:t> between 1 and 10.</a:t>
            </a:r>
          </a:p>
        </p:txBody>
      </p:sp>
      <p:graphicFrame>
        <p:nvGraphicFramePr>
          <p:cNvPr id="19487" name="Group 31">
            <a:extLst>
              <a:ext uri="{FF2B5EF4-FFF2-40B4-BE49-F238E27FC236}">
                <a16:creationId xmlns:a16="http://schemas.microsoft.com/office/drawing/2014/main" id="{FF63D721-8674-4F5A-97FE-8BF34C8F3878}"/>
              </a:ext>
            </a:extLst>
          </p:cNvPr>
          <p:cNvGraphicFramePr>
            <a:graphicFrameLocks noGrp="1"/>
          </p:cNvGraphicFramePr>
          <p:nvPr>
            <p:ph sz="half" idx="2"/>
          </p:nvPr>
        </p:nvGraphicFramePr>
        <p:xfrm>
          <a:off x="4800600" y="1600200"/>
          <a:ext cx="3754438" cy="4648200"/>
        </p:xfrm>
        <a:graphic>
          <a:graphicData uri="http://schemas.openxmlformats.org/drawingml/2006/table">
            <a:tbl>
              <a:tblPr/>
              <a:tblGrid>
                <a:gridCol w="1878013">
                  <a:extLst>
                    <a:ext uri="{9D8B030D-6E8A-4147-A177-3AD203B41FA5}">
                      <a16:colId xmlns:a16="http://schemas.microsoft.com/office/drawing/2014/main" val="20000"/>
                    </a:ext>
                  </a:extLst>
                </a:gridCol>
                <a:gridCol w="1876425">
                  <a:extLst>
                    <a:ext uri="{9D8B030D-6E8A-4147-A177-3AD203B41FA5}">
                      <a16:colId xmlns:a16="http://schemas.microsoft.com/office/drawing/2014/main" val="20001"/>
                    </a:ext>
                  </a:extLst>
                </a:gridCol>
              </a:tblGrid>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1" u="none" strike="noStrike" cap="none" normalizeH="0" baseline="0" dirty="0">
                          <a:ln>
                            <a:noFill/>
                          </a:ln>
                          <a:solidFill>
                            <a:schemeClr val="tx1"/>
                          </a:solidFill>
                          <a:effectLst/>
                          <a:latin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1" u="none" strike="noStrike" cap="none" normalizeH="0" baseline="0">
                          <a:ln>
                            <a:noFill/>
                          </a:ln>
                          <a:solidFill>
                            <a:schemeClr val="tx1"/>
                          </a:solidFill>
                          <a:effectLst/>
                          <a:latin typeface="Arial" charset="0"/>
                        </a:rPr>
                        <a:t>P(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a:ln>
                            <a:noFill/>
                          </a:ln>
                          <a:solidFill>
                            <a:schemeClr val="tx1"/>
                          </a:solidFill>
                          <a:effectLst/>
                          <a:latin typeface="Arial" charset="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a:ln>
                            <a:noFill/>
                          </a:ln>
                          <a:solidFill>
                            <a:schemeClr val="tx1"/>
                          </a:solidFill>
                          <a:effectLst/>
                          <a:latin typeface="Arial" charset="0"/>
                        </a:rPr>
                        <a:t>.2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a:ln>
                            <a:noFill/>
                          </a:ln>
                          <a:solidFill>
                            <a:schemeClr val="tx1"/>
                          </a:solidFill>
                          <a:effectLst/>
                          <a:latin typeface="Arial"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5"/>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6"/>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8"/>
                  </a:ext>
                </a:extLst>
              </a:tr>
              <a:tr h="40910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9"/>
                  </a:ext>
                </a:extLst>
              </a:tr>
              <a:tr h="55716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1800" b="0" i="0" u="none" strike="noStrike" cap="none" normalizeH="0" baseline="0" dirty="0">
                          <a:ln>
                            <a:noFill/>
                          </a:ln>
                          <a:solidFill>
                            <a:schemeClr val="tx1"/>
                          </a:solidFill>
                          <a:effectLst/>
                          <a:latin typeface="Arial"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10"/>
                  </a:ext>
                </a:extLst>
              </a:tr>
            </a:tbl>
          </a:graphicData>
        </a:graphic>
      </p:graphicFrame>
      <p:sp>
        <p:nvSpPr>
          <p:cNvPr id="25642" name="Slide Number Placeholder 4">
            <a:extLst>
              <a:ext uri="{FF2B5EF4-FFF2-40B4-BE49-F238E27FC236}">
                <a16:creationId xmlns:a16="http://schemas.microsoft.com/office/drawing/2014/main" id="{F760010A-1937-476E-A8D0-2CF02C807D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A6D9BB-0D73-4FBB-AF11-6F1AA91215F2}" type="slidenum">
              <a:rPr lang="en-US" altLang="en-US"/>
              <a:pPr eaLnBrk="1" hangingPunct="1"/>
              <a:t>50</a:t>
            </a:fld>
            <a:endParaRPr lang="en-US" altLang="en-US"/>
          </a:p>
        </p:txBody>
      </p:sp>
      <p:sp>
        <p:nvSpPr>
          <p:cNvPr id="25643" name="Footer Placeholder 5">
            <a:extLst>
              <a:ext uri="{FF2B5EF4-FFF2-40B4-BE49-F238E27FC236}">
                <a16:creationId xmlns:a16="http://schemas.microsoft.com/office/drawing/2014/main" id="{5D577463-9D91-4E54-B83F-FF01B4A3F2F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McClave, Statistics, 11th ed. Chapter 4: Discrete Random Variable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a:extLst>
              <a:ext uri="{FF2B5EF4-FFF2-40B4-BE49-F238E27FC236}">
                <a16:creationId xmlns:a16="http://schemas.microsoft.com/office/drawing/2014/main" id="{A0E67202-51C5-4E91-95B8-EABFA08B5CF8}"/>
              </a:ext>
            </a:extLst>
          </p:cNvPr>
          <p:cNvGraphicFramePr>
            <a:graphicFrameLocks noGrp="1" noChangeAspect="1"/>
          </p:cNvGraphicFramePr>
          <p:nvPr>
            <p:ph idx="1"/>
          </p:nvPr>
        </p:nvGraphicFramePr>
        <p:xfrm>
          <a:off x="2895600" y="3260724"/>
          <a:ext cx="3886200" cy="930275"/>
        </p:xfrm>
        <a:graphic>
          <a:graphicData uri="http://schemas.openxmlformats.org/presentationml/2006/ole">
            <mc:AlternateContent xmlns:mc="http://schemas.openxmlformats.org/markup-compatibility/2006">
              <mc:Choice xmlns:v="urn:schemas-microsoft-com:vml" Requires="v">
                <p:oleObj spid="_x0000_s54307" name="Equation" r:id="rId3" imgW="1295280" imgH="253800" progId="Equation.DSMT4">
                  <p:embed/>
                </p:oleObj>
              </mc:Choice>
              <mc:Fallback>
                <p:oleObj name="Equation" r:id="rId3" imgW="1295280" imgH="253800" progId="Equation.DSMT4">
                  <p:embed/>
                  <p:pic>
                    <p:nvPicPr>
                      <p:cNvPr id="1026" name="Object 4">
                        <a:extLst>
                          <a:ext uri="{FF2B5EF4-FFF2-40B4-BE49-F238E27FC236}">
                            <a16:creationId xmlns:a16="http://schemas.microsoft.com/office/drawing/2014/main" id="{A0E67202-51C5-4E91-95B8-EABFA08B5C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60724"/>
                        <a:ext cx="3886200" cy="930275"/>
                      </a:xfrm>
                      <a:prstGeom prst="rect">
                        <a:avLst/>
                      </a:prstGeom>
                    </p:spPr>
                  </p:pic>
                </p:oleObj>
              </mc:Fallback>
            </mc:AlternateContent>
          </a:graphicData>
        </a:graphic>
      </p:graphicFrame>
      <p:sp>
        <p:nvSpPr>
          <p:cNvPr id="1027" name="Rectangle 2">
            <a:extLst>
              <a:ext uri="{FF2B5EF4-FFF2-40B4-BE49-F238E27FC236}">
                <a16:creationId xmlns:a16="http://schemas.microsoft.com/office/drawing/2014/main" id="{E7B44BBA-FF6D-4A9F-86C5-7F34C0C8A722}"/>
              </a:ext>
            </a:extLst>
          </p:cNvPr>
          <p:cNvSpPr>
            <a:spLocks noGrp="1" noChangeArrowheads="1"/>
          </p:cNvSpPr>
          <p:nvPr>
            <p:ph type="title" idx="4294967295"/>
          </p:nvPr>
        </p:nvSpPr>
        <p:spPr/>
        <p:txBody>
          <a:bodyPr>
            <a:noAutofit/>
          </a:bodyPr>
          <a:lstStyle/>
          <a:p>
            <a:pPr eaLnBrk="1" hangingPunct="1"/>
            <a:r>
              <a:rPr lang="en-US" altLang="en-US" sz="3600" dirty="0"/>
              <a:t>Expected Values of Discrete Random Variables</a:t>
            </a:r>
          </a:p>
        </p:txBody>
      </p:sp>
      <p:sp>
        <p:nvSpPr>
          <p:cNvPr id="1028" name="Rectangle 3">
            <a:extLst>
              <a:ext uri="{FF2B5EF4-FFF2-40B4-BE49-F238E27FC236}">
                <a16:creationId xmlns:a16="http://schemas.microsoft.com/office/drawing/2014/main" id="{6C27863F-6334-4FC8-8B9D-B160F85C77CD}"/>
              </a:ext>
            </a:extLst>
          </p:cNvPr>
          <p:cNvSpPr>
            <a:spLocks noGrp="1" noChangeArrowheads="1"/>
          </p:cNvSpPr>
          <p:nvPr>
            <p:ph type="body" sz="half" idx="4294967295"/>
          </p:nvPr>
        </p:nvSpPr>
        <p:spPr>
          <a:xfrm>
            <a:off x="1711325" y="1981200"/>
            <a:ext cx="7432675" cy="1219200"/>
          </a:xfrm>
        </p:spPr>
        <p:txBody>
          <a:bodyPr/>
          <a:lstStyle/>
          <a:p>
            <a:pPr eaLnBrk="1" hangingPunct="1"/>
            <a:r>
              <a:rPr lang="en-US" altLang="en-US" sz="2800"/>
              <a:t>The </a:t>
            </a:r>
            <a:r>
              <a:rPr lang="en-US" altLang="en-US" sz="2800" b="1"/>
              <a:t>mean</a:t>
            </a:r>
            <a:r>
              <a:rPr lang="en-US" altLang="en-US" sz="2800"/>
              <a:t>, or</a:t>
            </a:r>
            <a:r>
              <a:rPr lang="en-US" altLang="en-US" sz="2800" b="1"/>
              <a:t> expected value</a:t>
            </a:r>
            <a:r>
              <a:rPr lang="en-US" altLang="en-US" sz="2800"/>
              <a:t>,</a:t>
            </a:r>
            <a:r>
              <a:rPr lang="en-US" altLang="en-US" sz="2800" b="1"/>
              <a:t> </a:t>
            </a:r>
            <a:r>
              <a:rPr lang="en-US" altLang="en-US" sz="2800"/>
              <a:t>of a</a:t>
            </a:r>
            <a:r>
              <a:rPr lang="en-US" altLang="en-US" sz="2800" b="1"/>
              <a:t> discrete random variable</a:t>
            </a:r>
            <a:r>
              <a:rPr lang="en-US" altLang="en-US" sz="2800"/>
              <a:t> is</a:t>
            </a:r>
            <a:endParaRPr lang="en-US" altLang="en-US" sz="2800" i="1">
              <a:cs typeface="Arial" panose="020B0604020202020204" pitchFamily="34" charset="0"/>
              <a:sym typeface="Symbol" panose="05050102010706020507" pitchFamily="18" charset="2"/>
            </a:endParaRPr>
          </a:p>
        </p:txBody>
      </p:sp>
      <p:sp>
        <p:nvSpPr>
          <p:cNvPr id="1029" name="Slide Number Placeholder 4">
            <a:extLst>
              <a:ext uri="{FF2B5EF4-FFF2-40B4-BE49-F238E27FC236}">
                <a16:creationId xmlns:a16="http://schemas.microsoft.com/office/drawing/2014/main" id="{44102D48-95F9-41DA-BDF5-C615F1703B16}"/>
              </a:ext>
            </a:extLst>
          </p:cNvPr>
          <p:cNvSpPr>
            <a:spLocks noGrp="1"/>
          </p:cNvSpPr>
          <p:nvPr>
            <p:ph type="sldNum" sz="quarter" idx="4294967295"/>
          </p:nvPr>
        </p:nvSpPr>
        <p:spPr>
          <a:xfrm>
            <a:off x="0" y="6492875"/>
            <a:ext cx="914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8507EF-4BA0-4863-BC95-3673E0F696FF}" type="slidenum">
              <a:rPr lang="en-US" altLang="en-US"/>
              <a:pPr eaLnBrk="1" hangingPunct="1"/>
              <a:t>51</a:t>
            </a:fld>
            <a:endParaRPr lang="en-US" altLang="en-US"/>
          </a:p>
        </p:txBody>
      </p:sp>
      <p:sp>
        <p:nvSpPr>
          <p:cNvPr id="1030" name="Footer Placeholder 5">
            <a:extLst>
              <a:ext uri="{FF2B5EF4-FFF2-40B4-BE49-F238E27FC236}">
                <a16:creationId xmlns:a16="http://schemas.microsoft.com/office/drawing/2014/main" id="{F1B2C6B1-893C-4144-88F2-078A0EE8C92E}"/>
              </a:ext>
            </a:extLst>
          </p:cNvPr>
          <p:cNvSpPr>
            <a:spLocks noGrp="1"/>
          </p:cNvSpPr>
          <p:nvPr>
            <p:ph type="ftr" sz="quarter" idx="4294967295"/>
          </p:nvPr>
        </p:nvSpPr>
        <p:spPr>
          <a:xfrm>
            <a:off x="990600" y="6553200"/>
            <a:ext cx="28956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ctr"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A4991093-6BF7-41D4-9E36-6744C8902F86}"/>
              </a:ext>
            </a:extLst>
          </p:cNvPr>
          <p:cNvSpPr>
            <a:spLocks noGrp="1" noChangeArrowheads="1"/>
          </p:cNvSpPr>
          <p:nvPr>
            <p:ph type="title"/>
          </p:nvPr>
        </p:nvSpPr>
        <p:spPr>
          <a:xfrm>
            <a:off x="931863" y="76200"/>
            <a:ext cx="7158037" cy="1412875"/>
          </a:xfrm>
        </p:spPr>
        <p:txBody>
          <a:bodyPr>
            <a:normAutofit/>
          </a:bodyPr>
          <a:lstStyle/>
          <a:p>
            <a:pPr eaLnBrk="1" hangingPunct="1"/>
            <a:r>
              <a:rPr lang="en-US" altLang="en-US" dirty="0"/>
              <a:t>Expected Values of Discrete Random Variables</a:t>
            </a:r>
          </a:p>
        </p:txBody>
      </p:sp>
      <p:sp>
        <p:nvSpPr>
          <p:cNvPr id="2053" name="Rectangle 3">
            <a:extLst>
              <a:ext uri="{FF2B5EF4-FFF2-40B4-BE49-F238E27FC236}">
                <a16:creationId xmlns:a16="http://schemas.microsoft.com/office/drawing/2014/main" id="{6C2AB77E-E467-4256-A4D7-D25F2EC227F0}"/>
              </a:ext>
            </a:extLst>
          </p:cNvPr>
          <p:cNvSpPr>
            <a:spLocks noGrp="1" noChangeArrowheads="1"/>
          </p:cNvSpPr>
          <p:nvPr>
            <p:ph type="body" sz="half" idx="1"/>
          </p:nvPr>
        </p:nvSpPr>
        <p:spPr>
          <a:xfrm>
            <a:off x="949325" y="1981200"/>
            <a:ext cx="7508875" cy="4114800"/>
          </a:xfrm>
        </p:spPr>
        <p:txBody>
          <a:bodyPr/>
          <a:lstStyle/>
          <a:p>
            <a:pPr eaLnBrk="1" hangingPunct="1"/>
            <a:r>
              <a:rPr lang="en-US" altLang="en-US" sz="2800"/>
              <a:t>The </a:t>
            </a:r>
            <a:r>
              <a:rPr lang="en-US" altLang="en-US" sz="2800" b="1"/>
              <a:t>variance </a:t>
            </a:r>
            <a:r>
              <a:rPr lang="en-US" altLang="en-US" sz="2800"/>
              <a:t>of a</a:t>
            </a:r>
            <a:r>
              <a:rPr lang="en-US" altLang="en-US" sz="2800" b="1"/>
              <a:t> discrete random variable</a:t>
            </a:r>
            <a:r>
              <a:rPr lang="en-US" altLang="en-US" sz="2800"/>
              <a:t> </a:t>
            </a:r>
            <a:r>
              <a:rPr lang="en-US" altLang="en-US" sz="2800" i="1"/>
              <a:t>x</a:t>
            </a:r>
            <a:r>
              <a:rPr lang="en-US" altLang="en-US" sz="2800"/>
              <a:t> is</a:t>
            </a:r>
          </a:p>
          <a:p>
            <a:pPr eaLnBrk="1" hangingPunct="1"/>
            <a:endParaRPr lang="en-US" altLang="en-US" sz="2800"/>
          </a:p>
          <a:p>
            <a:pPr eaLnBrk="1" hangingPunct="1"/>
            <a:endParaRPr lang="en-US" altLang="en-US" sz="2800"/>
          </a:p>
          <a:p>
            <a:pPr eaLnBrk="1" hangingPunct="1"/>
            <a:r>
              <a:rPr lang="en-US" altLang="en-US" sz="2800"/>
              <a:t>The </a:t>
            </a:r>
            <a:r>
              <a:rPr lang="en-US" altLang="en-US" sz="2800" b="1"/>
              <a:t>standard deviation </a:t>
            </a:r>
            <a:r>
              <a:rPr lang="en-US" altLang="en-US" sz="2800"/>
              <a:t>of a </a:t>
            </a:r>
            <a:r>
              <a:rPr lang="en-US" altLang="en-US" sz="2800" b="1"/>
              <a:t>discrete random variable </a:t>
            </a:r>
            <a:r>
              <a:rPr lang="en-US" altLang="en-US" sz="2800" i="1"/>
              <a:t>x </a:t>
            </a:r>
            <a:r>
              <a:rPr lang="en-US" altLang="en-US" sz="2800"/>
              <a:t>is</a:t>
            </a:r>
            <a:endParaRPr lang="en-US" altLang="en-US" sz="2800" i="1">
              <a:cs typeface="Arial" panose="020B0604020202020204" pitchFamily="34" charset="0"/>
              <a:sym typeface="Symbol" panose="05050102010706020507" pitchFamily="18" charset="2"/>
            </a:endParaRPr>
          </a:p>
        </p:txBody>
      </p:sp>
      <p:graphicFrame>
        <p:nvGraphicFramePr>
          <p:cNvPr id="2050" name="Object 4">
            <a:extLst>
              <a:ext uri="{FF2B5EF4-FFF2-40B4-BE49-F238E27FC236}">
                <a16:creationId xmlns:a16="http://schemas.microsoft.com/office/drawing/2014/main" id="{2AE91A12-DD12-43C6-BED3-C8AB2843BA8A}"/>
              </a:ext>
            </a:extLst>
          </p:cNvPr>
          <p:cNvGraphicFramePr>
            <a:graphicFrameLocks noGrp="1" noChangeAspect="1"/>
          </p:cNvGraphicFramePr>
          <p:nvPr>
            <p:ph sz="quarter" idx="2"/>
          </p:nvPr>
        </p:nvGraphicFramePr>
        <p:xfrm>
          <a:off x="1676400" y="3122613"/>
          <a:ext cx="5105400" cy="593725"/>
        </p:xfrm>
        <a:graphic>
          <a:graphicData uri="http://schemas.openxmlformats.org/presentationml/2006/ole">
            <mc:AlternateContent xmlns:mc="http://schemas.openxmlformats.org/markup-compatibility/2006">
              <mc:Choice xmlns:v="urn:schemas-microsoft-com:vml" Requires="v">
                <p:oleObj spid="_x0000_s55364" name="Equation" r:id="rId3" imgW="2184120" imgH="253800" progId="Equation.DSMT4">
                  <p:embed/>
                </p:oleObj>
              </mc:Choice>
              <mc:Fallback>
                <p:oleObj name="Equation" r:id="rId3" imgW="2184120" imgH="253800" progId="Equation.DSMT4">
                  <p:embed/>
                  <p:pic>
                    <p:nvPicPr>
                      <p:cNvPr id="2050" name="Object 4">
                        <a:extLst>
                          <a:ext uri="{FF2B5EF4-FFF2-40B4-BE49-F238E27FC236}">
                            <a16:creationId xmlns:a16="http://schemas.microsoft.com/office/drawing/2014/main" id="{2AE91A12-DD12-43C6-BED3-C8AB2843BA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122613"/>
                        <a:ext cx="5105400" cy="593725"/>
                      </a:xfrm>
                      <a:prstGeom prst="rect">
                        <a:avLst/>
                      </a:prstGeom>
                    </p:spPr>
                  </p:pic>
                </p:oleObj>
              </mc:Fallback>
            </mc:AlternateContent>
          </a:graphicData>
        </a:graphic>
      </p:graphicFrame>
      <p:graphicFrame>
        <p:nvGraphicFramePr>
          <p:cNvPr id="2051" name="Object 5">
            <a:extLst>
              <a:ext uri="{FF2B5EF4-FFF2-40B4-BE49-F238E27FC236}">
                <a16:creationId xmlns:a16="http://schemas.microsoft.com/office/drawing/2014/main" id="{67293E7B-037C-463E-8DC1-DC66F4E0B73D}"/>
              </a:ext>
            </a:extLst>
          </p:cNvPr>
          <p:cNvGraphicFramePr>
            <a:graphicFrameLocks noGrp="1" noChangeAspect="1"/>
          </p:cNvGraphicFramePr>
          <p:nvPr>
            <p:ph sz="quarter" idx="3"/>
          </p:nvPr>
        </p:nvGraphicFramePr>
        <p:xfrm>
          <a:off x="1295400" y="4954588"/>
          <a:ext cx="6040438" cy="728662"/>
        </p:xfrm>
        <a:graphic>
          <a:graphicData uri="http://schemas.openxmlformats.org/presentationml/2006/ole">
            <mc:AlternateContent xmlns:mc="http://schemas.openxmlformats.org/markup-compatibility/2006">
              <mc:Choice xmlns:v="urn:schemas-microsoft-com:vml" Requires="v">
                <p:oleObj spid="_x0000_s55365" name="Equation" r:id="rId5" imgW="2527200" imgH="304560" progId="Equation.DSMT4">
                  <p:embed/>
                </p:oleObj>
              </mc:Choice>
              <mc:Fallback>
                <p:oleObj name="Equation" r:id="rId5" imgW="2527200" imgH="304560" progId="Equation.DSMT4">
                  <p:embed/>
                  <p:pic>
                    <p:nvPicPr>
                      <p:cNvPr id="2051" name="Object 5">
                        <a:extLst>
                          <a:ext uri="{FF2B5EF4-FFF2-40B4-BE49-F238E27FC236}">
                            <a16:creationId xmlns:a16="http://schemas.microsoft.com/office/drawing/2014/main" id="{67293E7B-037C-463E-8DC1-DC66F4E0B7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954588"/>
                        <a:ext cx="6040438" cy="728662"/>
                      </a:xfrm>
                      <a:prstGeom prst="rect">
                        <a:avLst/>
                      </a:prstGeom>
                    </p:spPr>
                  </p:pic>
                </p:oleObj>
              </mc:Fallback>
            </mc:AlternateContent>
          </a:graphicData>
        </a:graphic>
      </p:graphicFrame>
      <p:sp>
        <p:nvSpPr>
          <p:cNvPr id="2054" name="Slide Number Placeholder 5">
            <a:extLst>
              <a:ext uri="{FF2B5EF4-FFF2-40B4-BE49-F238E27FC236}">
                <a16:creationId xmlns:a16="http://schemas.microsoft.com/office/drawing/2014/main" id="{FF6CC658-D097-40A2-A36F-2BD12A576E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9DE470-702E-4AD7-8191-965B6DB82D13}" type="slidenum">
              <a:rPr lang="en-US" altLang="en-US"/>
              <a:pPr eaLnBrk="1" hangingPunct="1"/>
              <a:t>52</a:t>
            </a:fld>
            <a:endParaRPr lang="en-US" altLang="en-US"/>
          </a:p>
        </p:txBody>
      </p:sp>
      <p:sp>
        <p:nvSpPr>
          <p:cNvPr id="2055" name="Footer Placeholder 6">
            <a:extLst>
              <a:ext uri="{FF2B5EF4-FFF2-40B4-BE49-F238E27FC236}">
                <a16:creationId xmlns:a16="http://schemas.microsoft.com/office/drawing/2014/main" id="{7B421976-C641-4804-9625-EAA72CF2A15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err="1"/>
              <a:t>McClave</a:t>
            </a:r>
            <a:r>
              <a:rPr lang="en-US" altLang="en-US" dirty="0"/>
              <a:t>, Statistics, 11th ed. Chapter 4: Discrete Random Variabl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C7C715E3-B606-4DB1-BCAE-5DA8DF6562BF}"/>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Discrete random variable with a finite number of values</a:t>
            </a:r>
          </a:p>
          <a:p>
            <a:pPr>
              <a:buFont typeface="Monotype Sorts" pitchFamily="2" charset="2"/>
              <a:buNone/>
            </a:pPr>
            <a:r>
              <a:rPr lang="en-US" altLang="en-US" dirty="0">
                <a:solidFill>
                  <a:schemeClr val="tx1">
                    <a:lumMod val="95000"/>
                    <a:lumOff val="5000"/>
                  </a:schemeClr>
                </a:solidFill>
              </a:rPr>
              <a:t>	Let </a:t>
            </a:r>
            <a:r>
              <a:rPr lang="en-US" altLang="en-US" i="1" dirty="0">
                <a:solidFill>
                  <a:schemeClr val="tx1">
                    <a:lumMod val="95000"/>
                    <a:lumOff val="5000"/>
                  </a:schemeClr>
                </a:solidFill>
              </a:rPr>
              <a:t>x</a:t>
            </a:r>
            <a:r>
              <a:rPr lang="en-US" altLang="en-US" dirty="0">
                <a:solidFill>
                  <a:schemeClr val="tx1">
                    <a:lumMod val="95000"/>
                    <a:lumOff val="5000"/>
                  </a:schemeClr>
                </a:solidFill>
              </a:rPr>
              <a:t> = number of TV sets sold at the store in one day</a:t>
            </a:r>
          </a:p>
          <a:p>
            <a:pPr>
              <a:buFont typeface="Monotype Sorts" pitchFamily="2" charset="2"/>
              <a:buNone/>
            </a:pPr>
            <a:r>
              <a:rPr lang="en-US" altLang="en-US" dirty="0">
                <a:solidFill>
                  <a:schemeClr val="tx1">
                    <a:lumMod val="95000"/>
                    <a:lumOff val="5000"/>
                  </a:schemeClr>
                </a:solidFill>
              </a:rPr>
              <a:t>		      where </a:t>
            </a:r>
            <a:r>
              <a:rPr lang="en-US" altLang="en-US" i="1" dirty="0">
                <a:solidFill>
                  <a:schemeClr val="tx1">
                    <a:lumMod val="95000"/>
                    <a:lumOff val="5000"/>
                  </a:schemeClr>
                </a:solidFill>
              </a:rPr>
              <a:t>x</a:t>
            </a:r>
            <a:r>
              <a:rPr lang="en-US" altLang="en-US" dirty="0">
                <a:solidFill>
                  <a:schemeClr val="tx1">
                    <a:lumMod val="95000"/>
                    <a:lumOff val="5000"/>
                  </a:schemeClr>
                </a:solidFill>
              </a:rPr>
              <a:t> can take on 5 values (0, 1, 2, 3, 4)</a:t>
            </a:r>
          </a:p>
          <a:p>
            <a:pPr>
              <a:buFont typeface="Monotype Sorts" pitchFamily="2" charset="2"/>
              <a:buNone/>
            </a:pPr>
            <a:endParaRPr lang="en-US" altLang="en-US" sz="1000" dirty="0">
              <a:solidFill>
                <a:schemeClr val="tx1">
                  <a:lumMod val="95000"/>
                  <a:lumOff val="5000"/>
                </a:schemeClr>
              </a:solidFill>
            </a:endParaRPr>
          </a:p>
          <a:p>
            <a:r>
              <a:rPr lang="en-US" altLang="en-US" dirty="0">
                <a:solidFill>
                  <a:schemeClr val="tx1">
                    <a:lumMod val="95000"/>
                    <a:lumOff val="5000"/>
                  </a:schemeClr>
                </a:solidFill>
              </a:rPr>
              <a:t>Discrete random variable with an infinite sequence of values</a:t>
            </a:r>
          </a:p>
          <a:p>
            <a:pPr>
              <a:buFont typeface="Monotype Sorts" pitchFamily="2" charset="2"/>
              <a:buNone/>
            </a:pPr>
            <a:r>
              <a:rPr lang="en-US" altLang="en-US" dirty="0">
                <a:solidFill>
                  <a:schemeClr val="tx1">
                    <a:lumMod val="95000"/>
                    <a:lumOff val="5000"/>
                  </a:schemeClr>
                </a:solidFill>
              </a:rPr>
              <a:t>	Let </a:t>
            </a:r>
            <a:r>
              <a:rPr lang="en-US" altLang="en-US" i="1" dirty="0">
                <a:solidFill>
                  <a:schemeClr val="tx1">
                    <a:lumMod val="95000"/>
                    <a:lumOff val="5000"/>
                  </a:schemeClr>
                </a:solidFill>
              </a:rPr>
              <a:t>x</a:t>
            </a:r>
            <a:r>
              <a:rPr lang="en-US" altLang="en-US" dirty="0">
                <a:solidFill>
                  <a:schemeClr val="tx1">
                    <a:lumMod val="95000"/>
                    <a:lumOff val="5000"/>
                  </a:schemeClr>
                </a:solidFill>
              </a:rPr>
              <a:t> = number of customers arriving in one day</a:t>
            </a:r>
          </a:p>
          <a:p>
            <a:pPr>
              <a:buFont typeface="Monotype Sorts" pitchFamily="2" charset="2"/>
              <a:buNone/>
            </a:pPr>
            <a:r>
              <a:rPr lang="en-US" altLang="en-US" dirty="0">
                <a:solidFill>
                  <a:schemeClr val="tx1">
                    <a:lumMod val="95000"/>
                    <a:lumOff val="5000"/>
                  </a:schemeClr>
                </a:solidFill>
              </a:rPr>
              <a:t>		      where </a:t>
            </a:r>
            <a:r>
              <a:rPr lang="en-US" altLang="en-US" i="1" dirty="0">
                <a:solidFill>
                  <a:schemeClr val="tx1">
                    <a:lumMod val="95000"/>
                    <a:lumOff val="5000"/>
                  </a:schemeClr>
                </a:solidFill>
              </a:rPr>
              <a:t>x</a:t>
            </a:r>
            <a:r>
              <a:rPr lang="en-US" altLang="en-US" dirty="0">
                <a:solidFill>
                  <a:schemeClr val="tx1">
                    <a:lumMod val="95000"/>
                    <a:lumOff val="5000"/>
                  </a:schemeClr>
                </a:solidFill>
              </a:rPr>
              <a:t> can take on the values 0, 1, 2, . . .</a:t>
            </a:r>
          </a:p>
          <a:p>
            <a:pPr>
              <a:buFont typeface="Monotype Sorts" pitchFamily="2" charset="2"/>
              <a:buNone/>
            </a:pPr>
            <a:r>
              <a:rPr lang="en-US" altLang="en-US" dirty="0">
                <a:solidFill>
                  <a:schemeClr val="tx1">
                    <a:lumMod val="95000"/>
                    <a:lumOff val="5000"/>
                  </a:schemeClr>
                </a:solidFill>
              </a:rPr>
              <a:t>	We can count the customers arriving, but there is no finite upper limit on the number that might arrive.</a:t>
            </a:r>
          </a:p>
        </p:txBody>
      </p:sp>
      <p:sp>
        <p:nvSpPr>
          <p:cNvPr id="7170" name="Rectangle 2">
            <a:extLst>
              <a:ext uri="{FF2B5EF4-FFF2-40B4-BE49-F238E27FC236}">
                <a16:creationId xmlns:a16="http://schemas.microsoft.com/office/drawing/2014/main" id="{2E3A3E73-DCCD-4AA3-AAD3-4B24AE6C7224}"/>
              </a:ext>
            </a:extLst>
          </p:cNvPr>
          <p:cNvSpPr>
            <a:spLocks noGrp="1" noChangeArrowheads="1"/>
          </p:cNvSpPr>
          <p:nvPr>
            <p:ph type="title" idx="4294967295"/>
          </p:nvPr>
        </p:nvSpPr>
        <p:spPr>
          <a:noFill/>
          <a:ln/>
        </p:spPr>
        <p:txBody>
          <a:bodyPr/>
          <a:lstStyle/>
          <a:p>
            <a:r>
              <a:rPr lang="en-US" altLang="en-US"/>
              <a:t>Example:  JSL Appliance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443A2A71-6DA9-4905-9C06-05A252A3D193}"/>
              </a:ext>
            </a:extLst>
          </p:cNvPr>
          <p:cNvSpPr>
            <a:spLocks noGrp="1" noChangeArrowheads="1"/>
          </p:cNvSpPr>
          <p:nvPr>
            <p:ph idx="1"/>
          </p:nvPr>
        </p:nvSpPr>
        <p:spPr>
          <a:noFill/>
          <a:ln/>
        </p:spPr>
        <p:txBody>
          <a:bodyPr>
            <a:normAutofit/>
          </a:bodyPr>
          <a:lstStyle/>
          <a:p>
            <a:r>
              <a:rPr lang="en-US" altLang="en-US"/>
              <a:t>The </a:t>
            </a:r>
            <a:r>
              <a:rPr lang="en-US" altLang="en-US" u="sng"/>
              <a:t>probability distribution</a:t>
            </a:r>
            <a:r>
              <a:rPr lang="en-US" altLang="en-US"/>
              <a:t> for a random variable describes how probabilities are distributed over the values of the random variable.</a:t>
            </a:r>
          </a:p>
          <a:p>
            <a:r>
              <a:rPr lang="en-US" altLang="en-US"/>
              <a:t>The probability distribution is defined by a </a:t>
            </a:r>
            <a:r>
              <a:rPr lang="en-US" altLang="en-US" u="sng"/>
              <a:t>probability function</a:t>
            </a:r>
            <a:r>
              <a:rPr lang="en-US" altLang="en-US"/>
              <a:t>, denoted by </a:t>
            </a:r>
            <a:r>
              <a:rPr lang="en-US" altLang="en-US" i="1"/>
              <a:t>f</a:t>
            </a:r>
            <a:r>
              <a:rPr lang="en-US" altLang="en-US"/>
              <a:t>(</a:t>
            </a:r>
            <a:r>
              <a:rPr lang="en-US" altLang="en-US" i="1"/>
              <a:t>x</a:t>
            </a:r>
            <a:r>
              <a:rPr lang="en-US" altLang="en-US"/>
              <a:t>), which provides the probability for each value of the random variable.</a:t>
            </a:r>
          </a:p>
          <a:p>
            <a:r>
              <a:rPr lang="en-US" altLang="en-US"/>
              <a:t>The required conditions for a discrete probability function are:</a:t>
            </a:r>
          </a:p>
          <a:p>
            <a:pPr>
              <a:buFont typeface="Monotype Sorts" pitchFamily="2" charset="2"/>
              <a:buNone/>
            </a:pPr>
            <a:r>
              <a:rPr lang="en-US" altLang="en-US"/>
              <a:t>				       </a:t>
            </a:r>
            <a:r>
              <a:rPr lang="en-US" altLang="en-US" i="1"/>
              <a:t>f</a:t>
            </a:r>
            <a:r>
              <a:rPr lang="en-US" altLang="en-US"/>
              <a:t>(</a:t>
            </a:r>
            <a:r>
              <a:rPr lang="en-US" altLang="en-US" i="1"/>
              <a:t>x</a:t>
            </a:r>
            <a:r>
              <a:rPr lang="en-US" altLang="en-US"/>
              <a:t>) </a:t>
            </a:r>
            <a:r>
              <a:rPr lang="en-US" altLang="en-US" u="sng"/>
              <a:t>&gt;</a:t>
            </a:r>
            <a:r>
              <a:rPr lang="en-US" altLang="en-US"/>
              <a:t> 0</a:t>
            </a:r>
          </a:p>
          <a:p>
            <a:pPr>
              <a:buFont typeface="Monotype Sorts" pitchFamily="2" charset="2"/>
              <a:buNone/>
            </a:pPr>
            <a:r>
              <a:rPr lang="en-US" altLang="en-US"/>
              <a:t>				     </a:t>
            </a:r>
            <a:r>
              <a:rPr lang="en-US" altLang="en-US">
                <a:latin typeface="Symbol" panose="05050102010706020507" pitchFamily="18" charset="2"/>
              </a:rPr>
              <a:t></a:t>
            </a:r>
            <a:r>
              <a:rPr lang="en-US" altLang="en-US" i="1"/>
              <a:t>f</a:t>
            </a:r>
            <a:r>
              <a:rPr lang="en-US" altLang="en-US"/>
              <a:t>(</a:t>
            </a:r>
            <a:r>
              <a:rPr lang="en-US" altLang="en-US" i="1"/>
              <a:t>x</a:t>
            </a:r>
            <a:r>
              <a:rPr lang="en-US" altLang="en-US"/>
              <a:t>) = 1</a:t>
            </a:r>
          </a:p>
          <a:p>
            <a:r>
              <a:rPr lang="en-US" altLang="en-US"/>
              <a:t>We can describe a discrete probability distribution with a table, graph, or equation.</a:t>
            </a:r>
          </a:p>
        </p:txBody>
      </p:sp>
      <p:sp>
        <p:nvSpPr>
          <p:cNvPr id="8194" name="Rectangle 2">
            <a:extLst>
              <a:ext uri="{FF2B5EF4-FFF2-40B4-BE49-F238E27FC236}">
                <a16:creationId xmlns:a16="http://schemas.microsoft.com/office/drawing/2014/main" id="{67F08ED4-C4A3-41AB-82BD-22FDE907E101}"/>
              </a:ext>
            </a:extLst>
          </p:cNvPr>
          <p:cNvSpPr>
            <a:spLocks noGrp="1" noChangeArrowheads="1"/>
          </p:cNvSpPr>
          <p:nvPr>
            <p:ph type="title" idx="4294967295"/>
          </p:nvPr>
        </p:nvSpPr>
        <p:spPr>
          <a:noFill/>
          <a:ln/>
        </p:spPr>
        <p:txBody>
          <a:bodyPr/>
          <a:lstStyle/>
          <a:p>
            <a:r>
              <a:rPr lang="en-US" altLang="en-US"/>
              <a:t>Discrete Probability Distribution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7C9CFEC-5FFE-41DA-BC08-AA2C7CFD99BB}"/>
              </a:ext>
            </a:extLst>
          </p:cNvPr>
          <p:cNvSpPr>
            <a:spLocks noGrp="1"/>
          </p:cNvSpPr>
          <p:nvPr>
            <p:ph type="title" idx="4294967295"/>
          </p:nvPr>
        </p:nvSpPr>
        <p:spPr/>
        <p:txBody>
          <a:bodyPr/>
          <a:lstStyle/>
          <a:p>
            <a:r>
              <a:rPr lang="en-IN" dirty="0"/>
              <a:t>Example : JSL Appliances</a:t>
            </a:r>
          </a:p>
        </p:txBody>
      </p:sp>
      <p:pic>
        <p:nvPicPr>
          <p:cNvPr id="9" name="Picture 8">
            <a:extLst>
              <a:ext uri="{FF2B5EF4-FFF2-40B4-BE49-F238E27FC236}">
                <a16:creationId xmlns:a16="http://schemas.microsoft.com/office/drawing/2014/main" id="{D9605271-4730-4064-9368-1359801E3337}"/>
              </a:ext>
            </a:extLst>
          </p:cNvPr>
          <p:cNvPicPr>
            <a:picLocks noChangeAspect="1"/>
          </p:cNvPicPr>
          <p:nvPr/>
        </p:nvPicPr>
        <p:blipFill>
          <a:blip r:embed="rId2"/>
          <a:stretch>
            <a:fillRect/>
          </a:stretch>
        </p:blipFill>
        <p:spPr>
          <a:xfrm>
            <a:off x="2438400" y="2779931"/>
            <a:ext cx="3810000" cy="2590800"/>
          </a:xfrm>
          <a:prstGeom prst="rect">
            <a:avLst/>
          </a:prstGeom>
        </p:spPr>
      </p:pic>
      <p:sp>
        <p:nvSpPr>
          <p:cNvPr id="10" name="Rectangle 9">
            <a:extLst>
              <a:ext uri="{FF2B5EF4-FFF2-40B4-BE49-F238E27FC236}">
                <a16:creationId xmlns:a16="http://schemas.microsoft.com/office/drawing/2014/main" id="{EDEE1CDB-C884-4D05-AAFF-DE2E2C8513CA}"/>
              </a:ext>
            </a:extLst>
          </p:cNvPr>
          <p:cNvSpPr/>
          <p:nvPr/>
        </p:nvSpPr>
        <p:spPr>
          <a:xfrm>
            <a:off x="762000" y="1676400"/>
            <a:ext cx="7543800" cy="646331"/>
          </a:xfrm>
          <a:prstGeom prst="rect">
            <a:avLst/>
          </a:prstGeom>
        </p:spPr>
        <p:txBody>
          <a:bodyPr wrap="square">
            <a:spAutoFit/>
          </a:bodyPr>
          <a:lstStyle/>
          <a:p>
            <a:pPr>
              <a:spcBef>
                <a:spcPct val="20000"/>
              </a:spcBef>
              <a:buClr>
                <a:srgbClr val="00FFFF"/>
              </a:buClr>
              <a:buSzPct val="75000"/>
            </a:pPr>
            <a:r>
              <a:rPr lang="en-US" altLang="en-US" dirty="0">
                <a:effectLst>
                  <a:outerShdw blurRad="38100" dist="38100" dir="2700000" algn="tl">
                    <a:srgbClr val="000000"/>
                  </a:outerShdw>
                </a:effectLst>
                <a:latin typeface="Book Antiqua" panose="02040602050305030304" pitchFamily="18" charset="0"/>
              </a:rPr>
              <a:t>Using past data on TV sales (below left), a tabular representation of the probability distribution for TV sales (below right) was developed.</a:t>
            </a:r>
          </a:p>
        </p:txBody>
      </p:sp>
    </p:spTree>
    <p:extLst>
      <p:ext uri="{BB962C8B-B14F-4D97-AF65-F5344CB8AC3E}">
        <p14:creationId xmlns:p14="http://schemas.microsoft.com/office/powerpoint/2010/main" val="27339183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39D1A160-8B66-415A-A024-1DDC22215E88}"/>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Graphical Representation of the Probability Distribution</a:t>
            </a:r>
          </a:p>
        </p:txBody>
      </p:sp>
      <p:sp>
        <p:nvSpPr>
          <p:cNvPr id="10242" name="Rectangle 2">
            <a:extLst>
              <a:ext uri="{FF2B5EF4-FFF2-40B4-BE49-F238E27FC236}">
                <a16:creationId xmlns:a16="http://schemas.microsoft.com/office/drawing/2014/main" id="{BF56ED02-D217-40BC-B266-72E4C696B1AA}"/>
              </a:ext>
            </a:extLst>
          </p:cNvPr>
          <p:cNvSpPr>
            <a:spLocks noGrp="1" noChangeArrowheads="1"/>
          </p:cNvSpPr>
          <p:nvPr>
            <p:ph type="title" idx="4294967295"/>
          </p:nvPr>
        </p:nvSpPr>
        <p:spPr>
          <a:noFill/>
          <a:ln/>
        </p:spPr>
        <p:txBody>
          <a:bodyPr/>
          <a:lstStyle/>
          <a:p>
            <a:r>
              <a:rPr lang="en-US" altLang="en-US"/>
              <a:t>Example:  JSL Appliances</a:t>
            </a:r>
          </a:p>
        </p:txBody>
      </p:sp>
      <p:sp>
        <p:nvSpPr>
          <p:cNvPr id="10244" name="Line 4">
            <a:extLst>
              <a:ext uri="{FF2B5EF4-FFF2-40B4-BE49-F238E27FC236}">
                <a16:creationId xmlns:a16="http://schemas.microsoft.com/office/drawing/2014/main" id="{2D1FE11D-5312-499A-ABE0-A442574E518D}"/>
              </a:ext>
            </a:extLst>
          </p:cNvPr>
          <p:cNvSpPr>
            <a:spLocks noChangeShapeType="1"/>
          </p:cNvSpPr>
          <p:nvPr/>
        </p:nvSpPr>
        <p:spPr bwMode="auto">
          <a:xfrm>
            <a:off x="2933700" y="2058988"/>
            <a:ext cx="0" cy="31686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5" name="Line 5">
            <a:extLst>
              <a:ext uri="{FF2B5EF4-FFF2-40B4-BE49-F238E27FC236}">
                <a16:creationId xmlns:a16="http://schemas.microsoft.com/office/drawing/2014/main" id="{F124F775-BF04-4F63-9477-1DBD2D6C628D}"/>
              </a:ext>
            </a:extLst>
          </p:cNvPr>
          <p:cNvSpPr>
            <a:spLocks noChangeShapeType="1"/>
          </p:cNvSpPr>
          <p:nvPr/>
        </p:nvSpPr>
        <p:spPr bwMode="auto">
          <a:xfrm>
            <a:off x="2940050" y="5253038"/>
            <a:ext cx="34353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6" name="Line 6">
            <a:extLst>
              <a:ext uri="{FF2B5EF4-FFF2-40B4-BE49-F238E27FC236}">
                <a16:creationId xmlns:a16="http://schemas.microsoft.com/office/drawing/2014/main" id="{4F8A58F4-9700-4624-8C8D-F8857F17904D}"/>
              </a:ext>
            </a:extLst>
          </p:cNvPr>
          <p:cNvSpPr>
            <a:spLocks noChangeShapeType="1"/>
          </p:cNvSpPr>
          <p:nvPr/>
        </p:nvSpPr>
        <p:spPr bwMode="auto">
          <a:xfrm>
            <a:off x="2825750" y="4662488"/>
            <a:ext cx="2159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7" name="Line 7">
            <a:extLst>
              <a:ext uri="{FF2B5EF4-FFF2-40B4-BE49-F238E27FC236}">
                <a16:creationId xmlns:a16="http://schemas.microsoft.com/office/drawing/2014/main" id="{13617DA1-EE03-4DB6-ABE9-57C7A497348C}"/>
              </a:ext>
            </a:extLst>
          </p:cNvPr>
          <p:cNvSpPr>
            <a:spLocks noChangeShapeType="1"/>
          </p:cNvSpPr>
          <p:nvPr/>
        </p:nvSpPr>
        <p:spPr bwMode="auto">
          <a:xfrm>
            <a:off x="2825750" y="4071938"/>
            <a:ext cx="2159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8" name="Line 8">
            <a:extLst>
              <a:ext uri="{FF2B5EF4-FFF2-40B4-BE49-F238E27FC236}">
                <a16:creationId xmlns:a16="http://schemas.microsoft.com/office/drawing/2014/main" id="{ABA94174-FCEA-495F-8F35-D9A7230CCDEE}"/>
              </a:ext>
            </a:extLst>
          </p:cNvPr>
          <p:cNvSpPr>
            <a:spLocks noChangeShapeType="1"/>
          </p:cNvSpPr>
          <p:nvPr/>
        </p:nvSpPr>
        <p:spPr bwMode="auto">
          <a:xfrm>
            <a:off x="2806700" y="3481388"/>
            <a:ext cx="2159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9" name="Line 9">
            <a:extLst>
              <a:ext uri="{FF2B5EF4-FFF2-40B4-BE49-F238E27FC236}">
                <a16:creationId xmlns:a16="http://schemas.microsoft.com/office/drawing/2014/main" id="{D51B92D1-0197-4623-B128-97580BCD2592}"/>
              </a:ext>
            </a:extLst>
          </p:cNvPr>
          <p:cNvSpPr>
            <a:spLocks noChangeShapeType="1"/>
          </p:cNvSpPr>
          <p:nvPr/>
        </p:nvSpPr>
        <p:spPr bwMode="auto">
          <a:xfrm>
            <a:off x="2825750" y="2890838"/>
            <a:ext cx="2159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0" name="Line 10">
            <a:extLst>
              <a:ext uri="{FF2B5EF4-FFF2-40B4-BE49-F238E27FC236}">
                <a16:creationId xmlns:a16="http://schemas.microsoft.com/office/drawing/2014/main" id="{B62DC002-7884-473E-8933-A26576ABBD3B}"/>
              </a:ext>
            </a:extLst>
          </p:cNvPr>
          <p:cNvSpPr>
            <a:spLocks noChangeShapeType="1"/>
          </p:cNvSpPr>
          <p:nvPr/>
        </p:nvSpPr>
        <p:spPr bwMode="auto">
          <a:xfrm>
            <a:off x="2825750" y="2319338"/>
            <a:ext cx="2159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1" name="Rectangle 11">
            <a:extLst>
              <a:ext uri="{FF2B5EF4-FFF2-40B4-BE49-F238E27FC236}">
                <a16:creationId xmlns:a16="http://schemas.microsoft.com/office/drawing/2014/main" id="{EDC4492F-AB34-4DA6-8258-D8FA7C71034D}"/>
              </a:ext>
            </a:extLst>
          </p:cNvPr>
          <p:cNvSpPr>
            <a:spLocks noChangeArrowheads="1"/>
          </p:cNvSpPr>
          <p:nvPr/>
        </p:nvSpPr>
        <p:spPr bwMode="auto">
          <a:xfrm>
            <a:off x="2271713" y="4452938"/>
            <a:ext cx="5619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10</a:t>
            </a:r>
          </a:p>
        </p:txBody>
      </p:sp>
      <p:sp>
        <p:nvSpPr>
          <p:cNvPr id="10252" name="Rectangle 12">
            <a:extLst>
              <a:ext uri="{FF2B5EF4-FFF2-40B4-BE49-F238E27FC236}">
                <a16:creationId xmlns:a16="http://schemas.microsoft.com/office/drawing/2014/main" id="{DDC1D147-898E-4824-85E6-E9FFE8614F42}"/>
              </a:ext>
            </a:extLst>
          </p:cNvPr>
          <p:cNvSpPr>
            <a:spLocks noChangeArrowheads="1"/>
          </p:cNvSpPr>
          <p:nvPr/>
        </p:nvSpPr>
        <p:spPr bwMode="auto">
          <a:xfrm>
            <a:off x="2297113" y="3868738"/>
            <a:ext cx="5619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20</a:t>
            </a:r>
          </a:p>
        </p:txBody>
      </p:sp>
      <p:sp>
        <p:nvSpPr>
          <p:cNvPr id="10253" name="Rectangle 13">
            <a:extLst>
              <a:ext uri="{FF2B5EF4-FFF2-40B4-BE49-F238E27FC236}">
                <a16:creationId xmlns:a16="http://schemas.microsoft.com/office/drawing/2014/main" id="{FBDB807A-3CBF-48EF-9986-47EBDA3D34BD}"/>
              </a:ext>
            </a:extLst>
          </p:cNvPr>
          <p:cNvSpPr>
            <a:spLocks noChangeArrowheads="1"/>
          </p:cNvSpPr>
          <p:nvPr/>
        </p:nvSpPr>
        <p:spPr bwMode="auto">
          <a:xfrm>
            <a:off x="2297113" y="3271838"/>
            <a:ext cx="5619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30</a:t>
            </a:r>
          </a:p>
        </p:txBody>
      </p:sp>
      <p:sp>
        <p:nvSpPr>
          <p:cNvPr id="10254" name="Rectangle 14">
            <a:extLst>
              <a:ext uri="{FF2B5EF4-FFF2-40B4-BE49-F238E27FC236}">
                <a16:creationId xmlns:a16="http://schemas.microsoft.com/office/drawing/2014/main" id="{4E6FD2A4-C1A1-45ED-B278-D76D387159AA}"/>
              </a:ext>
            </a:extLst>
          </p:cNvPr>
          <p:cNvSpPr>
            <a:spLocks noChangeArrowheads="1"/>
          </p:cNvSpPr>
          <p:nvPr/>
        </p:nvSpPr>
        <p:spPr bwMode="auto">
          <a:xfrm>
            <a:off x="2309813" y="2693988"/>
            <a:ext cx="5492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a:t>
            </a:r>
            <a:r>
              <a:rPr lang="en-US" altLang="en-US" sz="2400">
                <a:effectLst/>
              </a:rPr>
              <a:t>40</a:t>
            </a:r>
          </a:p>
        </p:txBody>
      </p:sp>
      <p:sp>
        <p:nvSpPr>
          <p:cNvPr id="10255" name="Rectangle 15">
            <a:extLst>
              <a:ext uri="{FF2B5EF4-FFF2-40B4-BE49-F238E27FC236}">
                <a16:creationId xmlns:a16="http://schemas.microsoft.com/office/drawing/2014/main" id="{1E4F2409-20B7-4051-94F4-1E78C3B49D0C}"/>
              </a:ext>
            </a:extLst>
          </p:cNvPr>
          <p:cNvSpPr>
            <a:spLocks noChangeArrowheads="1"/>
          </p:cNvSpPr>
          <p:nvPr/>
        </p:nvSpPr>
        <p:spPr bwMode="auto">
          <a:xfrm>
            <a:off x="2290763" y="2128838"/>
            <a:ext cx="5619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50</a:t>
            </a:r>
          </a:p>
        </p:txBody>
      </p:sp>
      <p:sp>
        <p:nvSpPr>
          <p:cNvPr id="10256" name="Line 16">
            <a:extLst>
              <a:ext uri="{FF2B5EF4-FFF2-40B4-BE49-F238E27FC236}">
                <a16:creationId xmlns:a16="http://schemas.microsoft.com/office/drawing/2014/main" id="{E93E21D5-133E-467A-8CB9-BE4BF57568AA}"/>
              </a:ext>
            </a:extLst>
          </p:cNvPr>
          <p:cNvSpPr>
            <a:spLocks noChangeShapeType="1"/>
          </p:cNvSpPr>
          <p:nvPr/>
        </p:nvSpPr>
        <p:spPr bwMode="auto">
          <a:xfrm flipV="1">
            <a:off x="3590925" y="2884488"/>
            <a:ext cx="0" cy="2355850"/>
          </a:xfrm>
          <a:prstGeom prst="line">
            <a:avLst/>
          </a:prstGeom>
          <a:noFill/>
          <a:ln w="38100">
            <a:solidFill>
              <a:srgbClr val="0099CC"/>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7" name="Line 17">
            <a:extLst>
              <a:ext uri="{FF2B5EF4-FFF2-40B4-BE49-F238E27FC236}">
                <a16:creationId xmlns:a16="http://schemas.microsoft.com/office/drawing/2014/main" id="{0A9E6230-421B-42DE-9045-2A132BDE008B}"/>
              </a:ext>
            </a:extLst>
          </p:cNvPr>
          <p:cNvSpPr>
            <a:spLocks noChangeShapeType="1"/>
          </p:cNvSpPr>
          <p:nvPr/>
        </p:nvSpPr>
        <p:spPr bwMode="auto">
          <a:xfrm flipV="1">
            <a:off x="4191000" y="3779838"/>
            <a:ext cx="0" cy="1460500"/>
          </a:xfrm>
          <a:prstGeom prst="line">
            <a:avLst/>
          </a:prstGeom>
          <a:noFill/>
          <a:ln w="38100">
            <a:solidFill>
              <a:srgbClr val="0099CC"/>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8" name="Line 18">
            <a:extLst>
              <a:ext uri="{FF2B5EF4-FFF2-40B4-BE49-F238E27FC236}">
                <a16:creationId xmlns:a16="http://schemas.microsoft.com/office/drawing/2014/main" id="{1183C452-AC5A-4EE8-9D4B-52DE78EC0259}"/>
              </a:ext>
            </a:extLst>
          </p:cNvPr>
          <p:cNvSpPr>
            <a:spLocks noChangeShapeType="1"/>
          </p:cNvSpPr>
          <p:nvPr/>
        </p:nvSpPr>
        <p:spPr bwMode="auto">
          <a:xfrm flipV="1">
            <a:off x="4795838" y="4103688"/>
            <a:ext cx="0" cy="1136650"/>
          </a:xfrm>
          <a:prstGeom prst="line">
            <a:avLst/>
          </a:prstGeom>
          <a:noFill/>
          <a:ln w="38100">
            <a:solidFill>
              <a:srgbClr val="0099CC"/>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9" name="Line 19">
            <a:extLst>
              <a:ext uri="{FF2B5EF4-FFF2-40B4-BE49-F238E27FC236}">
                <a16:creationId xmlns:a16="http://schemas.microsoft.com/office/drawing/2014/main" id="{2F4658D4-7869-4703-B5C2-62AE575D3FE2}"/>
              </a:ext>
            </a:extLst>
          </p:cNvPr>
          <p:cNvSpPr>
            <a:spLocks noChangeShapeType="1"/>
          </p:cNvSpPr>
          <p:nvPr/>
        </p:nvSpPr>
        <p:spPr bwMode="auto">
          <a:xfrm flipV="1">
            <a:off x="5405438" y="4948238"/>
            <a:ext cx="0" cy="292100"/>
          </a:xfrm>
          <a:prstGeom prst="line">
            <a:avLst/>
          </a:prstGeom>
          <a:noFill/>
          <a:ln w="38100">
            <a:solidFill>
              <a:srgbClr val="0099CC"/>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60" name="Line 20">
            <a:extLst>
              <a:ext uri="{FF2B5EF4-FFF2-40B4-BE49-F238E27FC236}">
                <a16:creationId xmlns:a16="http://schemas.microsoft.com/office/drawing/2014/main" id="{ADD91AD9-4F74-469B-8355-A59B8D45ABD5}"/>
              </a:ext>
            </a:extLst>
          </p:cNvPr>
          <p:cNvSpPr>
            <a:spLocks noChangeShapeType="1"/>
          </p:cNvSpPr>
          <p:nvPr/>
        </p:nvSpPr>
        <p:spPr bwMode="auto">
          <a:xfrm flipV="1">
            <a:off x="5976938" y="4694238"/>
            <a:ext cx="0" cy="546100"/>
          </a:xfrm>
          <a:prstGeom prst="line">
            <a:avLst/>
          </a:prstGeom>
          <a:noFill/>
          <a:ln w="38100">
            <a:solidFill>
              <a:srgbClr val="0099CC"/>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61" name="Rectangle 21">
            <a:extLst>
              <a:ext uri="{FF2B5EF4-FFF2-40B4-BE49-F238E27FC236}">
                <a16:creationId xmlns:a16="http://schemas.microsoft.com/office/drawing/2014/main" id="{98F5ECF6-1B4B-4241-AEC9-908A3EA6659F}"/>
              </a:ext>
            </a:extLst>
          </p:cNvPr>
          <p:cNvSpPr>
            <a:spLocks noChangeArrowheads="1"/>
          </p:cNvSpPr>
          <p:nvPr/>
        </p:nvSpPr>
        <p:spPr bwMode="auto">
          <a:xfrm>
            <a:off x="3414713" y="5278438"/>
            <a:ext cx="26955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0      1      2      3     4</a:t>
            </a:r>
          </a:p>
        </p:txBody>
      </p:sp>
      <p:sp>
        <p:nvSpPr>
          <p:cNvPr id="10262" name="Rectangle 22">
            <a:extLst>
              <a:ext uri="{FF2B5EF4-FFF2-40B4-BE49-F238E27FC236}">
                <a16:creationId xmlns:a16="http://schemas.microsoft.com/office/drawing/2014/main" id="{45C0DE51-44DF-4CF0-A74F-CC3E6B9FBDF1}"/>
              </a:ext>
            </a:extLst>
          </p:cNvPr>
          <p:cNvSpPr>
            <a:spLocks noChangeArrowheads="1"/>
          </p:cNvSpPr>
          <p:nvPr/>
        </p:nvSpPr>
        <p:spPr bwMode="auto">
          <a:xfrm>
            <a:off x="2247900" y="5703888"/>
            <a:ext cx="5081588" cy="4238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a:effectLst>
                  <a:outerShdw blurRad="38100" dist="38100" dir="2700000" algn="tl">
                    <a:srgbClr val="000000"/>
                  </a:outerShdw>
                </a:effectLst>
              </a:rPr>
              <a:t>Values of Random Variable </a:t>
            </a:r>
            <a:r>
              <a:rPr lang="en-US" altLang="en-US" i="1">
                <a:effectLst>
                  <a:outerShdw blurRad="38100" dist="38100" dir="2700000" algn="tl">
                    <a:srgbClr val="000000"/>
                  </a:outerShdw>
                </a:effectLst>
              </a:rPr>
              <a:t>x</a:t>
            </a:r>
            <a:r>
              <a:rPr lang="en-US" altLang="en-US">
                <a:effectLst>
                  <a:outerShdw blurRad="38100" dist="38100" dir="2700000" algn="tl">
                    <a:srgbClr val="000000"/>
                  </a:outerShdw>
                </a:effectLst>
              </a:rPr>
              <a:t> (TV sales)</a:t>
            </a:r>
          </a:p>
        </p:txBody>
      </p:sp>
      <p:sp>
        <p:nvSpPr>
          <p:cNvPr id="10263" name="Rectangle 23">
            <a:extLst>
              <a:ext uri="{FF2B5EF4-FFF2-40B4-BE49-F238E27FC236}">
                <a16:creationId xmlns:a16="http://schemas.microsoft.com/office/drawing/2014/main" id="{50EF5CCF-9E2D-486D-A5F8-E09478AE28A2}"/>
              </a:ext>
            </a:extLst>
          </p:cNvPr>
          <p:cNvSpPr>
            <a:spLocks noChangeArrowheads="1"/>
          </p:cNvSpPr>
          <p:nvPr/>
        </p:nvSpPr>
        <p:spPr bwMode="auto">
          <a:xfrm rot="16200000">
            <a:off x="1280319" y="3234532"/>
            <a:ext cx="1549400" cy="4238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a:effectLst>
                  <a:outerShdw blurRad="38100" dist="38100" dir="2700000" algn="tl">
                    <a:srgbClr val="000000"/>
                  </a:outerShdw>
                </a:effectLst>
              </a:rPr>
              <a:t>Probability</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80D705A-0CA0-43AA-81DD-14679FD0B83D}"/>
              </a:ext>
            </a:extLst>
          </p:cNvPr>
          <p:cNvSpPr>
            <a:spLocks noGrp="1"/>
          </p:cNvSpPr>
          <p:nvPr>
            <p:ph type="title" idx="4294967295"/>
          </p:nvPr>
        </p:nvSpPr>
        <p:spPr/>
        <p:txBody>
          <a:bodyPr/>
          <a:lstStyle/>
          <a:p>
            <a:r>
              <a:rPr lang="en-US" dirty="0"/>
              <a:t>Cumulative distribution function</a:t>
            </a:r>
          </a:p>
        </p:txBody>
      </p:sp>
      <p:pic>
        <p:nvPicPr>
          <p:cNvPr id="4" name="Content Placeholder 3">
            <a:extLst>
              <a:ext uri="{FF2B5EF4-FFF2-40B4-BE49-F238E27FC236}">
                <a16:creationId xmlns:a16="http://schemas.microsoft.com/office/drawing/2014/main" id="{A85A79BC-8367-4526-8A17-34CF3CBD4A33}"/>
              </a:ext>
            </a:extLst>
          </p:cNvPr>
          <p:cNvPicPr>
            <a:picLocks noGrp="1" noChangeAspect="1"/>
          </p:cNvPicPr>
          <p:nvPr>
            <p:ph idx="1"/>
          </p:nvPr>
        </p:nvPicPr>
        <p:blipFill>
          <a:blip r:embed="rId2"/>
          <a:stretch>
            <a:fillRect/>
          </a:stretch>
        </p:blipFill>
        <p:spPr>
          <a:xfrm>
            <a:off x="457199" y="1836490"/>
            <a:ext cx="8357117" cy="2583109"/>
          </a:xfrm>
          <a:prstGeom prst="rect">
            <a:avLst/>
          </a:prstGeom>
        </p:spPr>
      </p:pic>
    </p:spTree>
    <p:extLst>
      <p:ext uri="{BB962C8B-B14F-4D97-AF65-F5344CB8AC3E}">
        <p14:creationId xmlns:p14="http://schemas.microsoft.com/office/powerpoint/2010/main" val="41477600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a:extLst>
              <a:ext uri="{FF2B5EF4-FFF2-40B4-BE49-F238E27FC236}">
                <a16:creationId xmlns:a16="http://schemas.microsoft.com/office/drawing/2014/main" id="{6B9EBCBC-C69B-4315-8B56-56E0BF25AA64}"/>
              </a:ext>
            </a:extLst>
          </p:cNvPr>
          <p:cNvSpPr>
            <a:spLocks noChangeArrowheads="1"/>
          </p:cNvSpPr>
          <p:nvPr/>
        </p:nvSpPr>
        <p:spPr bwMode="auto">
          <a:xfrm>
            <a:off x="3455988" y="2859088"/>
            <a:ext cx="1944687" cy="552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59395" name="Rectangle 3">
            <a:extLst>
              <a:ext uri="{FF2B5EF4-FFF2-40B4-BE49-F238E27FC236}">
                <a16:creationId xmlns:a16="http://schemas.microsoft.com/office/drawing/2014/main" id="{09212D0D-974B-41C8-8AF8-395890B54843}"/>
              </a:ext>
            </a:extLst>
          </p:cNvPr>
          <p:cNvSpPr>
            <a:spLocks noGrp="1" noChangeArrowheads="1"/>
          </p:cNvSpPr>
          <p:nvPr>
            <p:ph idx="1"/>
          </p:nvPr>
        </p:nvSpPr>
        <p:spPr/>
        <p:txBody>
          <a:bodyPr>
            <a:normAutofit/>
          </a:bodyPr>
          <a:lstStyle/>
          <a:p>
            <a:r>
              <a:rPr lang="en-US" altLang="en-US" dirty="0"/>
              <a:t>The </a:t>
            </a:r>
            <a:r>
              <a:rPr lang="en-US" altLang="en-US" u="sng" dirty="0"/>
              <a:t>discrete uniform probability distribution</a:t>
            </a:r>
            <a:r>
              <a:rPr lang="en-US" altLang="en-US" dirty="0"/>
              <a:t> is the simplest example of a discrete probability distribution given by a formula.</a:t>
            </a:r>
          </a:p>
          <a:p>
            <a:r>
              <a:rPr lang="en-US" altLang="en-US" sz="1800" dirty="0"/>
              <a:t>The </a:t>
            </a:r>
            <a:r>
              <a:rPr lang="en-US" altLang="en-US" sz="1800" u="sng" dirty="0"/>
              <a:t>discrete uniform probability function</a:t>
            </a:r>
            <a:r>
              <a:rPr lang="en-US" altLang="en-US" sz="1800" dirty="0"/>
              <a:t> is</a:t>
            </a:r>
          </a:p>
          <a:p>
            <a:pPr>
              <a:buFont typeface="Monotype Sorts" pitchFamily="2" charset="2"/>
              <a:buNone/>
            </a:pPr>
            <a:endParaRPr lang="en-US" altLang="en-US" sz="1000" dirty="0"/>
          </a:p>
          <a:p>
            <a:pPr>
              <a:buFont typeface="Monotype Sorts" pitchFamily="2" charset="2"/>
              <a:buNone/>
            </a:pPr>
            <a:r>
              <a:rPr lang="en-US" altLang="en-US" dirty="0"/>
              <a:t>				   </a:t>
            </a:r>
          </a:p>
          <a:p>
            <a:pPr>
              <a:buFont typeface="Monotype Sorts" pitchFamily="2" charset="2"/>
              <a:buNone/>
            </a:pPr>
            <a:r>
              <a:rPr lang="en-US" altLang="en-US" dirty="0"/>
              <a:t>                                         </a:t>
            </a:r>
            <a:r>
              <a:rPr lang="en-US" altLang="en-US" i="1" dirty="0"/>
              <a:t>f</a:t>
            </a:r>
            <a:r>
              <a:rPr lang="en-US" altLang="en-US" dirty="0"/>
              <a:t>(</a:t>
            </a:r>
            <a:r>
              <a:rPr lang="en-US" altLang="en-US" i="1" dirty="0"/>
              <a:t>x</a:t>
            </a:r>
            <a:r>
              <a:rPr lang="en-US" altLang="en-US" dirty="0"/>
              <a:t>) = 1/</a:t>
            </a:r>
            <a:r>
              <a:rPr lang="en-US" altLang="en-US" i="1" dirty="0"/>
              <a:t>n</a:t>
            </a:r>
            <a:endParaRPr lang="en-US" altLang="en-US" dirty="0"/>
          </a:p>
          <a:p>
            <a:pPr>
              <a:buFont typeface="Monotype Sorts" pitchFamily="2" charset="2"/>
              <a:buNone/>
            </a:pPr>
            <a:r>
              <a:rPr lang="en-US" altLang="en-US" dirty="0"/>
              <a:t>	where:</a:t>
            </a:r>
          </a:p>
          <a:p>
            <a:pPr>
              <a:buFont typeface="Monotype Sorts" pitchFamily="2" charset="2"/>
              <a:buNone/>
            </a:pPr>
            <a:r>
              <a:rPr lang="en-US" altLang="en-US" dirty="0"/>
              <a:t>		      </a:t>
            </a:r>
            <a:r>
              <a:rPr lang="en-US" altLang="en-US" i="1" dirty="0"/>
              <a:t>n</a:t>
            </a:r>
            <a:r>
              <a:rPr lang="en-US" altLang="en-US" dirty="0"/>
              <a:t> = the number of values the random</a:t>
            </a:r>
          </a:p>
          <a:p>
            <a:pPr>
              <a:buFont typeface="Monotype Sorts" pitchFamily="2" charset="2"/>
              <a:buNone/>
            </a:pPr>
            <a:r>
              <a:rPr lang="en-US" altLang="en-US" dirty="0"/>
              <a:t>			 variable may assume</a:t>
            </a:r>
          </a:p>
          <a:p>
            <a:r>
              <a:rPr lang="en-US" altLang="en-US" dirty="0"/>
              <a:t>Note that the values of the random variable are equally likely.</a:t>
            </a:r>
          </a:p>
        </p:txBody>
      </p:sp>
      <p:sp>
        <p:nvSpPr>
          <p:cNvPr id="59394" name="Rectangle 2">
            <a:extLst>
              <a:ext uri="{FF2B5EF4-FFF2-40B4-BE49-F238E27FC236}">
                <a16:creationId xmlns:a16="http://schemas.microsoft.com/office/drawing/2014/main" id="{5F979DA5-9348-4599-AE30-25E59428D14D}"/>
              </a:ext>
            </a:extLst>
          </p:cNvPr>
          <p:cNvSpPr>
            <a:spLocks noGrp="1" noChangeArrowheads="1"/>
          </p:cNvSpPr>
          <p:nvPr>
            <p:ph type="title" idx="4294967295"/>
          </p:nvPr>
        </p:nvSpPr>
        <p:spPr/>
        <p:txBody>
          <a:bodyPr>
            <a:normAutofit fontScale="90000"/>
          </a:bodyPr>
          <a:lstStyle/>
          <a:p>
            <a:r>
              <a:rPr lang="en-US" altLang="en-US" sz="3600" dirty="0"/>
              <a:t>Discrete Uniform Probability Distribution</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a:extLst>
              <a:ext uri="{FF2B5EF4-FFF2-40B4-BE49-F238E27FC236}">
                <a16:creationId xmlns:a16="http://schemas.microsoft.com/office/drawing/2014/main" id="{5F2B911C-E7A9-427A-A749-ED187138CDE8}"/>
              </a:ext>
            </a:extLst>
          </p:cNvPr>
          <p:cNvSpPr>
            <a:spLocks noChangeArrowheads="1"/>
          </p:cNvSpPr>
          <p:nvPr/>
        </p:nvSpPr>
        <p:spPr bwMode="auto">
          <a:xfrm>
            <a:off x="2676525" y="4103688"/>
            <a:ext cx="3819525" cy="550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68" name="Rectangle 4">
            <a:extLst>
              <a:ext uri="{FF2B5EF4-FFF2-40B4-BE49-F238E27FC236}">
                <a16:creationId xmlns:a16="http://schemas.microsoft.com/office/drawing/2014/main" id="{4C42F565-6D50-43E9-9C4A-DE5EE9D3B3BE}"/>
              </a:ext>
            </a:extLst>
          </p:cNvPr>
          <p:cNvSpPr>
            <a:spLocks noChangeArrowheads="1"/>
          </p:cNvSpPr>
          <p:nvPr/>
        </p:nvSpPr>
        <p:spPr bwMode="auto">
          <a:xfrm>
            <a:off x="3281363" y="2308225"/>
            <a:ext cx="2655887" cy="5508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1267" name="Rectangle 3">
            <a:extLst>
              <a:ext uri="{FF2B5EF4-FFF2-40B4-BE49-F238E27FC236}">
                <a16:creationId xmlns:a16="http://schemas.microsoft.com/office/drawing/2014/main" id="{C458B275-6574-4032-A238-A53D4CAC2E91}"/>
              </a:ext>
            </a:extLst>
          </p:cNvPr>
          <p:cNvSpPr>
            <a:spLocks noGrp="1" noChangeArrowheads="1"/>
          </p:cNvSpPr>
          <p:nvPr>
            <p:ph idx="1"/>
          </p:nvPr>
        </p:nvSpPr>
        <p:spPr>
          <a:noFill/>
          <a:ln/>
        </p:spPr>
        <p:txBody>
          <a:bodyPr>
            <a:normAutofit/>
          </a:bodyPr>
          <a:lstStyle/>
          <a:p>
            <a:pPr>
              <a:lnSpc>
                <a:spcPct val="90000"/>
              </a:lnSpc>
            </a:pPr>
            <a:r>
              <a:rPr lang="en-US" altLang="en-US" sz="1800" dirty="0"/>
              <a:t>The </a:t>
            </a:r>
            <a:r>
              <a:rPr lang="en-US" altLang="en-US" sz="1800" u="sng" dirty="0"/>
              <a:t>expected value</a:t>
            </a:r>
            <a:r>
              <a:rPr lang="en-US" altLang="en-US" sz="1800" dirty="0"/>
              <a:t>, or mean, of a random variable is a measure of its central location.</a:t>
            </a:r>
          </a:p>
          <a:p>
            <a:pPr lvl="1">
              <a:lnSpc>
                <a:spcPct val="90000"/>
              </a:lnSpc>
            </a:pPr>
            <a:r>
              <a:rPr lang="en-US" altLang="en-US" sz="1800" dirty="0"/>
              <a:t>Expected value of a discrete random variable:</a:t>
            </a:r>
          </a:p>
          <a:p>
            <a:pPr lvl="1">
              <a:lnSpc>
                <a:spcPct val="90000"/>
              </a:lnSpc>
              <a:buFontTx/>
              <a:buNone/>
            </a:pPr>
            <a:endParaRPr lang="en-US" altLang="en-US" sz="1800" dirty="0"/>
          </a:p>
          <a:p>
            <a:pPr lvl="1">
              <a:lnSpc>
                <a:spcPct val="90000"/>
              </a:lnSpc>
              <a:buFontTx/>
              <a:buNone/>
            </a:pPr>
            <a:r>
              <a:rPr lang="en-US" altLang="en-US" sz="1800" dirty="0"/>
              <a:t>				</a:t>
            </a:r>
          </a:p>
          <a:p>
            <a:pPr lvl="1">
              <a:lnSpc>
                <a:spcPct val="90000"/>
              </a:lnSpc>
              <a:buFontTx/>
              <a:buNone/>
            </a:pPr>
            <a:r>
              <a:rPr lang="en-US" altLang="en-US" sz="1800" i="1" dirty="0"/>
              <a:t>                                               E</a:t>
            </a:r>
            <a:r>
              <a:rPr lang="en-US" altLang="en-US" sz="1800" dirty="0"/>
              <a:t>(</a:t>
            </a:r>
            <a:r>
              <a:rPr lang="en-US" altLang="en-US" sz="1800" i="1" dirty="0"/>
              <a:t>x</a:t>
            </a:r>
            <a:r>
              <a:rPr lang="en-US" altLang="en-US" sz="1800" dirty="0"/>
              <a:t>) = </a:t>
            </a:r>
            <a:r>
              <a:rPr lang="en-US" altLang="en-US" sz="1800" i="1" dirty="0">
                <a:latin typeface="Symbol" panose="05050102010706020507" pitchFamily="18" charset="2"/>
              </a:rPr>
              <a:t></a:t>
            </a:r>
            <a:r>
              <a:rPr lang="en-US" altLang="en-US" sz="1800" dirty="0"/>
              <a:t> = </a:t>
            </a:r>
            <a:r>
              <a:rPr lang="en-US" altLang="en-US" sz="1800" dirty="0">
                <a:latin typeface="Symbol" panose="05050102010706020507" pitchFamily="18" charset="2"/>
              </a:rPr>
              <a:t></a:t>
            </a:r>
            <a:r>
              <a:rPr lang="en-US" altLang="en-US" sz="1800" i="1" dirty="0" err="1"/>
              <a:t>xf</a:t>
            </a:r>
            <a:r>
              <a:rPr lang="en-US" altLang="en-US" sz="1800" dirty="0"/>
              <a:t>(</a:t>
            </a:r>
            <a:r>
              <a:rPr lang="en-US" altLang="en-US" sz="1800" i="1" dirty="0"/>
              <a:t>x</a:t>
            </a:r>
            <a:r>
              <a:rPr lang="en-US" altLang="en-US" sz="1800" dirty="0"/>
              <a:t>)</a:t>
            </a:r>
          </a:p>
          <a:p>
            <a:pPr lvl="1">
              <a:lnSpc>
                <a:spcPct val="90000"/>
              </a:lnSpc>
              <a:buFontTx/>
              <a:buNone/>
            </a:pPr>
            <a:endParaRPr lang="en-US" altLang="en-US" sz="1800" dirty="0"/>
          </a:p>
          <a:p>
            <a:pPr>
              <a:lnSpc>
                <a:spcPct val="90000"/>
              </a:lnSpc>
            </a:pPr>
            <a:r>
              <a:rPr lang="en-US" altLang="en-US" sz="1800" dirty="0"/>
              <a:t>The </a:t>
            </a:r>
            <a:r>
              <a:rPr lang="en-US" altLang="en-US" sz="1800" u="sng" dirty="0"/>
              <a:t>variance</a:t>
            </a:r>
            <a:r>
              <a:rPr lang="en-US" altLang="en-US" sz="1800" dirty="0"/>
              <a:t> summarizes the variability in the values of a random variable.</a:t>
            </a:r>
          </a:p>
          <a:p>
            <a:pPr lvl="1">
              <a:lnSpc>
                <a:spcPct val="90000"/>
              </a:lnSpc>
            </a:pPr>
            <a:r>
              <a:rPr lang="en-US" altLang="en-US" sz="1800" dirty="0"/>
              <a:t>Variance of a discrete random variable:</a:t>
            </a:r>
          </a:p>
          <a:p>
            <a:pPr lvl="1">
              <a:lnSpc>
                <a:spcPct val="90000"/>
              </a:lnSpc>
              <a:buFontTx/>
              <a:buNone/>
            </a:pPr>
            <a:endParaRPr lang="en-US" altLang="en-US" sz="1800" dirty="0"/>
          </a:p>
          <a:p>
            <a:pPr lvl="1">
              <a:lnSpc>
                <a:spcPct val="90000"/>
              </a:lnSpc>
              <a:buFontTx/>
              <a:buNone/>
            </a:pPr>
            <a:r>
              <a:rPr lang="en-US" altLang="en-US" sz="1800" dirty="0"/>
              <a:t>			    </a:t>
            </a:r>
          </a:p>
          <a:p>
            <a:pPr lvl="1">
              <a:lnSpc>
                <a:spcPct val="90000"/>
              </a:lnSpc>
              <a:buFontTx/>
              <a:buNone/>
            </a:pPr>
            <a:r>
              <a:rPr lang="en-US" altLang="en-US" sz="1800" dirty="0"/>
              <a:t>                                           Var(</a:t>
            </a:r>
            <a:r>
              <a:rPr lang="en-US" altLang="en-US" sz="1800" i="1" dirty="0"/>
              <a:t>x</a:t>
            </a:r>
            <a:r>
              <a:rPr lang="en-US" altLang="en-US" sz="1800" dirty="0"/>
              <a:t>) = </a:t>
            </a:r>
            <a:r>
              <a:rPr lang="en-US" altLang="en-US" sz="1800" i="1" dirty="0">
                <a:latin typeface="Symbol" panose="05050102010706020507" pitchFamily="18" charset="2"/>
              </a:rPr>
              <a:t> </a:t>
            </a:r>
            <a:r>
              <a:rPr lang="en-US" altLang="en-US" sz="1800" baseline="30000" dirty="0"/>
              <a:t>2</a:t>
            </a:r>
            <a:r>
              <a:rPr lang="en-US" altLang="en-US" sz="1800" dirty="0"/>
              <a:t> = </a:t>
            </a:r>
            <a:r>
              <a:rPr lang="en-US" altLang="en-US" sz="1800" dirty="0">
                <a:latin typeface="Symbol" panose="05050102010706020507" pitchFamily="18" charset="2"/>
              </a:rPr>
              <a:t></a:t>
            </a:r>
            <a:r>
              <a:rPr lang="en-US" altLang="en-US" sz="1800" dirty="0"/>
              <a:t>(</a:t>
            </a:r>
            <a:r>
              <a:rPr lang="en-US" altLang="en-US" sz="1800" i="1" dirty="0"/>
              <a:t>x</a:t>
            </a:r>
            <a:r>
              <a:rPr lang="en-US" altLang="en-US" sz="1800" dirty="0"/>
              <a:t> - </a:t>
            </a:r>
            <a:r>
              <a:rPr lang="en-US" altLang="en-US" sz="1800" i="1" dirty="0">
                <a:latin typeface="Symbol" panose="05050102010706020507" pitchFamily="18" charset="2"/>
              </a:rPr>
              <a:t></a:t>
            </a:r>
            <a:r>
              <a:rPr lang="en-US" altLang="en-US" sz="1800" dirty="0"/>
              <a:t>)</a:t>
            </a:r>
            <a:r>
              <a:rPr lang="en-US" altLang="en-US" sz="1800" baseline="30000" dirty="0"/>
              <a:t>2</a:t>
            </a:r>
            <a:r>
              <a:rPr lang="en-US" altLang="en-US" sz="1800" i="1" dirty="0"/>
              <a:t>f</a:t>
            </a:r>
            <a:r>
              <a:rPr lang="en-US" altLang="en-US" sz="1800" dirty="0"/>
              <a:t>(</a:t>
            </a:r>
            <a:r>
              <a:rPr lang="en-US" altLang="en-US" sz="1800" i="1" dirty="0"/>
              <a:t>x</a:t>
            </a:r>
            <a:r>
              <a:rPr lang="en-US" altLang="en-US" sz="1800" dirty="0"/>
              <a:t>)</a:t>
            </a:r>
          </a:p>
          <a:p>
            <a:pPr lvl="1">
              <a:lnSpc>
                <a:spcPct val="90000"/>
              </a:lnSpc>
              <a:buFontTx/>
              <a:buNone/>
            </a:pPr>
            <a:endParaRPr lang="en-US" altLang="en-US" sz="1800" dirty="0"/>
          </a:p>
          <a:p>
            <a:pPr>
              <a:lnSpc>
                <a:spcPct val="90000"/>
              </a:lnSpc>
            </a:pPr>
            <a:r>
              <a:rPr lang="en-US" altLang="en-US" sz="1800" dirty="0"/>
              <a:t>The </a:t>
            </a:r>
            <a:r>
              <a:rPr lang="en-US" altLang="en-US" sz="1800" u="sng" dirty="0"/>
              <a:t>standard deviation</a:t>
            </a:r>
            <a:r>
              <a:rPr lang="en-US" altLang="en-US" sz="1800" dirty="0"/>
              <a:t>, </a:t>
            </a:r>
            <a:r>
              <a:rPr lang="en-US" altLang="en-US" sz="1800" i="1" dirty="0">
                <a:latin typeface="Symbol" panose="05050102010706020507" pitchFamily="18" charset="2"/>
              </a:rPr>
              <a:t></a:t>
            </a:r>
            <a:r>
              <a:rPr lang="en-US" altLang="en-US" sz="1800" dirty="0"/>
              <a:t>, is defined as the positive square root of the variance.</a:t>
            </a:r>
          </a:p>
        </p:txBody>
      </p:sp>
      <p:sp>
        <p:nvSpPr>
          <p:cNvPr id="11266" name="Rectangle 2">
            <a:extLst>
              <a:ext uri="{FF2B5EF4-FFF2-40B4-BE49-F238E27FC236}">
                <a16:creationId xmlns:a16="http://schemas.microsoft.com/office/drawing/2014/main" id="{FF8A8673-3D6F-41D5-87F6-8767DC7AC208}"/>
              </a:ext>
            </a:extLst>
          </p:cNvPr>
          <p:cNvSpPr>
            <a:spLocks noGrp="1" noChangeArrowheads="1"/>
          </p:cNvSpPr>
          <p:nvPr>
            <p:ph type="title" idx="4294967295"/>
          </p:nvPr>
        </p:nvSpPr>
        <p:spPr>
          <a:noFill/>
          <a:ln/>
        </p:spPr>
        <p:txBody>
          <a:bodyPr/>
          <a:lstStyle/>
          <a:p>
            <a:r>
              <a:rPr lang="en-US" altLang="en-US" dirty="0"/>
              <a:t>Expected Value and Varian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Mean</a:t>
            </a:r>
          </a:p>
        </p:txBody>
      </p:sp>
      <p:sp>
        <p:nvSpPr>
          <p:cNvPr id="4" name="Rectangle 3"/>
          <p:cNvSpPr/>
          <p:nvPr/>
        </p:nvSpPr>
        <p:spPr>
          <a:xfrm>
            <a:off x="755374" y="1371600"/>
            <a:ext cx="8312426" cy="5262979"/>
          </a:xfrm>
          <a:prstGeom prst="rect">
            <a:avLst/>
          </a:prstGeom>
        </p:spPr>
        <p:txBody>
          <a:bodyPr wrap="square">
            <a:spAutoFit/>
          </a:bodyPr>
          <a:lstStyle/>
          <a:p>
            <a:pPr marL="342900" indent="-342900">
              <a:spcAft>
                <a:spcPts val="1200"/>
              </a:spcAft>
              <a:buFont typeface="Arial" pitchFamily="34" charset="0"/>
              <a:buChar char="•"/>
            </a:pPr>
            <a:r>
              <a:rPr lang="en-US" sz="2400" dirty="0">
                <a:latin typeface="Calibri" pitchFamily="34" charset="0"/>
                <a:cs typeface="Calibri" pitchFamily="34" charset="0"/>
              </a:rPr>
              <a:t>Also referred as the “</a:t>
            </a:r>
            <a:r>
              <a:rPr lang="en-US" sz="2400" b="1" dirty="0">
                <a:solidFill>
                  <a:srgbClr val="C00000"/>
                </a:solidFill>
                <a:latin typeface="Calibri" pitchFamily="34" charset="0"/>
                <a:cs typeface="Calibri" pitchFamily="34" charset="0"/>
              </a:rPr>
              <a:t>arithmetic average</a:t>
            </a:r>
            <a:r>
              <a:rPr lang="en-US" sz="2400" dirty="0">
                <a:latin typeface="Calibri" pitchFamily="34" charset="0"/>
                <a:cs typeface="Calibri" pitchFamily="34" charset="0"/>
              </a:rPr>
              <a:t>” </a:t>
            </a:r>
          </a:p>
          <a:p>
            <a:pPr marL="342900" indent="-342900">
              <a:spcAft>
                <a:spcPts val="1200"/>
              </a:spcAft>
              <a:buFont typeface="Arial" pitchFamily="34" charset="0"/>
              <a:buChar char="•"/>
            </a:pPr>
            <a:r>
              <a:rPr lang="en-US" sz="2400" dirty="0">
                <a:latin typeface="Calibri" pitchFamily="34" charset="0"/>
                <a:cs typeface="Calibri" pitchFamily="34" charset="0"/>
              </a:rPr>
              <a:t>The most commonly used measure of the center of data </a:t>
            </a:r>
          </a:p>
          <a:p>
            <a:pPr marL="342900" indent="-342900">
              <a:spcAft>
                <a:spcPts val="1200"/>
              </a:spcAft>
              <a:buFont typeface="Arial" pitchFamily="34" charset="0"/>
              <a:buChar char="•"/>
            </a:pPr>
            <a:r>
              <a:rPr lang="en-US" sz="2400" dirty="0">
                <a:latin typeface="Calibri" pitchFamily="34" charset="0"/>
                <a:cs typeface="Calibri" pitchFamily="34" charset="0"/>
              </a:rPr>
              <a:t>Numbers that describe what is average or typical of the distribution</a:t>
            </a:r>
          </a:p>
          <a:p>
            <a:pPr marL="342900" indent="-342900">
              <a:spcAft>
                <a:spcPts val="1200"/>
              </a:spcAft>
              <a:buFont typeface="Arial" pitchFamily="34" charset="0"/>
              <a:buChar char="•"/>
            </a:pPr>
            <a:r>
              <a:rPr lang="en-US" sz="2400" dirty="0">
                <a:latin typeface="Calibri" pitchFamily="34" charset="0"/>
                <a:cs typeface="Calibri" pitchFamily="34" charset="0"/>
              </a:rPr>
              <a:t>Computation of Sample Mean:  </a:t>
            </a:r>
          </a:p>
          <a:p>
            <a:pPr lvl="1">
              <a:spcAft>
                <a:spcPts val="1200"/>
              </a:spcAft>
            </a:pPr>
            <a:r>
              <a:rPr lang="en-US" sz="2400" dirty="0">
                <a:latin typeface="Calibri" pitchFamily="34" charset="0"/>
                <a:cs typeface="Calibri" pitchFamily="34" charset="0"/>
              </a:rPr>
              <a:t>              = Σ Y/ N = (Y1 + Y2 + Y3 + … </a:t>
            </a:r>
            <a:r>
              <a:rPr lang="en-US" sz="2400" dirty="0" err="1">
                <a:latin typeface="Calibri" pitchFamily="34" charset="0"/>
                <a:cs typeface="Calibri" pitchFamily="34" charset="0"/>
              </a:rPr>
              <a:t>Yn</a:t>
            </a:r>
            <a:r>
              <a:rPr lang="en-US" sz="2400" dirty="0">
                <a:latin typeface="Calibri" pitchFamily="34" charset="0"/>
                <a:cs typeface="Calibri" pitchFamily="34" charset="0"/>
              </a:rPr>
              <a:t>) / N   where</a:t>
            </a:r>
          </a:p>
          <a:p>
            <a:pPr lvl="4">
              <a:spcAft>
                <a:spcPts val="1200"/>
              </a:spcAft>
            </a:pPr>
            <a:r>
              <a:rPr lang="en-US" sz="2000" dirty="0">
                <a:latin typeface="Calibri" pitchFamily="34" charset="0"/>
                <a:cs typeface="Calibri" pitchFamily="34" charset="0"/>
              </a:rPr>
              <a:t>“Y bar” equals the sum of all the scores, Y, divided by the number of scores, N.</a:t>
            </a:r>
          </a:p>
          <a:p>
            <a:pPr marL="342900" indent="-342900">
              <a:spcAft>
                <a:spcPts val="1200"/>
              </a:spcAft>
              <a:buFont typeface="Arial" pitchFamily="34" charset="0"/>
              <a:buChar char="•"/>
            </a:pPr>
            <a:r>
              <a:rPr lang="en-US" sz="2400" dirty="0">
                <a:latin typeface="Calibri" pitchFamily="34" charset="0"/>
                <a:cs typeface="Calibri" pitchFamily="34" charset="0"/>
              </a:rPr>
              <a:t>Computation of the Mean for grouped Data</a:t>
            </a:r>
          </a:p>
          <a:p>
            <a:pPr>
              <a:spcAft>
                <a:spcPts val="1200"/>
              </a:spcAft>
            </a:pPr>
            <a:r>
              <a:rPr lang="en-US" sz="2400" dirty="0">
                <a:latin typeface="Calibri" pitchFamily="34" charset="0"/>
                <a:cs typeface="Calibri" pitchFamily="34" charset="0"/>
              </a:rPr>
              <a:t>                               Where f Y  = a score multiplied by its frequency</a:t>
            </a:r>
          </a:p>
          <a:p>
            <a:pPr>
              <a:spcAft>
                <a:spcPts val="1200"/>
              </a:spcAft>
            </a:pPr>
            <a:r>
              <a:rPr lang="en-US" sz="2400" dirty="0">
                <a:latin typeface="Calibri" pitchFamily="34" charset="0"/>
                <a:cs typeface="Calibri" pitchFamily="34" charset="0"/>
              </a:rPr>
              <a:t> </a:t>
            </a:r>
          </a:p>
        </p:txBody>
      </p:sp>
      <p:graphicFrame>
        <p:nvGraphicFramePr>
          <p:cNvPr id="5" name="Object 4">
            <a:hlinkClick r:id="" action="ppaction://ole?verb=0"/>
          </p:cNvPr>
          <p:cNvGraphicFramePr>
            <a:graphicFrameLocks/>
          </p:cNvGraphicFramePr>
          <p:nvPr>
            <p:extLst>
              <p:ext uri="{D42A27DB-BD31-4B8C-83A1-F6EECF244321}">
                <p14:modId xmlns:p14="http://schemas.microsoft.com/office/powerpoint/2010/main" val="1327139898"/>
              </p:ext>
            </p:extLst>
          </p:nvPr>
        </p:nvGraphicFramePr>
        <p:xfrm>
          <a:off x="1143000" y="3479869"/>
          <a:ext cx="1066800" cy="1219200"/>
        </p:xfrm>
        <a:graphic>
          <a:graphicData uri="http://schemas.openxmlformats.org/presentationml/2006/ole">
            <mc:AlternateContent xmlns:mc="http://schemas.openxmlformats.org/markup-compatibility/2006">
              <mc:Choice xmlns:v="urn:schemas-microsoft-com:vml" Requires="v">
                <p:oleObj spid="_x0000_s53417" name="Equation" r:id="rId3" imgW="634680" imgH="634680" progId="Equation.3">
                  <p:embed/>
                </p:oleObj>
              </mc:Choice>
              <mc:Fallback>
                <p:oleObj name="Equation" r:id="rId3" imgW="634680" imgH="63468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479869"/>
                        <a:ext cx="1066800" cy="1219200"/>
                      </a:xfrm>
                      <a:prstGeom prst="rect">
                        <a:avLst/>
                      </a:prstGeom>
                      <a:noFill/>
                      <a:ln>
                        <a:noFill/>
                      </a:ln>
                      <a:effectLst/>
                    </p:spPr>
                  </p:pic>
                </p:oleObj>
              </mc:Fallback>
            </mc:AlternateContent>
          </a:graphicData>
        </a:graphic>
      </p:graphicFrame>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1638489540"/>
              </p:ext>
            </p:extLst>
          </p:nvPr>
        </p:nvGraphicFramePr>
        <p:xfrm>
          <a:off x="1143000" y="5486400"/>
          <a:ext cx="1663700" cy="790575"/>
        </p:xfrm>
        <a:graphic>
          <a:graphicData uri="http://schemas.openxmlformats.org/presentationml/2006/ole">
            <mc:AlternateContent xmlns:mc="http://schemas.openxmlformats.org/markup-compatibility/2006">
              <mc:Choice xmlns:v="urn:schemas-microsoft-com:vml" Requires="v">
                <p:oleObj spid="_x0000_s53418" name="Equation" r:id="rId5" imgW="761669" imgH="634725" progId="Equation.3">
                  <p:embed/>
                </p:oleObj>
              </mc:Choice>
              <mc:Fallback>
                <p:oleObj name="Equation" r:id="rId5" imgW="761669" imgH="634725"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486400"/>
                        <a:ext cx="1663700" cy="7905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777831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3366A11-5492-444A-BAD7-F473DF1F174C}"/>
              </a:ext>
            </a:extLst>
          </p:cNvPr>
          <p:cNvSpPr>
            <a:spLocks noGrp="1"/>
          </p:cNvSpPr>
          <p:nvPr>
            <p:ph type="title" idx="4294967295"/>
          </p:nvPr>
        </p:nvSpPr>
        <p:spPr/>
        <p:txBody>
          <a:bodyPr/>
          <a:lstStyle/>
          <a:p>
            <a:r>
              <a:rPr lang="en-US" altLang="en-US" dirty="0"/>
              <a:t>Example:  JSL Appliances</a:t>
            </a:r>
            <a:endParaRPr lang="en-IN" dirty="0"/>
          </a:p>
        </p:txBody>
      </p:sp>
      <p:sp>
        <p:nvSpPr>
          <p:cNvPr id="6" name="Rectangle 5">
            <a:extLst>
              <a:ext uri="{FF2B5EF4-FFF2-40B4-BE49-F238E27FC236}">
                <a16:creationId xmlns:a16="http://schemas.microsoft.com/office/drawing/2014/main" id="{3624F4BC-FDA4-4708-A52C-C64459E07F5B}"/>
              </a:ext>
            </a:extLst>
          </p:cNvPr>
          <p:cNvSpPr/>
          <p:nvPr/>
        </p:nvSpPr>
        <p:spPr>
          <a:xfrm>
            <a:off x="1143274" y="1522382"/>
            <a:ext cx="4495526" cy="369332"/>
          </a:xfrm>
          <a:prstGeom prst="rect">
            <a:avLst/>
          </a:prstGeom>
        </p:spPr>
        <p:txBody>
          <a:bodyPr wrap="none">
            <a:spAutoFit/>
          </a:bodyPr>
          <a:lstStyle/>
          <a:p>
            <a:r>
              <a:rPr lang="en-US" altLang="en-US" dirty="0">
                <a:solidFill>
                  <a:schemeClr val="tx1">
                    <a:lumMod val="95000"/>
                    <a:lumOff val="5000"/>
                  </a:schemeClr>
                </a:solidFill>
              </a:rPr>
              <a:t>Expected Value of a Discrete Random Variable</a:t>
            </a:r>
          </a:p>
        </p:txBody>
      </p:sp>
      <p:sp>
        <p:nvSpPr>
          <p:cNvPr id="7" name="Rectangle 6">
            <a:extLst>
              <a:ext uri="{FF2B5EF4-FFF2-40B4-BE49-F238E27FC236}">
                <a16:creationId xmlns:a16="http://schemas.microsoft.com/office/drawing/2014/main" id="{E7A1928E-056D-4C5F-A557-38512F738071}"/>
              </a:ext>
            </a:extLst>
          </p:cNvPr>
          <p:cNvSpPr/>
          <p:nvPr/>
        </p:nvSpPr>
        <p:spPr>
          <a:xfrm>
            <a:off x="1219200" y="4846426"/>
            <a:ext cx="5295900" cy="369332"/>
          </a:xfrm>
          <a:prstGeom prst="rect">
            <a:avLst/>
          </a:prstGeom>
        </p:spPr>
        <p:txBody>
          <a:bodyPr wrap="square">
            <a:spAutoFit/>
          </a:bodyPr>
          <a:lstStyle/>
          <a:p>
            <a:pPr>
              <a:buFont typeface="Monotype Sorts" pitchFamily="2" charset="2"/>
              <a:buNone/>
            </a:pPr>
            <a:r>
              <a:rPr lang="en-US" altLang="en-US" dirty="0"/>
              <a:t>The expected number of TV sets sold in a day is 1.2</a:t>
            </a:r>
          </a:p>
        </p:txBody>
      </p:sp>
      <p:pic>
        <p:nvPicPr>
          <p:cNvPr id="9" name="Picture 8">
            <a:extLst>
              <a:ext uri="{FF2B5EF4-FFF2-40B4-BE49-F238E27FC236}">
                <a16:creationId xmlns:a16="http://schemas.microsoft.com/office/drawing/2014/main" id="{1A799839-0E96-4C17-9347-C6CAF395836D}"/>
              </a:ext>
            </a:extLst>
          </p:cNvPr>
          <p:cNvPicPr>
            <a:picLocks noChangeAspect="1"/>
          </p:cNvPicPr>
          <p:nvPr/>
        </p:nvPicPr>
        <p:blipFill>
          <a:blip r:embed="rId2"/>
          <a:stretch>
            <a:fillRect/>
          </a:stretch>
        </p:blipFill>
        <p:spPr>
          <a:xfrm>
            <a:off x="2895601" y="2194896"/>
            <a:ext cx="3276600" cy="1856154"/>
          </a:xfrm>
          <a:prstGeom prst="rect">
            <a:avLst/>
          </a:prstGeom>
        </p:spPr>
      </p:pic>
    </p:spTree>
    <p:extLst>
      <p:ext uri="{BB962C8B-B14F-4D97-AF65-F5344CB8AC3E}">
        <p14:creationId xmlns:p14="http://schemas.microsoft.com/office/powerpoint/2010/main" val="38833609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a:extLst>
              <a:ext uri="{FF2B5EF4-FFF2-40B4-BE49-F238E27FC236}">
                <a16:creationId xmlns:a16="http://schemas.microsoft.com/office/drawing/2014/main" id="{877D64B4-A50E-4840-93B8-256F11DCDA2B}"/>
              </a:ext>
            </a:extLst>
          </p:cNvPr>
          <p:cNvSpPr>
            <a:spLocks noChangeArrowheads="1"/>
          </p:cNvSpPr>
          <p:nvPr/>
        </p:nvSpPr>
        <p:spPr bwMode="auto">
          <a:xfrm>
            <a:off x="1436688" y="2047875"/>
            <a:ext cx="6546850" cy="3062288"/>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14" name="Rectangle 2">
            <a:extLst>
              <a:ext uri="{FF2B5EF4-FFF2-40B4-BE49-F238E27FC236}">
                <a16:creationId xmlns:a16="http://schemas.microsoft.com/office/drawing/2014/main" id="{F63CCE2D-7169-4087-A3C3-A8FDA2916FA5}"/>
              </a:ext>
            </a:extLst>
          </p:cNvPr>
          <p:cNvSpPr>
            <a:spLocks noGrp="1" noChangeArrowheads="1"/>
          </p:cNvSpPr>
          <p:nvPr>
            <p:ph idx="1"/>
          </p:nvPr>
        </p:nvSpPr>
        <p:spPr>
          <a:noFill/>
          <a:ln/>
        </p:spPr>
        <p:txBody>
          <a:bodyPr>
            <a:normAutofit/>
          </a:bodyPr>
          <a:lstStyle/>
          <a:p>
            <a:r>
              <a:rPr lang="en-US" altLang="en-US" sz="1800" dirty="0">
                <a:solidFill>
                  <a:schemeClr val="tx1">
                    <a:lumMod val="95000"/>
                    <a:lumOff val="5000"/>
                  </a:schemeClr>
                </a:solidFill>
              </a:rPr>
              <a:t>Variance and Standard Deviation</a:t>
            </a:r>
          </a:p>
          <a:p>
            <a:pPr>
              <a:buFont typeface="Monotype Sorts" pitchFamily="2" charset="2"/>
              <a:buNone/>
            </a:pPr>
            <a:r>
              <a:rPr lang="en-US" altLang="en-US" sz="1800" dirty="0">
                <a:solidFill>
                  <a:schemeClr val="tx1">
                    <a:lumMod val="95000"/>
                    <a:lumOff val="5000"/>
                  </a:schemeClr>
                </a:solidFill>
              </a:rPr>
              <a:t>	  of a Discrete Random Variable</a:t>
            </a:r>
          </a:p>
          <a:p>
            <a:pPr>
              <a:buFont typeface="Monotype Sorts" pitchFamily="2" charset="2"/>
              <a:buNone/>
            </a:pPr>
            <a:endParaRPr lang="en-US" altLang="en-US" sz="1800" baseline="40000" dirty="0">
              <a:solidFill>
                <a:schemeClr val="tx1">
                  <a:lumMod val="95000"/>
                  <a:lumOff val="5000"/>
                </a:schemeClr>
              </a:solidFill>
            </a:endParaRPr>
          </a:p>
          <a:p>
            <a:pPr>
              <a:buFont typeface="Monotype Sorts" pitchFamily="2" charset="2"/>
              <a:buNone/>
            </a:pPr>
            <a:r>
              <a:rPr lang="en-US" altLang="en-US" sz="1800" i="1" dirty="0">
                <a:solidFill>
                  <a:schemeClr val="tx1">
                    <a:lumMod val="95000"/>
                    <a:lumOff val="5000"/>
                  </a:schemeClr>
                </a:solidFill>
              </a:rPr>
              <a:t>		x	x - </a:t>
            </a:r>
            <a:r>
              <a:rPr lang="en-US" altLang="en-US" sz="1800" i="1" dirty="0">
                <a:solidFill>
                  <a:schemeClr val="tx1">
                    <a:lumMod val="95000"/>
                    <a:lumOff val="5000"/>
                  </a:schemeClr>
                </a:solidFill>
                <a:latin typeface="Symbol" panose="05050102010706020507" pitchFamily="18" charset="2"/>
              </a:rPr>
              <a:t></a:t>
            </a:r>
            <a:r>
              <a:rPr lang="en-US" altLang="en-US" sz="1800" dirty="0">
                <a:solidFill>
                  <a:schemeClr val="tx1">
                    <a:lumMod val="95000"/>
                    <a:lumOff val="5000"/>
                  </a:schemeClr>
                </a:solidFill>
              </a:rPr>
              <a:t>	     (</a:t>
            </a:r>
            <a:r>
              <a:rPr lang="en-US" altLang="en-US" sz="1800" i="1" dirty="0">
                <a:solidFill>
                  <a:schemeClr val="tx1">
                    <a:lumMod val="95000"/>
                    <a:lumOff val="5000"/>
                  </a:schemeClr>
                </a:solidFill>
              </a:rPr>
              <a:t>x - </a:t>
            </a:r>
            <a:r>
              <a:rPr lang="en-US" altLang="en-US" sz="1800" i="1" dirty="0">
                <a:solidFill>
                  <a:schemeClr val="tx1">
                    <a:lumMod val="95000"/>
                    <a:lumOff val="5000"/>
                  </a:schemeClr>
                </a:solidFill>
                <a:latin typeface="Symbol" panose="05050102010706020507" pitchFamily="18" charset="2"/>
              </a:rPr>
              <a:t></a:t>
            </a:r>
            <a:r>
              <a:rPr lang="en-US" altLang="en-US" sz="1800" dirty="0">
                <a:solidFill>
                  <a:schemeClr val="tx1">
                    <a:lumMod val="95000"/>
                    <a:lumOff val="5000"/>
                  </a:schemeClr>
                </a:solidFill>
              </a:rPr>
              <a:t>)</a:t>
            </a:r>
            <a:r>
              <a:rPr lang="en-US" altLang="en-US" sz="1800" baseline="30000" dirty="0">
                <a:solidFill>
                  <a:schemeClr val="tx1">
                    <a:lumMod val="95000"/>
                    <a:lumOff val="5000"/>
                  </a:schemeClr>
                </a:solidFill>
              </a:rPr>
              <a:t>2	</a:t>
            </a:r>
            <a:r>
              <a:rPr lang="en-US" altLang="en-US" sz="1800" i="1" dirty="0">
                <a:solidFill>
                  <a:schemeClr val="tx1">
                    <a:lumMod val="95000"/>
                    <a:lumOff val="5000"/>
                  </a:schemeClr>
                </a:solidFill>
              </a:rPr>
              <a:t>f</a:t>
            </a:r>
            <a:r>
              <a:rPr lang="en-US" altLang="en-US" sz="1800" dirty="0">
                <a:solidFill>
                  <a:schemeClr val="tx1">
                    <a:lumMod val="95000"/>
                    <a:lumOff val="5000"/>
                  </a:schemeClr>
                </a:solidFill>
              </a:rPr>
              <a:t>(</a:t>
            </a:r>
            <a:r>
              <a:rPr lang="en-US" altLang="en-US" sz="1800" i="1" dirty="0">
                <a:solidFill>
                  <a:schemeClr val="tx1">
                    <a:lumMod val="95000"/>
                    <a:lumOff val="5000"/>
                  </a:schemeClr>
                </a:solidFill>
              </a:rPr>
              <a:t>x</a:t>
            </a:r>
            <a:r>
              <a:rPr lang="en-US" altLang="en-US" sz="1800" dirty="0">
                <a:solidFill>
                  <a:schemeClr val="tx1">
                    <a:lumMod val="95000"/>
                    <a:lumOff val="5000"/>
                  </a:schemeClr>
                </a:solidFill>
              </a:rPr>
              <a:t>)	(</a:t>
            </a:r>
            <a:r>
              <a:rPr lang="en-US" altLang="en-US" sz="1800" i="1" dirty="0">
                <a:solidFill>
                  <a:schemeClr val="tx1">
                    <a:lumMod val="95000"/>
                    <a:lumOff val="5000"/>
                  </a:schemeClr>
                </a:solidFill>
              </a:rPr>
              <a:t>x</a:t>
            </a:r>
            <a:r>
              <a:rPr lang="en-US" altLang="en-US" sz="1800" dirty="0">
                <a:solidFill>
                  <a:schemeClr val="tx1">
                    <a:lumMod val="95000"/>
                    <a:lumOff val="5000"/>
                  </a:schemeClr>
                </a:solidFill>
              </a:rPr>
              <a:t> - </a:t>
            </a:r>
            <a:r>
              <a:rPr lang="en-US" altLang="en-US" sz="1800" i="1" dirty="0">
                <a:solidFill>
                  <a:schemeClr val="tx1">
                    <a:lumMod val="95000"/>
                    <a:lumOff val="5000"/>
                  </a:schemeClr>
                </a:solidFill>
                <a:latin typeface="Symbol" panose="05050102010706020507" pitchFamily="18" charset="2"/>
              </a:rPr>
              <a:t></a:t>
            </a:r>
            <a:r>
              <a:rPr lang="en-US" altLang="en-US" sz="1800" dirty="0">
                <a:solidFill>
                  <a:schemeClr val="tx1">
                    <a:lumMod val="95000"/>
                    <a:lumOff val="5000"/>
                  </a:schemeClr>
                </a:solidFill>
              </a:rPr>
              <a:t>)</a:t>
            </a:r>
            <a:r>
              <a:rPr lang="en-US" altLang="en-US" sz="1800" baseline="30000" dirty="0">
                <a:solidFill>
                  <a:schemeClr val="tx1">
                    <a:lumMod val="95000"/>
                    <a:lumOff val="5000"/>
                  </a:schemeClr>
                </a:solidFill>
              </a:rPr>
              <a:t>2</a:t>
            </a:r>
            <a:r>
              <a:rPr lang="en-US" altLang="en-US" sz="1800" i="1" dirty="0">
                <a:solidFill>
                  <a:schemeClr val="tx1">
                    <a:lumMod val="95000"/>
                    <a:lumOff val="5000"/>
                  </a:schemeClr>
                </a:solidFill>
              </a:rPr>
              <a:t>f</a:t>
            </a:r>
            <a:r>
              <a:rPr lang="en-US" altLang="en-US" sz="1800" dirty="0">
                <a:solidFill>
                  <a:schemeClr val="tx1">
                    <a:lumMod val="95000"/>
                    <a:lumOff val="5000"/>
                  </a:schemeClr>
                </a:solidFill>
              </a:rPr>
              <a:t>(</a:t>
            </a:r>
            <a:r>
              <a:rPr lang="en-US" altLang="en-US" sz="1800" i="1" dirty="0">
                <a:solidFill>
                  <a:schemeClr val="tx1">
                    <a:lumMod val="95000"/>
                    <a:lumOff val="5000"/>
                  </a:schemeClr>
                </a:solidFill>
              </a:rPr>
              <a:t>x</a:t>
            </a:r>
            <a:r>
              <a:rPr lang="en-US" altLang="en-US" sz="1800" dirty="0">
                <a:solidFill>
                  <a:schemeClr val="tx1">
                    <a:lumMod val="95000"/>
                    <a:lumOff val="5000"/>
                  </a:schemeClr>
                </a:solidFill>
              </a:rPr>
              <a:t>)</a:t>
            </a:r>
            <a:endParaRPr lang="en-US" altLang="en-US" sz="1800" b="1" dirty="0">
              <a:solidFill>
                <a:schemeClr val="tx1">
                  <a:lumMod val="95000"/>
                  <a:lumOff val="5000"/>
                </a:schemeClr>
              </a:solidFill>
            </a:endParaRPr>
          </a:p>
          <a:p>
            <a:pPr>
              <a:buFont typeface="Monotype Sorts" pitchFamily="2" charset="2"/>
              <a:buNone/>
            </a:pPr>
            <a:endParaRPr lang="en-US" altLang="en-US" sz="1800" baseline="40000" dirty="0">
              <a:solidFill>
                <a:schemeClr val="tx1">
                  <a:lumMod val="95000"/>
                  <a:lumOff val="5000"/>
                </a:schemeClr>
              </a:solidFill>
            </a:endParaRPr>
          </a:p>
          <a:p>
            <a:pPr>
              <a:lnSpc>
                <a:spcPct val="90000"/>
              </a:lnSpc>
              <a:buFont typeface="Monotype Sorts" pitchFamily="2" charset="2"/>
              <a:buNone/>
            </a:pPr>
            <a:r>
              <a:rPr lang="en-US" altLang="en-US" sz="1800" dirty="0">
                <a:solidFill>
                  <a:schemeClr val="tx1">
                    <a:lumMod val="95000"/>
                    <a:lumOff val="5000"/>
                  </a:schemeClr>
                </a:solidFill>
              </a:rPr>
              <a:t>		0	-1.2	        1.44	.40	     .576</a:t>
            </a:r>
          </a:p>
          <a:p>
            <a:pPr>
              <a:lnSpc>
                <a:spcPct val="90000"/>
              </a:lnSpc>
              <a:buFont typeface="Monotype Sorts" pitchFamily="2" charset="2"/>
              <a:buNone/>
            </a:pPr>
            <a:r>
              <a:rPr lang="en-US" altLang="en-US" sz="1800" dirty="0">
                <a:solidFill>
                  <a:schemeClr val="tx1">
                    <a:lumMod val="95000"/>
                    <a:lumOff val="5000"/>
                  </a:schemeClr>
                </a:solidFill>
              </a:rPr>
              <a:t>		1	-0.2	        0.04	.25	     .010</a:t>
            </a:r>
          </a:p>
          <a:p>
            <a:pPr>
              <a:lnSpc>
                <a:spcPct val="90000"/>
              </a:lnSpc>
              <a:buFont typeface="Monotype Sorts" pitchFamily="2" charset="2"/>
              <a:buNone/>
            </a:pPr>
            <a:r>
              <a:rPr lang="en-US" altLang="en-US" sz="1800" dirty="0">
                <a:solidFill>
                  <a:schemeClr val="tx1">
                    <a:lumMod val="95000"/>
                    <a:lumOff val="5000"/>
                  </a:schemeClr>
                </a:solidFill>
              </a:rPr>
              <a:t>		2	 0.8	        0.64	.20	     .128</a:t>
            </a:r>
          </a:p>
          <a:p>
            <a:pPr>
              <a:lnSpc>
                <a:spcPct val="90000"/>
              </a:lnSpc>
              <a:buFont typeface="Monotype Sorts" pitchFamily="2" charset="2"/>
              <a:buNone/>
            </a:pPr>
            <a:r>
              <a:rPr lang="en-US" altLang="en-US" sz="1800" dirty="0">
                <a:solidFill>
                  <a:schemeClr val="tx1">
                    <a:lumMod val="95000"/>
                    <a:lumOff val="5000"/>
                  </a:schemeClr>
                </a:solidFill>
              </a:rPr>
              <a:t>		3	 1.8	        3.24	.05	     .162</a:t>
            </a:r>
          </a:p>
          <a:p>
            <a:pPr>
              <a:lnSpc>
                <a:spcPct val="90000"/>
              </a:lnSpc>
              <a:buFont typeface="Monotype Sorts" pitchFamily="2" charset="2"/>
              <a:buNone/>
            </a:pPr>
            <a:r>
              <a:rPr lang="en-US" altLang="en-US" sz="1800" dirty="0">
                <a:solidFill>
                  <a:schemeClr val="tx1">
                    <a:lumMod val="95000"/>
                    <a:lumOff val="5000"/>
                  </a:schemeClr>
                </a:solidFill>
              </a:rPr>
              <a:t>		4	 2.8	        7.84	.10	    </a:t>
            </a:r>
            <a:r>
              <a:rPr lang="en-US" altLang="en-US" sz="1800" u="sng" dirty="0">
                <a:solidFill>
                  <a:schemeClr val="tx1">
                    <a:lumMod val="95000"/>
                    <a:lumOff val="5000"/>
                  </a:schemeClr>
                </a:solidFill>
              </a:rPr>
              <a:t> .784</a:t>
            </a:r>
          </a:p>
          <a:p>
            <a:pPr>
              <a:buFont typeface="Monotype Sorts" pitchFamily="2" charset="2"/>
              <a:buNone/>
            </a:pPr>
            <a:r>
              <a:rPr lang="en-US" altLang="en-US" sz="1800" dirty="0">
                <a:solidFill>
                  <a:schemeClr val="tx1">
                    <a:lumMod val="95000"/>
                    <a:lumOff val="5000"/>
                  </a:schemeClr>
                </a:solidFill>
              </a:rPr>
              <a:t>							    1.660 = </a:t>
            </a:r>
            <a:r>
              <a:rPr lang="en-US" altLang="en-US" sz="1800" i="1" dirty="0">
                <a:solidFill>
                  <a:schemeClr val="tx1">
                    <a:lumMod val="95000"/>
                    <a:lumOff val="5000"/>
                  </a:schemeClr>
                </a:solidFill>
                <a:latin typeface="Symbol" panose="05050102010706020507" pitchFamily="18" charset="2"/>
              </a:rPr>
              <a:t> </a:t>
            </a:r>
            <a:r>
              <a:rPr lang="en-US" altLang="en-US" sz="1800" baseline="30000" dirty="0">
                <a:solidFill>
                  <a:schemeClr val="tx1">
                    <a:lumMod val="95000"/>
                    <a:lumOff val="5000"/>
                  </a:schemeClr>
                </a:solidFill>
                <a:latin typeface="Symbol" panose="05050102010706020507" pitchFamily="18" charset="2"/>
              </a:rPr>
              <a:t></a:t>
            </a:r>
          </a:p>
          <a:p>
            <a:pPr>
              <a:buFont typeface="Monotype Sorts" pitchFamily="2" charset="2"/>
              <a:buNone/>
            </a:pPr>
            <a:r>
              <a:rPr lang="en-US" altLang="en-US" sz="1800" dirty="0">
                <a:solidFill>
                  <a:schemeClr val="tx1">
                    <a:lumMod val="95000"/>
                    <a:lumOff val="5000"/>
                  </a:schemeClr>
                </a:solidFill>
              </a:rPr>
              <a:t>	</a:t>
            </a:r>
          </a:p>
          <a:p>
            <a:pPr>
              <a:buFont typeface="Monotype Sorts" pitchFamily="2" charset="2"/>
              <a:buNone/>
            </a:pPr>
            <a:r>
              <a:rPr lang="en-US" altLang="en-US" sz="1800" dirty="0">
                <a:solidFill>
                  <a:schemeClr val="tx1">
                    <a:lumMod val="95000"/>
                    <a:lumOff val="5000"/>
                  </a:schemeClr>
                </a:solidFill>
              </a:rPr>
              <a:t>	  </a:t>
            </a:r>
          </a:p>
          <a:p>
            <a:pPr>
              <a:buFont typeface="Monotype Sorts" pitchFamily="2" charset="2"/>
              <a:buNone/>
            </a:pPr>
            <a:r>
              <a:rPr lang="en-US" altLang="en-US" sz="1800" dirty="0">
                <a:solidFill>
                  <a:schemeClr val="tx1">
                    <a:lumMod val="95000"/>
                    <a:lumOff val="5000"/>
                  </a:schemeClr>
                </a:solidFill>
              </a:rPr>
              <a:t>          The variance of daily sales is 1.66 TV sets </a:t>
            </a:r>
            <a:r>
              <a:rPr lang="en-US" altLang="en-US" sz="1800" u="sng" dirty="0">
                <a:solidFill>
                  <a:schemeClr val="tx1">
                    <a:lumMod val="95000"/>
                    <a:lumOff val="5000"/>
                  </a:schemeClr>
                </a:solidFill>
              </a:rPr>
              <a:t>squared</a:t>
            </a:r>
            <a:r>
              <a:rPr lang="en-US" altLang="en-US" sz="1800" dirty="0">
                <a:solidFill>
                  <a:schemeClr val="tx1">
                    <a:lumMod val="95000"/>
                    <a:lumOff val="5000"/>
                  </a:schemeClr>
                </a:solidFill>
              </a:rPr>
              <a:t>.</a:t>
            </a:r>
          </a:p>
          <a:p>
            <a:pPr>
              <a:buFont typeface="Monotype Sorts" pitchFamily="2" charset="2"/>
              <a:buNone/>
            </a:pPr>
            <a:r>
              <a:rPr lang="en-US" altLang="en-US" sz="1800" dirty="0">
                <a:solidFill>
                  <a:schemeClr val="tx1">
                    <a:lumMod val="95000"/>
                    <a:lumOff val="5000"/>
                  </a:schemeClr>
                </a:solidFill>
              </a:rPr>
              <a:t>	    The standard deviation of sales is 1.2884 TV sets.	</a:t>
            </a:r>
          </a:p>
          <a:p>
            <a:pPr>
              <a:buFont typeface="Monotype Sorts" pitchFamily="2" charset="2"/>
              <a:buNone/>
            </a:pPr>
            <a:endParaRPr lang="en-US" altLang="en-US" sz="1800" dirty="0">
              <a:solidFill>
                <a:schemeClr val="tx1">
                  <a:lumMod val="95000"/>
                  <a:lumOff val="5000"/>
                </a:schemeClr>
              </a:solidFill>
            </a:endParaRPr>
          </a:p>
        </p:txBody>
      </p:sp>
      <p:sp>
        <p:nvSpPr>
          <p:cNvPr id="13315" name="Rectangle 3">
            <a:extLst>
              <a:ext uri="{FF2B5EF4-FFF2-40B4-BE49-F238E27FC236}">
                <a16:creationId xmlns:a16="http://schemas.microsoft.com/office/drawing/2014/main" id="{BE7D21E4-25E6-4AE2-8FA6-8137B495EC60}"/>
              </a:ext>
            </a:extLst>
          </p:cNvPr>
          <p:cNvSpPr>
            <a:spLocks noGrp="1" noChangeArrowheads="1"/>
          </p:cNvSpPr>
          <p:nvPr>
            <p:ph type="title" idx="4294967295"/>
          </p:nvPr>
        </p:nvSpPr>
        <p:spPr>
          <a:noFill/>
          <a:ln/>
        </p:spPr>
        <p:txBody>
          <a:bodyPr/>
          <a:lstStyle/>
          <a:p>
            <a:r>
              <a:rPr lang="en-US" altLang="en-US"/>
              <a:t>Example:  JSL Appliances</a:t>
            </a:r>
          </a:p>
        </p:txBody>
      </p:sp>
      <p:sp>
        <p:nvSpPr>
          <p:cNvPr id="13316" name="Line 4">
            <a:extLst>
              <a:ext uri="{FF2B5EF4-FFF2-40B4-BE49-F238E27FC236}">
                <a16:creationId xmlns:a16="http://schemas.microsoft.com/office/drawing/2014/main" id="{F90B0FC9-9089-461C-8A29-B079F5A28005}"/>
              </a:ext>
            </a:extLst>
          </p:cNvPr>
          <p:cNvSpPr>
            <a:spLocks noChangeShapeType="1"/>
          </p:cNvSpPr>
          <p:nvPr/>
        </p:nvSpPr>
        <p:spPr bwMode="auto">
          <a:xfrm>
            <a:off x="1581150" y="2609850"/>
            <a:ext cx="59817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79B63CC-DA29-4E3E-96E4-FCD971120687}"/>
              </a:ext>
            </a:extLst>
          </p:cNvPr>
          <p:cNvSpPr>
            <a:spLocks noGrp="1"/>
          </p:cNvSpPr>
          <p:nvPr>
            <p:ph idx="1"/>
          </p:nvPr>
        </p:nvSpPr>
        <p:spPr/>
        <p:txBody>
          <a:bodyPr/>
          <a:lstStyle/>
          <a:p>
            <a:r>
              <a:rPr lang="en-US" dirty="0"/>
              <a:t>Many processes have outcomes binary in nature (True or False, Success or failure etc., )</a:t>
            </a:r>
          </a:p>
          <a:p>
            <a:r>
              <a:rPr lang="en-US" dirty="0"/>
              <a:t>Here, the events are { Success, failure}</a:t>
            </a:r>
          </a:p>
          <a:p>
            <a:r>
              <a:rPr lang="en-US" dirty="0"/>
              <a:t>The random variables in these cases are {0,1}</a:t>
            </a:r>
          </a:p>
          <a:p>
            <a:r>
              <a:rPr lang="en-US" dirty="0"/>
              <a:t>			X(Success) = 1		</a:t>
            </a:r>
          </a:p>
          <a:p>
            <a:r>
              <a:rPr lang="en-US" dirty="0"/>
              <a:t>			X(Failure) = 0</a:t>
            </a:r>
          </a:p>
          <a:p>
            <a:r>
              <a:rPr lang="en-US" dirty="0"/>
              <a:t>Any random variable whose only possible values are 0 and 1 is called a </a:t>
            </a:r>
            <a:r>
              <a:rPr lang="en-US" b="1" dirty="0"/>
              <a:t>Bernoulli</a:t>
            </a:r>
            <a:r>
              <a:rPr lang="en-US" dirty="0"/>
              <a:t> random variable.</a:t>
            </a:r>
          </a:p>
          <a:p>
            <a:r>
              <a:rPr lang="en-US" dirty="0"/>
              <a:t>For x=0, probability is p and x=1, probability is 1</a:t>
            </a:r>
          </a:p>
          <a:p>
            <a:r>
              <a:rPr lang="en-US" dirty="0"/>
              <a:t>Bernoulli’s formula is (</a:t>
            </a:r>
            <a:r>
              <a:rPr lang="en-US" dirty="0" err="1"/>
              <a:t>p^x</a:t>
            </a:r>
            <a:r>
              <a:rPr lang="en-US" dirty="0"/>
              <a:t>)(1-p)^(1-x)</a:t>
            </a:r>
          </a:p>
          <a:p>
            <a:r>
              <a:rPr lang="en-US" dirty="0"/>
              <a:t>For x=0, probability is 1-p and for x=1, probability is p.</a:t>
            </a:r>
          </a:p>
          <a:p>
            <a:endParaRPr lang="en-US" dirty="0"/>
          </a:p>
        </p:txBody>
      </p:sp>
      <p:sp>
        <p:nvSpPr>
          <p:cNvPr id="3" name="Title 2">
            <a:extLst>
              <a:ext uri="{FF2B5EF4-FFF2-40B4-BE49-F238E27FC236}">
                <a16:creationId xmlns:a16="http://schemas.microsoft.com/office/drawing/2014/main" id="{DC41A8B8-2936-483A-B0DF-50F74B134E59}"/>
              </a:ext>
            </a:extLst>
          </p:cNvPr>
          <p:cNvSpPr>
            <a:spLocks noGrp="1"/>
          </p:cNvSpPr>
          <p:nvPr>
            <p:ph type="title" idx="4294967295"/>
          </p:nvPr>
        </p:nvSpPr>
        <p:spPr/>
        <p:txBody>
          <a:bodyPr/>
          <a:lstStyle/>
          <a:p>
            <a:r>
              <a:rPr lang="en-US" dirty="0"/>
              <a:t>Binary random variables</a:t>
            </a:r>
          </a:p>
        </p:txBody>
      </p:sp>
    </p:spTree>
    <p:extLst>
      <p:ext uri="{BB962C8B-B14F-4D97-AF65-F5344CB8AC3E}">
        <p14:creationId xmlns:p14="http://schemas.microsoft.com/office/powerpoint/2010/main" val="10626632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423D0F3-5F78-4B50-A853-AC8097761A31}"/>
              </a:ext>
            </a:extLst>
          </p:cNvPr>
          <p:cNvSpPr>
            <a:spLocks noGrp="1"/>
          </p:cNvSpPr>
          <p:nvPr>
            <p:ph idx="1"/>
          </p:nvPr>
        </p:nvSpPr>
        <p:spPr/>
        <p:txBody>
          <a:bodyPr/>
          <a:lstStyle/>
          <a:p>
            <a:r>
              <a:rPr lang="en-US" dirty="0"/>
              <a:t>Suppose p(x) depends on a quantity that can be assigned any one of a number of possible values, with each different value determining a different probability distribution. </a:t>
            </a:r>
          </a:p>
          <a:p>
            <a:r>
              <a:rPr lang="en-US" dirty="0"/>
              <a:t>Such a quantity is called a parameter of the distribution. </a:t>
            </a:r>
          </a:p>
          <a:p>
            <a:r>
              <a:rPr lang="en-US" dirty="0"/>
              <a:t>The collection of all probability distributions for different values of the parameter is called a family of probability distributions</a:t>
            </a:r>
          </a:p>
        </p:txBody>
      </p:sp>
      <p:sp>
        <p:nvSpPr>
          <p:cNvPr id="3" name="Title 2">
            <a:extLst>
              <a:ext uri="{FF2B5EF4-FFF2-40B4-BE49-F238E27FC236}">
                <a16:creationId xmlns:a16="http://schemas.microsoft.com/office/drawing/2014/main" id="{BF549435-B502-4FFE-9C70-0B90338C745B}"/>
              </a:ext>
            </a:extLst>
          </p:cNvPr>
          <p:cNvSpPr>
            <a:spLocks noGrp="1"/>
          </p:cNvSpPr>
          <p:nvPr>
            <p:ph type="title" idx="4294967295"/>
          </p:nvPr>
        </p:nvSpPr>
        <p:spPr/>
        <p:txBody>
          <a:bodyPr/>
          <a:lstStyle/>
          <a:p>
            <a:r>
              <a:rPr lang="en-US" dirty="0"/>
              <a:t>Parameters for probability distribution</a:t>
            </a:r>
          </a:p>
        </p:txBody>
      </p:sp>
    </p:spTree>
    <p:extLst>
      <p:ext uri="{BB962C8B-B14F-4D97-AF65-F5344CB8AC3E}">
        <p14:creationId xmlns:p14="http://schemas.microsoft.com/office/powerpoint/2010/main" val="35484800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CC7CD857-7011-40CD-B950-77A166DD416A}"/>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Properties of a Binomial Experiment</a:t>
            </a:r>
          </a:p>
          <a:p>
            <a:pPr lvl="1"/>
            <a:r>
              <a:rPr lang="en-US" altLang="en-US" dirty="0">
                <a:solidFill>
                  <a:schemeClr val="tx1">
                    <a:lumMod val="95000"/>
                    <a:lumOff val="5000"/>
                  </a:schemeClr>
                </a:solidFill>
              </a:rPr>
              <a:t>The experiment consists of a sequence of </a:t>
            </a:r>
            <a:r>
              <a:rPr lang="en-US" altLang="en-US" i="1" dirty="0">
                <a:solidFill>
                  <a:schemeClr val="tx1">
                    <a:lumMod val="95000"/>
                    <a:lumOff val="5000"/>
                  </a:schemeClr>
                </a:solidFill>
              </a:rPr>
              <a:t>n</a:t>
            </a:r>
            <a:r>
              <a:rPr lang="en-US" altLang="en-US" dirty="0">
                <a:solidFill>
                  <a:schemeClr val="tx1">
                    <a:lumMod val="95000"/>
                    <a:lumOff val="5000"/>
                  </a:schemeClr>
                </a:solidFill>
              </a:rPr>
              <a:t> identical trials.</a:t>
            </a:r>
          </a:p>
          <a:p>
            <a:pPr lvl="1"/>
            <a:r>
              <a:rPr lang="en-US" altLang="en-US" dirty="0">
                <a:solidFill>
                  <a:schemeClr val="tx1">
                    <a:lumMod val="95000"/>
                    <a:lumOff val="5000"/>
                  </a:schemeClr>
                </a:solidFill>
              </a:rPr>
              <a:t>Two outcomes, </a:t>
            </a:r>
            <a:r>
              <a:rPr lang="en-US" altLang="en-US" u="sng" dirty="0">
                <a:solidFill>
                  <a:schemeClr val="tx1">
                    <a:lumMod val="95000"/>
                    <a:lumOff val="5000"/>
                  </a:schemeClr>
                </a:solidFill>
              </a:rPr>
              <a:t>success</a:t>
            </a:r>
            <a:r>
              <a:rPr lang="en-US" altLang="en-US" dirty="0">
                <a:solidFill>
                  <a:schemeClr val="tx1">
                    <a:lumMod val="95000"/>
                    <a:lumOff val="5000"/>
                  </a:schemeClr>
                </a:solidFill>
              </a:rPr>
              <a:t> and </a:t>
            </a:r>
            <a:r>
              <a:rPr lang="en-US" altLang="en-US" u="sng" dirty="0">
                <a:solidFill>
                  <a:schemeClr val="tx1">
                    <a:lumMod val="95000"/>
                    <a:lumOff val="5000"/>
                  </a:schemeClr>
                </a:solidFill>
              </a:rPr>
              <a:t>failure</a:t>
            </a:r>
            <a:r>
              <a:rPr lang="en-US" altLang="en-US" dirty="0">
                <a:solidFill>
                  <a:schemeClr val="tx1">
                    <a:lumMod val="95000"/>
                    <a:lumOff val="5000"/>
                  </a:schemeClr>
                </a:solidFill>
              </a:rPr>
              <a:t>, are possible on each trial. </a:t>
            </a:r>
          </a:p>
          <a:p>
            <a:pPr lvl="1"/>
            <a:r>
              <a:rPr lang="en-US" altLang="en-US" dirty="0">
                <a:solidFill>
                  <a:schemeClr val="tx1">
                    <a:lumMod val="95000"/>
                    <a:lumOff val="5000"/>
                  </a:schemeClr>
                </a:solidFill>
              </a:rPr>
              <a:t>The probability of a success, denoted by </a:t>
            </a:r>
            <a:r>
              <a:rPr lang="en-US" altLang="en-US" i="1" dirty="0">
                <a:solidFill>
                  <a:schemeClr val="tx1">
                    <a:lumMod val="95000"/>
                    <a:lumOff val="5000"/>
                  </a:schemeClr>
                </a:solidFill>
              </a:rPr>
              <a:t>p</a:t>
            </a:r>
            <a:r>
              <a:rPr lang="en-US" altLang="en-US" dirty="0">
                <a:solidFill>
                  <a:schemeClr val="tx1">
                    <a:lumMod val="95000"/>
                    <a:lumOff val="5000"/>
                  </a:schemeClr>
                </a:solidFill>
              </a:rPr>
              <a:t>, does not change from trial to trial.</a:t>
            </a:r>
          </a:p>
          <a:p>
            <a:pPr lvl="1"/>
            <a:r>
              <a:rPr lang="en-US" altLang="en-US" dirty="0">
                <a:solidFill>
                  <a:schemeClr val="tx1">
                    <a:lumMod val="95000"/>
                    <a:lumOff val="5000"/>
                  </a:schemeClr>
                </a:solidFill>
              </a:rPr>
              <a:t>The trials are independent.</a:t>
            </a:r>
          </a:p>
        </p:txBody>
      </p:sp>
      <p:sp>
        <p:nvSpPr>
          <p:cNvPr id="14338" name="Rectangle 2">
            <a:extLst>
              <a:ext uri="{FF2B5EF4-FFF2-40B4-BE49-F238E27FC236}">
                <a16:creationId xmlns:a16="http://schemas.microsoft.com/office/drawing/2014/main" id="{30448A81-10BB-4A18-B506-0365663383AF}"/>
              </a:ext>
            </a:extLst>
          </p:cNvPr>
          <p:cNvSpPr>
            <a:spLocks noGrp="1" noChangeArrowheads="1"/>
          </p:cNvSpPr>
          <p:nvPr>
            <p:ph type="title" idx="4294967295"/>
          </p:nvPr>
        </p:nvSpPr>
        <p:spPr>
          <a:noFill/>
          <a:ln/>
        </p:spPr>
        <p:txBody>
          <a:bodyPr/>
          <a:lstStyle/>
          <a:p>
            <a:r>
              <a:rPr lang="en-US" altLang="en-US" sz="2800" b="1" dirty="0"/>
              <a:t>Binomial Probability Distribution</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97A4CAD0-A8E9-4F98-86BF-D36F121DE4A2}"/>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Binomial Probability Distribution</a:t>
            </a:r>
          </a:p>
          <a:p>
            <a:pPr>
              <a:buFont typeface="Monotype Sorts" pitchFamily="2" charset="2"/>
              <a:buNone/>
            </a:pPr>
            <a:r>
              <a:rPr lang="en-US" altLang="en-US" dirty="0">
                <a:solidFill>
                  <a:schemeClr val="tx1">
                    <a:lumMod val="95000"/>
                    <a:lumOff val="5000"/>
                  </a:schemeClr>
                </a:solidFill>
              </a:rPr>
              <a:t>	  	Evans is concerned about a low retention rate for employees.  On the basis of past experience, management has seen a turnover of 10% of the hourly employees annually.  Thus, for any hourly employees chosen at random, management estimates a probability of 0.1 that the person will not be with the company next year.</a:t>
            </a:r>
          </a:p>
          <a:p>
            <a:pPr>
              <a:buFont typeface="Monotype Sorts" pitchFamily="2" charset="2"/>
              <a:buNone/>
            </a:pPr>
            <a:r>
              <a:rPr lang="en-US" altLang="en-US" dirty="0">
                <a:solidFill>
                  <a:schemeClr val="tx1">
                    <a:lumMod val="95000"/>
                    <a:lumOff val="5000"/>
                  </a:schemeClr>
                </a:solidFill>
              </a:rPr>
              <a:t>	  	Choosing 3 hourly employees a random, what is the probability that 1 of them will leave the company this year?		     </a:t>
            </a:r>
          </a:p>
          <a:p>
            <a:pPr>
              <a:buFont typeface="Monotype Sorts" pitchFamily="2" charset="2"/>
              <a:buNone/>
            </a:pPr>
            <a:r>
              <a:rPr lang="en-US" altLang="en-US" i="1" dirty="0">
                <a:solidFill>
                  <a:schemeClr val="tx1">
                    <a:lumMod val="95000"/>
                    <a:lumOff val="5000"/>
                  </a:schemeClr>
                </a:solidFill>
              </a:rPr>
              <a:t>	  	</a:t>
            </a:r>
            <a:r>
              <a:rPr lang="en-US" altLang="en-US" dirty="0">
                <a:solidFill>
                  <a:schemeClr val="tx1">
                    <a:lumMod val="95000"/>
                    <a:lumOff val="5000"/>
                  </a:schemeClr>
                </a:solidFill>
              </a:rPr>
              <a:t>Let</a:t>
            </a:r>
            <a:r>
              <a:rPr lang="en-US" altLang="en-US" i="1" dirty="0">
                <a:solidFill>
                  <a:schemeClr val="tx1">
                    <a:lumMod val="95000"/>
                    <a:lumOff val="5000"/>
                  </a:schemeClr>
                </a:solidFill>
              </a:rPr>
              <a:t>:   	     p</a:t>
            </a:r>
            <a:r>
              <a:rPr lang="en-US" altLang="en-US" dirty="0">
                <a:solidFill>
                  <a:schemeClr val="tx1">
                    <a:lumMod val="95000"/>
                    <a:lumOff val="5000"/>
                  </a:schemeClr>
                </a:solidFill>
              </a:rPr>
              <a:t> = .10,    </a:t>
            </a:r>
            <a:r>
              <a:rPr lang="en-US" altLang="en-US" i="1" dirty="0">
                <a:solidFill>
                  <a:schemeClr val="tx1">
                    <a:lumMod val="95000"/>
                    <a:lumOff val="5000"/>
                  </a:schemeClr>
                </a:solidFill>
              </a:rPr>
              <a:t>n</a:t>
            </a:r>
            <a:r>
              <a:rPr lang="en-US" altLang="en-US" dirty="0">
                <a:solidFill>
                  <a:schemeClr val="tx1">
                    <a:lumMod val="95000"/>
                    <a:lumOff val="5000"/>
                  </a:schemeClr>
                </a:solidFill>
              </a:rPr>
              <a:t> = 3,    </a:t>
            </a:r>
            <a:r>
              <a:rPr lang="en-US" altLang="en-US" i="1" dirty="0">
                <a:solidFill>
                  <a:schemeClr val="tx1">
                    <a:lumMod val="95000"/>
                    <a:lumOff val="5000"/>
                  </a:schemeClr>
                </a:solidFill>
              </a:rPr>
              <a:t>x</a:t>
            </a:r>
            <a:r>
              <a:rPr lang="en-US" altLang="en-US" dirty="0">
                <a:solidFill>
                  <a:schemeClr val="tx1">
                    <a:lumMod val="95000"/>
                    <a:lumOff val="5000"/>
                  </a:schemeClr>
                </a:solidFill>
              </a:rPr>
              <a:t> = 1 </a:t>
            </a:r>
          </a:p>
        </p:txBody>
      </p:sp>
      <p:sp>
        <p:nvSpPr>
          <p:cNvPr id="15362" name="Rectangle 2">
            <a:extLst>
              <a:ext uri="{FF2B5EF4-FFF2-40B4-BE49-F238E27FC236}">
                <a16:creationId xmlns:a16="http://schemas.microsoft.com/office/drawing/2014/main" id="{736101B9-74B3-4A11-B10B-9B4DBD387928}"/>
              </a:ext>
            </a:extLst>
          </p:cNvPr>
          <p:cNvSpPr>
            <a:spLocks noGrp="1" noChangeArrowheads="1"/>
          </p:cNvSpPr>
          <p:nvPr>
            <p:ph type="title" idx="4294967295"/>
          </p:nvPr>
        </p:nvSpPr>
        <p:spPr>
          <a:noFill/>
          <a:ln/>
        </p:spPr>
        <p:txBody>
          <a:bodyPr/>
          <a:lstStyle/>
          <a:p>
            <a:r>
              <a:rPr lang="en-US" altLang="en-US" sz="2400" b="1" dirty="0"/>
              <a:t>Example:  Evans Electronic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a:extLst>
              <a:ext uri="{FF2B5EF4-FFF2-40B4-BE49-F238E27FC236}">
                <a16:creationId xmlns:a16="http://schemas.microsoft.com/office/drawing/2014/main" id="{D02ACC8C-DEDB-4416-B694-52E305856AB0}"/>
              </a:ext>
            </a:extLst>
          </p:cNvPr>
          <p:cNvSpPr>
            <a:spLocks noChangeArrowheads="1"/>
          </p:cNvSpPr>
          <p:nvPr/>
        </p:nvSpPr>
        <p:spPr bwMode="auto">
          <a:xfrm>
            <a:off x="2293938" y="1625600"/>
            <a:ext cx="4484687" cy="9874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6387" name="Rectangle 3">
            <a:extLst>
              <a:ext uri="{FF2B5EF4-FFF2-40B4-BE49-F238E27FC236}">
                <a16:creationId xmlns:a16="http://schemas.microsoft.com/office/drawing/2014/main" id="{22E28EDC-C040-4AFD-BA07-1CDB36396209}"/>
              </a:ext>
            </a:extLst>
          </p:cNvPr>
          <p:cNvSpPr>
            <a:spLocks noGrp="1" noChangeArrowheads="1"/>
          </p:cNvSpPr>
          <p:nvPr>
            <p:ph idx="1"/>
          </p:nvPr>
        </p:nvSpPr>
        <p:spPr>
          <a:noFill/>
          <a:ln/>
        </p:spPr>
        <p:txBody>
          <a:bodyPr>
            <a:normAutofit/>
          </a:bodyPr>
          <a:lstStyle/>
          <a:p>
            <a:r>
              <a:rPr lang="en-US" altLang="en-US" sz="1600" dirty="0">
                <a:solidFill>
                  <a:schemeClr val="tx1">
                    <a:lumMod val="95000"/>
                    <a:lumOff val="5000"/>
                  </a:schemeClr>
                </a:solidFill>
              </a:rPr>
              <a:t>Binomial Probability Function</a:t>
            </a:r>
          </a:p>
          <a:p>
            <a:pPr>
              <a:buFont typeface="Monotype Sorts" pitchFamily="2" charset="2"/>
              <a:buNone/>
            </a:pPr>
            <a:endParaRPr lang="en-US" altLang="en-US" sz="1600" dirty="0">
              <a:solidFill>
                <a:schemeClr val="tx1">
                  <a:lumMod val="95000"/>
                  <a:lumOff val="5000"/>
                </a:schemeClr>
              </a:solidFill>
            </a:endParaRPr>
          </a:p>
          <a:p>
            <a:pPr>
              <a:buFont typeface="Monotype Sorts" pitchFamily="2" charset="2"/>
              <a:buNone/>
            </a:pPr>
            <a:endParaRPr lang="en-US" altLang="en-US" sz="1600" dirty="0">
              <a:solidFill>
                <a:schemeClr val="tx1">
                  <a:lumMod val="95000"/>
                  <a:lumOff val="5000"/>
                </a:schemeClr>
              </a:solidFill>
            </a:endParaRPr>
          </a:p>
          <a:p>
            <a:pPr>
              <a:buFont typeface="Monotype Sorts" pitchFamily="2" charset="2"/>
              <a:buNone/>
            </a:pPr>
            <a:endParaRPr lang="en-US" altLang="en-US" sz="1600" dirty="0">
              <a:solidFill>
                <a:schemeClr val="tx1">
                  <a:lumMod val="95000"/>
                  <a:lumOff val="5000"/>
                </a:schemeClr>
              </a:solidFill>
            </a:endParaRPr>
          </a:p>
          <a:p>
            <a:pPr>
              <a:buFont typeface="Monotype Sorts" pitchFamily="2" charset="2"/>
              <a:buNone/>
            </a:pPr>
            <a:r>
              <a:rPr lang="en-US" altLang="en-US" sz="1600" dirty="0">
                <a:solidFill>
                  <a:schemeClr val="tx1">
                    <a:lumMod val="95000"/>
                    <a:lumOff val="5000"/>
                  </a:schemeClr>
                </a:solidFill>
              </a:rPr>
              <a:t>	where:</a:t>
            </a:r>
          </a:p>
          <a:p>
            <a:pPr>
              <a:buFont typeface="Monotype Sorts" pitchFamily="2" charset="2"/>
              <a:buNone/>
            </a:pPr>
            <a:r>
              <a:rPr lang="en-US" altLang="en-US" sz="1600" dirty="0">
                <a:solidFill>
                  <a:schemeClr val="tx1">
                    <a:lumMod val="95000"/>
                    <a:lumOff val="5000"/>
                  </a:schemeClr>
                </a:solidFill>
              </a:rPr>
              <a:t>		</a:t>
            </a:r>
            <a:r>
              <a:rPr lang="en-US" altLang="en-US" sz="1600" i="1" dirty="0">
                <a:solidFill>
                  <a:schemeClr val="tx1">
                    <a:lumMod val="95000"/>
                    <a:lumOff val="5000"/>
                  </a:schemeClr>
                </a:solidFill>
              </a:rPr>
              <a:t>f</a:t>
            </a:r>
            <a:r>
              <a:rPr lang="en-US" altLang="en-US" sz="1600" dirty="0">
                <a:solidFill>
                  <a:schemeClr val="tx1">
                    <a:lumMod val="95000"/>
                    <a:lumOff val="5000"/>
                  </a:schemeClr>
                </a:solidFill>
              </a:rPr>
              <a:t>(</a:t>
            </a:r>
            <a:r>
              <a:rPr lang="en-US" altLang="en-US" sz="1600" i="1" dirty="0">
                <a:solidFill>
                  <a:schemeClr val="tx1">
                    <a:lumMod val="95000"/>
                    <a:lumOff val="5000"/>
                  </a:schemeClr>
                </a:solidFill>
              </a:rPr>
              <a:t>x</a:t>
            </a:r>
            <a:r>
              <a:rPr lang="en-US" altLang="en-US" sz="1600" dirty="0">
                <a:solidFill>
                  <a:schemeClr val="tx1">
                    <a:lumMod val="95000"/>
                    <a:lumOff val="5000"/>
                  </a:schemeClr>
                </a:solidFill>
              </a:rPr>
              <a:t>) = the probability of </a:t>
            </a:r>
            <a:r>
              <a:rPr lang="en-US" altLang="en-US" sz="1600" i="1" dirty="0">
                <a:solidFill>
                  <a:schemeClr val="tx1">
                    <a:lumMod val="95000"/>
                    <a:lumOff val="5000"/>
                  </a:schemeClr>
                </a:solidFill>
              </a:rPr>
              <a:t>x</a:t>
            </a:r>
            <a:r>
              <a:rPr lang="en-US" altLang="en-US" sz="1600" dirty="0">
                <a:solidFill>
                  <a:schemeClr val="tx1">
                    <a:lumMod val="95000"/>
                    <a:lumOff val="5000"/>
                  </a:schemeClr>
                </a:solidFill>
              </a:rPr>
              <a:t> successes in </a:t>
            </a:r>
            <a:r>
              <a:rPr lang="en-US" altLang="en-US" sz="1600" i="1" dirty="0">
                <a:solidFill>
                  <a:schemeClr val="tx1">
                    <a:lumMod val="95000"/>
                    <a:lumOff val="5000"/>
                  </a:schemeClr>
                </a:solidFill>
              </a:rPr>
              <a:t>n</a:t>
            </a:r>
            <a:r>
              <a:rPr lang="en-US" altLang="en-US" sz="1600" dirty="0">
                <a:solidFill>
                  <a:schemeClr val="tx1">
                    <a:lumMod val="95000"/>
                    <a:lumOff val="5000"/>
                  </a:schemeClr>
                </a:solidFill>
              </a:rPr>
              <a:t> trials</a:t>
            </a:r>
          </a:p>
          <a:p>
            <a:pPr>
              <a:buFont typeface="Monotype Sorts" pitchFamily="2" charset="2"/>
              <a:buNone/>
            </a:pPr>
            <a:r>
              <a:rPr lang="en-US" altLang="en-US" sz="1600" dirty="0">
                <a:solidFill>
                  <a:schemeClr val="tx1">
                    <a:lumMod val="95000"/>
                    <a:lumOff val="5000"/>
                  </a:schemeClr>
                </a:solidFill>
              </a:rPr>
              <a:t>		   </a:t>
            </a:r>
            <a:r>
              <a:rPr lang="en-US" altLang="en-US" sz="1600" i="1" dirty="0">
                <a:solidFill>
                  <a:schemeClr val="tx1">
                    <a:lumMod val="95000"/>
                    <a:lumOff val="5000"/>
                  </a:schemeClr>
                </a:solidFill>
              </a:rPr>
              <a:t>n</a:t>
            </a:r>
            <a:r>
              <a:rPr lang="en-US" altLang="en-US" sz="1600" dirty="0">
                <a:solidFill>
                  <a:schemeClr val="tx1">
                    <a:lumMod val="95000"/>
                    <a:lumOff val="5000"/>
                  </a:schemeClr>
                </a:solidFill>
              </a:rPr>
              <a:t> = the number of trials</a:t>
            </a:r>
          </a:p>
          <a:p>
            <a:pPr>
              <a:buFont typeface="Monotype Sorts" pitchFamily="2" charset="2"/>
              <a:buNone/>
            </a:pPr>
            <a:r>
              <a:rPr lang="en-US" altLang="en-US" sz="1600" dirty="0">
                <a:solidFill>
                  <a:schemeClr val="tx1">
                    <a:lumMod val="95000"/>
                    <a:lumOff val="5000"/>
                  </a:schemeClr>
                </a:solidFill>
              </a:rPr>
              <a:t>		   </a:t>
            </a:r>
            <a:r>
              <a:rPr lang="en-US" altLang="en-US" sz="1600" i="1" dirty="0">
                <a:solidFill>
                  <a:schemeClr val="tx1">
                    <a:lumMod val="95000"/>
                    <a:lumOff val="5000"/>
                  </a:schemeClr>
                </a:solidFill>
              </a:rPr>
              <a:t>p</a:t>
            </a:r>
            <a:r>
              <a:rPr lang="en-US" altLang="en-US" sz="1600" dirty="0">
                <a:solidFill>
                  <a:schemeClr val="tx1">
                    <a:lumMod val="95000"/>
                    <a:lumOff val="5000"/>
                  </a:schemeClr>
                </a:solidFill>
              </a:rPr>
              <a:t> = the probability of success on any one trial</a:t>
            </a:r>
          </a:p>
        </p:txBody>
      </p:sp>
      <p:sp>
        <p:nvSpPr>
          <p:cNvPr id="16386" name="Rectangle 2">
            <a:extLst>
              <a:ext uri="{FF2B5EF4-FFF2-40B4-BE49-F238E27FC236}">
                <a16:creationId xmlns:a16="http://schemas.microsoft.com/office/drawing/2014/main" id="{5D445182-5F3C-4117-A0CC-FCDF281CC410}"/>
              </a:ext>
            </a:extLst>
          </p:cNvPr>
          <p:cNvSpPr>
            <a:spLocks noGrp="1" noChangeArrowheads="1"/>
          </p:cNvSpPr>
          <p:nvPr>
            <p:ph type="title" idx="4294967295"/>
          </p:nvPr>
        </p:nvSpPr>
        <p:spPr>
          <a:noFill/>
          <a:ln/>
        </p:spPr>
        <p:txBody>
          <a:bodyPr/>
          <a:lstStyle/>
          <a:p>
            <a:r>
              <a:rPr lang="en-US" altLang="en-US"/>
              <a:t>Binomial Probability Distribution</a:t>
            </a:r>
          </a:p>
        </p:txBody>
      </p:sp>
      <p:graphicFrame>
        <p:nvGraphicFramePr>
          <p:cNvPr id="16388" name="Object 4">
            <a:hlinkClick r:id="" action="ppaction://ole?verb=0"/>
            <a:extLst>
              <a:ext uri="{FF2B5EF4-FFF2-40B4-BE49-F238E27FC236}">
                <a16:creationId xmlns:a16="http://schemas.microsoft.com/office/drawing/2014/main" id="{C1AD2ACD-2865-425E-B977-42EA21CAB10E}"/>
              </a:ext>
            </a:extLst>
          </p:cNvPr>
          <p:cNvGraphicFramePr>
            <a:graphicFrameLocks/>
          </p:cNvGraphicFramePr>
          <p:nvPr/>
        </p:nvGraphicFramePr>
        <p:xfrm>
          <a:off x="2513013" y="1722438"/>
          <a:ext cx="4043362" cy="779462"/>
        </p:xfrm>
        <a:graphic>
          <a:graphicData uri="http://schemas.openxmlformats.org/presentationml/2006/ole">
            <mc:AlternateContent xmlns:mc="http://schemas.openxmlformats.org/markup-compatibility/2006">
              <mc:Choice xmlns:v="urn:schemas-microsoft-com:vml" Requires="v">
                <p:oleObj spid="_x0000_s56355" name="Equation" r:id="rId4" imgW="3821040" imgH="747360" progId="EQUATION">
                  <p:embed/>
                </p:oleObj>
              </mc:Choice>
              <mc:Fallback>
                <p:oleObj name="Equation" r:id="rId4" imgW="3821040" imgH="747360" progId="EQUATION">
                  <p:embed/>
                  <p:pic>
                    <p:nvPicPr>
                      <p:cNvPr id="16388" name="Object 4">
                        <a:hlinkClick r:id="" action="ppaction://ole?verb=0"/>
                        <a:extLst>
                          <a:ext uri="{FF2B5EF4-FFF2-40B4-BE49-F238E27FC236}">
                            <a16:creationId xmlns:a16="http://schemas.microsoft.com/office/drawing/2014/main" id="{C1AD2ACD-2865-425E-B977-42EA21CAB10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3013" y="1722438"/>
                        <a:ext cx="4043362" cy="77946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C361CA03-ADA5-4014-B07C-DACFF3F33300}"/>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Using the Binomial Probability Function</a:t>
            </a:r>
          </a:p>
          <a:p>
            <a:pPr>
              <a:buFont typeface="Monotype Sorts" pitchFamily="2" charset="2"/>
              <a:buNone/>
            </a:pPr>
            <a:r>
              <a:rPr lang="en-US" altLang="en-US" dirty="0">
                <a:solidFill>
                  <a:schemeClr val="tx1">
                    <a:lumMod val="95000"/>
                    <a:lumOff val="5000"/>
                  </a:schemeClr>
                </a:solidFill>
              </a:rPr>
              <a:t>	</a:t>
            </a:r>
          </a:p>
          <a:p>
            <a:pPr>
              <a:buFont typeface="Monotype Sorts" pitchFamily="2" charset="2"/>
              <a:buNone/>
            </a:pPr>
            <a:endParaRPr lang="en-US" altLang="en-US" dirty="0">
              <a:solidFill>
                <a:schemeClr val="tx1">
                  <a:lumMod val="95000"/>
                  <a:lumOff val="5000"/>
                </a:schemeClr>
              </a:solidFill>
            </a:endParaRPr>
          </a:p>
          <a:p>
            <a:pPr>
              <a:buFont typeface="Monotype Sorts" pitchFamily="2" charset="2"/>
              <a:buNone/>
            </a:pPr>
            <a:endParaRPr lang="en-US" altLang="en-US" sz="1000" dirty="0">
              <a:solidFill>
                <a:schemeClr val="tx1">
                  <a:lumMod val="95000"/>
                  <a:lumOff val="5000"/>
                </a:schemeClr>
              </a:solidFill>
            </a:endParaRPr>
          </a:p>
          <a:p>
            <a:pPr>
              <a:buFont typeface="Monotype Sorts" pitchFamily="2" charset="2"/>
              <a:buNone/>
            </a:pPr>
            <a:endParaRPr lang="en-US" altLang="en-US" dirty="0">
              <a:solidFill>
                <a:schemeClr val="tx1">
                  <a:lumMod val="95000"/>
                  <a:lumOff val="5000"/>
                </a:schemeClr>
              </a:solidFill>
            </a:endParaRPr>
          </a:p>
          <a:p>
            <a:pPr>
              <a:buFont typeface="Monotype Sorts" pitchFamily="2" charset="2"/>
              <a:buNone/>
            </a:pPr>
            <a:endParaRPr lang="en-US" altLang="en-US" dirty="0">
              <a:solidFill>
                <a:schemeClr val="tx1">
                  <a:lumMod val="95000"/>
                  <a:lumOff val="5000"/>
                </a:schemeClr>
              </a:solidFill>
            </a:endParaRPr>
          </a:p>
          <a:p>
            <a:pPr>
              <a:buFont typeface="Monotype Sorts" pitchFamily="2" charset="2"/>
              <a:buNone/>
            </a:pPr>
            <a:endParaRPr lang="en-US" altLang="en-US" sz="1000" dirty="0">
              <a:solidFill>
                <a:schemeClr val="tx1">
                  <a:lumMod val="95000"/>
                  <a:lumOff val="5000"/>
                </a:schemeClr>
              </a:solidFill>
            </a:endParaRPr>
          </a:p>
          <a:p>
            <a:pPr>
              <a:buFont typeface="Monotype Sorts" pitchFamily="2" charset="2"/>
              <a:buNone/>
            </a:pPr>
            <a:r>
              <a:rPr lang="en-US" altLang="en-US" dirty="0">
                <a:solidFill>
                  <a:schemeClr val="tx1">
                    <a:lumMod val="95000"/>
                    <a:lumOff val="5000"/>
                  </a:schemeClr>
                </a:solidFill>
              </a:rPr>
              <a:t>			        = (3)(0.1)(0.81)</a:t>
            </a:r>
          </a:p>
          <a:p>
            <a:pPr>
              <a:buFont typeface="Monotype Sorts" pitchFamily="2" charset="2"/>
              <a:buNone/>
            </a:pPr>
            <a:endParaRPr lang="en-US" altLang="en-US" sz="1000" dirty="0">
              <a:solidFill>
                <a:schemeClr val="tx1">
                  <a:lumMod val="95000"/>
                  <a:lumOff val="5000"/>
                </a:schemeClr>
              </a:solidFill>
            </a:endParaRPr>
          </a:p>
          <a:p>
            <a:pPr>
              <a:buFont typeface="Monotype Sorts" pitchFamily="2" charset="2"/>
              <a:buNone/>
            </a:pPr>
            <a:r>
              <a:rPr lang="en-US" altLang="en-US" dirty="0">
                <a:solidFill>
                  <a:schemeClr val="tx1">
                    <a:lumMod val="95000"/>
                    <a:lumOff val="5000"/>
                  </a:schemeClr>
                </a:solidFill>
              </a:rPr>
              <a:t>			        = .243  </a:t>
            </a:r>
          </a:p>
        </p:txBody>
      </p:sp>
      <p:sp>
        <p:nvSpPr>
          <p:cNvPr id="17410" name="Rectangle 2">
            <a:extLst>
              <a:ext uri="{FF2B5EF4-FFF2-40B4-BE49-F238E27FC236}">
                <a16:creationId xmlns:a16="http://schemas.microsoft.com/office/drawing/2014/main" id="{8FA3394C-975F-4447-A77F-36105C16BF7B}"/>
              </a:ext>
            </a:extLst>
          </p:cNvPr>
          <p:cNvSpPr>
            <a:spLocks noGrp="1" noChangeArrowheads="1"/>
          </p:cNvSpPr>
          <p:nvPr>
            <p:ph type="title" idx="4294967295"/>
          </p:nvPr>
        </p:nvSpPr>
        <p:spPr>
          <a:noFill/>
          <a:ln/>
        </p:spPr>
        <p:txBody>
          <a:bodyPr/>
          <a:lstStyle/>
          <a:p>
            <a:r>
              <a:rPr lang="en-US" altLang="en-US"/>
              <a:t>Example:  Evans Electronics</a:t>
            </a:r>
          </a:p>
        </p:txBody>
      </p:sp>
      <p:graphicFrame>
        <p:nvGraphicFramePr>
          <p:cNvPr id="17412" name="Object 4">
            <a:hlinkClick r:id="" action="ppaction://ole?verb=0"/>
            <a:extLst>
              <a:ext uri="{FF2B5EF4-FFF2-40B4-BE49-F238E27FC236}">
                <a16:creationId xmlns:a16="http://schemas.microsoft.com/office/drawing/2014/main" id="{6D974FD5-4F86-45BE-A9C0-9DC529C67A9E}"/>
              </a:ext>
            </a:extLst>
          </p:cNvPr>
          <p:cNvGraphicFramePr>
            <a:graphicFrameLocks/>
          </p:cNvGraphicFramePr>
          <p:nvPr/>
        </p:nvGraphicFramePr>
        <p:xfrm>
          <a:off x="2519363" y="1722438"/>
          <a:ext cx="4043362" cy="779462"/>
        </p:xfrm>
        <a:graphic>
          <a:graphicData uri="http://schemas.openxmlformats.org/presentationml/2006/ole">
            <mc:AlternateContent xmlns:mc="http://schemas.openxmlformats.org/markup-compatibility/2006">
              <mc:Choice xmlns:v="urn:schemas-microsoft-com:vml" Requires="v">
                <p:oleObj spid="_x0000_s57412" name="Equation" r:id="rId4" imgW="3821040" imgH="747360" progId="EQUATION">
                  <p:embed/>
                </p:oleObj>
              </mc:Choice>
              <mc:Fallback>
                <p:oleObj name="Equation" r:id="rId4" imgW="3821040" imgH="747360" progId="EQUATION">
                  <p:embed/>
                  <p:pic>
                    <p:nvPicPr>
                      <p:cNvPr id="17412" name="Object 4">
                        <a:hlinkClick r:id="" action="ppaction://ole?verb=0"/>
                        <a:extLst>
                          <a:ext uri="{FF2B5EF4-FFF2-40B4-BE49-F238E27FC236}">
                            <a16:creationId xmlns:a16="http://schemas.microsoft.com/office/drawing/2014/main" id="{6D974FD5-4F86-45BE-A9C0-9DC529C67A9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3" y="1722438"/>
                        <a:ext cx="4043362" cy="7794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7413" name="Object 5">
            <a:hlinkClick r:id="" action="ppaction://ole?verb=0"/>
            <a:extLst>
              <a:ext uri="{FF2B5EF4-FFF2-40B4-BE49-F238E27FC236}">
                <a16:creationId xmlns:a16="http://schemas.microsoft.com/office/drawing/2014/main" id="{996C7946-313C-430C-AE8C-B68971E32DCB}"/>
              </a:ext>
            </a:extLst>
          </p:cNvPr>
          <p:cNvGraphicFramePr>
            <a:graphicFrameLocks/>
          </p:cNvGraphicFramePr>
          <p:nvPr/>
        </p:nvGraphicFramePr>
        <p:xfrm>
          <a:off x="2557463" y="2706688"/>
          <a:ext cx="3552825" cy="773112"/>
        </p:xfrm>
        <a:graphic>
          <a:graphicData uri="http://schemas.openxmlformats.org/presentationml/2006/ole">
            <mc:AlternateContent xmlns:mc="http://schemas.openxmlformats.org/markup-compatibility/2006">
              <mc:Choice xmlns:v="urn:schemas-microsoft-com:vml" Requires="v">
                <p:oleObj spid="_x0000_s57413" name="Equation" r:id="rId6" imgW="3402000" imgH="747360" progId="EQUATION">
                  <p:embed/>
                </p:oleObj>
              </mc:Choice>
              <mc:Fallback>
                <p:oleObj name="Equation" r:id="rId6" imgW="3402000" imgH="747360" progId="EQUATION">
                  <p:embed/>
                  <p:pic>
                    <p:nvPicPr>
                      <p:cNvPr id="17413" name="Object 5">
                        <a:hlinkClick r:id="" action="ppaction://ole?verb=0"/>
                        <a:extLst>
                          <a:ext uri="{FF2B5EF4-FFF2-40B4-BE49-F238E27FC236}">
                            <a16:creationId xmlns:a16="http://schemas.microsoft.com/office/drawing/2014/main" id="{996C7946-313C-430C-AE8C-B68971E32DC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2706688"/>
                        <a:ext cx="3552825" cy="7731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6487D578-7CD0-4761-8618-6F297621CFE8}"/>
              </a:ext>
            </a:extLst>
          </p:cNvPr>
          <p:cNvSpPr>
            <a:spLocks noGrp="1" noChangeArrowheads="1"/>
          </p:cNvSpPr>
          <p:nvPr>
            <p:ph idx="1"/>
          </p:nvPr>
        </p:nvSpPr>
        <p:spPr>
          <a:noFill/>
          <a:ln/>
        </p:spPr>
        <p:txBody>
          <a:bodyPr>
            <a:normAutofit/>
          </a:bodyPr>
          <a:lstStyle/>
          <a:p>
            <a:r>
              <a:rPr lang="en-US" altLang="en-US" sz="1200" dirty="0">
                <a:solidFill>
                  <a:schemeClr val="tx1">
                    <a:lumMod val="95000"/>
                    <a:lumOff val="5000"/>
                  </a:schemeClr>
                </a:solidFill>
              </a:rPr>
              <a:t>Using the Tables of Binomial Probabilities  </a:t>
            </a:r>
          </a:p>
        </p:txBody>
      </p:sp>
      <p:sp>
        <p:nvSpPr>
          <p:cNvPr id="18434" name="Rectangle 2">
            <a:extLst>
              <a:ext uri="{FF2B5EF4-FFF2-40B4-BE49-F238E27FC236}">
                <a16:creationId xmlns:a16="http://schemas.microsoft.com/office/drawing/2014/main" id="{CDECE7E6-F6FC-49CC-813B-1E857509ED24}"/>
              </a:ext>
            </a:extLst>
          </p:cNvPr>
          <p:cNvSpPr>
            <a:spLocks noGrp="1" noChangeArrowheads="1"/>
          </p:cNvSpPr>
          <p:nvPr>
            <p:ph type="title" idx="4294967295"/>
          </p:nvPr>
        </p:nvSpPr>
        <p:spPr>
          <a:noFill/>
          <a:ln/>
        </p:spPr>
        <p:txBody>
          <a:bodyPr/>
          <a:lstStyle/>
          <a:p>
            <a:r>
              <a:rPr lang="en-US" altLang="en-US"/>
              <a:t>Example:  Evans Electronics</a:t>
            </a:r>
          </a:p>
        </p:txBody>
      </p:sp>
      <p:graphicFrame>
        <p:nvGraphicFramePr>
          <p:cNvPr id="18436" name="Object 4">
            <a:hlinkClick r:id="" action="ppaction://ole?verb=0"/>
            <a:extLst>
              <a:ext uri="{FF2B5EF4-FFF2-40B4-BE49-F238E27FC236}">
                <a16:creationId xmlns:a16="http://schemas.microsoft.com/office/drawing/2014/main" id="{A45928B4-E8AB-49B4-8317-F5AFA4E4990F}"/>
              </a:ext>
            </a:extLst>
          </p:cNvPr>
          <p:cNvGraphicFramePr>
            <a:graphicFrameLocks/>
          </p:cNvGraphicFramePr>
          <p:nvPr/>
        </p:nvGraphicFramePr>
        <p:xfrm>
          <a:off x="609600" y="1749425"/>
          <a:ext cx="7886700" cy="1955800"/>
        </p:xfrm>
        <a:graphic>
          <a:graphicData uri="http://schemas.openxmlformats.org/presentationml/2006/ole">
            <mc:AlternateContent xmlns:mc="http://schemas.openxmlformats.org/markup-compatibility/2006">
              <mc:Choice xmlns:v="urn:schemas-microsoft-com:vml" Requires="v">
                <p:oleObj spid="_x0000_s58403" name="Worksheet" r:id="rId4" imgW="4001042" imgH="981316" progId="Excel.Sheet.8">
                  <p:embed/>
                </p:oleObj>
              </mc:Choice>
              <mc:Fallback>
                <p:oleObj name="Worksheet" r:id="rId4" imgW="4001042" imgH="981316" progId="Excel.Sheet.8">
                  <p:embed/>
                  <p:pic>
                    <p:nvPicPr>
                      <p:cNvPr id="18436" name="Object 4">
                        <a:hlinkClick r:id="" action="ppaction://ole?verb=0"/>
                        <a:extLst>
                          <a:ext uri="{FF2B5EF4-FFF2-40B4-BE49-F238E27FC236}">
                            <a16:creationId xmlns:a16="http://schemas.microsoft.com/office/drawing/2014/main" id="{A45928B4-E8AB-49B4-8317-F5AFA4E4990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49425"/>
                        <a:ext cx="7886700" cy="1955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36" name="Rectangle 80">
            <a:extLst>
              <a:ext uri="{FF2B5EF4-FFF2-40B4-BE49-F238E27FC236}">
                <a16:creationId xmlns:a16="http://schemas.microsoft.com/office/drawing/2014/main" id="{0E938317-C705-4769-B55E-0155C81EEFE5}"/>
              </a:ext>
            </a:extLst>
          </p:cNvPr>
          <p:cNvSpPr>
            <a:spLocks noChangeArrowheads="1"/>
          </p:cNvSpPr>
          <p:nvPr/>
        </p:nvSpPr>
        <p:spPr bwMode="auto">
          <a:xfrm>
            <a:off x="682625" y="1465263"/>
            <a:ext cx="7981950" cy="4978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458" name="Rectangle 2">
            <a:extLst>
              <a:ext uri="{FF2B5EF4-FFF2-40B4-BE49-F238E27FC236}">
                <a16:creationId xmlns:a16="http://schemas.microsoft.com/office/drawing/2014/main" id="{E4112007-9AA8-4846-ABF2-1EE86AC99C7E}"/>
              </a:ext>
            </a:extLst>
          </p:cNvPr>
          <p:cNvSpPr>
            <a:spLocks noGrp="1" noChangeArrowheads="1"/>
          </p:cNvSpPr>
          <p:nvPr>
            <p:ph idx="1"/>
          </p:nvPr>
        </p:nvSpPr>
        <p:spPr>
          <a:noFill/>
          <a:ln/>
        </p:spPr>
        <p:txBody>
          <a:bodyPr/>
          <a:lstStyle/>
          <a:p>
            <a:endParaRPr lang="en-US" altLang="en-US" dirty="0">
              <a:solidFill>
                <a:schemeClr val="tx1">
                  <a:lumMod val="95000"/>
                  <a:lumOff val="5000"/>
                </a:schemeClr>
              </a:solidFill>
            </a:endParaRPr>
          </a:p>
        </p:txBody>
      </p:sp>
      <p:sp>
        <p:nvSpPr>
          <p:cNvPr id="19525" name="Rectangle 69">
            <a:extLst>
              <a:ext uri="{FF2B5EF4-FFF2-40B4-BE49-F238E27FC236}">
                <a16:creationId xmlns:a16="http://schemas.microsoft.com/office/drawing/2014/main" id="{8F04F3E8-6D30-45F2-B0AC-41A2597AF118}"/>
              </a:ext>
            </a:extLst>
          </p:cNvPr>
          <p:cNvSpPr>
            <a:spLocks noGrp="1" noChangeArrowheads="1"/>
          </p:cNvSpPr>
          <p:nvPr>
            <p:ph type="title" idx="4294967295"/>
          </p:nvPr>
        </p:nvSpPr>
        <p:spPr>
          <a:noFill/>
          <a:ln/>
        </p:spPr>
        <p:txBody>
          <a:bodyPr/>
          <a:lstStyle/>
          <a:p>
            <a:r>
              <a:rPr lang="en-US" altLang="en-US"/>
              <a:t>Example:  Evans Electronics</a:t>
            </a:r>
          </a:p>
        </p:txBody>
      </p:sp>
      <p:sp>
        <p:nvSpPr>
          <p:cNvPr id="19484" name="Rectangle 28">
            <a:extLst>
              <a:ext uri="{FF2B5EF4-FFF2-40B4-BE49-F238E27FC236}">
                <a16:creationId xmlns:a16="http://schemas.microsoft.com/office/drawing/2014/main" id="{34FC787C-30BC-4F84-8D8C-30415F8A5B89}"/>
              </a:ext>
            </a:extLst>
          </p:cNvPr>
          <p:cNvSpPr>
            <a:spLocks noChangeArrowheads="1"/>
          </p:cNvSpPr>
          <p:nvPr/>
        </p:nvSpPr>
        <p:spPr bwMode="auto">
          <a:xfrm>
            <a:off x="1223963" y="1479550"/>
            <a:ext cx="1036637" cy="6985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   First</a:t>
            </a:r>
          </a:p>
          <a:p>
            <a:pPr algn="l"/>
            <a:r>
              <a:rPr lang="en-US" altLang="en-US" sz="2000" u="sng">
                <a:effectLst/>
              </a:rPr>
              <a:t>Worker</a:t>
            </a:r>
          </a:p>
        </p:txBody>
      </p:sp>
      <p:sp>
        <p:nvSpPr>
          <p:cNvPr id="19485" name="Rectangle 29">
            <a:extLst>
              <a:ext uri="{FF2B5EF4-FFF2-40B4-BE49-F238E27FC236}">
                <a16:creationId xmlns:a16="http://schemas.microsoft.com/office/drawing/2014/main" id="{004CEB22-3789-4997-BA2E-AD93D6B7B01D}"/>
              </a:ext>
            </a:extLst>
          </p:cNvPr>
          <p:cNvSpPr>
            <a:spLocks noChangeArrowheads="1"/>
          </p:cNvSpPr>
          <p:nvPr/>
        </p:nvSpPr>
        <p:spPr bwMode="auto">
          <a:xfrm>
            <a:off x="3033713" y="1460500"/>
            <a:ext cx="1036637" cy="6985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effectLst/>
              </a:rPr>
              <a:t>Second</a:t>
            </a:r>
          </a:p>
          <a:p>
            <a:r>
              <a:rPr lang="en-US" altLang="en-US" sz="2000" u="sng">
                <a:effectLst/>
              </a:rPr>
              <a:t>Worker</a:t>
            </a:r>
          </a:p>
        </p:txBody>
      </p:sp>
      <p:sp>
        <p:nvSpPr>
          <p:cNvPr id="19486" name="Rectangle 30">
            <a:extLst>
              <a:ext uri="{FF2B5EF4-FFF2-40B4-BE49-F238E27FC236}">
                <a16:creationId xmlns:a16="http://schemas.microsoft.com/office/drawing/2014/main" id="{97F47D2E-8709-4F99-84DF-C46AD5918130}"/>
              </a:ext>
            </a:extLst>
          </p:cNvPr>
          <p:cNvSpPr>
            <a:spLocks noChangeArrowheads="1"/>
          </p:cNvSpPr>
          <p:nvPr/>
        </p:nvSpPr>
        <p:spPr bwMode="auto">
          <a:xfrm>
            <a:off x="4957763" y="1460500"/>
            <a:ext cx="1036637" cy="6985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effectLst/>
              </a:rPr>
              <a:t>Third</a:t>
            </a:r>
          </a:p>
          <a:p>
            <a:r>
              <a:rPr lang="en-US" altLang="en-US" sz="2000" u="sng">
                <a:effectLst/>
              </a:rPr>
              <a:t>Worker</a:t>
            </a:r>
          </a:p>
        </p:txBody>
      </p:sp>
      <p:sp>
        <p:nvSpPr>
          <p:cNvPr id="19489" name="Rectangle 33">
            <a:extLst>
              <a:ext uri="{FF2B5EF4-FFF2-40B4-BE49-F238E27FC236}">
                <a16:creationId xmlns:a16="http://schemas.microsoft.com/office/drawing/2014/main" id="{B0F3EC33-A345-4159-AE71-AF31AF14D225}"/>
              </a:ext>
            </a:extLst>
          </p:cNvPr>
          <p:cNvSpPr>
            <a:spLocks noChangeArrowheads="1"/>
          </p:cNvSpPr>
          <p:nvPr/>
        </p:nvSpPr>
        <p:spPr bwMode="auto">
          <a:xfrm>
            <a:off x="6594475" y="1460500"/>
            <a:ext cx="841375" cy="6985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effectLst/>
              </a:rPr>
              <a:t>Value</a:t>
            </a:r>
          </a:p>
          <a:p>
            <a:r>
              <a:rPr lang="en-US" altLang="en-US" sz="2000" u="sng">
                <a:effectLst/>
              </a:rPr>
              <a:t>of </a:t>
            </a:r>
            <a:r>
              <a:rPr lang="en-US" altLang="en-US" sz="2000" i="1" u="sng">
                <a:effectLst/>
              </a:rPr>
              <a:t>x</a:t>
            </a:r>
          </a:p>
        </p:txBody>
      </p:sp>
      <p:sp>
        <p:nvSpPr>
          <p:cNvPr id="19510" name="Rectangle 54">
            <a:extLst>
              <a:ext uri="{FF2B5EF4-FFF2-40B4-BE49-F238E27FC236}">
                <a16:creationId xmlns:a16="http://schemas.microsoft.com/office/drawing/2014/main" id="{C8B8EB98-4A4B-4661-8BE5-86FBEAB6864B}"/>
              </a:ext>
            </a:extLst>
          </p:cNvPr>
          <p:cNvSpPr>
            <a:spLocks noChangeArrowheads="1"/>
          </p:cNvSpPr>
          <p:nvPr/>
        </p:nvSpPr>
        <p:spPr bwMode="auto">
          <a:xfrm>
            <a:off x="7548563" y="1746250"/>
            <a:ext cx="1046162"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u="sng">
                <a:effectLst/>
              </a:rPr>
              <a:t>Probab.</a:t>
            </a:r>
          </a:p>
        </p:txBody>
      </p:sp>
      <p:sp>
        <p:nvSpPr>
          <p:cNvPr id="19461" name="Line 5">
            <a:extLst>
              <a:ext uri="{FF2B5EF4-FFF2-40B4-BE49-F238E27FC236}">
                <a16:creationId xmlns:a16="http://schemas.microsoft.com/office/drawing/2014/main" id="{229B5046-2304-49A7-B7B1-33F81634445C}"/>
              </a:ext>
            </a:extLst>
          </p:cNvPr>
          <p:cNvSpPr>
            <a:spLocks noChangeShapeType="1"/>
          </p:cNvSpPr>
          <p:nvPr/>
        </p:nvSpPr>
        <p:spPr bwMode="auto">
          <a:xfrm flipV="1">
            <a:off x="971550" y="3097213"/>
            <a:ext cx="1473200" cy="11874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2" name="Line 6">
            <a:extLst>
              <a:ext uri="{FF2B5EF4-FFF2-40B4-BE49-F238E27FC236}">
                <a16:creationId xmlns:a16="http://schemas.microsoft.com/office/drawing/2014/main" id="{11985BCD-6B9B-4E4A-A2CB-7FD5FEB99BCD}"/>
              </a:ext>
            </a:extLst>
          </p:cNvPr>
          <p:cNvSpPr>
            <a:spLocks noChangeShapeType="1"/>
          </p:cNvSpPr>
          <p:nvPr/>
        </p:nvSpPr>
        <p:spPr bwMode="auto">
          <a:xfrm>
            <a:off x="996950" y="4341813"/>
            <a:ext cx="1441450" cy="11684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3" name="Line 7">
            <a:extLst>
              <a:ext uri="{FF2B5EF4-FFF2-40B4-BE49-F238E27FC236}">
                <a16:creationId xmlns:a16="http://schemas.microsoft.com/office/drawing/2014/main" id="{CA96D810-E700-4476-837E-84CAB7BE7B8E}"/>
              </a:ext>
            </a:extLst>
          </p:cNvPr>
          <p:cNvSpPr>
            <a:spLocks noChangeShapeType="1"/>
          </p:cNvSpPr>
          <p:nvPr/>
        </p:nvSpPr>
        <p:spPr bwMode="auto">
          <a:xfrm flipV="1">
            <a:off x="2540000" y="4811713"/>
            <a:ext cx="1987550" cy="7366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4" name="Line 8">
            <a:extLst>
              <a:ext uri="{FF2B5EF4-FFF2-40B4-BE49-F238E27FC236}">
                <a16:creationId xmlns:a16="http://schemas.microsoft.com/office/drawing/2014/main" id="{2C1A88AC-6F40-4F10-AF4A-DC63AEDCF8C5}"/>
              </a:ext>
            </a:extLst>
          </p:cNvPr>
          <p:cNvSpPr>
            <a:spLocks noChangeShapeType="1"/>
          </p:cNvSpPr>
          <p:nvPr/>
        </p:nvSpPr>
        <p:spPr bwMode="auto">
          <a:xfrm flipV="1">
            <a:off x="4540250" y="2335213"/>
            <a:ext cx="1949450" cy="3175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5" name="Line 9">
            <a:extLst>
              <a:ext uri="{FF2B5EF4-FFF2-40B4-BE49-F238E27FC236}">
                <a16:creationId xmlns:a16="http://schemas.microsoft.com/office/drawing/2014/main" id="{F3FB21C1-9C86-4E15-B91F-381D2315496E}"/>
              </a:ext>
            </a:extLst>
          </p:cNvPr>
          <p:cNvSpPr>
            <a:spLocks noChangeShapeType="1"/>
          </p:cNvSpPr>
          <p:nvPr/>
        </p:nvSpPr>
        <p:spPr bwMode="auto">
          <a:xfrm flipV="1">
            <a:off x="2546350" y="2640013"/>
            <a:ext cx="1962150" cy="4191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6" name="Line 10">
            <a:extLst>
              <a:ext uri="{FF2B5EF4-FFF2-40B4-BE49-F238E27FC236}">
                <a16:creationId xmlns:a16="http://schemas.microsoft.com/office/drawing/2014/main" id="{F6ABA528-ECB9-41FD-867A-2367AC3F962B}"/>
              </a:ext>
            </a:extLst>
          </p:cNvPr>
          <p:cNvSpPr>
            <a:spLocks noChangeShapeType="1"/>
          </p:cNvSpPr>
          <p:nvPr/>
        </p:nvSpPr>
        <p:spPr bwMode="auto">
          <a:xfrm>
            <a:off x="2559050" y="3103563"/>
            <a:ext cx="1968500" cy="5651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69" name="Oval 13">
            <a:extLst>
              <a:ext uri="{FF2B5EF4-FFF2-40B4-BE49-F238E27FC236}">
                <a16:creationId xmlns:a16="http://schemas.microsoft.com/office/drawing/2014/main" id="{8D4007BE-C479-48BD-8E0D-6D9704FAFA92}"/>
              </a:ext>
            </a:extLst>
          </p:cNvPr>
          <p:cNvSpPr>
            <a:spLocks noChangeArrowheads="1"/>
          </p:cNvSpPr>
          <p:nvPr/>
        </p:nvSpPr>
        <p:spPr bwMode="auto">
          <a:xfrm>
            <a:off x="2463800" y="3033713"/>
            <a:ext cx="44450" cy="12700"/>
          </a:xfrm>
          <a:prstGeom prst="ellipse">
            <a:avLst/>
          </a:prstGeom>
          <a:solidFill>
            <a:schemeClr val="tx1"/>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471" name="Line 15">
            <a:extLst>
              <a:ext uri="{FF2B5EF4-FFF2-40B4-BE49-F238E27FC236}">
                <a16:creationId xmlns:a16="http://schemas.microsoft.com/office/drawing/2014/main" id="{781841DF-EB60-4845-8E5B-01461E80B4B0}"/>
              </a:ext>
            </a:extLst>
          </p:cNvPr>
          <p:cNvSpPr>
            <a:spLocks noChangeShapeType="1"/>
          </p:cNvSpPr>
          <p:nvPr/>
        </p:nvSpPr>
        <p:spPr bwMode="auto">
          <a:xfrm>
            <a:off x="4616450" y="2671763"/>
            <a:ext cx="1892300" cy="1968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72" name="Line 16">
            <a:extLst>
              <a:ext uri="{FF2B5EF4-FFF2-40B4-BE49-F238E27FC236}">
                <a16:creationId xmlns:a16="http://schemas.microsoft.com/office/drawing/2014/main" id="{9B0A7AEA-F995-427D-AFE2-0FDAC890FB77}"/>
              </a:ext>
            </a:extLst>
          </p:cNvPr>
          <p:cNvSpPr>
            <a:spLocks noChangeShapeType="1"/>
          </p:cNvSpPr>
          <p:nvPr/>
        </p:nvSpPr>
        <p:spPr bwMode="auto">
          <a:xfrm>
            <a:off x="2533650" y="5573713"/>
            <a:ext cx="1974850" cy="2476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73" name="Line 17">
            <a:extLst>
              <a:ext uri="{FF2B5EF4-FFF2-40B4-BE49-F238E27FC236}">
                <a16:creationId xmlns:a16="http://schemas.microsoft.com/office/drawing/2014/main" id="{47912516-AD6D-42F2-9677-E130BCA638B2}"/>
              </a:ext>
            </a:extLst>
          </p:cNvPr>
          <p:cNvSpPr>
            <a:spLocks noChangeShapeType="1"/>
          </p:cNvSpPr>
          <p:nvPr/>
        </p:nvSpPr>
        <p:spPr bwMode="auto">
          <a:xfrm>
            <a:off x="4548188" y="1565275"/>
            <a:ext cx="0" cy="4560888"/>
          </a:xfrm>
          <a:prstGeom prst="line">
            <a:avLst/>
          </a:prstGeom>
          <a:noFill/>
          <a:ln w="19050">
            <a:solidFill>
              <a:srgbClr val="66FFFF"/>
            </a:solidFill>
            <a:prstDash val="lgDash"/>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75" name="Line 19">
            <a:extLst>
              <a:ext uri="{FF2B5EF4-FFF2-40B4-BE49-F238E27FC236}">
                <a16:creationId xmlns:a16="http://schemas.microsoft.com/office/drawing/2014/main" id="{495E8915-1102-4A84-8FE8-E518E1D55997}"/>
              </a:ext>
            </a:extLst>
          </p:cNvPr>
          <p:cNvSpPr>
            <a:spLocks noChangeShapeType="1"/>
          </p:cNvSpPr>
          <p:nvPr/>
        </p:nvSpPr>
        <p:spPr bwMode="auto">
          <a:xfrm flipV="1">
            <a:off x="4597400" y="3382963"/>
            <a:ext cx="1911350" cy="2603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77" name="Line 21">
            <a:extLst>
              <a:ext uri="{FF2B5EF4-FFF2-40B4-BE49-F238E27FC236}">
                <a16:creationId xmlns:a16="http://schemas.microsoft.com/office/drawing/2014/main" id="{968C450F-187D-4C6F-AFC3-7681BEFD2EAE}"/>
              </a:ext>
            </a:extLst>
          </p:cNvPr>
          <p:cNvSpPr>
            <a:spLocks noChangeShapeType="1"/>
          </p:cNvSpPr>
          <p:nvPr/>
        </p:nvSpPr>
        <p:spPr bwMode="auto">
          <a:xfrm>
            <a:off x="4597400" y="3719513"/>
            <a:ext cx="1911350" cy="2540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79" name="Line 23">
            <a:extLst>
              <a:ext uri="{FF2B5EF4-FFF2-40B4-BE49-F238E27FC236}">
                <a16:creationId xmlns:a16="http://schemas.microsoft.com/office/drawing/2014/main" id="{F8868BCA-5449-4016-B8E3-06248DD04951}"/>
              </a:ext>
            </a:extLst>
          </p:cNvPr>
          <p:cNvSpPr>
            <a:spLocks noChangeShapeType="1"/>
          </p:cNvSpPr>
          <p:nvPr/>
        </p:nvSpPr>
        <p:spPr bwMode="auto">
          <a:xfrm flipV="1">
            <a:off x="4540250" y="5554663"/>
            <a:ext cx="2006600" cy="2984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81" name="Line 25">
            <a:extLst>
              <a:ext uri="{FF2B5EF4-FFF2-40B4-BE49-F238E27FC236}">
                <a16:creationId xmlns:a16="http://schemas.microsoft.com/office/drawing/2014/main" id="{C1EC96E3-F660-498E-A6F2-E2B1C6B72B52}"/>
              </a:ext>
            </a:extLst>
          </p:cNvPr>
          <p:cNvSpPr>
            <a:spLocks noChangeShapeType="1"/>
          </p:cNvSpPr>
          <p:nvPr/>
        </p:nvSpPr>
        <p:spPr bwMode="auto">
          <a:xfrm>
            <a:off x="4616450" y="5872163"/>
            <a:ext cx="1949450" cy="1778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82" name="Line 26">
            <a:extLst>
              <a:ext uri="{FF2B5EF4-FFF2-40B4-BE49-F238E27FC236}">
                <a16:creationId xmlns:a16="http://schemas.microsoft.com/office/drawing/2014/main" id="{D8DE11A9-A043-419C-BA2F-6013B26978E6}"/>
              </a:ext>
            </a:extLst>
          </p:cNvPr>
          <p:cNvSpPr>
            <a:spLocks noChangeShapeType="1"/>
          </p:cNvSpPr>
          <p:nvPr/>
        </p:nvSpPr>
        <p:spPr bwMode="auto">
          <a:xfrm>
            <a:off x="4572000" y="4811713"/>
            <a:ext cx="1974850" cy="2857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83" name="Line 27">
            <a:extLst>
              <a:ext uri="{FF2B5EF4-FFF2-40B4-BE49-F238E27FC236}">
                <a16:creationId xmlns:a16="http://schemas.microsoft.com/office/drawing/2014/main" id="{31D1507E-A845-4AF5-93F7-C8F0DC4BA9F8}"/>
              </a:ext>
            </a:extLst>
          </p:cNvPr>
          <p:cNvSpPr>
            <a:spLocks noChangeShapeType="1"/>
          </p:cNvSpPr>
          <p:nvPr/>
        </p:nvSpPr>
        <p:spPr bwMode="auto">
          <a:xfrm flipV="1">
            <a:off x="4597400" y="4545013"/>
            <a:ext cx="1930400" cy="2413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487" name="Rectangle 31">
            <a:extLst>
              <a:ext uri="{FF2B5EF4-FFF2-40B4-BE49-F238E27FC236}">
                <a16:creationId xmlns:a16="http://schemas.microsoft.com/office/drawing/2014/main" id="{E45217B1-B600-4481-A377-33D9FFAF6F24}"/>
              </a:ext>
            </a:extLst>
          </p:cNvPr>
          <p:cNvSpPr>
            <a:spLocks noChangeArrowheads="1"/>
          </p:cNvSpPr>
          <p:nvPr/>
        </p:nvSpPr>
        <p:spPr bwMode="auto">
          <a:xfrm>
            <a:off x="976313" y="2849563"/>
            <a:ext cx="13811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eaves (.1)</a:t>
            </a:r>
          </a:p>
        </p:txBody>
      </p:sp>
      <p:sp>
        <p:nvSpPr>
          <p:cNvPr id="19488" name="Rectangle 32">
            <a:extLst>
              <a:ext uri="{FF2B5EF4-FFF2-40B4-BE49-F238E27FC236}">
                <a16:creationId xmlns:a16="http://schemas.microsoft.com/office/drawing/2014/main" id="{7F820322-B3C2-417D-A01B-F3CAA3C1CF1C}"/>
              </a:ext>
            </a:extLst>
          </p:cNvPr>
          <p:cNvSpPr>
            <a:spLocks noChangeArrowheads="1"/>
          </p:cNvSpPr>
          <p:nvPr/>
        </p:nvSpPr>
        <p:spPr bwMode="auto">
          <a:xfrm>
            <a:off x="1014413" y="5268913"/>
            <a:ext cx="1195387"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tays (.9)</a:t>
            </a:r>
          </a:p>
        </p:txBody>
      </p:sp>
      <p:sp>
        <p:nvSpPr>
          <p:cNvPr id="19490" name="Rectangle 34">
            <a:extLst>
              <a:ext uri="{FF2B5EF4-FFF2-40B4-BE49-F238E27FC236}">
                <a16:creationId xmlns:a16="http://schemas.microsoft.com/office/drawing/2014/main" id="{207341F0-BCE5-42C1-A63F-54B72ECA95F5}"/>
              </a:ext>
            </a:extLst>
          </p:cNvPr>
          <p:cNvSpPr>
            <a:spLocks noChangeArrowheads="1"/>
          </p:cNvSpPr>
          <p:nvPr/>
        </p:nvSpPr>
        <p:spPr bwMode="auto">
          <a:xfrm>
            <a:off x="6824663" y="216376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3</a:t>
            </a:r>
          </a:p>
        </p:txBody>
      </p:sp>
      <p:sp>
        <p:nvSpPr>
          <p:cNvPr id="19491" name="Rectangle 35">
            <a:extLst>
              <a:ext uri="{FF2B5EF4-FFF2-40B4-BE49-F238E27FC236}">
                <a16:creationId xmlns:a16="http://schemas.microsoft.com/office/drawing/2014/main" id="{9FD6C90E-F71B-4F60-802B-D8893AF7FAD3}"/>
              </a:ext>
            </a:extLst>
          </p:cNvPr>
          <p:cNvSpPr>
            <a:spLocks noChangeArrowheads="1"/>
          </p:cNvSpPr>
          <p:nvPr/>
        </p:nvSpPr>
        <p:spPr bwMode="auto">
          <a:xfrm>
            <a:off x="6805613" y="431641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2</a:t>
            </a:r>
          </a:p>
        </p:txBody>
      </p:sp>
      <p:sp>
        <p:nvSpPr>
          <p:cNvPr id="19492" name="Rectangle 36">
            <a:extLst>
              <a:ext uri="{FF2B5EF4-FFF2-40B4-BE49-F238E27FC236}">
                <a16:creationId xmlns:a16="http://schemas.microsoft.com/office/drawing/2014/main" id="{55BBB952-E6D0-4BA3-8BDB-655A07555A43}"/>
              </a:ext>
            </a:extLst>
          </p:cNvPr>
          <p:cNvSpPr>
            <a:spLocks noChangeArrowheads="1"/>
          </p:cNvSpPr>
          <p:nvPr/>
        </p:nvSpPr>
        <p:spPr bwMode="auto">
          <a:xfrm>
            <a:off x="6805613" y="591661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0</a:t>
            </a:r>
          </a:p>
        </p:txBody>
      </p:sp>
      <p:sp>
        <p:nvSpPr>
          <p:cNvPr id="19493" name="Rectangle 37">
            <a:extLst>
              <a:ext uri="{FF2B5EF4-FFF2-40B4-BE49-F238E27FC236}">
                <a16:creationId xmlns:a16="http://schemas.microsoft.com/office/drawing/2014/main" id="{0BF62416-5E1E-41E4-B559-5FCF9B3442B9}"/>
              </a:ext>
            </a:extLst>
          </p:cNvPr>
          <p:cNvSpPr>
            <a:spLocks noChangeArrowheads="1"/>
          </p:cNvSpPr>
          <p:nvPr/>
        </p:nvSpPr>
        <p:spPr bwMode="auto">
          <a:xfrm>
            <a:off x="6824663" y="313531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2</a:t>
            </a:r>
          </a:p>
        </p:txBody>
      </p:sp>
      <p:sp>
        <p:nvSpPr>
          <p:cNvPr id="19494" name="Rectangle 38">
            <a:extLst>
              <a:ext uri="{FF2B5EF4-FFF2-40B4-BE49-F238E27FC236}">
                <a16:creationId xmlns:a16="http://schemas.microsoft.com/office/drawing/2014/main" id="{B12B9218-27B8-440F-A596-A4C2100B7295}"/>
              </a:ext>
            </a:extLst>
          </p:cNvPr>
          <p:cNvSpPr>
            <a:spLocks noChangeArrowheads="1"/>
          </p:cNvSpPr>
          <p:nvPr/>
        </p:nvSpPr>
        <p:spPr bwMode="auto">
          <a:xfrm>
            <a:off x="6824663" y="265906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2</a:t>
            </a:r>
          </a:p>
        </p:txBody>
      </p:sp>
      <p:sp>
        <p:nvSpPr>
          <p:cNvPr id="19495" name="Rectangle 39">
            <a:extLst>
              <a:ext uri="{FF2B5EF4-FFF2-40B4-BE49-F238E27FC236}">
                <a16:creationId xmlns:a16="http://schemas.microsoft.com/office/drawing/2014/main" id="{777D3ACF-F0E0-46AA-A1FB-0E00026CE1DB}"/>
              </a:ext>
            </a:extLst>
          </p:cNvPr>
          <p:cNvSpPr>
            <a:spLocks noChangeArrowheads="1"/>
          </p:cNvSpPr>
          <p:nvPr/>
        </p:nvSpPr>
        <p:spPr bwMode="auto">
          <a:xfrm>
            <a:off x="6788150" y="3795713"/>
            <a:ext cx="349250" cy="368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498" name="Rectangle 42">
            <a:extLst>
              <a:ext uri="{FF2B5EF4-FFF2-40B4-BE49-F238E27FC236}">
                <a16:creationId xmlns:a16="http://schemas.microsoft.com/office/drawing/2014/main" id="{BE68AD30-E58A-43A9-8593-E8F2B2F2E562}"/>
              </a:ext>
            </a:extLst>
          </p:cNvPr>
          <p:cNvSpPr>
            <a:spLocks noChangeArrowheads="1"/>
          </p:cNvSpPr>
          <p:nvPr/>
        </p:nvSpPr>
        <p:spPr bwMode="auto">
          <a:xfrm>
            <a:off x="2595563" y="4659313"/>
            <a:ext cx="13811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eaves (.1)</a:t>
            </a:r>
          </a:p>
        </p:txBody>
      </p:sp>
      <p:sp>
        <p:nvSpPr>
          <p:cNvPr id="19499" name="Rectangle 43">
            <a:extLst>
              <a:ext uri="{FF2B5EF4-FFF2-40B4-BE49-F238E27FC236}">
                <a16:creationId xmlns:a16="http://schemas.microsoft.com/office/drawing/2014/main" id="{B9521728-F41D-43B1-9BF5-9B8871B9251B}"/>
              </a:ext>
            </a:extLst>
          </p:cNvPr>
          <p:cNvSpPr>
            <a:spLocks noChangeArrowheads="1"/>
          </p:cNvSpPr>
          <p:nvPr/>
        </p:nvSpPr>
        <p:spPr bwMode="auto">
          <a:xfrm>
            <a:off x="2601913" y="2373313"/>
            <a:ext cx="13811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eaves (.1)</a:t>
            </a:r>
          </a:p>
        </p:txBody>
      </p:sp>
      <p:sp>
        <p:nvSpPr>
          <p:cNvPr id="19500" name="Rectangle 44">
            <a:extLst>
              <a:ext uri="{FF2B5EF4-FFF2-40B4-BE49-F238E27FC236}">
                <a16:creationId xmlns:a16="http://schemas.microsoft.com/office/drawing/2014/main" id="{584D8E8A-4FD8-46C3-B46A-36500B6E4CF9}"/>
              </a:ext>
            </a:extLst>
          </p:cNvPr>
          <p:cNvSpPr>
            <a:spLocks noChangeArrowheads="1"/>
          </p:cNvSpPr>
          <p:nvPr/>
        </p:nvSpPr>
        <p:spPr bwMode="auto">
          <a:xfrm>
            <a:off x="4630738" y="2754313"/>
            <a:ext cx="736600"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 (.9)</a:t>
            </a:r>
          </a:p>
        </p:txBody>
      </p:sp>
      <p:sp>
        <p:nvSpPr>
          <p:cNvPr id="19501" name="Rectangle 45">
            <a:extLst>
              <a:ext uri="{FF2B5EF4-FFF2-40B4-BE49-F238E27FC236}">
                <a16:creationId xmlns:a16="http://schemas.microsoft.com/office/drawing/2014/main" id="{4D550805-127E-459A-9554-98D6BF22204B}"/>
              </a:ext>
            </a:extLst>
          </p:cNvPr>
          <p:cNvSpPr>
            <a:spLocks noChangeArrowheads="1"/>
          </p:cNvSpPr>
          <p:nvPr/>
        </p:nvSpPr>
        <p:spPr bwMode="auto">
          <a:xfrm>
            <a:off x="2614613" y="3440113"/>
            <a:ext cx="1195387"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tays (.9)</a:t>
            </a:r>
          </a:p>
        </p:txBody>
      </p:sp>
      <p:sp>
        <p:nvSpPr>
          <p:cNvPr id="19502" name="Rectangle 46">
            <a:extLst>
              <a:ext uri="{FF2B5EF4-FFF2-40B4-BE49-F238E27FC236}">
                <a16:creationId xmlns:a16="http://schemas.microsoft.com/office/drawing/2014/main" id="{2979C471-280F-405E-8FE2-4E1EDAA7458F}"/>
              </a:ext>
            </a:extLst>
          </p:cNvPr>
          <p:cNvSpPr>
            <a:spLocks noChangeArrowheads="1"/>
          </p:cNvSpPr>
          <p:nvPr/>
        </p:nvSpPr>
        <p:spPr bwMode="auto">
          <a:xfrm>
            <a:off x="2614613" y="5764213"/>
            <a:ext cx="1195387"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tays (.9)</a:t>
            </a:r>
          </a:p>
        </p:txBody>
      </p:sp>
      <p:sp>
        <p:nvSpPr>
          <p:cNvPr id="19503" name="Rectangle 47">
            <a:extLst>
              <a:ext uri="{FF2B5EF4-FFF2-40B4-BE49-F238E27FC236}">
                <a16:creationId xmlns:a16="http://schemas.microsoft.com/office/drawing/2014/main" id="{DB39B12A-04CB-4759-A710-B85556079814}"/>
              </a:ext>
            </a:extLst>
          </p:cNvPr>
          <p:cNvSpPr>
            <a:spLocks noChangeArrowheads="1"/>
          </p:cNvSpPr>
          <p:nvPr/>
        </p:nvSpPr>
        <p:spPr bwMode="auto">
          <a:xfrm>
            <a:off x="5295900" y="3871913"/>
            <a:ext cx="736600"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 (.9)</a:t>
            </a:r>
          </a:p>
        </p:txBody>
      </p:sp>
      <p:sp>
        <p:nvSpPr>
          <p:cNvPr id="19504" name="Rectangle 48">
            <a:extLst>
              <a:ext uri="{FF2B5EF4-FFF2-40B4-BE49-F238E27FC236}">
                <a16:creationId xmlns:a16="http://schemas.microsoft.com/office/drawing/2014/main" id="{AFDE3AE5-D166-46FD-8389-C54157F973FE}"/>
              </a:ext>
            </a:extLst>
          </p:cNvPr>
          <p:cNvSpPr>
            <a:spLocks noChangeArrowheads="1"/>
          </p:cNvSpPr>
          <p:nvPr/>
        </p:nvSpPr>
        <p:spPr bwMode="auto">
          <a:xfrm>
            <a:off x="4630738" y="4938713"/>
            <a:ext cx="736600"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 (.9)</a:t>
            </a:r>
          </a:p>
        </p:txBody>
      </p:sp>
      <p:sp>
        <p:nvSpPr>
          <p:cNvPr id="19505" name="Rectangle 49">
            <a:extLst>
              <a:ext uri="{FF2B5EF4-FFF2-40B4-BE49-F238E27FC236}">
                <a16:creationId xmlns:a16="http://schemas.microsoft.com/office/drawing/2014/main" id="{301D6E5F-73C6-456E-AC0F-80BD48F0D983}"/>
              </a:ext>
            </a:extLst>
          </p:cNvPr>
          <p:cNvSpPr>
            <a:spLocks noChangeArrowheads="1"/>
          </p:cNvSpPr>
          <p:nvPr/>
        </p:nvSpPr>
        <p:spPr bwMode="auto">
          <a:xfrm>
            <a:off x="5276850" y="5973763"/>
            <a:ext cx="736600"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S (.9)</a:t>
            </a:r>
          </a:p>
        </p:txBody>
      </p:sp>
      <p:sp>
        <p:nvSpPr>
          <p:cNvPr id="19506" name="Rectangle 50">
            <a:extLst>
              <a:ext uri="{FF2B5EF4-FFF2-40B4-BE49-F238E27FC236}">
                <a16:creationId xmlns:a16="http://schemas.microsoft.com/office/drawing/2014/main" id="{4C8754CC-89C4-4A05-BC9D-FCC5CF1C0989}"/>
              </a:ext>
            </a:extLst>
          </p:cNvPr>
          <p:cNvSpPr>
            <a:spLocks noChangeArrowheads="1"/>
          </p:cNvSpPr>
          <p:nvPr/>
        </p:nvSpPr>
        <p:spPr bwMode="auto">
          <a:xfrm>
            <a:off x="4630738" y="4259263"/>
            <a:ext cx="7588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 (.1)</a:t>
            </a:r>
          </a:p>
        </p:txBody>
      </p:sp>
      <p:sp>
        <p:nvSpPr>
          <p:cNvPr id="19507" name="Rectangle 51">
            <a:extLst>
              <a:ext uri="{FF2B5EF4-FFF2-40B4-BE49-F238E27FC236}">
                <a16:creationId xmlns:a16="http://schemas.microsoft.com/office/drawing/2014/main" id="{CE060FF0-944E-4E8C-9027-9284B0D7E652}"/>
              </a:ext>
            </a:extLst>
          </p:cNvPr>
          <p:cNvSpPr>
            <a:spLocks noChangeArrowheads="1"/>
          </p:cNvSpPr>
          <p:nvPr/>
        </p:nvSpPr>
        <p:spPr bwMode="auto">
          <a:xfrm>
            <a:off x="5311775" y="5259388"/>
            <a:ext cx="7588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 (.1)</a:t>
            </a:r>
          </a:p>
        </p:txBody>
      </p:sp>
      <p:sp>
        <p:nvSpPr>
          <p:cNvPr id="19508" name="Rectangle 52">
            <a:extLst>
              <a:ext uri="{FF2B5EF4-FFF2-40B4-BE49-F238E27FC236}">
                <a16:creationId xmlns:a16="http://schemas.microsoft.com/office/drawing/2014/main" id="{5183704D-5796-454A-AD4D-9E294086774A}"/>
              </a:ext>
            </a:extLst>
          </p:cNvPr>
          <p:cNvSpPr>
            <a:spLocks noChangeArrowheads="1"/>
          </p:cNvSpPr>
          <p:nvPr/>
        </p:nvSpPr>
        <p:spPr bwMode="auto">
          <a:xfrm>
            <a:off x="5297488" y="3082925"/>
            <a:ext cx="7588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 (.1)</a:t>
            </a:r>
          </a:p>
        </p:txBody>
      </p:sp>
      <p:sp>
        <p:nvSpPr>
          <p:cNvPr id="19509" name="Rectangle 53">
            <a:extLst>
              <a:ext uri="{FF2B5EF4-FFF2-40B4-BE49-F238E27FC236}">
                <a16:creationId xmlns:a16="http://schemas.microsoft.com/office/drawing/2014/main" id="{3E6B08BE-27A1-467E-90EB-BB2463A272E8}"/>
              </a:ext>
            </a:extLst>
          </p:cNvPr>
          <p:cNvSpPr>
            <a:spLocks noChangeArrowheads="1"/>
          </p:cNvSpPr>
          <p:nvPr/>
        </p:nvSpPr>
        <p:spPr bwMode="auto">
          <a:xfrm>
            <a:off x="4630738" y="2125663"/>
            <a:ext cx="75882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L (.1)</a:t>
            </a:r>
          </a:p>
        </p:txBody>
      </p:sp>
      <p:sp>
        <p:nvSpPr>
          <p:cNvPr id="19511" name="Rectangle 55">
            <a:extLst>
              <a:ext uri="{FF2B5EF4-FFF2-40B4-BE49-F238E27FC236}">
                <a16:creationId xmlns:a16="http://schemas.microsoft.com/office/drawing/2014/main" id="{2DA6531D-538B-4844-B35B-76FCDA11FFD2}"/>
              </a:ext>
            </a:extLst>
          </p:cNvPr>
          <p:cNvSpPr>
            <a:spLocks noChangeArrowheads="1"/>
          </p:cNvSpPr>
          <p:nvPr/>
        </p:nvSpPr>
        <p:spPr bwMode="auto">
          <a:xfrm>
            <a:off x="7605713" y="2125663"/>
            <a:ext cx="752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0010</a:t>
            </a:r>
          </a:p>
        </p:txBody>
      </p:sp>
      <p:sp>
        <p:nvSpPr>
          <p:cNvPr id="19512" name="Rectangle 56">
            <a:extLst>
              <a:ext uri="{FF2B5EF4-FFF2-40B4-BE49-F238E27FC236}">
                <a16:creationId xmlns:a16="http://schemas.microsoft.com/office/drawing/2014/main" id="{AE382F18-E61F-430A-A0BF-06FD5F485CBD}"/>
              </a:ext>
            </a:extLst>
          </p:cNvPr>
          <p:cNvSpPr>
            <a:spLocks noChangeArrowheads="1"/>
          </p:cNvSpPr>
          <p:nvPr/>
        </p:nvSpPr>
        <p:spPr bwMode="auto">
          <a:xfrm>
            <a:off x="7624763" y="3116263"/>
            <a:ext cx="752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0090</a:t>
            </a:r>
          </a:p>
        </p:txBody>
      </p:sp>
      <p:sp>
        <p:nvSpPr>
          <p:cNvPr id="19513" name="Rectangle 57">
            <a:extLst>
              <a:ext uri="{FF2B5EF4-FFF2-40B4-BE49-F238E27FC236}">
                <a16:creationId xmlns:a16="http://schemas.microsoft.com/office/drawing/2014/main" id="{404DB9CD-11B1-4557-A1DB-69A27C1C7784}"/>
              </a:ext>
            </a:extLst>
          </p:cNvPr>
          <p:cNvSpPr>
            <a:spLocks noChangeArrowheads="1"/>
          </p:cNvSpPr>
          <p:nvPr/>
        </p:nvSpPr>
        <p:spPr bwMode="auto">
          <a:xfrm>
            <a:off x="7643813" y="4316413"/>
            <a:ext cx="752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0090</a:t>
            </a:r>
          </a:p>
        </p:txBody>
      </p:sp>
      <p:sp>
        <p:nvSpPr>
          <p:cNvPr id="19514" name="Rectangle 58">
            <a:extLst>
              <a:ext uri="{FF2B5EF4-FFF2-40B4-BE49-F238E27FC236}">
                <a16:creationId xmlns:a16="http://schemas.microsoft.com/office/drawing/2014/main" id="{82053685-6242-4DC1-AE8F-AC86D4523A60}"/>
              </a:ext>
            </a:extLst>
          </p:cNvPr>
          <p:cNvSpPr>
            <a:spLocks noChangeArrowheads="1"/>
          </p:cNvSpPr>
          <p:nvPr/>
        </p:nvSpPr>
        <p:spPr bwMode="auto">
          <a:xfrm>
            <a:off x="7643813" y="5916613"/>
            <a:ext cx="752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7290</a:t>
            </a:r>
          </a:p>
        </p:txBody>
      </p:sp>
      <p:sp>
        <p:nvSpPr>
          <p:cNvPr id="19515" name="Rectangle 59">
            <a:extLst>
              <a:ext uri="{FF2B5EF4-FFF2-40B4-BE49-F238E27FC236}">
                <a16:creationId xmlns:a16="http://schemas.microsoft.com/office/drawing/2014/main" id="{60E350B8-0109-4291-AE6C-E0F1C391098B}"/>
              </a:ext>
            </a:extLst>
          </p:cNvPr>
          <p:cNvSpPr>
            <a:spLocks noChangeArrowheads="1"/>
          </p:cNvSpPr>
          <p:nvPr/>
        </p:nvSpPr>
        <p:spPr bwMode="auto">
          <a:xfrm>
            <a:off x="7624763" y="2659063"/>
            <a:ext cx="752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000">
                <a:effectLst/>
              </a:rPr>
              <a:t>.0090</a:t>
            </a:r>
          </a:p>
        </p:txBody>
      </p:sp>
      <p:sp>
        <p:nvSpPr>
          <p:cNvPr id="19516" name="Rectangle 60">
            <a:extLst>
              <a:ext uri="{FF2B5EF4-FFF2-40B4-BE49-F238E27FC236}">
                <a16:creationId xmlns:a16="http://schemas.microsoft.com/office/drawing/2014/main" id="{ABFF3E9C-37EA-4BA1-94B1-8A4B0439D9A4}"/>
              </a:ext>
            </a:extLst>
          </p:cNvPr>
          <p:cNvSpPr>
            <a:spLocks noChangeArrowheads="1"/>
          </p:cNvSpPr>
          <p:nvPr/>
        </p:nvSpPr>
        <p:spPr bwMode="auto">
          <a:xfrm>
            <a:off x="6815138" y="3770313"/>
            <a:ext cx="307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r>
              <a:rPr lang="en-US" altLang="en-US" sz="2000">
                <a:effectLst/>
              </a:rPr>
              <a:t>1</a:t>
            </a:r>
          </a:p>
        </p:txBody>
      </p:sp>
      <p:sp>
        <p:nvSpPr>
          <p:cNvPr id="19517" name="Rectangle 61">
            <a:extLst>
              <a:ext uri="{FF2B5EF4-FFF2-40B4-BE49-F238E27FC236}">
                <a16:creationId xmlns:a16="http://schemas.microsoft.com/office/drawing/2014/main" id="{A701811B-11FC-42B8-9260-8A295B2D1ECC}"/>
              </a:ext>
            </a:extLst>
          </p:cNvPr>
          <p:cNvSpPr>
            <a:spLocks noChangeArrowheads="1"/>
          </p:cNvSpPr>
          <p:nvPr/>
        </p:nvSpPr>
        <p:spPr bwMode="auto">
          <a:xfrm>
            <a:off x="6796088" y="4827588"/>
            <a:ext cx="350837" cy="406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lIns="90488" tIns="44450" rIns="90488" bIns="44450">
            <a:spAutoFit/>
          </a:bodyPr>
          <a:lstStyle/>
          <a:p>
            <a:pPr algn="l"/>
            <a:r>
              <a:rPr lang="en-US" altLang="en-US" sz="2000">
                <a:effectLst/>
              </a:rPr>
              <a:t>1</a:t>
            </a:r>
          </a:p>
        </p:txBody>
      </p:sp>
      <p:sp>
        <p:nvSpPr>
          <p:cNvPr id="19518" name="Rectangle 62">
            <a:extLst>
              <a:ext uri="{FF2B5EF4-FFF2-40B4-BE49-F238E27FC236}">
                <a16:creationId xmlns:a16="http://schemas.microsoft.com/office/drawing/2014/main" id="{BE78B748-7982-46D8-90C9-3222F4E0E88C}"/>
              </a:ext>
            </a:extLst>
          </p:cNvPr>
          <p:cNvSpPr>
            <a:spLocks noChangeArrowheads="1"/>
          </p:cNvSpPr>
          <p:nvPr/>
        </p:nvSpPr>
        <p:spPr bwMode="auto">
          <a:xfrm>
            <a:off x="6784975" y="5341938"/>
            <a:ext cx="349250" cy="406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lIns="90488" tIns="44450" rIns="90488" bIns="44450">
            <a:spAutoFit/>
          </a:bodyPr>
          <a:lstStyle/>
          <a:p>
            <a:pPr algn="l"/>
            <a:r>
              <a:rPr lang="en-US" altLang="en-US" sz="2000">
                <a:effectLst/>
              </a:rPr>
              <a:t>1</a:t>
            </a:r>
          </a:p>
        </p:txBody>
      </p:sp>
      <p:sp>
        <p:nvSpPr>
          <p:cNvPr id="19519" name="Rectangle 63">
            <a:extLst>
              <a:ext uri="{FF2B5EF4-FFF2-40B4-BE49-F238E27FC236}">
                <a16:creationId xmlns:a16="http://schemas.microsoft.com/office/drawing/2014/main" id="{59E42F9B-DEC1-43C2-9401-899515320611}"/>
              </a:ext>
            </a:extLst>
          </p:cNvPr>
          <p:cNvSpPr>
            <a:spLocks noChangeArrowheads="1"/>
          </p:cNvSpPr>
          <p:nvPr/>
        </p:nvSpPr>
        <p:spPr bwMode="auto">
          <a:xfrm>
            <a:off x="7645400" y="3786188"/>
            <a:ext cx="730250" cy="368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0" name="Rectangle 64">
            <a:extLst>
              <a:ext uri="{FF2B5EF4-FFF2-40B4-BE49-F238E27FC236}">
                <a16:creationId xmlns:a16="http://schemas.microsoft.com/office/drawing/2014/main" id="{64913C07-855B-4985-AF72-8395AA51E6B9}"/>
              </a:ext>
            </a:extLst>
          </p:cNvPr>
          <p:cNvSpPr>
            <a:spLocks noChangeArrowheads="1"/>
          </p:cNvSpPr>
          <p:nvPr/>
        </p:nvSpPr>
        <p:spPr bwMode="auto">
          <a:xfrm>
            <a:off x="7643813" y="3770313"/>
            <a:ext cx="765175" cy="406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altLang="en-US" sz="2000">
                <a:effectLst/>
              </a:rPr>
              <a:t>.0810</a:t>
            </a:r>
          </a:p>
        </p:txBody>
      </p:sp>
      <p:sp>
        <p:nvSpPr>
          <p:cNvPr id="19521" name="Rectangle 65">
            <a:extLst>
              <a:ext uri="{FF2B5EF4-FFF2-40B4-BE49-F238E27FC236}">
                <a16:creationId xmlns:a16="http://schemas.microsoft.com/office/drawing/2014/main" id="{942C0792-A70A-4885-9F8B-31D43499CB7B}"/>
              </a:ext>
            </a:extLst>
          </p:cNvPr>
          <p:cNvSpPr>
            <a:spLocks noChangeArrowheads="1"/>
          </p:cNvSpPr>
          <p:nvPr/>
        </p:nvSpPr>
        <p:spPr bwMode="auto">
          <a:xfrm>
            <a:off x="7626350" y="5376863"/>
            <a:ext cx="730250" cy="368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2" name="Rectangle 66">
            <a:extLst>
              <a:ext uri="{FF2B5EF4-FFF2-40B4-BE49-F238E27FC236}">
                <a16:creationId xmlns:a16="http://schemas.microsoft.com/office/drawing/2014/main" id="{F8A666DC-677A-4F80-9A7F-9A472CE1A8F1}"/>
              </a:ext>
            </a:extLst>
          </p:cNvPr>
          <p:cNvSpPr>
            <a:spLocks noChangeArrowheads="1"/>
          </p:cNvSpPr>
          <p:nvPr/>
        </p:nvSpPr>
        <p:spPr bwMode="auto">
          <a:xfrm>
            <a:off x="7626350" y="4881563"/>
            <a:ext cx="730250" cy="368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9523" name="Rectangle 67">
            <a:extLst>
              <a:ext uri="{FF2B5EF4-FFF2-40B4-BE49-F238E27FC236}">
                <a16:creationId xmlns:a16="http://schemas.microsoft.com/office/drawing/2014/main" id="{E39FE80A-D528-45C4-B9C3-FBC0D34A6DC8}"/>
              </a:ext>
            </a:extLst>
          </p:cNvPr>
          <p:cNvSpPr>
            <a:spLocks noChangeArrowheads="1"/>
          </p:cNvSpPr>
          <p:nvPr/>
        </p:nvSpPr>
        <p:spPr bwMode="auto">
          <a:xfrm>
            <a:off x="7624763" y="4859338"/>
            <a:ext cx="765175" cy="406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altLang="en-US" sz="2000">
                <a:effectLst/>
              </a:rPr>
              <a:t>.0810</a:t>
            </a:r>
          </a:p>
        </p:txBody>
      </p:sp>
      <p:sp>
        <p:nvSpPr>
          <p:cNvPr id="19524" name="Rectangle 68">
            <a:extLst>
              <a:ext uri="{FF2B5EF4-FFF2-40B4-BE49-F238E27FC236}">
                <a16:creationId xmlns:a16="http://schemas.microsoft.com/office/drawing/2014/main" id="{08B36400-8EDC-46B8-ADCC-619193B54EAB}"/>
              </a:ext>
            </a:extLst>
          </p:cNvPr>
          <p:cNvSpPr>
            <a:spLocks noChangeArrowheads="1"/>
          </p:cNvSpPr>
          <p:nvPr/>
        </p:nvSpPr>
        <p:spPr bwMode="auto">
          <a:xfrm>
            <a:off x="7621588" y="5370513"/>
            <a:ext cx="765175" cy="406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altLang="en-US" sz="2000">
                <a:effectLst/>
              </a:rPr>
              <a:t>.0810</a:t>
            </a:r>
          </a:p>
        </p:txBody>
      </p:sp>
      <p:sp>
        <p:nvSpPr>
          <p:cNvPr id="19530" name="Oval 74">
            <a:extLst>
              <a:ext uri="{FF2B5EF4-FFF2-40B4-BE49-F238E27FC236}">
                <a16:creationId xmlns:a16="http://schemas.microsoft.com/office/drawing/2014/main" id="{9D62B03A-FD8B-47E6-AC11-E453596FB047}"/>
              </a:ext>
            </a:extLst>
          </p:cNvPr>
          <p:cNvSpPr>
            <a:spLocks noChangeArrowheads="1"/>
          </p:cNvSpPr>
          <p:nvPr/>
        </p:nvSpPr>
        <p:spPr bwMode="auto">
          <a:xfrm>
            <a:off x="4483100" y="25765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531" name="Oval 75">
            <a:extLst>
              <a:ext uri="{FF2B5EF4-FFF2-40B4-BE49-F238E27FC236}">
                <a16:creationId xmlns:a16="http://schemas.microsoft.com/office/drawing/2014/main" id="{ED5A8FA7-8798-4AA8-8230-95A28441B5F0}"/>
              </a:ext>
            </a:extLst>
          </p:cNvPr>
          <p:cNvSpPr>
            <a:spLocks noChangeArrowheads="1"/>
          </p:cNvSpPr>
          <p:nvPr/>
        </p:nvSpPr>
        <p:spPr bwMode="auto">
          <a:xfrm>
            <a:off x="4483100" y="35925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532" name="Oval 76">
            <a:extLst>
              <a:ext uri="{FF2B5EF4-FFF2-40B4-BE49-F238E27FC236}">
                <a16:creationId xmlns:a16="http://schemas.microsoft.com/office/drawing/2014/main" id="{4D44EC05-8619-4EC6-8716-23AF77746212}"/>
              </a:ext>
            </a:extLst>
          </p:cNvPr>
          <p:cNvSpPr>
            <a:spLocks noChangeArrowheads="1"/>
          </p:cNvSpPr>
          <p:nvPr/>
        </p:nvSpPr>
        <p:spPr bwMode="auto">
          <a:xfrm>
            <a:off x="4483100" y="47355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533" name="Oval 77">
            <a:extLst>
              <a:ext uri="{FF2B5EF4-FFF2-40B4-BE49-F238E27FC236}">
                <a16:creationId xmlns:a16="http://schemas.microsoft.com/office/drawing/2014/main" id="{7F4E6F8D-C3E8-43D5-BA86-AB42E0535CFD}"/>
              </a:ext>
            </a:extLst>
          </p:cNvPr>
          <p:cNvSpPr>
            <a:spLocks noChangeArrowheads="1"/>
          </p:cNvSpPr>
          <p:nvPr/>
        </p:nvSpPr>
        <p:spPr bwMode="auto">
          <a:xfrm>
            <a:off x="4470400" y="57769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538" name="Line 82">
            <a:extLst>
              <a:ext uri="{FF2B5EF4-FFF2-40B4-BE49-F238E27FC236}">
                <a16:creationId xmlns:a16="http://schemas.microsoft.com/office/drawing/2014/main" id="{4C034CCA-6CAA-4844-9864-25951C0F1BA5}"/>
              </a:ext>
            </a:extLst>
          </p:cNvPr>
          <p:cNvSpPr>
            <a:spLocks noChangeShapeType="1"/>
          </p:cNvSpPr>
          <p:nvPr/>
        </p:nvSpPr>
        <p:spPr bwMode="auto">
          <a:xfrm>
            <a:off x="2495550" y="1558925"/>
            <a:ext cx="0" cy="4560888"/>
          </a:xfrm>
          <a:prstGeom prst="line">
            <a:avLst/>
          </a:prstGeom>
          <a:noFill/>
          <a:ln w="19050">
            <a:solidFill>
              <a:srgbClr val="66FFFF"/>
            </a:solidFill>
            <a:prstDash val="lgDash"/>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537" name="Line 81">
            <a:extLst>
              <a:ext uri="{FF2B5EF4-FFF2-40B4-BE49-F238E27FC236}">
                <a16:creationId xmlns:a16="http://schemas.microsoft.com/office/drawing/2014/main" id="{3F1BF4EA-A1E8-446B-BDAE-E0AE14849D65}"/>
              </a:ext>
            </a:extLst>
          </p:cNvPr>
          <p:cNvSpPr>
            <a:spLocks noChangeShapeType="1"/>
          </p:cNvSpPr>
          <p:nvPr/>
        </p:nvSpPr>
        <p:spPr bwMode="auto">
          <a:xfrm>
            <a:off x="6515100" y="1560513"/>
            <a:ext cx="0" cy="4560887"/>
          </a:xfrm>
          <a:prstGeom prst="line">
            <a:avLst/>
          </a:prstGeom>
          <a:noFill/>
          <a:ln w="19050">
            <a:solidFill>
              <a:srgbClr val="66FFFF"/>
            </a:solidFill>
            <a:prstDash val="lgDash"/>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529" name="Oval 73">
            <a:extLst>
              <a:ext uri="{FF2B5EF4-FFF2-40B4-BE49-F238E27FC236}">
                <a16:creationId xmlns:a16="http://schemas.microsoft.com/office/drawing/2014/main" id="{BF52DAAA-C746-4879-B6F1-B219DDA70ECF}"/>
              </a:ext>
            </a:extLst>
          </p:cNvPr>
          <p:cNvSpPr>
            <a:spLocks noChangeArrowheads="1"/>
          </p:cNvSpPr>
          <p:nvPr/>
        </p:nvSpPr>
        <p:spPr bwMode="auto">
          <a:xfrm>
            <a:off x="2430463" y="30083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539" name="Line 83">
            <a:extLst>
              <a:ext uri="{FF2B5EF4-FFF2-40B4-BE49-F238E27FC236}">
                <a16:creationId xmlns:a16="http://schemas.microsoft.com/office/drawing/2014/main" id="{29D35CD4-B859-4D4D-9B8A-DD82B5AAC94D}"/>
              </a:ext>
            </a:extLst>
          </p:cNvPr>
          <p:cNvSpPr>
            <a:spLocks noChangeShapeType="1"/>
          </p:cNvSpPr>
          <p:nvPr/>
        </p:nvSpPr>
        <p:spPr bwMode="auto">
          <a:xfrm>
            <a:off x="936625" y="1554163"/>
            <a:ext cx="0" cy="4560887"/>
          </a:xfrm>
          <a:prstGeom prst="line">
            <a:avLst/>
          </a:prstGeom>
          <a:noFill/>
          <a:ln w="19050">
            <a:solidFill>
              <a:srgbClr val="66FFFF"/>
            </a:solidFill>
            <a:prstDash val="lgDash"/>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9534" name="Oval 78">
            <a:extLst>
              <a:ext uri="{FF2B5EF4-FFF2-40B4-BE49-F238E27FC236}">
                <a16:creationId xmlns:a16="http://schemas.microsoft.com/office/drawing/2014/main" id="{5CB8A519-ED66-4303-8D2F-D57AFBA43C01}"/>
              </a:ext>
            </a:extLst>
          </p:cNvPr>
          <p:cNvSpPr>
            <a:spLocks noChangeArrowheads="1"/>
          </p:cNvSpPr>
          <p:nvPr/>
        </p:nvSpPr>
        <p:spPr bwMode="auto">
          <a:xfrm>
            <a:off x="2425700" y="54848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
        <p:nvSpPr>
          <p:cNvPr id="19467" name="Oval 11">
            <a:extLst>
              <a:ext uri="{FF2B5EF4-FFF2-40B4-BE49-F238E27FC236}">
                <a16:creationId xmlns:a16="http://schemas.microsoft.com/office/drawing/2014/main" id="{A448B68F-9F53-45A0-9390-5F17E71C0C8B}"/>
              </a:ext>
            </a:extLst>
          </p:cNvPr>
          <p:cNvSpPr>
            <a:spLocks noChangeArrowheads="1"/>
          </p:cNvSpPr>
          <p:nvPr/>
        </p:nvSpPr>
        <p:spPr bwMode="auto">
          <a:xfrm>
            <a:off x="882650" y="4252913"/>
            <a:ext cx="120650" cy="139700"/>
          </a:xfrm>
          <a:prstGeom prst="ellipse">
            <a:avLst/>
          </a:prstGeom>
          <a:solidFill>
            <a:srgbClr val="66FFFF"/>
          </a:solidFill>
          <a:ln w="12700">
            <a:solidFill>
              <a:schemeClr val="tx1"/>
            </a:solidFill>
            <a:round/>
            <a:headEnd/>
            <a:tailEnd/>
          </a:ln>
          <a:effectLst>
            <a:outerShdw dist="17961" dir="2700000" algn="ctr" rotWithShape="0">
              <a:srgbClr val="000000"/>
            </a:outerShdw>
          </a:effectLst>
        </p:spPr>
        <p:txBody>
          <a:bodyPr wrap="none" anchor="ctr"/>
          <a:lstStyle/>
          <a:p>
            <a:endParaRPr lang="en-I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sz="4000" b="1" dirty="0"/>
              <a:t>Mean: Grouped Scores</a:t>
            </a:r>
          </a:p>
        </p:txBody>
      </p:sp>
      <p:pic>
        <p:nvPicPr>
          <p:cNvPr id="13107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352" t="15232" r="2358" b="22292"/>
          <a:stretch/>
        </p:blipFill>
        <p:spPr bwMode="auto">
          <a:xfrm>
            <a:off x="212034" y="1497496"/>
            <a:ext cx="5963479" cy="234563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3004" t="11453" r="21182" b="5482"/>
          <a:stretch/>
        </p:blipFill>
        <p:spPr bwMode="auto">
          <a:xfrm>
            <a:off x="5410200" y="3387587"/>
            <a:ext cx="3657601" cy="304220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04800" y="4908688"/>
            <a:ext cx="4876800" cy="369332"/>
          </a:xfrm>
          <a:prstGeom prst="rect">
            <a:avLst/>
          </a:prstGeom>
          <a:noFill/>
        </p:spPr>
        <p:txBody>
          <a:bodyPr wrap="square" rtlCol="0">
            <a:spAutoFit/>
          </a:bodyPr>
          <a:lstStyle/>
          <a:p>
            <a:r>
              <a:rPr lang="en-US" b="1" dirty="0"/>
              <a:t>Data of Children watching TV in Bengaluru</a:t>
            </a:r>
          </a:p>
        </p:txBody>
      </p:sp>
    </p:spTree>
    <p:extLst>
      <p:ext uri="{BB962C8B-B14F-4D97-AF65-F5344CB8AC3E}">
        <p14:creationId xmlns:p14="http://schemas.microsoft.com/office/powerpoint/2010/main" val="26314548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7">
            <a:extLst>
              <a:ext uri="{FF2B5EF4-FFF2-40B4-BE49-F238E27FC236}">
                <a16:creationId xmlns:a16="http://schemas.microsoft.com/office/drawing/2014/main" id="{D0252C00-44E0-4FBF-9E24-14E49A3B8D46}"/>
              </a:ext>
            </a:extLst>
          </p:cNvPr>
          <p:cNvSpPr>
            <a:spLocks noChangeArrowheads="1"/>
          </p:cNvSpPr>
          <p:nvPr/>
        </p:nvSpPr>
        <p:spPr bwMode="auto">
          <a:xfrm>
            <a:off x="2730500" y="2771775"/>
            <a:ext cx="3497263" cy="638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488" name="Rectangle 8">
            <a:extLst>
              <a:ext uri="{FF2B5EF4-FFF2-40B4-BE49-F238E27FC236}">
                <a16:creationId xmlns:a16="http://schemas.microsoft.com/office/drawing/2014/main" id="{6DF82F7E-8F71-441A-90DD-AB896977DC42}"/>
              </a:ext>
            </a:extLst>
          </p:cNvPr>
          <p:cNvSpPr>
            <a:spLocks noChangeArrowheads="1"/>
          </p:cNvSpPr>
          <p:nvPr/>
        </p:nvSpPr>
        <p:spPr bwMode="auto">
          <a:xfrm>
            <a:off x="2722563" y="1631950"/>
            <a:ext cx="3497262" cy="638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486" name="Rectangle 6">
            <a:extLst>
              <a:ext uri="{FF2B5EF4-FFF2-40B4-BE49-F238E27FC236}">
                <a16:creationId xmlns:a16="http://schemas.microsoft.com/office/drawing/2014/main" id="{3169557B-F649-4784-8A2F-8455309AA572}"/>
              </a:ext>
            </a:extLst>
          </p:cNvPr>
          <p:cNvSpPr>
            <a:spLocks noChangeArrowheads="1"/>
          </p:cNvSpPr>
          <p:nvPr/>
        </p:nvSpPr>
        <p:spPr bwMode="auto">
          <a:xfrm>
            <a:off x="2722563" y="3913188"/>
            <a:ext cx="3497262" cy="638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0483" name="Rectangle 3">
            <a:extLst>
              <a:ext uri="{FF2B5EF4-FFF2-40B4-BE49-F238E27FC236}">
                <a16:creationId xmlns:a16="http://schemas.microsoft.com/office/drawing/2014/main" id="{CB427E91-B4DF-435D-B0B7-C3821806C9F8}"/>
              </a:ext>
            </a:extLst>
          </p:cNvPr>
          <p:cNvSpPr>
            <a:spLocks noGrp="1" noChangeArrowheads="1"/>
          </p:cNvSpPr>
          <p:nvPr>
            <p:ph idx="1"/>
          </p:nvPr>
        </p:nvSpPr>
        <p:spPr>
          <a:noFill/>
          <a:ln/>
        </p:spPr>
        <p:txBody>
          <a:bodyPr>
            <a:normAutofit/>
          </a:bodyPr>
          <a:lstStyle/>
          <a:p>
            <a:r>
              <a:rPr lang="en-US" altLang="en-US" sz="1400" dirty="0">
                <a:solidFill>
                  <a:schemeClr val="tx1">
                    <a:lumMod val="95000"/>
                    <a:lumOff val="5000"/>
                  </a:schemeClr>
                </a:solidFill>
              </a:rPr>
              <a:t>Expected Value</a:t>
            </a:r>
          </a:p>
          <a:p>
            <a:pPr>
              <a:buFont typeface="Monotype Sorts" pitchFamily="2" charset="2"/>
              <a:buNone/>
            </a:pPr>
            <a:r>
              <a:rPr lang="en-US" altLang="en-US" sz="1400" dirty="0">
                <a:solidFill>
                  <a:schemeClr val="tx1">
                    <a:lumMod val="95000"/>
                    <a:lumOff val="5000"/>
                  </a:schemeClr>
                </a:solidFill>
              </a:rPr>
              <a:t>				 </a:t>
            </a:r>
            <a:endParaRPr lang="en-US" altLang="en-US" sz="1400" dirty="0">
              <a:solidFill>
                <a:schemeClr val="bg1"/>
              </a:solidFill>
            </a:endParaRPr>
          </a:p>
          <a:p>
            <a:pPr>
              <a:buFont typeface="Monotype Sorts" pitchFamily="2" charset="2"/>
              <a:buNone/>
            </a:pPr>
            <a:r>
              <a:rPr lang="en-US" altLang="en-US" sz="1400" dirty="0">
                <a:solidFill>
                  <a:schemeClr val="tx1">
                    <a:lumMod val="95000"/>
                    <a:lumOff val="5000"/>
                  </a:schemeClr>
                </a:solidFill>
              </a:rPr>
              <a:t>				          </a:t>
            </a:r>
            <a:r>
              <a:rPr lang="en-US" altLang="en-US" sz="1400" i="1" dirty="0">
                <a:solidFill>
                  <a:schemeClr val="tx1">
                    <a:lumMod val="95000"/>
                    <a:lumOff val="5000"/>
                  </a:schemeClr>
                </a:solidFill>
              </a:rPr>
              <a:t>E</a:t>
            </a:r>
            <a:r>
              <a:rPr lang="en-US" altLang="en-US" sz="1400" dirty="0">
                <a:solidFill>
                  <a:schemeClr val="tx1">
                    <a:lumMod val="95000"/>
                    <a:lumOff val="5000"/>
                  </a:schemeClr>
                </a:solidFill>
              </a:rPr>
              <a:t>(</a:t>
            </a:r>
            <a:r>
              <a:rPr lang="en-US" altLang="en-US" sz="1400" i="1" dirty="0">
                <a:solidFill>
                  <a:schemeClr val="tx1">
                    <a:lumMod val="95000"/>
                    <a:lumOff val="5000"/>
                  </a:schemeClr>
                </a:solidFill>
              </a:rPr>
              <a:t>x</a:t>
            </a:r>
            <a:r>
              <a:rPr lang="en-US" altLang="en-US" sz="1400" dirty="0">
                <a:solidFill>
                  <a:schemeClr val="tx1">
                    <a:lumMod val="95000"/>
                    <a:lumOff val="5000"/>
                  </a:schemeClr>
                </a:solidFill>
              </a:rPr>
              <a:t>) = </a:t>
            </a:r>
            <a:r>
              <a:rPr lang="en-US" altLang="en-US" sz="1400" i="1" dirty="0">
                <a:solidFill>
                  <a:schemeClr val="tx1">
                    <a:lumMod val="95000"/>
                    <a:lumOff val="5000"/>
                  </a:schemeClr>
                </a:solidFill>
                <a:latin typeface="Symbol" panose="05050102010706020507" pitchFamily="18" charset="2"/>
              </a:rPr>
              <a:t></a:t>
            </a:r>
            <a:r>
              <a:rPr lang="en-US" altLang="en-US" sz="1400" dirty="0">
                <a:solidFill>
                  <a:schemeClr val="tx1">
                    <a:lumMod val="95000"/>
                    <a:lumOff val="5000"/>
                  </a:schemeClr>
                </a:solidFill>
              </a:rPr>
              <a:t> = </a:t>
            </a:r>
            <a:r>
              <a:rPr lang="en-US" altLang="en-US" sz="1400" i="1" dirty="0">
                <a:solidFill>
                  <a:schemeClr val="tx1">
                    <a:lumMod val="95000"/>
                    <a:lumOff val="5000"/>
                  </a:schemeClr>
                </a:solidFill>
              </a:rPr>
              <a:t>np</a:t>
            </a:r>
            <a:endParaRPr lang="en-US" altLang="en-US" sz="1400" dirty="0">
              <a:solidFill>
                <a:schemeClr val="tx1">
                  <a:lumMod val="95000"/>
                  <a:lumOff val="5000"/>
                </a:schemeClr>
              </a:solidFill>
            </a:endParaRPr>
          </a:p>
          <a:p>
            <a:endParaRPr lang="en-US" altLang="en-US" sz="1400" dirty="0">
              <a:solidFill>
                <a:schemeClr val="tx1">
                  <a:lumMod val="95000"/>
                  <a:lumOff val="5000"/>
                </a:schemeClr>
              </a:solidFill>
              <a:effectLst/>
            </a:endParaRPr>
          </a:p>
          <a:p>
            <a:r>
              <a:rPr lang="en-US" altLang="en-US" sz="1400" dirty="0">
                <a:solidFill>
                  <a:schemeClr val="tx1">
                    <a:lumMod val="95000"/>
                    <a:lumOff val="5000"/>
                  </a:schemeClr>
                </a:solidFill>
              </a:rPr>
              <a:t>Variance</a:t>
            </a:r>
          </a:p>
          <a:p>
            <a:pPr>
              <a:buFont typeface="Monotype Sorts" pitchFamily="2" charset="2"/>
              <a:buNone/>
            </a:pPr>
            <a:endParaRPr lang="en-US" altLang="en-US" sz="1400" dirty="0">
              <a:solidFill>
                <a:schemeClr val="tx1">
                  <a:lumMod val="95000"/>
                  <a:lumOff val="5000"/>
                </a:schemeClr>
              </a:solidFill>
            </a:endParaRPr>
          </a:p>
          <a:p>
            <a:pPr lvl="3">
              <a:buFontTx/>
              <a:buNone/>
            </a:pPr>
            <a:r>
              <a:rPr lang="en-US" altLang="en-US" sz="14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		                         Var(</a:t>
            </a:r>
            <a:r>
              <a:rPr lang="en-US" altLang="en-US" sz="1400" i="1"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x</a:t>
            </a:r>
            <a:r>
              <a:rPr lang="en-US" altLang="en-US" sz="14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 = </a:t>
            </a:r>
            <a:r>
              <a:rPr lang="en-US" altLang="en-US" sz="1400" i="1" dirty="0">
                <a:solidFill>
                  <a:schemeClr val="tx1">
                    <a:lumMod val="95000"/>
                    <a:lumOff val="5000"/>
                  </a:schemeClr>
                </a:solidFill>
                <a:effectLst>
                  <a:outerShdw blurRad="38100" dist="38100" dir="2700000" algn="tl">
                    <a:srgbClr val="000000"/>
                  </a:outerShdw>
                </a:effectLst>
                <a:latin typeface="Symbol" panose="05050102010706020507" pitchFamily="18" charset="2"/>
              </a:rPr>
              <a:t> </a:t>
            </a:r>
            <a:r>
              <a:rPr lang="en-US" altLang="en-US" sz="1400" baseline="300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2</a:t>
            </a:r>
            <a:r>
              <a:rPr lang="en-US" altLang="en-US" sz="14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 = </a:t>
            </a:r>
            <a:r>
              <a:rPr lang="en-US" altLang="en-US" sz="1400" i="1"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np</a:t>
            </a:r>
            <a:r>
              <a:rPr lang="en-US" altLang="en-US" sz="14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1 - </a:t>
            </a:r>
            <a:r>
              <a:rPr lang="en-US" altLang="en-US" sz="1400" i="1"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p</a:t>
            </a:r>
            <a:r>
              <a:rPr lang="en-US" altLang="en-US" sz="1400" dirty="0">
                <a:solidFill>
                  <a:schemeClr val="tx1">
                    <a:lumMod val="95000"/>
                    <a:lumOff val="5000"/>
                  </a:schemeClr>
                </a:solidFill>
                <a:effectLst>
                  <a:outerShdw blurRad="38100" dist="38100" dir="2700000" algn="tl">
                    <a:srgbClr val="000000"/>
                  </a:outerShdw>
                </a:effectLst>
                <a:latin typeface="Book Antiqua" panose="02040602050305030304" pitchFamily="18" charset="0"/>
              </a:rPr>
              <a:t>)</a:t>
            </a:r>
          </a:p>
          <a:p>
            <a:endParaRPr lang="en-US" altLang="en-US" sz="1400" dirty="0">
              <a:solidFill>
                <a:schemeClr val="tx1">
                  <a:lumMod val="95000"/>
                  <a:lumOff val="5000"/>
                </a:schemeClr>
              </a:solidFill>
            </a:endParaRPr>
          </a:p>
          <a:p>
            <a:r>
              <a:rPr lang="en-US" altLang="en-US" sz="1400" dirty="0">
                <a:solidFill>
                  <a:schemeClr val="tx1">
                    <a:lumMod val="95000"/>
                    <a:lumOff val="5000"/>
                  </a:schemeClr>
                </a:solidFill>
              </a:rPr>
              <a:t>Standard Deviation</a:t>
            </a:r>
          </a:p>
        </p:txBody>
      </p:sp>
      <p:sp>
        <p:nvSpPr>
          <p:cNvPr id="20482" name="Rectangle 2">
            <a:extLst>
              <a:ext uri="{FF2B5EF4-FFF2-40B4-BE49-F238E27FC236}">
                <a16:creationId xmlns:a16="http://schemas.microsoft.com/office/drawing/2014/main" id="{BA14CF78-F768-4B05-A1B2-82BBE09364D8}"/>
              </a:ext>
            </a:extLst>
          </p:cNvPr>
          <p:cNvSpPr>
            <a:spLocks noGrp="1" noChangeArrowheads="1"/>
          </p:cNvSpPr>
          <p:nvPr>
            <p:ph type="title" idx="4294967295"/>
          </p:nvPr>
        </p:nvSpPr>
        <p:spPr>
          <a:noFill/>
          <a:ln/>
        </p:spPr>
        <p:txBody>
          <a:bodyPr/>
          <a:lstStyle/>
          <a:p>
            <a:r>
              <a:rPr lang="en-US" altLang="en-US"/>
              <a:t>Binomial Probability Distribution</a:t>
            </a:r>
          </a:p>
        </p:txBody>
      </p:sp>
      <p:graphicFrame>
        <p:nvGraphicFramePr>
          <p:cNvPr id="20484" name="Object 4">
            <a:hlinkClick r:id="" action="ppaction://ole?verb=0"/>
            <a:extLst>
              <a:ext uri="{FF2B5EF4-FFF2-40B4-BE49-F238E27FC236}">
                <a16:creationId xmlns:a16="http://schemas.microsoft.com/office/drawing/2014/main" id="{57597C97-3C0E-4719-917D-66A05EB76A32}"/>
              </a:ext>
            </a:extLst>
          </p:cNvPr>
          <p:cNvGraphicFramePr>
            <a:graphicFrameLocks/>
          </p:cNvGraphicFramePr>
          <p:nvPr/>
        </p:nvGraphicFramePr>
        <p:xfrm>
          <a:off x="3017838" y="4076700"/>
          <a:ext cx="2909887" cy="369888"/>
        </p:xfrm>
        <a:graphic>
          <a:graphicData uri="http://schemas.openxmlformats.org/presentationml/2006/ole">
            <mc:AlternateContent xmlns:mc="http://schemas.openxmlformats.org/markup-compatibility/2006">
              <mc:Choice xmlns:v="urn:schemas-microsoft-com:vml" Requires="v">
                <p:oleObj spid="_x0000_s59427" name="Equation" r:id="rId4" imgW="2919240" imgH="379080" progId="EQUATION">
                  <p:embed/>
                </p:oleObj>
              </mc:Choice>
              <mc:Fallback>
                <p:oleObj name="Equation" r:id="rId4" imgW="2919240" imgH="379080" progId="EQUATION">
                  <p:embed/>
                  <p:pic>
                    <p:nvPicPr>
                      <p:cNvPr id="20484" name="Object 4">
                        <a:hlinkClick r:id="" action="ppaction://ole?verb=0"/>
                        <a:extLst>
                          <a:ext uri="{FF2B5EF4-FFF2-40B4-BE49-F238E27FC236}">
                            <a16:creationId xmlns:a16="http://schemas.microsoft.com/office/drawing/2014/main" id="{57597C97-3C0E-4719-917D-66A05EB76A3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838" y="4076700"/>
                        <a:ext cx="2909887" cy="369888"/>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B077BA40-2C8B-4968-ABD1-BCC972DB7C36}"/>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Binomial Probability Distribution</a:t>
            </a:r>
          </a:p>
          <a:p>
            <a:pPr lvl="1"/>
            <a:r>
              <a:rPr lang="en-US" altLang="en-US" dirty="0">
                <a:solidFill>
                  <a:schemeClr val="tx1">
                    <a:lumMod val="95000"/>
                    <a:lumOff val="5000"/>
                  </a:schemeClr>
                </a:solidFill>
              </a:rPr>
              <a:t>Expected Value</a:t>
            </a:r>
          </a:p>
          <a:p>
            <a:pPr lvl="1">
              <a:buFontTx/>
              <a:buNone/>
            </a:pPr>
            <a:r>
              <a:rPr lang="en-US" altLang="en-US" i="1" dirty="0">
                <a:solidFill>
                  <a:schemeClr val="tx1">
                    <a:lumMod val="95000"/>
                    <a:lumOff val="5000"/>
                  </a:schemeClr>
                </a:solidFill>
              </a:rPr>
              <a:t>		    E</a:t>
            </a:r>
            <a:r>
              <a:rPr lang="en-US" altLang="en-US" dirty="0">
                <a:solidFill>
                  <a:schemeClr val="tx1">
                    <a:lumMod val="95000"/>
                    <a:lumOff val="5000"/>
                  </a:schemeClr>
                </a:solidFill>
              </a:rPr>
              <a:t>(</a:t>
            </a:r>
            <a:r>
              <a:rPr lang="en-US" altLang="en-US" i="1" dirty="0">
                <a:solidFill>
                  <a:schemeClr val="tx1">
                    <a:lumMod val="95000"/>
                    <a:lumOff val="5000"/>
                  </a:schemeClr>
                </a:solidFill>
              </a:rPr>
              <a:t>x</a:t>
            </a:r>
            <a:r>
              <a:rPr lang="en-US" altLang="en-US" dirty="0">
                <a:solidFill>
                  <a:schemeClr val="tx1">
                    <a:lumMod val="95000"/>
                    <a:lumOff val="5000"/>
                  </a:schemeClr>
                </a:solidFill>
              </a:rPr>
              <a:t>) =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3(.1) = .3 employees out of  3</a:t>
            </a:r>
          </a:p>
          <a:p>
            <a:pPr lvl="1"/>
            <a:r>
              <a:rPr lang="en-US" altLang="en-US" dirty="0">
                <a:solidFill>
                  <a:schemeClr val="tx1">
                    <a:lumMod val="95000"/>
                    <a:lumOff val="5000"/>
                  </a:schemeClr>
                </a:solidFill>
              </a:rPr>
              <a:t>Variance</a:t>
            </a:r>
          </a:p>
          <a:p>
            <a:pPr lvl="1">
              <a:buFontTx/>
              <a:buNone/>
            </a:pPr>
            <a:r>
              <a:rPr lang="en-US" altLang="en-US" dirty="0">
                <a:solidFill>
                  <a:schemeClr val="tx1">
                    <a:lumMod val="95000"/>
                    <a:lumOff val="5000"/>
                  </a:schemeClr>
                </a:solidFill>
              </a:rPr>
              <a:t>		 	 Var(x) = </a:t>
            </a:r>
            <a:r>
              <a:rPr lang="en-US" altLang="en-US" i="1" dirty="0">
                <a:solidFill>
                  <a:schemeClr val="tx1">
                    <a:lumMod val="95000"/>
                    <a:lumOff val="5000"/>
                  </a:schemeClr>
                </a:solidFill>
                <a:latin typeface="Symbol" panose="05050102010706020507" pitchFamily="18" charset="2"/>
              </a:rPr>
              <a:t> </a:t>
            </a:r>
            <a:r>
              <a:rPr lang="en-US" altLang="en-US" baseline="30000" dirty="0">
                <a:solidFill>
                  <a:schemeClr val="tx1">
                    <a:lumMod val="95000"/>
                    <a:lumOff val="5000"/>
                  </a:schemeClr>
                </a:solidFill>
              </a:rPr>
              <a:t>2</a:t>
            </a:r>
            <a:r>
              <a:rPr lang="en-US" altLang="en-US" dirty="0">
                <a:solidFill>
                  <a:schemeClr val="tx1">
                    <a:lumMod val="95000"/>
                    <a:lumOff val="5000"/>
                  </a:schemeClr>
                </a:solidFill>
              </a:rPr>
              <a:t> = 3(.1)(.9) = .27</a:t>
            </a:r>
          </a:p>
          <a:p>
            <a:pPr lvl="1"/>
            <a:r>
              <a:rPr lang="en-US" altLang="en-US" dirty="0">
                <a:solidFill>
                  <a:schemeClr val="tx1">
                    <a:lumMod val="95000"/>
                    <a:lumOff val="5000"/>
                  </a:schemeClr>
                </a:solidFill>
              </a:rPr>
              <a:t>Standard Deviation</a:t>
            </a:r>
          </a:p>
        </p:txBody>
      </p:sp>
      <p:sp>
        <p:nvSpPr>
          <p:cNvPr id="21506" name="Rectangle 2">
            <a:extLst>
              <a:ext uri="{FF2B5EF4-FFF2-40B4-BE49-F238E27FC236}">
                <a16:creationId xmlns:a16="http://schemas.microsoft.com/office/drawing/2014/main" id="{A468D00F-A2EE-4D74-9ECA-BED31E287935}"/>
              </a:ext>
            </a:extLst>
          </p:cNvPr>
          <p:cNvSpPr>
            <a:spLocks noGrp="1" noChangeArrowheads="1"/>
          </p:cNvSpPr>
          <p:nvPr>
            <p:ph type="title" idx="4294967295"/>
          </p:nvPr>
        </p:nvSpPr>
        <p:spPr>
          <a:noFill/>
          <a:ln/>
        </p:spPr>
        <p:txBody>
          <a:bodyPr/>
          <a:lstStyle/>
          <a:p>
            <a:r>
              <a:rPr lang="en-US" altLang="en-US"/>
              <a:t>Example:  Evans Electronics</a:t>
            </a:r>
          </a:p>
        </p:txBody>
      </p:sp>
      <p:graphicFrame>
        <p:nvGraphicFramePr>
          <p:cNvPr id="21508" name="Object 4">
            <a:hlinkClick r:id="" action="ppaction://ole?verb=0"/>
            <a:extLst>
              <a:ext uri="{FF2B5EF4-FFF2-40B4-BE49-F238E27FC236}">
                <a16:creationId xmlns:a16="http://schemas.microsoft.com/office/drawing/2014/main" id="{36F83389-918C-4B45-AA2F-CA28263F8B88}"/>
              </a:ext>
            </a:extLst>
          </p:cNvPr>
          <p:cNvGraphicFramePr>
            <a:graphicFrameLocks/>
          </p:cNvGraphicFramePr>
          <p:nvPr/>
        </p:nvGraphicFramePr>
        <p:xfrm>
          <a:off x="2005013" y="4267200"/>
          <a:ext cx="5137150" cy="533400"/>
        </p:xfrm>
        <a:graphic>
          <a:graphicData uri="http://schemas.openxmlformats.org/presentationml/2006/ole">
            <mc:AlternateContent xmlns:mc="http://schemas.openxmlformats.org/markup-compatibility/2006">
              <mc:Choice xmlns:v="urn:schemas-microsoft-com:vml" Requires="v">
                <p:oleObj spid="_x0000_s60451" name="Equation" r:id="rId4" imgW="2438280" imgH="253800" progId="Equation.3">
                  <p:embed/>
                </p:oleObj>
              </mc:Choice>
              <mc:Fallback>
                <p:oleObj name="Equation" r:id="rId4" imgW="2438280" imgH="253800" progId="Equation.3">
                  <p:embed/>
                  <p:pic>
                    <p:nvPicPr>
                      <p:cNvPr id="21508" name="Object 4">
                        <a:hlinkClick r:id="" action="ppaction://ole?verb=0"/>
                        <a:extLst>
                          <a:ext uri="{FF2B5EF4-FFF2-40B4-BE49-F238E27FC236}">
                            <a16:creationId xmlns:a16="http://schemas.microsoft.com/office/drawing/2014/main" id="{36F83389-918C-4B45-AA2F-CA28263F8B8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5013" y="4267200"/>
                        <a:ext cx="5137150" cy="5334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a:extLst>
              <a:ext uri="{FF2B5EF4-FFF2-40B4-BE49-F238E27FC236}">
                <a16:creationId xmlns:a16="http://schemas.microsoft.com/office/drawing/2014/main" id="{12545351-43EC-4357-9C74-F9F458EA134A}"/>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Properties of a Poisson Experiment</a:t>
            </a:r>
          </a:p>
          <a:p>
            <a:pPr lvl="1"/>
            <a:r>
              <a:rPr lang="en-US" altLang="en-US" dirty="0">
                <a:solidFill>
                  <a:schemeClr val="tx1">
                    <a:lumMod val="95000"/>
                    <a:lumOff val="5000"/>
                  </a:schemeClr>
                </a:solidFill>
              </a:rPr>
              <a:t>The probability of an occurrence is the same for any two intervals of equal length.</a:t>
            </a:r>
          </a:p>
          <a:p>
            <a:pPr lvl="1"/>
            <a:r>
              <a:rPr lang="en-US" altLang="en-US" dirty="0">
                <a:solidFill>
                  <a:schemeClr val="tx1">
                    <a:lumMod val="95000"/>
                    <a:lumOff val="5000"/>
                  </a:schemeClr>
                </a:solidFill>
              </a:rPr>
              <a:t>The occurrence or nonoccurrence in any interval is independent of the occurrence or nonoccurrence in any other interval.</a:t>
            </a:r>
          </a:p>
        </p:txBody>
      </p:sp>
      <p:sp>
        <p:nvSpPr>
          <p:cNvPr id="22530" name="Rectangle 2">
            <a:extLst>
              <a:ext uri="{FF2B5EF4-FFF2-40B4-BE49-F238E27FC236}">
                <a16:creationId xmlns:a16="http://schemas.microsoft.com/office/drawing/2014/main" id="{02A08C8E-0587-4C8C-B1E5-A39D8DDB7CE3}"/>
              </a:ext>
            </a:extLst>
          </p:cNvPr>
          <p:cNvSpPr>
            <a:spLocks noGrp="1" noChangeArrowheads="1"/>
          </p:cNvSpPr>
          <p:nvPr>
            <p:ph type="title" idx="4294967295"/>
          </p:nvPr>
        </p:nvSpPr>
        <p:spPr>
          <a:noFill/>
          <a:ln/>
        </p:spPr>
        <p:txBody>
          <a:bodyPr/>
          <a:lstStyle/>
          <a:p>
            <a:r>
              <a:rPr lang="en-US" altLang="en-US"/>
              <a:t>Poisson Probability Distribution</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a:extLst>
              <a:ext uri="{FF2B5EF4-FFF2-40B4-BE49-F238E27FC236}">
                <a16:creationId xmlns:a16="http://schemas.microsoft.com/office/drawing/2014/main" id="{A64D9C74-BCCE-4211-BB22-37922C094B1A}"/>
              </a:ext>
            </a:extLst>
          </p:cNvPr>
          <p:cNvSpPr>
            <a:spLocks noChangeArrowheads="1"/>
          </p:cNvSpPr>
          <p:nvPr/>
        </p:nvSpPr>
        <p:spPr bwMode="auto">
          <a:xfrm>
            <a:off x="3384550" y="1611313"/>
            <a:ext cx="2408238" cy="10445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3555" name="Rectangle 3">
            <a:extLst>
              <a:ext uri="{FF2B5EF4-FFF2-40B4-BE49-F238E27FC236}">
                <a16:creationId xmlns:a16="http://schemas.microsoft.com/office/drawing/2014/main" id="{BC558EB5-C622-4C66-ADF6-6573501B2431}"/>
              </a:ext>
            </a:extLst>
          </p:cNvPr>
          <p:cNvSpPr>
            <a:spLocks noGrp="1" noChangeArrowheads="1"/>
          </p:cNvSpPr>
          <p:nvPr>
            <p:ph idx="1"/>
          </p:nvPr>
        </p:nvSpPr>
        <p:spPr>
          <a:noFill/>
          <a:ln/>
        </p:spPr>
        <p:txBody>
          <a:bodyPr>
            <a:normAutofit/>
          </a:bodyPr>
          <a:lstStyle/>
          <a:p>
            <a:r>
              <a:rPr lang="en-US" altLang="en-US" sz="1800" dirty="0">
                <a:solidFill>
                  <a:schemeClr val="tx1">
                    <a:lumMod val="95000"/>
                    <a:lumOff val="5000"/>
                  </a:schemeClr>
                </a:solidFill>
              </a:rPr>
              <a:t>Poisson Probability Function</a:t>
            </a:r>
          </a:p>
          <a:p>
            <a:pPr>
              <a:buFont typeface="Monotype Sorts" pitchFamily="2" charset="2"/>
              <a:buNone/>
            </a:pPr>
            <a:endParaRPr lang="en-US" altLang="en-US" sz="1800" dirty="0">
              <a:solidFill>
                <a:schemeClr val="tx1">
                  <a:lumMod val="95000"/>
                  <a:lumOff val="5000"/>
                </a:schemeClr>
              </a:solidFill>
            </a:endParaRPr>
          </a:p>
          <a:p>
            <a:pPr>
              <a:buFont typeface="Monotype Sorts" pitchFamily="2" charset="2"/>
              <a:buNone/>
            </a:pPr>
            <a:endParaRPr lang="en-US" altLang="en-US" sz="1800" dirty="0">
              <a:solidFill>
                <a:schemeClr val="tx1">
                  <a:lumMod val="95000"/>
                  <a:lumOff val="5000"/>
                </a:schemeClr>
              </a:solidFill>
            </a:endParaRPr>
          </a:p>
          <a:p>
            <a:pPr>
              <a:buFont typeface="Monotype Sorts" pitchFamily="2" charset="2"/>
              <a:buNone/>
            </a:pPr>
            <a:endParaRPr lang="en-US" altLang="en-US" sz="1800" dirty="0">
              <a:solidFill>
                <a:schemeClr val="tx1">
                  <a:lumMod val="95000"/>
                  <a:lumOff val="5000"/>
                </a:schemeClr>
              </a:solidFill>
            </a:endParaRPr>
          </a:p>
          <a:p>
            <a:pPr>
              <a:buFont typeface="Monotype Sorts" pitchFamily="2" charset="2"/>
              <a:buNone/>
            </a:pPr>
            <a:r>
              <a:rPr lang="en-US" altLang="en-US" sz="1800" dirty="0">
                <a:solidFill>
                  <a:schemeClr val="tx1">
                    <a:lumMod val="95000"/>
                    <a:lumOff val="5000"/>
                  </a:schemeClr>
                </a:solidFill>
              </a:rPr>
              <a:t>	where:</a:t>
            </a:r>
          </a:p>
          <a:p>
            <a:pPr>
              <a:buFont typeface="Monotype Sorts" pitchFamily="2" charset="2"/>
              <a:buNone/>
            </a:pPr>
            <a:r>
              <a:rPr lang="en-US" altLang="en-US" sz="1800" dirty="0">
                <a:solidFill>
                  <a:schemeClr val="tx1">
                    <a:lumMod val="95000"/>
                    <a:lumOff val="5000"/>
                  </a:schemeClr>
                </a:solidFill>
              </a:rPr>
              <a:t>		</a:t>
            </a:r>
            <a:r>
              <a:rPr lang="en-US" altLang="en-US" sz="1800" i="1" dirty="0">
                <a:solidFill>
                  <a:schemeClr val="tx1">
                    <a:lumMod val="95000"/>
                    <a:lumOff val="5000"/>
                  </a:schemeClr>
                </a:solidFill>
              </a:rPr>
              <a:t>f(x) </a:t>
            </a:r>
            <a:r>
              <a:rPr lang="en-US" altLang="en-US" sz="1800" dirty="0">
                <a:solidFill>
                  <a:schemeClr val="tx1">
                    <a:lumMod val="95000"/>
                    <a:lumOff val="5000"/>
                  </a:schemeClr>
                </a:solidFill>
              </a:rPr>
              <a:t>= probability of </a:t>
            </a:r>
            <a:r>
              <a:rPr lang="en-US" altLang="en-US" sz="1800" i="1" dirty="0">
                <a:solidFill>
                  <a:schemeClr val="tx1">
                    <a:lumMod val="95000"/>
                    <a:lumOff val="5000"/>
                  </a:schemeClr>
                </a:solidFill>
              </a:rPr>
              <a:t>x</a:t>
            </a:r>
            <a:r>
              <a:rPr lang="en-US" altLang="en-US" sz="1800" dirty="0">
                <a:solidFill>
                  <a:schemeClr val="tx1">
                    <a:lumMod val="95000"/>
                    <a:lumOff val="5000"/>
                  </a:schemeClr>
                </a:solidFill>
              </a:rPr>
              <a:t> occurrences in an interval</a:t>
            </a:r>
          </a:p>
          <a:p>
            <a:pPr>
              <a:buFont typeface="Monotype Sorts" pitchFamily="2" charset="2"/>
              <a:buNone/>
            </a:pPr>
            <a:r>
              <a:rPr lang="en-US" altLang="en-US" sz="1800" dirty="0">
                <a:solidFill>
                  <a:schemeClr val="tx1">
                    <a:lumMod val="95000"/>
                    <a:lumOff val="5000"/>
                  </a:schemeClr>
                </a:solidFill>
              </a:rPr>
              <a:t>		  </a:t>
            </a:r>
            <a:r>
              <a:rPr lang="en-US" altLang="en-US" sz="1800" i="1" dirty="0">
                <a:solidFill>
                  <a:schemeClr val="tx1">
                    <a:lumMod val="95000"/>
                    <a:lumOff val="5000"/>
                  </a:schemeClr>
                </a:solidFill>
                <a:latin typeface="Symbol" panose="05050102010706020507" pitchFamily="18" charset="2"/>
              </a:rPr>
              <a:t></a:t>
            </a:r>
            <a:r>
              <a:rPr lang="en-US" altLang="en-US" sz="1800" dirty="0">
                <a:solidFill>
                  <a:schemeClr val="tx1">
                    <a:lumMod val="95000"/>
                    <a:lumOff val="5000"/>
                  </a:schemeClr>
                </a:solidFill>
              </a:rPr>
              <a:t>  = mean number of occurrences in an interval</a:t>
            </a:r>
          </a:p>
          <a:p>
            <a:pPr>
              <a:buFont typeface="Monotype Sorts" pitchFamily="2" charset="2"/>
              <a:buNone/>
            </a:pPr>
            <a:r>
              <a:rPr lang="en-US" altLang="en-US" sz="1800" dirty="0">
                <a:solidFill>
                  <a:schemeClr val="tx1">
                    <a:lumMod val="95000"/>
                    <a:lumOff val="5000"/>
                  </a:schemeClr>
                </a:solidFill>
              </a:rPr>
              <a:t>		    </a:t>
            </a:r>
            <a:r>
              <a:rPr lang="en-US" altLang="en-US" sz="1800" i="1" dirty="0">
                <a:solidFill>
                  <a:schemeClr val="tx1">
                    <a:lumMod val="95000"/>
                    <a:lumOff val="5000"/>
                  </a:schemeClr>
                </a:solidFill>
              </a:rPr>
              <a:t>e</a:t>
            </a:r>
            <a:r>
              <a:rPr lang="en-US" altLang="en-US" sz="1800" dirty="0">
                <a:solidFill>
                  <a:schemeClr val="tx1">
                    <a:lumMod val="95000"/>
                    <a:lumOff val="5000"/>
                  </a:schemeClr>
                </a:solidFill>
              </a:rPr>
              <a:t> = 2.71828 </a:t>
            </a:r>
          </a:p>
        </p:txBody>
      </p:sp>
      <p:sp>
        <p:nvSpPr>
          <p:cNvPr id="23554" name="Rectangle 2">
            <a:extLst>
              <a:ext uri="{FF2B5EF4-FFF2-40B4-BE49-F238E27FC236}">
                <a16:creationId xmlns:a16="http://schemas.microsoft.com/office/drawing/2014/main" id="{4F2A0576-2AF5-46E3-B3C3-C2BF8A19C199}"/>
              </a:ext>
            </a:extLst>
          </p:cNvPr>
          <p:cNvSpPr>
            <a:spLocks noGrp="1" noChangeArrowheads="1"/>
          </p:cNvSpPr>
          <p:nvPr>
            <p:ph type="title" idx="4294967295"/>
          </p:nvPr>
        </p:nvSpPr>
        <p:spPr>
          <a:noFill/>
          <a:ln/>
        </p:spPr>
        <p:txBody>
          <a:bodyPr/>
          <a:lstStyle/>
          <a:p>
            <a:r>
              <a:rPr lang="en-US" altLang="en-US"/>
              <a:t>Poisson Probability Distribution</a:t>
            </a:r>
          </a:p>
        </p:txBody>
      </p:sp>
      <p:graphicFrame>
        <p:nvGraphicFramePr>
          <p:cNvPr id="23556" name="Object 4">
            <a:hlinkClick r:id="" action="ppaction://ole?verb=0"/>
            <a:extLst>
              <a:ext uri="{FF2B5EF4-FFF2-40B4-BE49-F238E27FC236}">
                <a16:creationId xmlns:a16="http://schemas.microsoft.com/office/drawing/2014/main" id="{71DE1A71-4AED-4580-898A-97E75B852FA6}"/>
              </a:ext>
            </a:extLst>
          </p:cNvPr>
          <p:cNvGraphicFramePr>
            <a:graphicFrameLocks/>
          </p:cNvGraphicFramePr>
          <p:nvPr/>
        </p:nvGraphicFramePr>
        <p:xfrm>
          <a:off x="3616325" y="1685925"/>
          <a:ext cx="1873250" cy="823913"/>
        </p:xfrm>
        <a:graphic>
          <a:graphicData uri="http://schemas.openxmlformats.org/presentationml/2006/ole">
            <mc:AlternateContent xmlns:mc="http://schemas.openxmlformats.org/markup-compatibility/2006">
              <mc:Choice xmlns:v="urn:schemas-microsoft-com:vml" Requires="v">
                <p:oleObj spid="_x0000_s61475" name="Equation" r:id="rId4" imgW="1484280" imgH="658800" progId="EQUATION">
                  <p:embed/>
                </p:oleObj>
              </mc:Choice>
              <mc:Fallback>
                <p:oleObj name="Equation" r:id="rId4" imgW="1484280" imgH="658800" progId="EQUATION">
                  <p:embed/>
                  <p:pic>
                    <p:nvPicPr>
                      <p:cNvPr id="23556" name="Object 4">
                        <a:hlinkClick r:id="" action="ppaction://ole?verb=0"/>
                        <a:extLst>
                          <a:ext uri="{FF2B5EF4-FFF2-40B4-BE49-F238E27FC236}">
                            <a16:creationId xmlns:a16="http://schemas.microsoft.com/office/drawing/2014/main" id="{71DE1A71-4AED-4580-898A-97E75B852FA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1685925"/>
                        <a:ext cx="1873250" cy="823913"/>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a:extLst>
              <a:ext uri="{FF2B5EF4-FFF2-40B4-BE49-F238E27FC236}">
                <a16:creationId xmlns:a16="http://schemas.microsoft.com/office/drawing/2014/main" id="{55B2CD4F-7246-471F-BDF0-47BEB56A810B}"/>
              </a:ext>
            </a:extLst>
          </p:cNvPr>
          <p:cNvSpPr>
            <a:spLocks noGrp="1" noChangeArrowheads="1"/>
          </p:cNvSpPr>
          <p:nvPr>
            <p:ph idx="1"/>
          </p:nvPr>
        </p:nvSpPr>
        <p:spPr>
          <a:noFill/>
          <a:ln/>
        </p:spPr>
        <p:txBody>
          <a:bodyPr/>
          <a:lstStyle/>
          <a:p>
            <a:r>
              <a:rPr lang="en-US" altLang="en-US" dirty="0">
                <a:solidFill>
                  <a:schemeClr val="tx1">
                    <a:lumMod val="95000"/>
                    <a:lumOff val="5000"/>
                  </a:schemeClr>
                </a:solidFill>
              </a:rPr>
              <a:t>Using the Poisson Probability Function</a:t>
            </a:r>
          </a:p>
          <a:p>
            <a:pPr>
              <a:buFont typeface="Monotype Sorts" pitchFamily="2" charset="2"/>
              <a:buNone/>
            </a:pPr>
            <a:r>
              <a:rPr lang="en-US" altLang="en-US" dirty="0">
                <a:solidFill>
                  <a:schemeClr val="tx1">
                    <a:lumMod val="95000"/>
                    <a:lumOff val="5000"/>
                  </a:schemeClr>
                </a:solidFill>
              </a:rPr>
              <a:t>		Patients arrive at the emergency room of Mercy Hospital at the average rate of 6 per hour on weekend evenings.  What is the probability of 4 arrivals in 30 minutes on a weekend evening?</a:t>
            </a:r>
          </a:p>
          <a:p>
            <a:pPr>
              <a:buFont typeface="Monotype Sorts" pitchFamily="2" charset="2"/>
              <a:buNone/>
            </a:pPr>
            <a:endParaRPr lang="en-US" altLang="en-US" sz="1000" dirty="0">
              <a:solidFill>
                <a:schemeClr val="tx1">
                  <a:lumMod val="95000"/>
                  <a:lumOff val="5000"/>
                </a:schemeClr>
              </a:solidFill>
            </a:endParaRPr>
          </a:p>
          <a:p>
            <a:pPr>
              <a:buFont typeface="Monotype Sorts"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6/hour = 3/half-hour,  </a:t>
            </a:r>
            <a:r>
              <a:rPr lang="en-US" altLang="en-US" i="1" dirty="0">
                <a:solidFill>
                  <a:schemeClr val="tx1">
                    <a:lumMod val="95000"/>
                    <a:lumOff val="5000"/>
                  </a:schemeClr>
                </a:solidFill>
              </a:rPr>
              <a:t>x</a:t>
            </a:r>
            <a:r>
              <a:rPr lang="en-US" altLang="en-US" dirty="0">
                <a:solidFill>
                  <a:schemeClr val="tx1">
                    <a:lumMod val="95000"/>
                    <a:lumOff val="5000"/>
                  </a:schemeClr>
                </a:solidFill>
              </a:rPr>
              <a:t> = 4</a:t>
            </a:r>
          </a:p>
          <a:p>
            <a:pPr>
              <a:buFont typeface="Monotype Sorts" pitchFamily="2" charset="2"/>
              <a:buNone/>
            </a:pPr>
            <a:endParaRPr lang="en-US" altLang="en-US" dirty="0">
              <a:solidFill>
                <a:schemeClr val="tx1">
                  <a:lumMod val="95000"/>
                  <a:lumOff val="5000"/>
                </a:schemeClr>
              </a:solidFill>
            </a:endParaRPr>
          </a:p>
        </p:txBody>
      </p:sp>
      <p:sp>
        <p:nvSpPr>
          <p:cNvPr id="24578" name="Rectangle 2">
            <a:extLst>
              <a:ext uri="{FF2B5EF4-FFF2-40B4-BE49-F238E27FC236}">
                <a16:creationId xmlns:a16="http://schemas.microsoft.com/office/drawing/2014/main" id="{A836461B-2B0A-4207-9ABD-2D7B86760675}"/>
              </a:ext>
            </a:extLst>
          </p:cNvPr>
          <p:cNvSpPr>
            <a:spLocks noGrp="1" noChangeArrowheads="1"/>
          </p:cNvSpPr>
          <p:nvPr>
            <p:ph type="title" idx="4294967295"/>
          </p:nvPr>
        </p:nvSpPr>
        <p:spPr>
          <a:noFill/>
          <a:ln/>
        </p:spPr>
        <p:txBody>
          <a:bodyPr/>
          <a:lstStyle/>
          <a:p>
            <a:r>
              <a:rPr lang="en-US" altLang="en-US"/>
              <a:t>Example:  Mercy Hospital</a:t>
            </a:r>
          </a:p>
        </p:txBody>
      </p:sp>
      <p:graphicFrame>
        <p:nvGraphicFramePr>
          <p:cNvPr id="24580" name="Object 4">
            <a:hlinkClick r:id="" action="ppaction://ole?verb=0"/>
            <a:extLst>
              <a:ext uri="{FF2B5EF4-FFF2-40B4-BE49-F238E27FC236}">
                <a16:creationId xmlns:a16="http://schemas.microsoft.com/office/drawing/2014/main" id="{09734C56-4F43-4EA5-902C-647F5AFB1151}"/>
              </a:ext>
            </a:extLst>
          </p:cNvPr>
          <p:cNvGraphicFramePr>
            <a:graphicFrameLocks/>
          </p:cNvGraphicFramePr>
          <p:nvPr/>
        </p:nvGraphicFramePr>
        <p:xfrm>
          <a:off x="2608263" y="3865563"/>
          <a:ext cx="3836987" cy="738187"/>
        </p:xfrm>
        <a:graphic>
          <a:graphicData uri="http://schemas.openxmlformats.org/presentationml/2006/ole">
            <mc:AlternateContent xmlns:mc="http://schemas.openxmlformats.org/markup-compatibility/2006">
              <mc:Choice xmlns:v="urn:schemas-microsoft-com:vml" Requires="v">
                <p:oleObj spid="_x0000_s62499" name="Equation" r:id="rId4" imgW="3643200" imgH="747360" progId="EQUATION">
                  <p:embed/>
                </p:oleObj>
              </mc:Choice>
              <mc:Fallback>
                <p:oleObj name="Equation" r:id="rId4" imgW="3643200" imgH="747360" progId="EQUATION">
                  <p:embed/>
                  <p:pic>
                    <p:nvPicPr>
                      <p:cNvPr id="24580" name="Object 4">
                        <a:hlinkClick r:id="" action="ppaction://ole?verb=0"/>
                        <a:extLst>
                          <a:ext uri="{FF2B5EF4-FFF2-40B4-BE49-F238E27FC236}">
                            <a16:creationId xmlns:a16="http://schemas.microsoft.com/office/drawing/2014/main" id="{09734C56-4F43-4EA5-902C-647F5AFB115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263" y="3865563"/>
                        <a:ext cx="3836987" cy="7381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Object 4">
            <a:hlinkClick r:id="" action="ppaction://ole?verb=0"/>
            <a:extLst>
              <a:ext uri="{FF2B5EF4-FFF2-40B4-BE49-F238E27FC236}">
                <a16:creationId xmlns:a16="http://schemas.microsoft.com/office/drawing/2014/main" id="{4E3BD5B5-134B-4E0E-A571-AFAA99603B68}"/>
              </a:ext>
            </a:extLst>
          </p:cNvPr>
          <p:cNvGraphicFramePr>
            <a:graphicFrameLocks/>
          </p:cNvGraphicFramePr>
          <p:nvPr/>
        </p:nvGraphicFramePr>
        <p:xfrm>
          <a:off x="666750" y="1771650"/>
          <a:ext cx="7962900" cy="3695700"/>
        </p:xfrm>
        <a:graphic>
          <a:graphicData uri="http://schemas.openxmlformats.org/presentationml/2006/ole">
            <mc:AlternateContent xmlns:mc="http://schemas.openxmlformats.org/markup-compatibility/2006">
              <mc:Choice xmlns:v="urn:schemas-microsoft-com:vml" Requires="v">
                <p:oleObj spid="_x0000_s63523" name="Worksheet" r:id="rId4" imgW="4067491" imgH="1886312" progId="Excel.Sheet.8">
                  <p:embed/>
                </p:oleObj>
              </mc:Choice>
              <mc:Fallback>
                <p:oleObj name="Worksheet" r:id="rId4" imgW="4067491" imgH="1886312" progId="Excel.Sheet.8">
                  <p:embed/>
                  <p:pic>
                    <p:nvPicPr>
                      <p:cNvPr id="25604" name="Object 4">
                        <a:hlinkClick r:id="" action="ppaction://ole?verb=0"/>
                        <a:extLst>
                          <a:ext uri="{FF2B5EF4-FFF2-40B4-BE49-F238E27FC236}">
                            <a16:creationId xmlns:a16="http://schemas.microsoft.com/office/drawing/2014/main" id="{4E3BD5B5-134B-4E0E-A571-AFAA99603B6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1771650"/>
                        <a:ext cx="7962900" cy="3695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pic>
                </p:oleObj>
              </mc:Fallback>
            </mc:AlternateContent>
          </a:graphicData>
        </a:graphic>
      </p:graphicFrame>
      <p:sp>
        <p:nvSpPr>
          <p:cNvPr id="25608" name="Line 8">
            <a:extLst>
              <a:ext uri="{FF2B5EF4-FFF2-40B4-BE49-F238E27FC236}">
                <a16:creationId xmlns:a16="http://schemas.microsoft.com/office/drawing/2014/main" id="{6FBB8FD2-5DEE-459D-A10C-A083ED5D9ED9}"/>
              </a:ext>
            </a:extLst>
          </p:cNvPr>
          <p:cNvSpPr>
            <a:spLocks noChangeShapeType="1"/>
          </p:cNvSpPr>
          <p:nvPr/>
        </p:nvSpPr>
        <p:spPr bwMode="auto">
          <a:xfrm>
            <a:off x="647700" y="2419350"/>
            <a:ext cx="7981950" cy="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603" name="Rectangle 3">
            <a:extLst>
              <a:ext uri="{FF2B5EF4-FFF2-40B4-BE49-F238E27FC236}">
                <a16:creationId xmlns:a16="http://schemas.microsoft.com/office/drawing/2014/main" id="{503404C1-E358-4B6A-AD3D-DFD4BABC2D82}"/>
              </a:ext>
            </a:extLst>
          </p:cNvPr>
          <p:cNvSpPr>
            <a:spLocks noGrp="1" noChangeArrowheads="1"/>
          </p:cNvSpPr>
          <p:nvPr>
            <p:ph idx="1"/>
          </p:nvPr>
        </p:nvSpPr>
        <p:spPr>
          <a:noFill/>
          <a:ln/>
        </p:spPr>
        <p:txBody>
          <a:bodyPr>
            <a:normAutofit/>
          </a:bodyPr>
          <a:lstStyle/>
          <a:p>
            <a:r>
              <a:rPr lang="en-US" altLang="en-US" sz="1600" dirty="0">
                <a:solidFill>
                  <a:schemeClr val="tx1">
                    <a:lumMod val="95000"/>
                    <a:lumOff val="5000"/>
                  </a:schemeClr>
                </a:solidFill>
              </a:rPr>
              <a:t>Using the Tables of Poisson Probabilities</a:t>
            </a:r>
          </a:p>
          <a:p>
            <a:pPr>
              <a:buFont typeface="Monotype Sorts" pitchFamily="2" charset="2"/>
              <a:buNone/>
            </a:pPr>
            <a:endParaRPr lang="en-US" altLang="en-US" sz="1600" dirty="0">
              <a:solidFill>
                <a:schemeClr val="tx1">
                  <a:lumMod val="95000"/>
                  <a:lumOff val="5000"/>
                </a:schemeClr>
              </a:solidFill>
            </a:endParaRPr>
          </a:p>
        </p:txBody>
      </p:sp>
      <p:sp>
        <p:nvSpPr>
          <p:cNvPr id="25602" name="Rectangle 2">
            <a:extLst>
              <a:ext uri="{FF2B5EF4-FFF2-40B4-BE49-F238E27FC236}">
                <a16:creationId xmlns:a16="http://schemas.microsoft.com/office/drawing/2014/main" id="{92214EAD-ED44-41BC-8C9B-89754780335F}"/>
              </a:ext>
            </a:extLst>
          </p:cNvPr>
          <p:cNvSpPr>
            <a:spLocks noGrp="1" noChangeArrowheads="1"/>
          </p:cNvSpPr>
          <p:nvPr>
            <p:ph type="title" idx="4294967295"/>
          </p:nvPr>
        </p:nvSpPr>
        <p:spPr>
          <a:noFill/>
          <a:ln/>
        </p:spPr>
        <p:txBody>
          <a:bodyPr/>
          <a:lstStyle/>
          <a:p>
            <a:r>
              <a:rPr lang="en-US" altLang="en-US"/>
              <a:t>Example:  Mercy Hospital</a:t>
            </a:r>
          </a:p>
        </p:txBody>
      </p:sp>
      <p:sp>
        <p:nvSpPr>
          <p:cNvPr id="25605" name="Rectangle 5">
            <a:extLst>
              <a:ext uri="{FF2B5EF4-FFF2-40B4-BE49-F238E27FC236}">
                <a16:creationId xmlns:a16="http://schemas.microsoft.com/office/drawing/2014/main" id="{43EFA29B-21B0-4CEC-B086-ACA504420628}"/>
              </a:ext>
            </a:extLst>
          </p:cNvPr>
          <p:cNvSpPr>
            <a:spLocks noChangeArrowheads="1"/>
          </p:cNvSpPr>
          <p:nvPr/>
        </p:nvSpPr>
        <p:spPr bwMode="auto">
          <a:xfrm>
            <a:off x="757238" y="3798888"/>
            <a:ext cx="361950" cy="311150"/>
          </a:xfrm>
          <a:prstGeom prst="rect">
            <a:avLst/>
          </a:prstGeom>
          <a:noFill/>
          <a:ln w="28575">
            <a:solidFill>
              <a:srgbClr val="33C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5606" name="Rectangle 6">
            <a:extLst>
              <a:ext uri="{FF2B5EF4-FFF2-40B4-BE49-F238E27FC236}">
                <a16:creationId xmlns:a16="http://schemas.microsoft.com/office/drawing/2014/main" id="{7FD2345F-0495-42DF-B0A1-4B3BB781AE2D}"/>
              </a:ext>
            </a:extLst>
          </p:cNvPr>
          <p:cNvSpPr>
            <a:spLocks noChangeArrowheads="1"/>
          </p:cNvSpPr>
          <p:nvPr/>
        </p:nvSpPr>
        <p:spPr bwMode="auto">
          <a:xfrm>
            <a:off x="7969250" y="2117725"/>
            <a:ext cx="539750" cy="273050"/>
          </a:xfrm>
          <a:prstGeom prst="rect">
            <a:avLst/>
          </a:prstGeom>
          <a:noFill/>
          <a:ln w="28575">
            <a:solidFill>
              <a:srgbClr val="33C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689C8E31-C10F-4D91-AE50-CBCCFFD5B10D}"/>
              </a:ext>
            </a:extLst>
          </p:cNvPr>
          <p:cNvSpPr>
            <a:spLocks noGrp="1" noChangeArrowheads="1"/>
          </p:cNvSpPr>
          <p:nvPr>
            <p:ph idx="1"/>
          </p:nvPr>
        </p:nvSpPr>
        <p:spPr>
          <a:noFill/>
          <a:ln/>
        </p:spPr>
        <p:txBody>
          <a:bodyPr/>
          <a:lstStyle/>
          <a:p>
            <a:r>
              <a:rPr lang="en-US" altLang="en-US" dirty="0"/>
              <a:t>Uniform Probability Distribution</a:t>
            </a:r>
          </a:p>
          <a:p>
            <a:r>
              <a:rPr lang="en-US" altLang="en-US" dirty="0"/>
              <a:t>Normal Probability Distribution</a:t>
            </a:r>
          </a:p>
          <a:p>
            <a:r>
              <a:rPr lang="en-US" altLang="en-US" dirty="0"/>
              <a:t>Exponential Probability Distribution</a:t>
            </a:r>
          </a:p>
        </p:txBody>
      </p:sp>
      <p:sp>
        <p:nvSpPr>
          <p:cNvPr id="5122" name="Rectangle 2">
            <a:extLst>
              <a:ext uri="{FF2B5EF4-FFF2-40B4-BE49-F238E27FC236}">
                <a16:creationId xmlns:a16="http://schemas.microsoft.com/office/drawing/2014/main" id="{B32944C5-1554-4D6F-ABE2-A702E583D70C}"/>
              </a:ext>
            </a:extLst>
          </p:cNvPr>
          <p:cNvSpPr>
            <a:spLocks noGrp="1" noChangeArrowheads="1"/>
          </p:cNvSpPr>
          <p:nvPr>
            <p:ph type="title" idx="4294967295"/>
          </p:nvPr>
        </p:nvSpPr>
        <p:spPr>
          <a:noFill/>
          <a:ln/>
        </p:spPr>
        <p:txBody>
          <a:bodyPr>
            <a:normAutofit fontScale="90000"/>
          </a:bodyPr>
          <a:lstStyle/>
          <a:p>
            <a:r>
              <a:rPr lang="en-US" altLang="en-US" sz="3200" dirty="0"/>
              <a:t>Continuous Probability Distributions</a:t>
            </a:r>
          </a:p>
        </p:txBody>
      </p:sp>
      <p:sp>
        <p:nvSpPr>
          <p:cNvPr id="5124" name="Freeform 4">
            <a:extLst>
              <a:ext uri="{FF2B5EF4-FFF2-40B4-BE49-F238E27FC236}">
                <a16:creationId xmlns:a16="http://schemas.microsoft.com/office/drawing/2014/main" id="{6FA3F3FC-1A33-4D4D-8726-A613EA44C2C0}"/>
              </a:ext>
            </a:extLst>
          </p:cNvPr>
          <p:cNvSpPr>
            <a:spLocks/>
          </p:cNvSpPr>
          <p:nvPr/>
        </p:nvSpPr>
        <p:spPr bwMode="auto">
          <a:xfrm>
            <a:off x="3679825" y="3171825"/>
            <a:ext cx="3082925" cy="2092325"/>
          </a:xfrm>
          <a:custGeom>
            <a:avLst/>
            <a:gdLst>
              <a:gd name="T0" fmla="*/ 815 w 1701"/>
              <a:gd name="T1" fmla="*/ 12 h 1160"/>
              <a:gd name="T2" fmla="*/ 760 w 1701"/>
              <a:gd name="T3" fmla="*/ 65 h 1160"/>
              <a:gd name="T4" fmla="*/ 723 w 1701"/>
              <a:gd name="T5" fmla="*/ 125 h 1160"/>
              <a:gd name="T6" fmla="*/ 687 w 1701"/>
              <a:gd name="T7" fmla="*/ 197 h 1160"/>
              <a:gd name="T8" fmla="*/ 660 w 1701"/>
              <a:gd name="T9" fmla="*/ 258 h 1160"/>
              <a:gd name="T10" fmla="*/ 636 w 1701"/>
              <a:gd name="T11" fmla="*/ 318 h 1160"/>
              <a:gd name="T12" fmla="*/ 611 w 1701"/>
              <a:gd name="T13" fmla="*/ 390 h 1160"/>
              <a:gd name="T14" fmla="*/ 593 w 1701"/>
              <a:gd name="T15" fmla="*/ 455 h 1160"/>
              <a:gd name="T16" fmla="*/ 576 w 1701"/>
              <a:gd name="T17" fmla="*/ 518 h 1160"/>
              <a:gd name="T18" fmla="*/ 555 w 1701"/>
              <a:gd name="T19" fmla="*/ 586 h 1160"/>
              <a:gd name="T20" fmla="*/ 536 w 1701"/>
              <a:gd name="T21" fmla="*/ 648 h 1160"/>
              <a:gd name="T22" fmla="*/ 512 w 1701"/>
              <a:gd name="T23" fmla="*/ 719 h 1160"/>
              <a:gd name="T24" fmla="*/ 489 w 1701"/>
              <a:gd name="T25" fmla="*/ 775 h 1160"/>
              <a:gd name="T26" fmla="*/ 454 w 1701"/>
              <a:gd name="T27" fmla="*/ 845 h 1160"/>
              <a:gd name="T28" fmla="*/ 413 w 1701"/>
              <a:gd name="T29" fmla="*/ 912 h 1160"/>
              <a:gd name="T30" fmla="*/ 364 w 1701"/>
              <a:gd name="T31" fmla="*/ 971 h 1160"/>
              <a:gd name="T32" fmla="*/ 302 w 1701"/>
              <a:gd name="T33" fmla="*/ 1014 h 1160"/>
              <a:gd name="T34" fmla="*/ 233 w 1701"/>
              <a:gd name="T35" fmla="*/ 1049 h 1160"/>
              <a:gd name="T36" fmla="*/ 176 w 1701"/>
              <a:gd name="T37" fmla="*/ 1072 h 1160"/>
              <a:gd name="T38" fmla="*/ 121 w 1701"/>
              <a:gd name="T39" fmla="*/ 1094 h 1160"/>
              <a:gd name="T40" fmla="*/ 47 w 1701"/>
              <a:gd name="T41" fmla="*/ 1118 h 1160"/>
              <a:gd name="T42" fmla="*/ 3 w 1701"/>
              <a:gd name="T43" fmla="*/ 1130 h 1160"/>
              <a:gd name="T44" fmla="*/ 1701 w 1701"/>
              <a:gd name="T45" fmla="*/ 1158 h 1160"/>
              <a:gd name="T46" fmla="*/ 1673 w 1701"/>
              <a:gd name="T47" fmla="*/ 1113 h 1160"/>
              <a:gd name="T48" fmla="*/ 1619 w 1701"/>
              <a:gd name="T49" fmla="*/ 1098 h 1160"/>
              <a:gd name="T50" fmla="*/ 1551 w 1701"/>
              <a:gd name="T51" fmla="*/ 1077 h 1160"/>
              <a:gd name="T52" fmla="*/ 1478 w 1701"/>
              <a:gd name="T53" fmla="*/ 1050 h 1160"/>
              <a:gd name="T54" fmla="*/ 1401 w 1701"/>
              <a:gd name="T55" fmla="*/ 1016 h 1160"/>
              <a:gd name="T56" fmla="*/ 1371 w 1701"/>
              <a:gd name="T57" fmla="*/ 998 h 1160"/>
              <a:gd name="T58" fmla="*/ 1329 w 1701"/>
              <a:gd name="T59" fmla="*/ 957 h 1160"/>
              <a:gd name="T60" fmla="*/ 1281 w 1701"/>
              <a:gd name="T61" fmla="*/ 896 h 1160"/>
              <a:gd name="T62" fmla="*/ 1244 w 1701"/>
              <a:gd name="T63" fmla="*/ 834 h 1160"/>
              <a:gd name="T64" fmla="*/ 1226 w 1701"/>
              <a:gd name="T65" fmla="*/ 800 h 1160"/>
              <a:gd name="T66" fmla="*/ 1190 w 1701"/>
              <a:gd name="T67" fmla="*/ 722 h 1160"/>
              <a:gd name="T68" fmla="*/ 1170 w 1701"/>
              <a:gd name="T69" fmla="*/ 671 h 1160"/>
              <a:gd name="T70" fmla="*/ 1152 w 1701"/>
              <a:gd name="T71" fmla="*/ 620 h 1160"/>
              <a:gd name="T72" fmla="*/ 1130 w 1701"/>
              <a:gd name="T73" fmla="*/ 544 h 1160"/>
              <a:gd name="T74" fmla="*/ 1108 w 1701"/>
              <a:gd name="T75" fmla="*/ 466 h 1160"/>
              <a:gd name="T76" fmla="*/ 1084 w 1701"/>
              <a:gd name="T77" fmla="*/ 393 h 1160"/>
              <a:gd name="T78" fmla="*/ 1059 w 1701"/>
              <a:gd name="T79" fmla="*/ 318 h 1160"/>
              <a:gd name="T80" fmla="*/ 1031 w 1701"/>
              <a:gd name="T81" fmla="*/ 245 h 1160"/>
              <a:gd name="T82" fmla="*/ 1012 w 1701"/>
              <a:gd name="T83" fmla="*/ 201 h 1160"/>
              <a:gd name="T84" fmla="*/ 984 w 1701"/>
              <a:gd name="T85" fmla="*/ 143 h 1160"/>
              <a:gd name="T86" fmla="*/ 950 w 1701"/>
              <a:gd name="T87" fmla="*/ 87 h 1160"/>
              <a:gd name="T88" fmla="*/ 971 w 1701"/>
              <a:gd name="T89" fmla="*/ 119 h 1160"/>
              <a:gd name="T90" fmla="*/ 954 w 1701"/>
              <a:gd name="T91" fmla="*/ 94 h 1160"/>
              <a:gd name="T92" fmla="*/ 911 w 1701"/>
              <a:gd name="T93" fmla="*/ 33 h 1160"/>
              <a:gd name="T94" fmla="*/ 871 w 1701"/>
              <a:gd name="T95" fmla="*/ 4 h 1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01" h="1160">
                <a:moveTo>
                  <a:pt x="851" y="2"/>
                </a:moveTo>
                <a:lnTo>
                  <a:pt x="834" y="5"/>
                </a:lnTo>
                <a:lnTo>
                  <a:pt x="815" y="12"/>
                </a:lnTo>
                <a:lnTo>
                  <a:pt x="793" y="26"/>
                </a:lnTo>
                <a:lnTo>
                  <a:pt x="779" y="42"/>
                </a:lnTo>
                <a:lnTo>
                  <a:pt x="760" y="65"/>
                </a:lnTo>
                <a:lnTo>
                  <a:pt x="745" y="86"/>
                </a:lnTo>
                <a:lnTo>
                  <a:pt x="735" y="104"/>
                </a:lnTo>
                <a:lnTo>
                  <a:pt x="723" y="125"/>
                </a:lnTo>
                <a:lnTo>
                  <a:pt x="709" y="147"/>
                </a:lnTo>
                <a:lnTo>
                  <a:pt x="698" y="173"/>
                </a:lnTo>
                <a:lnTo>
                  <a:pt x="687" y="197"/>
                </a:lnTo>
                <a:lnTo>
                  <a:pt x="677" y="221"/>
                </a:lnTo>
                <a:lnTo>
                  <a:pt x="666" y="240"/>
                </a:lnTo>
                <a:lnTo>
                  <a:pt x="660" y="258"/>
                </a:lnTo>
                <a:lnTo>
                  <a:pt x="651" y="281"/>
                </a:lnTo>
                <a:lnTo>
                  <a:pt x="642" y="300"/>
                </a:lnTo>
                <a:lnTo>
                  <a:pt x="636" y="318"/>
                </a:lnTo>
                <a:lnTo>
                  <a:pt x="630" y="341"/>
                </a:lnTo>
                <a:lnTo>
                  <a:pt x="617" y="368"/>
                </a:lnTo>
                <a:lnTo>
                  <a:pt x="611" y="390"/>
                </a:lnTo>
                <a:lnTo>
                  <a:pt x="606" y="410"/>
                </a:lnTo>
                <a:lnTo>
                  <a:pt x="598" y="436"/>
                </a:lnTo>
                <a:lnTo>
                  <a:pt x="593" y="455"/>
                </a:lnTo>
                <a:lnTo>
                  <a:pt x="584" y="474"/>
                </a:lnTo>
                <a:lnTo>
                  <a:pt x="579" y="497"/>
                </a:lnTo>
                <a:lnTo>
                  <a:pt x="576" y="518"/>
                </a:lnTo>
                <a:lnTo>
                  <a:pt x="569" y="540"/>
                </a:lnTo>
                <a:lnTo>
                  <a:pt x="565" y="561"/>
                </a:lnTo>
                <a:lnTo>
                  <a:pt x="555" y="586"/>
                </a:lnTo>
                <a:lnTo>
                  <a:pt x="551" y="604"/>
                </a:lnTo>
                <a:lnTo>
                  <a:pt x="544" y="626"/>
                </a:lnTo>
                <a:lnTo>
                  <a:pt x="536" y="648"/>
                </a:lnTo>
                <a:lnTo>
                  <a:pt x="526" y="670"/>
                </a:lnTo>
                <a:lnTo>
                  <a:pt x="519" y="695"/>
                </a:lnTo>
                <a:lnTo>
                  <a:pt x="512" y="719"/>
                </a:lnTo>
                <a:lnTo>
                  <a:pt x="504" y="735"/>
                </a:lnTo>
                <a:lnTo>
                  <a:pt x="495" y="758"/>
                </a:lnTo>
                <a:lnTo>
                  <a:pt x="489" y="775"/>
                </a:lnTo>
                <a:lnTo>
                  <a:pt x="475" y="800"/>
                </a:lnTo>
                <a:lnTo>
                  <a:pt x="465" y="821"/>
                </a:lnTo>
                <a:lnTo>
                  <a:pt x="454" y="845"/>
                </a:lnTo>
                <a:lnTo>
                  <a:pt x="439" y="867"/>
                </a:lnTo>
                <a:lnTo>
                  <a:pt x="429" y="892"/>
                </a:lnTo>
                <a:lnTo>
                  <a:pt x="413" y="912"/>
                </a:lnTo>
                <a:lnTo>
                  <a:pt x="396" y="933"/>
                </a:lnTo>
                <a:lnTo>
                  <a:pt x="385" y="950"/>
                </a:lnTo>
                <a:lnTo>
                  <a:pt x="364" y="971"/>
                </a:lnTo>
                <a:lnTo>
                  <a:pt x="348" y="984"/>
                </a:lnTo>
                <a:lnTo>
                  <a:pt x="331" y="997"/>
                </a:lnTo>
                <a:lnTo>
                  <a:pt x="302" y="1014"/>
                </a:lnTo>
                <a:lnTo>
                  <a:pt x="276" y="1028"/>
                </a:lnTo>
                <a:lnTo>
                  <a:pt x="254" y="1038"/>
                </a:lnTo>
                <a:lnTo>
                  <a:pt x="233" y="1049"/>
                </a:lnTo>
                <a:lnTo>
                  <a:pt x="213" y="1056"/>
                </a:lnTo>
                <a:lnTo>
                  <a:pt x="198" y="1065"/>
                </a:lnTo>
                <a:lnTo>
                  <a:pt x="176" y="1072"/>
                </a:lnTo>
                <a:lnTo>
                  <a:pt x="164" y="1076"/>
                </a:lnTo>
                <a:lnTo>
                  <a:pt x="147" y="1083"/>
                </a:lnTo>
                <a:lnTo>
                  <a:pt x="121" y="1094"/>
                </a:lnTo>
                <a:lnTo>
                  <a:pt x="97" y="1101"/>
                </a:lnTo>
                <a:lnTo>
                  <a:pt x="68" y="1108"/>
                </a:lnTo>
                <a:lnTo>
                  <a:pt x="47" y="1118"/>
                </a:lnTo>
                <a:lnTo>
                  <a:pt x="26" y="1124"/>
                </a:lnTo>
                <a:lnTo>
                  <a:pt x="11" y="1128"/>
                </a:lnTo>
                <a:lnTo>
                  <a:pt x="3" y="1130"/>
                </a:lnTo>
                <a:lnTo>
                  <a:pt x="3" y="1158"/>
                </a:lnTo>
                <a:lnTo>
                  <a:pt x="0" y="1160"/>
                </a:lnTo>
                <a:lnTo>
                  <a:pt x="1701" y="1158"/>
                </a:lnTo>
                <a:lnTo>
                  <a:pt x="1701" y="1122"/>
                </a:lnTo>
                <a:lnTo>
                  <a:pt x="1689" y="1118"/>
                </a:lnTo>
                <a:lnTo>
                  <a:pt x="1673" y="1113"/>
                </a:lnTo>
                <a:lnTo>
                  <a:pt x="1655" y="1109"/>
                </a:lnTo>
                <a:lnTo>
                  <a:pt x="1637" y="1104"/>
                </a:lnTo>
                <a:lnTo>
                  <a:pt x="1619" y="1098"/>
                </a:lnTo>
                <a:lnTo>
                  <a:pt x="1602" y="1095"/>
                </a:lnTo>
                <a:lnTo>
                  <a:pt x="1583" y="1089"/>
                </a:lnTo>
                <a:lnTo>
                  <a:pt x="1551" y="1077"/>
                </a:lnTo>
                <a:lnTo>
                  <a:pt x="1524" y="1067"/>
                </a:lnTo>
                <a:lnTo>
                  <a:pt x="1503" y="1059"/>
                </a:lnTo>
                <a:lnTo>
                  <a:pt x="1478" y="1050"/>
                </a:lnTo>
                <a:lnTo>
                  <a:pt x="1449" y="1037"/>
                </a:lnTo>
                <a:lnTo>
                  <a:pt x="1424" y="1026"/>
                </a:lnTo>
                <a:lnTo>
                  <a:pt x="1401" y="1016"/>
                </a:lnTo>
                <a:lnTo>
                  <a:pt x="1389" y="1005"/>
                </a:lnTo>
                <a:lnTo>
                  <a:pt x="1383" y="1002"/>
                </a:lnTo>
                <a:lnTo>
                  <a:pt x="1371" y="998"/>
                </a:lnTo>
                <a:lnTo>
                  <a:pt x="1362" y="988"/>
                </a:lnTo>
                <a:lnTo>
                  <a:pt x="1346" y="975"/>
                </a:lnTo>
                <a:lnTo>
                  <a:pt x="1329" y="957"/>
                </a:lnTo>
                <a:lnTo>
                  <a:pt x="1318" y="943"/>
                </a:lnTo>
                <a:lnTo>
                  <a:pt x="1300" y="921"/>
                </a:lnTo>
                <a:lnTo>
                  <a:pt x="1281" y="896"/>
                </a:lnTo>
                <a:lnTo>
                  <a:pt x="1269" y="875"/>
                </a:lnTo>
                <a:lnTo>
                  <a:pt x="1254" y="855"/>
                </a:lnTo>
                <a:lnTo>
                  <a:pt x="1244" y="834"/>
                </a:lnTo>
                <a:lnTo>
                  <a:pt x="1235" y="818"/>
                </a:lnTo>
                <a:lnTo>
                  <a:pt x="1217" y="782"/>
                </a:lnTo>
                <a:lnTo>
                  <a:pt x="1226" y="800"/>
                </a:lnTo>
                <a:lnTo>
                  <a:pt x="1208" y="761"/>
                </a:lnTo>
                <a:lnTo>
                  <a:pt x="1196" y="740"/>
                </a:lnTo>
                <a:lnTo>
                  <a:pt x="1190" y="722"/>
                </a:lnTo>
                <a:lnTo>
                  <a:pt x="1182" y="701"/>
                </a:lnTo>
                <a:lnTo>
                  <a:pt x="1176" y="686"/>
                </a:lnTo>
                <a:lnTo>
                  <a:pt x="1170" y="671"/>
                </a:lnTo>
                <a:lnTo>
                  <a:pt x="1166" y="656"/>
                </a:lnTo>
                <a:lnTo>
                  <a:pt x="1160" y="640"/>
                </a:lnTo>
                <a:lnTo>
                  <a:pt x="1152" y="620"/>
                </a:lnTo>
                <a:lnTo>
                  <a:pt x="1144" y="596"/>
                </a:lnTo>
                <a:lnTo>
                  <a:pt x="1136" y="570"/>
                </a:lnTo>
                <a:lnTo>
                  <a:pt x="1130" y="544"/>
                </a:lnTo>
                <a:lnTo>
                  <a:pt x="1120" y="518"/>
                </a:lnTo>
                <a:lnTo>
                  <a:pt x="1116" y="490"/>
                </a:lnTo>
                <a:lnTo>
                  <a:pt x="1108" y="466"/>
                </a:lnTo>
                <a:lnTo>
                  <a:pt x="1100" y="444"/>
                </a:lnTo>
                <a:lnTo>
                  <a:pt x="1092" y="419"/>
                </a:lnTo>
                <a:lnTo>
                  <a:pt x="1084" y="393"/>
                </a:lnTo>
                <a:lnTo>
                  <a:pt x="1076" y="368"/>
                </a:lnTo>
                <a:lnTo>
                  <a:pt x="1066" y="336"/>
                </a:lnTo>
                <a:lnTo>
                  <a:pt x="1059" y="318"/>
                </a:lnTo>
                <a:lnTo>
                  <a:pt x="1051" y="296"/>
                </a:lnTo>
                <a:lnTo>
                  <a:pt x="1040" y="269"/>
                </a:lnTo>
                <a:lnTo>
                  <a:pt x="1031" y="245"/>
                </a:lnTo>
                <a:lnTo>
                  <a:pt x="1026" y="230"/>
                </a:lnTo>
                <a:lnTo>
                  <a:pt x="1018" y="222"/>
                </a:lnTo>
                <a:lnTo>
                  <a:pt x="1012" y="201"/>
                </a:lnTo>
                <a:lnTo>
                  <a:pt x="999" y="176"/>
                </a:lnTo>
                <a:lnTo>
                  <a:pt x="990" y="158"/>
                </a:lnTo>
                <a:lnTo>
                  <a:pt x="984" y="143"/>
                </a:lnTo>
                <a:lnTo>
                  <a:pt x="978" y="132"/>
                </a:lnTo>
                <a:lnTo>
                  <a:pt x="966" y="111"/>
                </a:lnTo>
                <a:lnTo>
                  <a:pt x="950" y="87"/>
                </a:lnTo>
                <a:lnTo>
                  <a:pt x="947" y="83"/>
                </a:lnTo>
                <a:lnTo>
                  <a:pt x="957" y="102"/>
                </a:lnTo>
                <a:lnTo>
                  <a:pt x="971" y="119"/>
                </a:lnTo>
                <a:lnTo>
                  <a:pt x="960" y="104"/>
                </a:lnTo>
                <a:lnTo>
                  <a:pt x="956" y="96"/>
                </a:lnTo>
                <a:lnTo>
                  <a:pt x="954" y="94"/>
                </a:lnTo>
                <a:lnTo>
                  <a:pt x="935" y="66"/>
                </a:lnTo>
                <a:lnTo>
                  <a:pt x="925" y="50"/>
                </a:lnTo>
                <a:lnTo>
                  <a:pt x="911" y="33"/>
                </a:lnTo>
                <a:lnTo>
                  <a:pt x="897" y="22"/>
                </a:lnTo>
                <a:lnTo>
                  <a:pt x="882" y="12"/>
                </a:lnTo>
                <a:lnTo>
                  <a:pt x="871" y="4"/>
                </a:lnTo>
                <a:lnTo>
                  <a:pt x="856" y="0"/>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5125" name="Line 5">
            <a:extLst>
              <a:ext uri="{FF2B5EF4-FFF2-40B4-BE49-F238E27FC236}">
                <a16:creationId xmlns:a16="http://schemas.microsoft.com/office/drawing/2014/main" id="{AAD2CED6-FF9E-45ED-8706-CFCFBE1D0D0D}"/>
              </a:ext>
            </a:extLst>
          </p:cNvPr>
          <p:cNvSpPr>
            <a:spLocks noChangeShapeType="1"/>
          </p:cNvSpPr>
          <p:nvPr/>
        </p:nvSpPr>
        <p:spPr bwMode="auto">
          <a:xfrm>
            <a:off x="3527425" y="5262563"/>
            <a:ext cx="3419475"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5126" name="Freeform 6">
            <a:extLst>
              <a:ext uri="{FF2B5EF4-FFF2-40B4-BE49-F238E27FC236}">
                <a16:creationId xmlns:a16="http://schemas.microsoft.com/office/drawing/2014/main" id="{3F4EF202-770B-44B8-9E0F-7EF0D6A6C2F6}"/>
              </a:ext>
            </a:extLst>
          </p:cNvPr>
          <p:cNvSpPr>
            <a:spLocks noChangeArrowheads="1"/>
          </p:cNvSpPr>
          <p:nvPr/>
        </p:nvSpPr>
        <p:spPr bwMode="auto">
          <a:xfrm>
            <a:off x="5254625" y="5218113"/>
            <a:ext cx="1588" cy="112712"/>
          </a:xfrm>
          <a:custGeom>
            <a:avLst/>
            <a:gdLst>
              <a:gd name="T0" fmla="*/ 0 w 1"/>
              <a:gd name="T1" fmla="*/ 0 h 63"/>
              <a:gd name="T2" fmla="*/ 0 w 1"/>
              <a:gd name="T3" fmla="*/ 63 h 63"/>
            </a:gdLst>
            <a:ahLst/>
            <a:cxnLst>
              <a:cxn ang="0">
                <a:pos x="T0" y="T1"/>
              </a:cxn>
              <a:cxn ang="0">
                <a:pos x="T2" y="T3"/>
              </a:cxn>
            </a:cxnLst>
            <a:rect l="0" t="0" r="r" b="b"/>
            <a:pathLst>
              <a:path w="1" h="63">
                <a:moveTo>
                  <a:pt x="0" y="0"/>
                </a:moveTo>
                <a:lnTo>
                  <a:pt x="0" y="63"/>
                </a:lnTo>
              </a:path>
            </a:pathLst>
          </a:custGeom>
          <a:noFill/>
          <a:ln w="12700" cap="flat" cmpd="sng">
            <a:solidFill>
              <a:schemeClr val="tx1"/>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5127" name="Arc 7">
            <a:extLst>
              <a:ext uri="{FF2B5EF4-FFF2-40B4-BE49-F238E27FC236}">
                <a16:creationId xmlns:a16="http://schemas.microsoft.com/office/drawing/2014/main" id="{79984ADA-773F-4815-A58B-3081F0B00A0E}"/>
              </a:ext>
            </a:extLst>
          </p:cNvPr>
          <p:cNvSpPr>
            <a:spLocks/>
          </p:cNvSpPr>
          <p:nvPr/>
        </p:nvSpPr>
        <p:spPr bwMode="auto">
          <a:xfrm rot="4513488">
            <a:off x="5539582" y="4348956"/>
            <a:ext cx="874712" cy="307975"/>
          </a:xfrm>
          <a:custGeom>
            <a:avLst/>
            <a:gdLst>
              <a:gd name="G0" fmla="+- 0 0 0"/>
              <a:gd name="G1" fmla="+- 0 0 0"/>
              <a:gd name="G2" fmla="+- 21600 0 0"/>
              <a:gd name="T0" fmla="*/ 19411 w 19411"/>
              <a:gd name="T1" fmla="*/ 9474 h 21600"/>
              <a:gd name="T2" fmla="*/ 0 w 19411"/>
              <a:gd name="T3" fmla="*/ 21600 h 21600"/>
              <a:gd name="T4" fmla="*/ 0 w 19411"/>
              <a:gd name="T5" fmla="*/ 0 h 21600"/>
            </a:gdLst>
            <a:ahLst/>
            <a:cxnLst>
              <a:cxn ang="0">
                <a:pos x="T0" y="T1"/>
              </a:cxn>
              <a:cxn ang="0">
                <a:pos x="T2" y="T3"/>
              </a:cxn>
              <a:cxn ang="0">
                <a:pos x="T4" y="T5"/>
              </a:cxn>
            </a:cxnLst>
            <a:rect l="0" t="0" r="r" b="b"/>
            <a:pathLst>
              <a:path w="19411" h="21600" fill="none" extrusionOk="0">
                <a:moveTo>
                  <a:pt x="19411" y="9474"/>
                </a:moveTo>
                <a:cubicBezTo>
                  <a:pt x="15790" y="16893"/>
                  <a:pt x="8256" y="21600"/>
                  <a:pt x="0" y="21600"/>
                </a:cubicBezTo>
              </a:path>
              <a:path w="19411" h="21600" stroke="0" extrusionOk="0">
                <a:moveTo>
                  <a:pt x="19411" y="9474"/>
                </a:moveTo>
                <a:cubicBezTo>
                  <a:pt x="15790" y="16893"/>
                  <a:pt x="8256" y="21600"/>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5128" name="Arc 8">
            <a:extLst>
              <a:ext uri="{FF2B5EF4-FFF2-40B4-BE49-F238E27FC236}">
                <a16:creationId xmlns:a16="http://schemas.microsoft.com/office/drawing/2014/main" id="{CC174DC1-B6A0-46AC-861D-6FC8C3EE94C3}"/>
              </a:ext>
            </a:extLst>
          </p:cNvPr>
          <p:cNvSpPr>
            <a:spLocks/>
          </p:cNvSpPr>
          <p:nvPr/>
        </p:nvSpPr>
        <p:spPr bwMode="auto">
          <a:xfrm rot="788781">
            <a:off x="6064250" y="4968875"/>
            <a:ext cx="835025" cy="173038"/>
          </a:xfrm>
          <a:custGeom>
            <a:avLst/>
            <a:gdLst>
              <a:gd name="G0" fmla="+- 21338 0 0"/>
              <a:gd name="G1" fmla="+- 0 0 0"/>
              <a:gd name="G2" fmla="+- 21600 0 0"/>
              <a:gd name="T0" fmla="*/ 19180 w 21338"/>
              <a:gd name="T1" fmla="*/ 21492 h 21492"/>
              <a:gd name="T2" fmla="*/ 0 w 21338"/>
              <a:gd name="T3" fmla="*/ 3355 h 21492"/>
              <a:gd name="T4" fmla="*/ 21338 w 21338"/>
              <a:gd name="T5" fmla="*/ 0 h 21492"/>
            </a:gdLst>
            <a:ahLst/>
            <a:cxnLst>
              <a:cxn ang="0">
                <a:pos x="T0" y="T1"/>
              </a:cxn>
              <a:cxn ang="0">
                <a:pos x="T2" y="T3"/>
              </a:cxn>
              <a:cxn ang="0">
                <a:pos x="T4" y="T5"/>
              </a:cxn>
            </a:cxnLst>
            <a:rect l="0" t="0" r="r" b="b"/>
            <a:pathLst>
              <a:path w="21338" h="21492" fill="none" extrusionOk="0">
                <a:moveTo>
                  <a:pt x="19180" y="21491"/>
                </a:moveTo>
                <a:cubicBezTo>
                  <a:pt x="9406" y="20510"/>
                  <a:pt x="1525" y="13058"/>
                  <a:pt x="0" y="3354"/>
                </a:cubicBezTo>
              </a:path>
              <a:path w="21338" h="21492" stroke="0" extrusionOk="0">
                <a:moveTo>
                  <a:pt x="19180" y="21491"/>
                </a:moveTo>
                <a:cubicBezTo>
                  <a:pt x="9406" y="20510"/>
                  <a:pt x="1525" y="13058"/>
                  <a:pt x="0" y="3354"/>
                </a:cubicBezTo>
                <a:lnTo>
                  <a:pt x="21338"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5129" name="Arc 9">
            <a:extLst>
              <a:ext uri="{FF2B5EF4-FFF2-40B4-BE49-F238E27FC236}">
                <a16:creationId xmlns:a16="http://schemas.microsoft.com/office/drawing/2014/main" id="{12C51442-C203-4105-80DD-05B742BFFE6B}"/>
              </a:ext>
            </a:extLst>
          </p:cNvPr>
          <p:cNvSpPr>
            <a:spLocks/>
          </p:cNvSpPr>
          <p:nvPr/>
        </p:nvSpPr>
        <p:spPr bwMode="auto">
          <a:xfrm rot="6300000">
            <a:off x="4449762" y="3521076"/>
            <a:ext cx="1031875" cy="2413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5130" name="Arc 10">
            <a:extLst>
              <a:ext uri="{FF2B5EF4-FFF2-40B4-BE49-F238E27FC236}">
                <a16:creationId xmlns:a16="http://schemas.microsoft.com/office/drawing/2014/main" id="{BE2C82CB-BAED-4E29-A784-07BE4EB6C792}"/>
              </a:ext>
            </a:extLst>
          </p:cNvPr>
          <p:cNvSpPr>
            <a:spLocks/>
          </p:cNvSpPr>
          <p:nvPr/>
        </p:nvSpPr>
        <p:spPr bwMode="auto">
          <a:xfrm rot="16980000">
            <a:off x="4040981" y="4344194"/>
            <a:ext cx="852488" cy="304800"/>
          </a:xfrm>
          <a:custGeom>
            <a:avLst/>
            <a:gdLst>
              <a:gd name="G0" fmla="+- 19419 0 0"/>
              <a:gd name="G1" fmla="+- 0 0 0"/>
              <a:gd name="G2" fmla="+- 21600 0 0"/>
              <a:gd name="T0" fmla="*/ 19419 w 19419"/>
              <a:gd name="T1" fmla="*/ 21600 h 21600"/>
              <a:gd name="T2" fmla="*/ 0 w 19419"/>
              <a:gd name="T3" fmla="*/ 9458 h 21600"/>
              <a:gd name="T4" fmla="*/ 19419 w 19419"/>
              <a:gd name="T5" fmla="*/ 0 h 21600"/>
            </a:gdLst>
            <a:ahLst/>
            <a:cxnLst>
              <a:cxn ang="0">
                <a:pos x="T0" y="T1"/>
              </a:cxn>
              <a:cxn ang="0">
                <a:pos x="T2" y="T3"/>
              </a:cxn>
              <a:cxn ang="0">
                <a:pos x="T4" y="T5"/>
              </a:cxn>
            </a:cxnLst>
            <a:rect l="0" t="0" r="r" b="b"/>
            <a:pathLst>
              <a:path w="19419" h="21600" fill="none" extrusionOk="0">
                <a:moveTo>
                  <a:pt x="19419" y="21600"/>
                </a:moveTo>
                <a:cubicBezTo>
                  <a:pt x="11156" y="21600"/>
                  <a:pt x="3617" y="16886"/>
                  <a:pt x="-1" y="9458"/>
                </a:cubicBezTo>
              </a:path>
              <a:path w="19419" h="21600" stroke="0" extrusionOk="0">
                <a:moveTo>
                  <a:pt x="19419" y="21600"/>
                </a:moveTo>
                <a:cubicBezTo>
                  <a:pt x="11156" y="21600"/>
                  <a:pt x="3617" y="16886"/>
                  <a:pt x="-1" y="9458"/>
                </a:cubicBezTo>
                <a:lnTo>
                  <a:pt x="19419"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5131" name="Arc 11">
            <a:extLst>
              <a:ext uri="{FF2B5EF4-FFF2-40B4-BE49-F238E27FC236}">
                <a16:creationId xmlns:a16="http://schemas.microsoft.com/office/drawing/2014/main" id="{A8377101-8BA1-492F-88AD-8AE32F16B083}"/>
              </a:ext>
            </a:extLst>
          </p:cNvPr>
          <p:cNvSpPr>
            <a:spLocks/>
          </p:cNvSpPr>
          <p:nvPr/>
        </p:nvSpPr>
        <p:spPr bwMode="auto">
          <a:xfrm rot="15300000">
            <a:off x="4946650" y="3525838"/>
            <a:ext cx="1035050" cy="241300"/>
          </a:xfrm>
          <a:custGeom>
            <a:avLst/>
            <a:gdLst>
              <a:gd name="G0" fmla="+- 38 0 0"/>
              <a:gd name="G1" fmla="+- 0 0 0"/>
              <a:gd name="G2" fmla="+- 21600 0 0"/>
              <a:gd name="T0" fmla="*/ 21638 w 21638"/>
              <a:gd name="T1" fmla="*/ 0 h 21600"/>
              <a:gd name="T2" fmla="*/ 0 w 21638"/>
              <a:gd name="T3" fmla="*/ 21600 h 21600"/>
              <a:gd name="T4" fmla="*/ 38 w 21638"/>
              <a:gd name="T5" fmla="*/ 0 h 21600"/>
            </a:gdLst>
            <a:ahLst/>
            <a:cxnLst>
              <a:cxn ang="0">
                <a:pos x="T0" y="T1"/>
              </a:cxn>
              <a:cxn ang="0">
                <a:pos x="T2" y="T3"/>
              </a:cxn>
              <a:cxn ang="0">
                <a:pos x="T4" y="T5"/>
              </a:cxn>
            </a:cxnLst>
            <a:rect l="0" t="0" r="r" b="b"/>
            <a:pathLst>
              <a:path w="21638" h="21600" fill="none" extrusionOk="0">
                <a:moveTo>
                  <a:pt x="21638" y="0"/>
                </a:moveTo>
                <a:cubicBezTo>
                  <a:pt x="21638" y="11929"/>
                  <a:pt x="11967" y="21600"/>
                  <a:pt x="38" y="21600"/>
                </a:cubicBezTo>
                <a:cubicBezTo>
                  <a:pt x="25" y="21600"/>
                  <a:pt x="12" y="21599"/>
                  <a:pt x="0" y="21599"/>
                </a:cubicBezTo>
              </a:path>
              <a:path w="21638" h="21600" stroke="0" extrusionOk="0">
                <a:moveTo>
                  <a:pt x="21638" y="0"/>
                </a:moveTo>
                <a:cubicBezTo>
                  <a:pt x="21638" y="11929"/>
                  <a:pt x="11967" y="21600"/>
                  <a:pt x="38" y="21600"/>
                </a:cubicBezTo>
                <a:cubicBezTo>
                  <a:pt x="25" y="21600"/>
                  <a:pt x="12" y="21599"/>
                  <a:pt x="0" y="21599"/>
                </a:cubicBezTo>
                <a:lnTo>
                  <a:pt x="38"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5132" name="Rectangle 12">
            <a:extLst>
              <a:ext uri="{FF2B5EF4-FFF2-40B4-BE49-F238E27FC236}">
                <a16:creationId xmlns:a16="http://schemas.microsoft.com/office/drawing/2014/main" id="{4C072C5C-E294-4753-BFFF-5A98415A93BD}"/>
              </a:ext>
            </a:extLst>
          </p:cNvPr>
          <p:cNvSpPr>
            <a:spLocks noChangeArrowheads="1"/>
          </p:cNvSpPr>
          <p:nvPr/>
        </p:nvSpPr>
        <p:spPr bwMode="auto">
          <a:xfrm>
            <a:off x="3722688" y="4370388"/>
            <a:ext cx="484187" cy="3111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IN"/>
          </a:p>
        </p:txBody>
      </p:sp>
      <p:sp>
        <p:nvSpPr>
          <p:cNvPr id="5133" name="Arc 13">
            <a:extLst>
              <a:ext uri="{FF2B5EF4-FFF2-40B4-BE49-F238E27FC236}">
                <a16:creationId xmlns:a16="http://schemas.microsoft.com/office/drawing/2014/main" id="{928406E9-4135-4706-90A4-F174A1FAEA07}"/>
              </a:ext>
            </a:extLst>
          </p:cNvPr>
          <p:cNvSpPr>
            <a:spLocks/>
          </p:cNvSpPr>
          <p:nvPr/>
        </p:nvSpPr>
        <p:spPr bwMode="auto">
          <a:xfrm rot="20700000">
            <a:off x="3625850" y="4949825"/>
            <a:ext cx="755650" cy="173038"/>
          </a:xfrm>
          <a:custGeom>
            <a:avLst/>
            <a:gdLst>
              <a:gd name="G0" fmla="+- 0 0 0"/>
              <a:gd name="G1" fmla="+- 0 0 0"/>
              <a:gd name="G2" fmla="+- 21600 0 0"/>
              <a:gd name="T0" fmla="*/ 20731 w 20731"/>
              <a:gd name="T1" fmla="*/ 6065 h 21576"/>
              <a:gd name="T2" fmla="*/ 1008 w 20731"/>
              <a:gd name="T3" fmla="*/ 21576 h 21576"/>
              <a:gd name="T4" fmla="*/ 0 w 20731"/>
              <a:gd name="T5" fmla="*/ 0 h 21576"/>
            </a:gdLst>
            <a:ahLst/>
            <a:cxnLst>
              <a:cxn ang="0">
                <a:pos x="T0" y="T1"/>
              </a:cxn>
              <a:cxn ang="0">
                <a:pos x="T2" y="T3"/>
              </a:cxn>
              <a:cxn ang="0">
                <a:pos x="T4" y="T5"/>
              </a:cxn>
            </a:cxnLst>
            <a:rect l="0" t="0" r="r" b="b"/>
            <a:pathLst>
              <a:path w="20731" h="21576" fill="none" extrusionOk="0">
                <a:moveTo>
                  <a:pt x="20731" y="6065"/>
                </a:moveTo>
                <a:cubicBezTo>
                  <a:pt x="18141" y="14915"/>
                  <a:pt x="10219" y="21146"/>
                  <a:pt x="1008" y="21576"/>
                </a:cubicBezTo>
              </a:path>
              <a:path w="20731" h="21576" stroke="0" extrusionOk="0">
                <a:moveTo>
                  <a:pt x="20731" y="6065"/>
                </a:moveTo>
                <a:cubicBezTo>
                  <a:pt x="18141" y="14915"/>
                  <a:pt x="10219" y="21146"/>
                  <a:pt x="1008"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5134" name="Rectangle 14">
            <a:extLst>
              <a:ext uri="{FF2B5EF4-FFF2-40B4-BE49-F238E27FC236}">
                <a16:creationId xmlns:a16="http://schemas.microsoft.com/office/drawing/2014/main" id="{7675B44A-A9E1-428D-A7AF-8E29188F3EC6}"/>
              </a:ext>
            </a:extLst>
          </p:cNvPr>
          <p:cNvSpPr>
            <a:spLocks noChangeArrowheads="1"/>
          </p:cNvSpPr>
          <p:nvPr/>
        </p:nvSpPr>
        <p:spPr bwMode="auto">
          <a:xfrm>
            <a:off x="5053013" y="5276850"/>
            <a:ext cx="287337"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algn="l" defTabSz="330200">
              <a:defRPr sz="2400">
                <a:solidFill>
                  <a:schemeClr val="tx1"/>
                </a:solidFill>
                <a:latin typeface="Times New Roman" panose="02020603050405020304" pitchFamily="18" charset="0"/>
              </a:defRPr>
            </a:lvl1pPr>
            <a:lvl2pPr marL="274638" algn="l" defTabSz="330200">
              <a:defRPr sz="2400">
                <a:solidFill>
                  <a:schemeClr val="tx1"/>
                </a:solidFill>
                <a:latin typeface="Times New Roman" panose="02020603050405020304" pitchFamily="18" charset="0"/>
              </a:defRPr>
            </a:lvl2pPr>
            <a:lvl3pPr marL="549275" algn="l" defTabSz="330200">
              <a:defRPr sz="2400">
                <a:solidFill>
                  <a:schemeClr val="tx1"/>
                </a:solidFill>
                <a:latin typeface="Times New Roman" panose="02020603050405020304" pitchFamily="18" charset="0"/>
              </a:defRPr>
            </a:lvl3pPr>
            <a:lvl4pPr marL="822325" algn="l" defTabSz="330200">
              <a:defRPr sz="2400">
                <a:solidFill>
                  <a:schemeClr val="tx1"/>
                </a:solidFill>
                <a:latin typeface="Times New Roman" panose="02020603050405020304" pitchFamily="18" charset="0"/>
              </a:defRPr>
            </a:lvl4pPr>
            <a:lvl5pPr marL="1096963" algn="l" defTabSz="330200">
              <a:defRPr sz="2400">
                <a:solidFill>
                  <a:schemeClr val="tx1"/>
                </a:solidFill>
                <a:latin typeface="Times New Roman" panose="02020603050405020304" pitchFamily="18" charset="0"/>
              </a:defRPr>
            </a:lvl5pPr>
            <a:lvl6pPr marL="1554163" defTabSz="330200" eaLnBrk="0" fontAlgn="base" hangingPunct="0">
              <a:spcBef>
                <a:spcPct val="0"/>
              </a:spcBef>
              <a:spcAft>
                <a:spcPct val="0"/>
              </a:spcAft>
              <a:defRPr sz="2400">
                <a:solidFill>
                  <a:schemeClr val="tx1"/>
                </a:solidFill>
                <a:latin typeface="Times New Roman" panose="02020603050405020304" pitchFamily="18" charset="0"/>
              </a:defRPr>
            </a:lvl6pPr>
            <a:lvl7pPr marL="2011363" defTabSz="330200" eaLnBrk="0" fontAlgn="base" hangingPunct="0">
              <a:spcBef>
                <a:spcPct val="0"/>
              </a:spcBef>
              <a:spcAft>
                <a:spcPct val="0"/>
              </a:spcAft>
              <a:defRPr sz="2400">
                <a:solidFill>
                  <a:schemeClr val="tx1"/>
                </a:solidFill>
                <a:latin typeface="Times New Roman" panose="02020603050405020304" pitchFamily="18" charset="0"/>
              </a:defRPr>
            </a:lvl7pPr>
            <a:lvl8pPr marL="2468563" defTabSz="330200" eaLnBrk="0" fontAlgn="base" hangingPunct="0">
              <a:spcBef>
                <a:spcPct val="0"/>
              </a:spcBef>
              <a:spcAft>
                <a:spcPct val="0"/>
              </a:spcAft>
              <a:defRPr sz="2400">
                <a:solidFill>
                  <a:schemeClr val="tx1"/>
                </a:solidFill>
                <a:latin typeface="Times New Roman" panose="02020603050405020304" pitchFamily="18" charset="0"/>
              </a:defRPr>
            </a:lvl8pPr>
            <a:lvl9pPr marL="2925763" defTabSz="3302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effectLst>
                  <a:outerShdw blurRad="38100" dist="38100" dir="2700000" algn="tl">
                    <a:srgbClr val="000000"/>
                  </a:outerShdw>
                </a:effectLst>
                <a:latin typeface="Symbol" panose="05050102010706020507" pitchFamily="18" charset="2"/>
              </a:rPr>
              <a:t></a:t>
            </a:r>
          </a:p>
        </p:txBody>
      </p:sp>
      <p:sp>
        <p:nvSpPr>
          <p:cNvPr id="5135" name="Rectangle 15">
            <a:extLst>
              <a:ext uri="{FF2B5EF4-FFF2-40B4-BE49-F238E27FC236}">
                <a16:creationId xmlns:a16="http://schemas.microsoft.com/office/drawing/2014/main" id="{5808BEB3-7FC2-4AF9-962F-5E9E62A6B50B}"/>
              </a:ext>
            </a:extLst>
          </p:cNvPr>
          <p:cNvSpPr>
            <a:spLocks noChangeArrowheads="1"/>
          </p:cNvSpPr>
          <p:nvPr/>
        </p:nvSpPr>
        <p:spPr bwMode="auto">
          <a:xfrm>
            <a:off x="6975475" y="4986338"/>
            <a:ext cx="2635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algn="l" defTabSz="330200">
              <a:defRPr sz="2400">
                <a:solidFill>
                  <a:schemeClr val="tx1"/>
                </a:solidFill>
                <a:latin typeface="Times New Roman" panose="02020603050405020304" pitchFamily="18" charset="0"/>
              </a:defRPr>
            </a:lvl1pPr>
            <a:lvl2pPr marL="274638" algn="l" defTabSz="330200">
              <a:defRPr sz="2400">
                <a:solidFill>
                  <a:schemeClr val="tx1"/>
                </a:solidFill>
                <a:latin typeface="Times New Roman" panose="02020603050405020304" pitchFamily="18" charset="0"/>
              </a:defRPr>
            </a:lvl2pPr>
            <a:lvl3pPr marL="549275" algn="l" defTabSz="330200">
              <a:defRPr sz="2400">
                <a:solidFill>
                  <a:schemeClr val="tx1"/>
                </a:solidFill>
                <a:latin typeface="Times New Roman" panose="02020603050405020304" pitchFamily="18" charset="0"/>
              </a:defRPr>
            </a:lvl3pPr>
            <a:lvl4pPr marL="822325" algn="l" defTabSz="330200">
              <a:defRPr sz="2400">
                <a:solidFill>
                  <a:schemeClr val="tx1"/>
                </a:solidFill>
                <a:latin typeface="Times New Roman" panose="02020603050405020304" pitchFamily="18" charset="0"/>
              </a:defRPr>
            </a:lvl4pPr>
            <a:lvl5pPr marL="1096963" algn="l" defTabSz="330200">
              <a:defRPr sz="2400">
                <a:solidFill>
                  <a:schemeClr val="tx1"/>
                </a:solidFill>
                <a:latin typeface="Times New Roman" panose="02020603050405020304" pitchFamily="18" charset="0"/>
              </a:defRPr>
            </a:lvl5pPr>
            <a:lvl6pPr marL="1554163" defTabSz="330200" eaLnBrk="0" fontAlgn="base" hangingPunct="0">
              <a:spcBef>
                <a:spcPct val="0"/>
              </a:spcBef>
              <a:spcAft>
                <a:spcPct val="0"/>
              </a:spcAft>
              <a:defRPr sz="2400">
                <a:solidFill>
                  <a:schemeClr val="tx1"/>
                </a:solidFill>
                <a:latin typeface="Times New Roman" panose="02020603050405020304" pitchFamily="18" charset="0"/>
              </a:defRPr>
            </a:lvl6pPr>
            <a:lvl7pPr marL="2011363" defTabSz="330200" eaLnBrk="0" fontAlgn="base" hangingPunct="0">
              <a:spcBef>
                <a:spcPct val="0"/>
              </a:spcBef>
              <a:spcAft>
                <a:spcPct val="0"/>
              </a:spcAft>
              <a:defRPr sz="2400">
                <a:solidFill>
                  <a:schemeClr val="tx1"/>
                </a:solidFill>
                <a:latin typeface="Times New Roman" panose="02020603050405020304" pitchFamily="18" charset="0"/>
              </a:defRPr>
            </a:lvl7pPr>
            <a:lvl8pPr marL="2468563" defTabSz="330200" eaLnBrk="0" fontAlgn="base" hangingPunct="0">
              <a:spcBef>
                <a:spcPct val="0"/>
              </a:spcBef>
              <a:spcAft>
                <a:spcPct val="0"/>
              </a:spcAft>
              <a:defRPr sz="2400">
                <a:solidFill>
                  <a:schemeClr val="tx1"/>
                </a:solidFill>
                <a:latin typeface="Times New Roman" panose="02020603050405020304" pitchFamily="18" charset="0"/>
              </a:defRPr>
            </a:lvl8pPr>
            <a:lvl9pPr marL="2925763" defTabSz="3302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effectLst>
                  <a:outerShdw blurRad="38100" dist="38100" dir="2700000" algn="tl">
                    <a:srgbClr val="000000"/>
                  </a:outerShdw>
                </a:effectLst>
                <a:latin typeface="Book Antiqua" panose="02040602050305030304" pitchFamily="18" charset="0"/>
              </a:rPr>
              <a:t>x</a:t>
            </a:r>
          </a:p>
        </p:txBody>
      </p:sp>
      <p:sp>
        <p:nvSpPr>
          <p:cNvPr id="5136" name="Line 16">
            <a:extLst>
              <a:ext uri="{FF2B5EF4-FFF2-40B4-BE49-F238E27FC236}">
                <a16:creationId xmlns:a16="http://schemas.microsoft.com/office/drawing/2014/main" id="{CDE6E73C-BD5C-4811-8D30-2ECE94BDFCE3}"/>
              </a:ext>
            </a:extLst>
          </p:cNvPr>
          <p:cNvSpPr>
            <a:spLocks noChangeShapeType="1"/>
          </p:cNvSpPr>
          <p:nvPr/>
        </p:nvSpPr>
        <p:spPr bwMode="auto">
          <a:xfrm flipV="1">
            <a:off x="3516313" y="3049588"/>
            <a:ext cx="0" cy="223520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5137" name="Rectangle 17">
            <a:extLst>
              <a:ext uri="{FF2B5EF4-FFF2-40B4-BE49-F238E27FC236}">
                <a16:creationId xmlns:a16="http://schemas.microsoft.com/office/drawing/2014/main" id="{73943C15-EA30-4BD0-AFEE-1A32CF833A27}"/>
              </a:ext>
            </a:extLst>
          </p:cNvPr>
          <p:cNvSpPr>
            <a:spLocks noChangeArrowheads="1"/>
          </p:cNvSpPr>
          <p:nvPr/>
        </p:nvSpPr>
        <p:spPr bwMode="auto">
          <a:xfrm>
            <a:off x="3282950" y="2571750"/>
            <a:ext cx="5508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5562" tIns="26988" rIns="55562" bIns="26988">
            <a:spAutoFit/>
          </a:bodyPr>
          <a:lstStyle>
            <a:lvl1pPr algn="l" defTabSz="330200">
              <a:defRPr sz="2400">
                <a:solidFill>
                  <a:schemeClr val="tx1"/>
                </a:solidFill>
                <a:latin typeface="Times New Roman" panose="02020603050405020304" pitchFamily="18" charset="0"/>
              </a:defRPr>
            </a:lvl1pPr>
            <a:lvl2pPr marL="274638" algn="l" defTabSz="330200">
              <a:defRPr sz="2400">
                <a:solidFill>
                  <a:schemeClr val="tx1"/>
                </a:solidFill>
                <a:latin typeface="Times New Roman" panose="02020603050405020304" pitchFamily="18" charset="0"/>
              </a:defRPr>
            </a:lvl2pPr>
            <a:lvl3pPr marL="549275" algn="l" defTabSz="330200">
              <a:defRPr sz="2400">
                <a:solidFill>
                  <a:schemeClr val="tx1"/>
                </a:solidFill>
                <a:latin typeface="Times New Roman" panose="02020603050405020304" pitchFamily="18" charset="0"/>
              </a:defRPr>
            </a:lvl3pPr>
            <a:lvl4pPr marL="822325" algn="l" defTabSz="330200">
              <a:defRPr sz="2400">
                <a:solidFill>
                  <a:schemeClr val="tx1"/>
                </a:solidFill>
                <a:latin typeface="Times New Roman" panose="02020603050405020304" pitchFamily="18" charset="0"/>
              </a:defRPr>
            </a:lvl4pPr>
            <a:lvl5pPr marL="1096963" algn="l" defTabSz="330200">
              <a:defRPr sz="2400">
                <a:solidFill>
                  <a:schemeClr val="tx1"/>
                </a:solidFill>
                <a:latin typeface="Times New Roman" panose="02020603050405020304" pitchFamily="18" charset="0"/>
              </a:defRPr>
            </a:lvl5pPr>
            <a:lvl6pPr marL="1554163" defTabSz="330200" eaLnBrk="0" fontAlgn="base" hangingPunct="0">
              <a:spcBef>
                <a:spcPct val="0"/>
              </a:spcBef>
              <a:spcAft>
                <a:spcPct val="0"/>
              </a:spcAft>
              <a:defRPr sz="2400">
                <a:solidFill>
                  <a:schemeClr val="tx1"/>
                </a:solidFill>
                <a:latin typeface="Times New Roman" panose="02020603050405020304" pitchFamily="18" charset="0"/>
              </a:defRPr>
            </a:lvl6pPr>
            <a:lvl7pPr marL="2011363" defTabSz="330200" eaLnBrk="0" fontAlgn="base" hangingPunct="0">
              <a:spcBef>
                <a:spcPct val="0"/>
              </a:spcBef>
              <a:spcAft>
                <a:spcPct val="0"/>
              </a:spcAft>
              <a:defRPr sz="2400">
                <a:solidFill>
                  <a:schemeClr val="tx1"/>
                </a:solidFill>
                <a:latin typeface="Times New Roman" panose="02020603050405020304" pitchFamily="18" charset="0"/>
              </a:defRPr>
            </a:lvl7pPr>
            <a:lvl8pPr marL="2468563" defTabSz="330200" eaLnBrk="0" fontAlgn="base" hangingPunct="0">
              <a:spcBef>
                <a:spcPct val="0"/>
              </a:spcBef>
              <a:spcAft>
                <a:spcPct val="0"/>
              </a:spcAft>
              <a:defRPr sz="2400">
                <a:solidFill>
                  <a:schemeClr val="tx1"/>
                </a:solidFill>
                <a:latin typeface="Times New Roman" panose="02020603050405020304" pitchFamily="18" charset="0"/>
              </a:defRPr>
            </a:lvl8pPr>
            <a:lvl9pPr marL="2925763" defTabSz="3302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effectLst>
                  <a:outerShdw blurRad="38100" dist="38100" dir="2700000" algn="tl">
                    <a:srgbClr val="000000"/>
                  </a:outerShdw>
                </a:effectLst>
                <a:latin typeface="Book Antiqua" panose="02040602050305030304" pitchFamily="18" charset="0"/>
              </a:rPr>
              <a:t>f</a:t>
            </a:r>
            <a:r>
              <a:rPr lang="en-US" altLang="en-US">
                <a:effectLst>
                  <a:outerShdw blurRad="38100" dist="38100" dir="2700000" algn="tl">
                    <a:srgbClr val="000000"/>
                  </a:outerShdw>
                </a:effectLst>
                <a:latin typeface="Book Antiqua" panose="02040602050305030304" pitchFamily="18" charset="0"/>
              </a:rPr>
              <a:t>(</a:t>
            </a:r>
            <a:r>
              <a:rPr lang="en-US" altLang="en-US" i="1">
                <a:effectLst>
                  <a:outerShdw blurRad="38100" dist="38100" dir="2700000" algn="tl">
                    <a:srgbClr val="000000"/>
                  </a:outerShdw>
                </a:effectLst>
                <a:latin typeface="Book Antiqua" panose="02040602050305030304" pitchFamily="18" charset="0"/>
              </a:rPr>
              <a:t>x</a:t>
            </a:r>
            <a:r>
              <a:rPr lang="en-US" altLang="en-US">
                <a:effectLst>
                  <a:outerShdw blurRad="38100" dist="38100" dir="2700000" algn="tl">
                    <a:srgbClr val="000000"/>
                  </a:outerShdw>
                </a:effectLst>
                <a:latin typeface="Book Antiqua" panose="02040602050305030304" pitchFamily="18" charset="0"/>
              </a:rPr>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22894F8B-3E39-4E5A-9317-0F9B84D51A8D}"/>
              </a:ext>
            </a:extLst>
          </p:cNvPr>
          <p:cNvSpPr>
            <a:spLocks noGrp="1" noChangeArrowheads="1"/>
          </p:cNvSpPr>
          <p:nvPr>
            <p:ph idx="1"/>
          </p:nvPr>
        </p:nvSpPr>
        <p:spPr>
          <a:noFill/>
          <a:ln/>
        </p:spPr>
        <p:txBody>
          <a:bodyPr>
            <a:normAutofit/>
          </a:bodyPr>
          <a:lstStyle/>
          <a:p>
            <a:r>
              <a:rPr lang="en-US" altLang="en-US"/>
              <a:t>A </a:t>
            </a:r>
            <a:r>
              <a:rPr lang="en-US" altLang="en-US" u="sng"/>
              <a:t>continuous random variable</a:t>
            </a:r>
            <a:r>
              <a:rPr lang="en-US" altLang="en-US"/>
              <a:t> can assume any value in an interval on the real line or in a collection of intervals.</a:t>
            </a:r>
          </a:p>
          <a:p>
            <a:r>
              <a:rPr lang="en-US" altLang="en-US"/>
              <a:t>It is not possible to talk about the probability of the random variable assuming a particular value.</a:t>
            </a:r>
          </a:p>
          <a:p>
            <a:r>
              <a:rPr lang="en-US" altLang="en-US"/>
              <a:t>Instead, we talk about the probability of the random variable assuming a value within a given interval.</a:t>
            </a:r>
          </a:p>
          <a:p>
            <a:r>
              <a:rPr lang="en-US" altLang="en-US"/>
              <a:t>The probability of the random variable assuming a value within some given interval from </a:t>
            </a:r>
            <a:r>
              <a:rPr lang="en-US" altLang="en-US" i="1"/>
              <a:t>x</a:t>
            </a:r>
            <a:r>
              <a:rPr lang="en-US" altLang="en-US" baseline="-25000"/>
              <a:t>1</a:t>
            </a:r>
            <a:r>
              <a:rPr lang="en-US" altLang="en-US"/>
              <a:t> to </a:t>
            </a:r>
            <a:r>
              <a:rPr lang="en-US" altLang="en-US" i="1"/>
              <a:t>x</a:t>
            </a:r>
            <a:r>
              <a:rPr lang="en-US" altLang="en-US" baseline="-25000"/>
              <a:t>2</a:t>
            </a:r>
            <a:r>
              <a:rPr lang="en-US" altLang="en-US"/>
              <a:t> is defined to be the </a:t>
            </a:r>
            <a:r>
              <a:rPr lang="en-US" altLang="en-US" u="sng"/>
              <a:t>area under the graph</a:t>
            </a:r>
            <a:r>
              <a:rPr lang="en-US" altLang="en-US"/>
              <a:t> of the </a:t>
            </a:r>
            <a:r>
              <a:rPr lang="en-US" altLang="en-US" u="sng"/>
              <a:t>probability density function</a:t>
            </a:r>
            <a:r>
              <a:rPr lang="en-US" altLang="en-US"/>
              <a:t> between</a:t>
            </a:r>
            <a:r>
              <a:rPr lang="en-US" altLang="en-US" i="1"/>
              <a:t> x</a:t>
            </a:r>
            <a:r>
              <a:rPr lang="en-US" altLang="en-US" baseline="-25000"/>
              <a:t>1</a:t>
            </a:r>
            <a:r>
              <a:rPr lang="en-US" altLang="en-US" i="1"/>
              <a:t> </a:t>
            </a:r>
            <a:r>
              <a:rPr lang="en-US" altLang="en-US"/>
              <a:t>and</a:t>
            </a:r>
            <a:r>
              <a:rPr lang="en-US" altLang="en-US" i="1"/>
              <a:t> x</a:t>
            </a:r>
            <a:r>
              <a:rPr lang="en-US" altLang="en-US" i="1" baseline="-25000"/>
              <a:t>2</a:t>
            </a:r>
            <a:r>
              <a:rPr lang="en-US" altLang="en-US" i="1"/>
              <a:t>.</a:t>
            </a:r>
          </a:p>
        </p:txBody>
      </p:sp>
      <p:sp>
        <p:nvSpPr>
          <p:cNvPr id="6146" name="Rectangle 2">
            <a:extLst>
              <a:ext uri="{FF2B5EF4-FFF2-40B4-BE49-F238E27FC236}">
                <a16:creationId xmlns:a16="http://schemas.microsoft.com/office/drawing/2014/main" id="{EE79E36B-D338-4081-8679-9E6CB7844432}"/>
              </a:ext>
            </a:extLst>
          </p:cNvPr>
          <p:cNvSpPr>
            <a:spLocks noGrp="1" noChangeArrowheads="1"/>
          </p:cNvSpPr>
          <p:nvPr>
            <p:ph type="title" idx="4294967295"/>
          </p:nvPr>
        </p:nvSpPr>
        <p:spPr>
          <a:noFill/>
          <a:ln/>
        </p:spPr>
        <p:txBody>
          <a:bodyPr>
            <a:normAutofit/>
          </a:bodyPr>
          <a:lstStyle/>
          <a:p>
            <a:r>
              <a:rPr lang="en-US" altLang="en-US"/>
              <a:t>Continuous Probability Distributio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BCEDDA-B7E3-416C-8261-214D4F3601FE}"/>
              </a:ext>
            </a:extLst>
          </p:cNvPr>
          <p:cNvPicPr>
            <a:picLocks noGrp="1" noChangeAspect="1"/>
          </p:cNvPicPr>
          <p:nvPr>
            <p:ph idx="1"/>
          </p:nvPr>
        </p:nvPicPr>
        <p:blipFill>
          <a:blip r:embed="rId2"/>
          <a:stretch>
            <a:fillRect/>
          </a:stretch>
        </p:blipFill>
        <p:spPr>
          <a:xfrm>
            <a:off x="914400" y="4305316"/>
            <a:ext cx="6591300" cy="2543175"/>
          </a:xfrm>
          <a:prstGeom prst="rect">
            <a:avLst/>
          </a:prstGeom>
        </p:spPr>
      </p:pic>
      <p:sp>
        <p:nvSpPr>
          <p:cNvPr id="3" name="Title 2">
            <a:extLst>
              <a:ext uri="{FF2B5EF4-FFF2-40B4-BE49-F238E27FC236}">
                <a16:creationId xmlns:a16="http://schemas.microsoft.com/office/drawing/2014/main" id="{CE35E166-F22A-4387-AD91-D252AC39C1A4}"/>
              </a:ext>
            </a:extLst>
          </p:cNvPr>
          <p:cNvSpPr>
            <a:spLocks noGrp="1"/>
          </p:cNvSpPr>
          <p:nvPr>
            <p:ph type="title" idx="4294967295"/>
          </p:nvPr>
        </p:nvSpPr>
        <p:spPr>
          <a:xfrm>
            <a:off x="66239" y="26442"/>
            <a:ext cx="7172761" cy="887958"/>
          </a:xfrm>
        </p:spPr>
        <p:txBody>
          <a:bodyPr/>
          <a:lstStyle/>
          <a:p>
            <a:r>
              <a:rPr lang="en-US" dirty="0"/>
              <a:t>Discrete to Continuous (Histogram to Probability density)</a:t>
            </a:r>
          </a:p>
        </p:txBody>
      </p:sp>
      <p:sp>
        <p:nvSpPr>
          <p:cNvPr id="5" name="Rectangle 4">
            <a:extLst>
              <a:ext uri="{FF2B5EF4-FFF2-40B4-BE49-F238E27FC236}">
                <a16:creationId xmlns:a16="http://schemas.microsoft.com/office/drawing/2014/main" id="{A18F3D00-C6F3-454C-9B34-5B2AF24F1E17}"/>
              </a:ext>
            </a:extLst>
          </p:cNvPr>
          <p:cNvSpPr/>
          <p:nvPr/>
        </p:nvSpPr>
        <p:spPr>
          <a:xfrm>
            <a:off x="152400" y="1524000"/>
            <a:ext cx="8839200" cy="3139321"/>
          </a:xfrm>
          <a:prstGeom prst="rect">
            <a:avLst/>
          </a:prstGeom>
        </p:spPr>
        <p:txBody>
          <a:bodyPr wrap="square">
            <a:spAutoFit/>
          </a:bodyPr>
          <a:lstStyle/>
          <a:p>
            <a:r>
              <a:rPr lang="en-US" dirty="0"/>
              <a:t>Suppose the variable X of interest is the depth of a lake at a randomly chosen point on the surface. </a:t>
            </a:r>
          </a:p>
          <a:p>
            <a:r>
              <a:rPr lang="en-US" dirty="0"/>
              <a:t>Let the maximum depth (in meters), so that any number in the interval [0, M] is a possible value of X. </a:t>
            </a:r>
          </a:p>
          <a:p>
            <a:r>
              <a:rPr lang="en-US" dirty="0"/>
              <a:t>If we “discretize” X by measuring depth to the nearest meter, then possible values are nonnegative integers less than or equal to M. </a:t>
            </a:r>
          </a:p>
          <a:p>
            <a:r>
              <a:rPr lang="en-US" dirty="0"/>
              <a:t>The resulting discrete distribution of depth can be pictured using a probability histogram. </a:t>
            </a:r>
          </a:p>
          <a:p>
            <a:r>
              <a:rPr lang="en-US" dirty="0"/>
              <a:t>If we draw the histogram so that the area of the rectangle above any possible integer k is the proportion of the lake whose depth is (to the nearest meter) k, then the total area of all rectangles is 1. A possible histogram appears in Figure 4.1(a)</a:t>
            </a:r>
          </a:p>
        </p:txBody>
      </p:sp>
    </p:spTree>
    <p:extLst>
      <p:ext uri="{BB962C8B-B14F-4D97-AF65-F5344CB8AC3E}">
        <p14:creationId xmlns:p14="http://schemas.microsoft.com/office/powerpoint/2010/main" val="30938270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2935781-79B4-46D7-84E2-186BDF6B7EE6}"/>
              </a:ext>
            </a:extLst>
          </p:cNvPr>
          <p:cNvSpPr>
            <a:spLocks noGrp="1"/>
          </p:cNvSpPr>
          <p:nvPr>
            <p:ph idx="1"/>
          </p:nvPr>
        </p:nvSpPr>
        <p:spPr/>
        <p:txBody>
          <a:bodyPr/>
          <a:lstStyle/>
          <a:p>
            <a:r>
              <a:rPr lang="en-US" sz="2000" dirty="0"/>
              <a:t>	If depth is measured much more accurately and the same measurement axis as in Figure 4.1(a) is used, each rectangle in the resulting probability histogram is much narrower, though the total area of all rectangles is still 1. </a:t>
            </a:r>
          </a:p>
          <a:p>
            <a:r>
              <a:rPr lang="en-US" sz="2000" dirty="0"/>
              <a:t>	A possible histogram is pictured in Figure 4.1(b); it has a much smoother appearance than the histogram in Figure 4.1(a). </a:t>
            </a:r>
          </a:p>
          <a:p>
            <a:r>
              <a:rPr lang="en-US" sz="2000" dirty="0"/>
              <a:t>	If we continue in this way to measure depth more and more finely, the resulting sequence of histograms approaches a smooth curve, such as is pictured in Figure 4.1(c). </a:t>
            </a:r>
          </a:p>
          <a:p>
            <a:r>
              <a:rPr lang="en-US" sz="2000" dirty="0"/>
              <a:t>	Because for each histogram the total area of all rectangles equals 1, the total area under the smooth curve is also 1. </a:t>
            </a:r>
          </a:p>
          <a:p>
            <a:r>
              <a:rPr lang="en-US" sz="2000" dirty="0"/>
              <a:t>	The probability that the depth at a randomly chosen point is between a and b is just the area under the smooth curve between a and b. </a:t>
            </a:r>
          </a:p>
          <a:p>
            <a:r>
              <a:rPr lang="en-US" sz="2000" dirty="0"/>
              <a:t>	It is exactly a smooth curve of the type pictured in Figure 4.1(c) that specifies a continuous probability distribution.</a:t>
            </a:r>
          </a:p>
        </p:txBody>
      </p:sp>
      <p:sp>
        <p:nvSpPr>
          <p:cNvPr id="3" name="Title 2">
            <a:extLst>
              <a:ext uri="{FF2B5EF4-FFF2-40B4-BE49-F238E27FC236}">
                <a16:creationId xmlns:a16="http://schemas.microsoft.com/office/drawing/2014/main" id="{BA1E5F51-645B-4C91-8C00-3C9BC5350393}"/>
              </a:ext>
            </a:extLst>
          </p:cNvPr>
          <p:cNvSpPr>
            <a:spLocks noGrp="1"/>
          </p:cNvSpPr>
          <p:nvPr>
            <p:ph type="title" idx="4294967295"/>
          </p:nvPr>
        </p:nvSpPr>
        <p:spPr/>
        <p:txBody>
          <a:bodyPr/>
          <a:lstStyle/>
          <a:p>
            <a:r>
              <a:rPr lang="en-US" dirty="0"/>
              <a:t>Discrete to continuous</a:t>
            </a:r>
          </a:p>
        </p:txBody>
      </p:sp>
    </p:spTree>
    <p:extLst>
      <p:ext uri="{BB962C8B-B14F-4D97-AF65-F5344CB8AC3E}">
        <p14:creationId xmlns:p14="http://schemas.microsoft.com/office/powerpoint/2010/main" val="887970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latin typeface="Calibri" pitchFamily="34" charset="0"/>
                <a:cs typeface="Calibri" pitchFamily="34" charset="0"/>
              </a:rPr>
              <a:t>Measure of Variability</a:t>
            </a:r>
          </a:p>
        </p:txBody>
      </p:sp>
      <p:sp>
        <p:nvSpPr>
          <p:cNvPr id="3" name="Text Placeholder 2"/>
          <p:cNvSpPr>
            <a:spLocks noGrp="1"/>
          </p:cNvSpPr>
          <p:nvPr>
            <p:ph type="body"/>
          </p:nvPr>
        </p:nvSpPr>
        <p:spPr>
          <a:xfrm>
            <a:off x="457200" y="1600200"/>
            <a:ext cx="6019800" cy="2178015"/>
          </a:xfrm>
          <a:solidFill>
            <a:schemeClr val="bg1">
              <a:lumMod val="95000"/>
            </a:schemeClr>
          </a:solidFill>
        </p:spPr>
        <p:txBody>
          <a:bodyPr lIns="0" tIns="0" rIns="0" bIns="0" anchor="t" anchorCtr="0">
            <a:noAutofit/>
          </a:bodyPr>
          <a:lstStyle/>
          <a:p>
            <a:r>
              <a:rPr lang="en-US" sz="2400" dirty="0">
                <a:latin typeface="Calibri" pitchFamily="34" charset="0"/>
                <a:cs typeface="Calibri" pitchFamily="34" charset="0"/>
              </a:rPr>
              <a:t>Variability can be defined several ways:</a:t>
            </a:r>
          </a:p>
          <a:p>
            <a:endParaRPr lang="en-US" sz="1400" dirty="0">
              <a:latin typeface="Calibri" pitchFamily="34" charset="0"/>
              <a:cs typeface="Calibri" pitchFamily="34" charset="0"/>
            </a:endParaRPr>
          </a:p>
          <a:p>
            <a:pPr marL="342900" indent="-342900">
              <a:spcAft>
                <a:spcPts val="1200"/>
              </a:spcAft>
              <a:buFont typeface="Arial" pitchFamily="34" charset="0"/>
              <a:buChar char="•"/>
            </a:pPr>
            <a:r>
              <a:rPr lang="en-US" sz="2400" dirty="0">
                <a:latin typeface="Calibri" pitchFamily="34" charset="0"/>
                <a:cs typeface="Calibri" pitchFamily="34" charset="0"/>
              </a:rPr>
              <a:t>A quantitative distance measure based on the differences between scores </a:t>
            </a:r>
          </a:p>
          <a:p>
            <a:pPr marL="342900" indent="-342900">
              <a:spcAft>
                <a:spcPts val="1200"/>
              </a:spcAft>
              <a:buFont typeface="Arial" pitchFamily="34" charset="0"/>
              <a:buChar char="•"/>
            </a:pPr>
            <a:r>
              <a:rPr lang="en-US" sz="2400" dirty="0">
                <a:latin typeface="Calibri" pitchFamily="34" charset="0"/>
                <a:cs typeface="Calibri" pitchFamily="34" charset="0"/>
              </a:rPr>
              <a:t>Describes distance of the spread of scores or distance of a score from the mean </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1057" r="3311"/>
          <a:stretch/>
        </p:blipFill>
        <p:spPr bwMode="auto">
          <a:xfrm>
            <a:off x="6629400" y="1447800"/>
            <a:ext cx="2401956" cy="2558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724" t="20200"/>
          <a:stretch/>
        </p:blipFill>
        <p:spPr bwMode="auto">
          <a:xfrm>
            <a:off x="6553200" y="3778215"/>
            <a:ext cx="2590800" cy="254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2"/>
          <p:cNvSpPr txBox="1">
            <a:spLocks/>
          </p:cNvSpPr>
          <p:nvPr/>
        </p:nvSpPr>
        <p:spPr>
          <a:xfrm>
            <a:off x="533400" y="4030691"/>
            <a:ext cx="6019800" cy="2065309"/>
          </a:xfrm>
          <a:prstGeom prst="rect">
            <a:avLst/>
          </a:prstGeom>
          <a:solidFill>
            <a:schemeClr val="bg1">
              <a:lumMod val="95000"/>
            </a:schemeClr>
          </a:solidFill>
        </p:spPr>
        <p:txBody>
          <a:bodyPr lIns="0" tIns="0" rIns="0" bIns="0" anchor="t" anchorCtr="0">
            <a:noAutofit/>
          </a:bodyPr>
          <a:lstStyle/>
          <a:p>
            <a:r>
              <a:rPr lang="en-US" sz="2400" b="1" dirty="0">
                <a:latin typeface="Calibri" pitchFamily="34" charset="0"/>
                <a:cs typeface="Calibri" pitchFamily="34" charset="0"/>
              </a:rPr>
              <a:t>Purposes</a:t>
            </a:r>
            <a:r>
              <a:rPr lang="en-US" sz="2400" dirty="0">
                <a:latin typeface="Calibri" pitchFamily="34" charset="0"/>
                <a:cs typeface="Calibri" pitchFamily="34" charset="0"/>
              </a:rPr>
              <a:t> of Measure of Variability:</a:t>
            </a:r>
          </a:p>
          <a:p>
            <a:pPr marL="342900" indent="-342900">
              <a:spcAft>
                <a:spcPts val="1200"/>
              </a:spcAft>
              <a:buFont typeface="Arial" pitchFamily="34" charset="0"/>
              <a:buChar char="•"/>
            </a:pPr>
            <a:r>
              <a:rPr lang="en-US" sz="2400" dirty="0">
                <a:latin typeface="Calibri" pitchFamily="34" charset="0"/>
                <a:cs typeface="Calibri" pitchFamily="34" charset="0"/>
              </a:rPr>
              <a:t>Describe the distribution</a:t>
            </a:r>
          </a:p>
          <a:p>
            <a:pPr marL="342900" indent="-342900">
              <a:spcAft>
                <a:spcPts val="1200"/>
              </a:spcAft>
              <a:buFont typeface="Arial" pitchFamily="34" charset="0"/>
              <a:buChar char="•"/>
            </a:pPr>
            <a:r>
              <a:rPr lang="en-US" sz="2400" dirty="0">
                <a:latin typeface="Calibri" pitchFamily="34" charset="0"/>
                <a:cs typeface="Calibri" pitchFamily="34" charset="0"/>
              </a:rPr>
              <a:t>Measure how well an individual score represents the distribution</a:t>
            </a:r>
          </a:p>
        </p:txBody>
      </p:sp>
    </p:spTree>
    <p:extLst>
      <p:ext uri="{BB962C8B-B14F-4D97-AF65-F5344CB8AC3E}">
        <p14:creationId xmlns:p14="http://schemas.microsoft.com/office/powerpoint/2010/main" val="2322991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a:extLst>
              <a:ext uri="{FF2B5EF4-FFF2-40B4-BE49-F238E27FC236}">
                <a16:creationId xmlns:a16="http://schemas.microsoft.com/office/drawing/2014/main" id="{6F097422-D738-40AE-B1DE-4BA4E619DF7C}"/>
              </a:ext>
            </a:extLst>
          </p:cNvPr>
          <p:cNvSpPr>
            <a:spLocks noChangeArrowheads="1"/>
          </p:cNvSpPr>
          <p:nvPr/>
        </p:nvSpPr>
        <p:spPr bwMode="auto">
          <a:xfrm>
            <a:off x="2728913" y="1741488"/>
            <a:ext cx="3643312" cy="10890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1" name="Rectangle 3">
            <a:extLst>
              <a:ext uri="{FF2B5EF4-FFF2-40B4-BE49-F238E27FC236}">
                <a16:creationId xmlns:a16="http://schemas.microsoft.com/office/drawing/2014/main" id="{7A82CEE4-22B9-45D7-9F13-1FC683F0D2B0}"/>
              </a:ext>
            </a:extLst>
          </p:cNvPr>
          <p:cNvSpPr>
            <a:spLocks noGrp="1" noChangeArrowheads="1"/>
          </p:cNvSpPr>
          <p:nvPr>
            <p:ph idx="1"/>
          </p:nvPr>
        </p:nvSpPr>
        <p:spPr>
          <a:noFill/>
          <a:ln/>
        </p:spPr>
        <p:txBody>
          <a:bodyPr>
            <a:normAutofit/>
          </a:bodyPr>
          <a:lstStyle/>
          <a:p>
            <a:r>
              <a:rPr lang="en-US" altLang="en-US" sz="1600" dirty="0">
                <a:solidFill>
                  <a:schemeClr val="tx1">
                    <a:lumMod val="95000"/>
                    <a:lumOff val="5000"/>
                  </a:schemeClr>
                </a:solidFill>
              </a:rPr>
              <a:t>Normal Probability Density Function</a:t>
            </a: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sz="1000" dirty="0">
              <a:solidFill>
                <a:schemeClr val="tx1">
                  <a:lumMod val="95000"/>
                  <a:lumOff val="5000"/>
                </a:schemeClr>
              </a:solidFill>
            </a:endParaRPr>
          </a:p>
          <a:p>
            <a:pPr>
              <a:buFont typeface="Monotype Sorts" panose="05000000000000000000" pitchFamily="2" charset="2"/>
              <a:buNone/>
            </a:pPr>
            <a:r>
              <a:rPr lang="en-US" altLang="en-US" dirty="0">
                <a:solidFill>
                  <a:schemeClr val="tx1">
                    <a:lumMod val="95000"/>
                    <a:lumOff val="5000"/>
                  </a:schemeClr>
                </a:solidFill>
              </a:rPr>
              <a:t>	</a:t>
            </a:r>
          </a:p>
          <a:p>
            <a:pPr>
              <a:buFont typeface="Monotype Sorts" panose="05000000000000000000" pitchFamily="2" charset="2"/>
              <a:buNone/>
            </a:pPr>
            <a:r>
              <a:rPr lang="en-US" altLang="en-US" dirty="0">
                <a:solidFill>
                  <a:schemeClr val="tx1">
                    <a:lumMod val="95000"/>
                    <a:lumOff val="5000"/>
                  </a:schemeClr>
                </a:solidFill>
              </a:rPr>
              <a:t>		where:</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mean</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standard deviation</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3.14159</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rPr>
              <a:t>e</a:t>
            </a:r>
            <a:r>
              <a:rPr lang="en-US" altLang="en-US" dirty="0">
                <a:solidFill>
                  <a:schemeClr val="tx1">
                    <a:lumMod val="95000"/>
                    <a:lumOff val="5000"/>
                  </a:schemeClr>
                </a:solidFill>
              </a:rPr>
              <a:t> =  2.71828</a:t>
            </a:r>
          </a:p>
          <a:p>
            <a:pPr>
              <a:buFont typeface="Monotype Sorts" panose="05000000000000000000" pitchFamily="2" charset="2"/>
              <a:buNone/>
            </a:pPr>
            <a:endParaRPr lang="en-US" altLang="en-US" dirty="0">
              <a:solidFill>
                <a:schemeClr val="tx1">
                  <a:lumMod val="95000"/>
                  <a:lumOff val="5000"/>
                </a:schemeClr>
              </a:solidFill>
            </a:endParaRPr>
          </a:p>
        </p:txBody>
      </p:sp>
      <p:sp>
        <p:nvSpPr>
          <p:cNvPr id="12290" name="Rectangle 2">
            <a:extLst>
              <a:ext uri="{FF2B5EF4-FFF2-40B4-BE49-F238E27FC236}">
                <a16:creationId xmlns:a16="http://schemas.microsoft.com/office/drawing/2014/main" id="{557F9CB1-80C0-44DA-8E9F-5EDDA163F447}"/>
              </a:ext>
            </a:extLst>
          </p:cNvPr>
          <p:cNvSpPr>
            <a:spLocks noGrp="1" noChangeArrowheads="1"/>
          </p:cNvSpPr>
          <p:nvPr>
            <p:ph type="title" idx="4294967295"/>
          </p:nvPr>
        </p:nvSpPr>
        <p:spPr>
          <a:noFill/>
          <a:ln/>
        </p:spPr>
        <p:txBody>
          <a:bodyPr/>
          <a:lstStyle/>
          <a:p>
            <a:r>
              <a:rPr lang="en-US" altLang="en-US"/>
              <a:t>Normal Probability Distribution</a:t>
            </a:r>
          </a:p>
        </p:txBody>
      </p:sp>
      <p:graphicFrame>
        <p:nvGraphicFramePr>
          <p:cNvPr id="12292" name="Object 4">
            <a:hlinkClick r:id="" action="ppaction://ole?verb=0"/>
            <a:extLst>
              <a:ext uri="{FF2B5EF4-FFF2-40B4-BE49-F238E27FC236}">
                <a16:creationId xmlns:a16="http://schemas.microsoft.com/office/drawing/2014/main" id="{043C39AB-8342-406F-A2CE-BE9B912E1265}"/>
              </a:ext>
            </a:extLst>
          </p:cNvPr>
          <p:cNvGraphicFramePr>
            <a:graphicFrameLocks/>
          </p:cNvGraphicFramePr>
          <p:nvPr/>
        </p:nvGraphicFramePr>
        <p:xfrm>
          <a:off x="2940050" y="1912938"/>
          <a:ext cx="3270250" cy="744537"/>
        </p:xfrm>
        <a:graphic>
          <a:graphicData uri="http://schemas.openxmlformats.org/presentationml/2006/ole">
            <mc:AlternateContent xmlns:mc="http://schemas.openxmlformats.org/markup-compatibility/2006">
              <mc:Choice xmlns:v="urn:schemas-microsoft-com:vml" Requires="v">
                <p:oleObj spid="_x0000_s68614" name="Equation" r:id="rId4" imgW="3084480" imgH="709560" progId="EQUATION">
                  <p:embed/>
                </p:oleObj>
              </mc:Choice>
              <mc:Fallback>
                <p:oleObj name="Equation" r:id="rId4" imgW="3084480" imgH="709560" progId="EQUATION">
                  <p:embed/>
                  <p:pic>
                    <p:nvPicPr>
                      <p:cNvPr id="12292" name="Object 4">
                        <a:hlinkClick r:id="" action="ppaction://ole?verb=0"/>
                        <a:extLst>
                          <a:ext uri="{FF2B5EF4-FFF2-40B4-BE49-F238E27FC236}">
                            <a16:creationId xmlns:a16="http://schemas.microsoft.com/office/drawing/2014/main" id="{043C39AB-8342-406F-A2CE-BE9B912E126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912938"/>
                        <a:ext cx="3270250" cy="744537"/>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20811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A010898C-68A4-496A-9FD9-BE91AF8D76DA}"/>
              </a:ext>
            </a:extLst>
          </p:cNvPr>
          <p:cNvPicPr>
            <a:picLocks noGrp="1" noChangeAspect="1"/>
          </p:cNvPicPr>
          <p:nvPr>
            <p:ph idx="1"/>
          </p:nvPr>
        </p:nvPicPr>
        <p:blipFill>
          <a:blip r:embed="rId2"/>
          <a:stretch>
            <a:fillRect/>
          </a:stretch>
        </p:blipFill>
        <p:spPr>
          <a:xfrm>
            <a:off x="1275431" y="1417638"/>
            <a:ext cx="6593138" cy="4906962"/>
          </a:xfrm>
          <a:prstGeom prst="rect">
            <a:avLst/>
          </a:prstGeom>
        </p:spPr>
      </p:pic>
      <p:sp>
        <p:nvSpPr>
          <p:cNvPr id="3" name="Title 2">
            <a:extLst>
              <a:ext uri="{FF2B5EF4-FFF2-40B4-BE49-F238E27FC236}">
                <a16:creationId xmlns:a16="http://schemas.microsoft.com/office/drawing/2014/main" id="{108B1E48-DEA5-4347-98E8-919CEE7818BE}"/>
              </a:ext>
            </a:extLst>
          </p:cNvPr>
          <p:cNvSpPr>
            <a:spLocks noGrp="1"/>
          </p:cNvSpPr>
          <p:nvPr>
            <p:ph type="title" idx="4294967295"/>
          </p:nvPr>
        </p:nvSpPr>
        <p:spPr/>
        <p:txBody>
          <a:bodyPr/>
          <a:lstStyle/>
          <a:p>
            <a:r>
              <a:rPr lang="en-US" dirty="0"/>
              <a:t>Cumulative distribution function</a:t>
            </a:r>
          </a:p>
        </p:txBody>
      </p:sp>
    </p:spTree>
    <p:extLst>
      <p:ext uri="{BB962C8B-B14F-4D97-AF65-F5344CB8AC3E}">
        <p14:creationId xmlns:p14="http://schemas.microsoft.com/office/powerpoint/2010/main" val="22302203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6457D8B-BEA9-4CDD-88D4-F051F89E6CC8}"/>
              </a:ext>
            </a:extLst>
          </p:cNvPr>
          <p:cNvSpPr>
            <a:spLocks noGrp="1"/>
          </p:cNvSpPr>
          <p:nvPr>
            <p:ph idx="1"/>
          </p:nvPr>
        </p:nvSpPr>
        <p:spPr/>
        <p:txBody>
          <a:bodyPr/>
          <a:lstStyle/>
          <a:p>
            <a:r>
              <a:rPr lang="en-US" dirty="0"/>
              <a:t>The motivation:</a:t>
            </a:r>
          </a:p>
          <a:p>
            <a:r>
              <a:rPr lang="en-US" dirty="0"/>
              <a:t>	When analyzing the fast changing random events like Brownian motion, the Normal </a:t>
            </a:r>
            <a:r>
              <a:rPr lang="en-US" dirty="0" err="1"/>
              <a:t>distributioin</a:t>
            </a:r>
            <a:r>
              <a:rPr lang="en-US" dirty="0"/>
              <a:t> can be naturally arrived at.</a:t>
            </a:r>
          </a:p>
          <a:p>
            <a:r>
              <a:rPr lang="en-US" dirty="0"/>
              <a:t>A particle keeps changing its direction. Start with a particle moving right and left with probability p and 1-p. </a:t>
            </a:r>
          </a:p>
          <a:p>
            <a:r>
              <a:rPr lang="en-US" dirty="0"/>
              <a:t>Then, for moving ‘r’ right steps, the probability is given by the binomial distribution function Bi(</a:t>
            </a:r>
            <a:r>
              <a:rPr lang="en-US" dirty="0" err="1"/>
              <a:t>r,n</a:t>
            </a:r>
            <a:r>
              <a:rPr lang="en-US" dirty="0"/>
              <a:t>) = </a:t>
            </a:r>
          </a:p>
          <a:p>
            <a:r>
              <a:rPr lang="en-US" dirty="0"/>
              <a:t>				(n!/r!(n-r)!)(</a:t>
            </a:r>
            <a:r>
              <a:rPr lang="en-US" dirty="0" err="1"/>
              <a:t>p^r</a:t>
            </a:r>
            <a:r>
              <a:rPr lang="en-US" dirty="0"/>
              <a:t>)(1-p)^(n-r).</a:t>
            </a:r>
          </a:p>
          <a:p>
            <a:r>
              <a:rPr lang="en-US" dirty="0"/>
              <a:t>Making n </a:t>
            </a:r>
            <a:r>
              <a:rPr lang="en-US" dirty="0">
                <a:sym typeface="Wingdings" panose="05000000000000000000" pitchFamily="2" charset="2"/>
              </a:rPr>
              <a:t> inf and p such that np is finite (around 15), the use of Sterling’s theorem followed by </a:t>
            </a:r>
            <a:r>
              <a:rPr lang="en-US" dirty="0" err="1">
                <a:sym typeface="Wingdings" panose="05000000000000000000" pitchFamily="2" charset="2"/>
              </a:rPr>
              <a:t>soe</a:t>
            </a:r>
            <a:r>
              <a:rPr lang="en-US" dirty="0">
                <a:sym typeface="Wingdings" panose="05000000000000000000" pitchFamily="2" charset="2"/>
              </a:rPr>
              <a:t> algebraic manipulations give rise to the above formula.</a:t>
            </a:r>
            <a:endParaRPr lang="en-US" dirty="0"/>
          </a:p>
          <a:p>
            <a:endParaRPr lang="en-US" dirty="0"/>
          </a:p>
        </p:txBody>
      </p:sp>
      <p:sp>
        <p:nvSpPr>
          <p:cNvPr id="3" name="Title 2">
            <a:extLst>
              <a:ext uri="{FF2B5EF4-FFF2-40B4-BE49-F238E27FC236}">
                <a16:creationId xmlns:a16="http://schemas.microsoft.com/office/drawing/2014/main" id="{CEFD575E-03EA-44F4-AA2B-F745424A8CC1}"/>
              </a:ext>
            </a:extLst>
          </p:cNvPr>
          <p:cNvSpPr>
            <a:spLocks noGrp="1"/>
          </p:cNvSpPr>
          <p:nvPr>
            <p:ph type="title" idx="4294967295"/>
          </p:nvPr>
        </p:nvSpPr>
        <p:spPr/>
        <p:txBody>
          <a:bodyPr/>
          <a:lstStyle/>
          <a:p>
            <a:r>
              <a:rPr lang="en-US" dirty="0"/>
              <a:t>Normal distribution</a:t>
            </a:r>
          </a:p>
        </p:txBody>
      </p:sp>
    </p:spTree>
    <p:extLst>
      <p:ext uri="{BB962C8B-B14F-4D97-AF65-F5344CB8AC3E}">
        <p14:creationId xmlns:p14="http://schemas.microsoft.com/office/powerpoint/2010/main" val="34891117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6" name="Rectangle 26">
            <a:extLst>
              <a:ext uri="{FF2B5EF4-FFF2-40B4-BE49-F238E27FC236}">
                <a16:creationId xmlns:a16="http://schemas.microsoft.com/office/drawing/2014/main" id="{85CC94AA-AEE7-4A8D-9EC5-8485C015F81D}"/>
              </a:ext>
            </a:extLst>
          </p:cNvPr>
          <p:cNvSpPr>
            <a:spLocks noChangeArrowheads="1"/>
          </p:cNvSpPr>
          <p:nvPr/>
        </p:nvSpPr>
        <p:spPr bwMode="auto">
          <a:xfrm>
            <a:off x="1379538" y="1625600"/>
            <a:ext cx="6327775" cy="44989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0243" name="Rectangle 3">
            <a:extLst>
              <a:ext uri="{FF2B5EF4-FFF2-40B4-BE49-F238E27FC236}">
                <a16:creationId xmlns:a16="http://schemas.microsoft.com/office/drawing/2014/main" id="{93D5D5DC-352A-4CA1-9034-830AD54D0C73}"/>
              </a:ext>
            </a:extLst>
          </p:cNvPr>
          <p:cNvSpPr>
            <a:spLocks noGrp="1" noChangeArrowheads="1"/>
          </p:cNvSpPr>
          <p:nvPr>
            <p:ph idx="1"/>
          </p:nvPr>
        </p:nvSpPr>
        <p:spPr>
          <a:noFill/>
          <a:ln/>
        </p:spPr>
        <p:txBody>
          <a:bodyPr>
            <a:normAutofit/>
          </a:bodyPr>
          <a:lstStyle/>
          <a:p>
            <a:r>
              <a:rPr lang="en-US" altLang="en-US" sz="1200" dirty="0">
                <a:solidFill>
                  <a:schemeClr val="tx1">
                    <a:lumMod val="95000"/>
                    <a:lumOff val="5000"/>
                  </a:schemeClr>
                </a:solidFill>
              </a:rPr>
              <a:t>Graph of the Normal Probability Density Function</a:t>
            </a:r>
          </a:p>
        </p:txBody>
      </p:sp>
      <p:sp>
        <p:nvSpPr>
          <p:cNvPr id="10242" name="Rectangle 2">
            <a:extLst>
              <a:ext uri="{FF2B5EF4-FFF2-40B4-BE49-F238E27FC236}">
                <a16:creationId xmlns:a16="http://schemas.microsoft.com/office/drawing/2014/main" id="{1368F0CA-D4C4-4809-98DD-0ECD724B1E14}"/>
              </a:ext>
            </a:extLst>
          </p:cNvPr>
          <p:cNvSpPr>
            <a:spLocks noGrp="1" noChangeArrowheads="1"/>
          </p:cNvSpPr>
          <p:nvPr>
            <p:ph type="title" idx="4294967295"/>
          </p:nvPr>
        </p:nvSpPr>
        <p:spPr>
          <a:noFill/>
          <a:ln/>
        </p:spPr>
        <p:txBody>
          <a:bodyPr/>
          <a:lstStyle/>
          <a:p>
            <a:r>
              <a:rPr lang="en-US" altLang="en-US"/>
              <a:t>Normal Probability Distribution</a:t>
            </a:r>
          </a:p>
        </p:txBody>
      </p:sp>
      <p:sp>
        <p:nvSpPr>
          <p:cNvPr id="10244" name="Freeform 4">
            <a:extLst>
              <a:ext uri="{FF2B5EF4-FFF2-40B4-BE49-F238E27FC236}">
                <a16:creationId xmlns:a16="http://schemas.microsoft.com/office/drawing/2014/main" id="{E53C9F81-A778-4B31-9A6A-5E481F8EAC5B}"/>
              </a:ext>
            </a:extLst>
          </p:cNvPr>
          <p:cNvSpPr>
            <a:spLocks/>
          </p:cNvSpPr>
          <p:nvPr/>
        </p:nvSpPr>
        <p:spPr bwMode="auto">
          <a:xfrm>
            <a:off x="2246313" y="2425700"/>
            <a:ext cx="4533900" cy="3060700"/>
          </a:xfrm>
          <a:custGeom>
            <a:avLst/>
            <a:gdLst>
              <a:gd name="T0" fmla="*/ 1356 w 2848"/>
              <a:gd name="T1" fmla="*/ 14 h 1928"/>
              <a:gd name="T2" fmla="*/ 1264 w 2848"/>
              <a:gd name="T3" fmla="*/ 102 h 1928"/>
              <a:gd name="T4" fmla="*/ 1202 w 2848"/>
              <a:gd name="T5" fmla="*/ 202 h 1928"/>
              <a:gd name="T6" fmla="*/ 1144 w 2848"/>
              <a:gd name="T7" fmla="*/ 310 h 1928"/>
              <a:gd name="T8" fmla="*/ 1100 w 2848"/>
              <a:gd name="T9" fmla="*/ 412 h 1928"/>
              <a:gd name="T10" fmla="*/ 1060 w 2848"/>
              <a:gd name="T11" fmla="*/ 514 h 1928"/>
              <a:gd name="T12" fmla="*/ 1022 w 2848"/>
              <a:gd name="T13" fmla="*/ 620 h 1928"/>
              <a:gd name="T14" fmla="*/ 985 w 2848"/>
              <a:gd name="T15" fmla="*/ 746 h 1928"/>
              <a:gd name="T16" fmla="*/ 953 w 2848"/>
              <a:gd name="T17" fmla="*/ 860 h 1928"/>
              <a:gd name="T18" fmla="*/ 923 w 2848"/>
              <a:gd name="T19" fmla="*/ 970 h 1928"/>
              <a:gd name="T20" fmla="*/ 887 w 2848"/>
              <a:gd name="T21" fmla="*/ 1082 h 1928"/>
              <a:gd name="T22" fmla="*/ 849 w 2848"/>
              <a:gd name="T23" fmla="*/ 1194 h 1928"/>
              <a:gd name="T24" fmla="*/ 807 w 2848"/>
              <a:gd name="T25" fmla="*/ 1294 h 1928"/>
              <a:gd name="T26" fmla="*/ 754 w 2848"/>
              <a:gd name="T27" fmla="*/ 1404 h 1928"/>
              <a:gd name="T28" fmla="*/ 691 w 2848"/>
              <a:gd name="T29" fmla="*/ 1508 h 1928"/>
              <a:gd name="T30" fmla="*/ 604 w 2848"/>
              <a:gd name="T31" fmla="*/ 1614 h 1928"/>
              <a:gd name="T32" fmla="*/ 508 w 2848"/>
              <a:gd name="T33" fmla="*/ 1686 h 1928"/>
              <a:gd name="T34" fmla="*/ 400 w 2848"/>
              <a:gd name="T35" fmla="*/ 1746 h 1928"/>
              <a:gd name="T36" fmla="*/ 306 w 2848"/>
              <a:gd name="T37" fmla="*/ 1786 h 1928"/>
              <a:gd name="T38" fmla="*/ 198 w 2848"/>
              <a:gd name="T39" fmla="*/ 1822 h 1928"/>
              <a:gd name="T40" fmla="*/ 76 w 2848"/>
              <a:gd name="T41" fmla="*/ 1860 h 1928"/>
              <a:gd name="T42" fmla="*/ 2 w 2848"/>
              <a:gd name="T43" fmla="*/ 1886 h 1928"/>
              <a:gd name="T44" fmla="*/ 2848 w 2848"/>
              <a:gd name="T45" fmla="*/ 1928 h 1928"/>
              <a:gd name="T46" fmla="*/ 2792 w 2848"/>
              <a:gd name="T47" fmla="*/ 1866 h 1928"/>
              <a:gd name="T48" fmla="*/ 2692 w 2848"/>
              <a:gd name="T49" fmla="*/ 1838 h 1928"/>
              <a:gd name="T50" fmla="*/ 2579 w 2848"/>
              <a:gd name="T51" fmla="*/ 1800 h 1928"/>
              <a:gd name="T52" fmla="*/ 2464 w 2848"/>
              <a:gd name="T53" fmla="*/ 1754 h 1928"/>
              <a:gd name="T54" fmla="*/ 2333 w 2848"/>
              <a:gd name="T55" fmla="*/ 1686 h 1928"/>
              <a:gd name="T56" fmla="*/ 2289 w 2848"/>
              <a:gd name="T57" fmla="*/ 1660 h 1928"/>
              <a:gd name="T58" fmla="*/ 2198 w 2848"/>
              <a:gd name="T59" fmla="*/ 1588 h 1928"/>
              <a:gd name="T60" fmla="*/ 2116 w 2848"/>
              <a:gd name="T61" fmla="*/ 1480 h 1928"/>
              <a:gd name="T62" fmla="*/ 2058 w 2848"/>
              <a:gd name="T63" fmla="*/ 1382 h 1928"/>
              <a:gd name="T64" fmla="*/ 2018 w 2848"/>
              <a:gd name="T65" fmla="*/ 1298 h 1928"/>
              <a:gd name="T66" fmla="*/ 1973 w 2848"/>
              <a:gd name="T67" fmla="*/ 1194 h 1928"/>
              <a:gd name="T68" fmla="*/ 1941 w 2848"/>
              <a:gd name="T69" fmla="*/ 1106 h 1928"/>
              <a:gd name="T70" fmla="*/ 1914 w 2848"/>
              <a:gd name="T71" fmla="*/ 1018 h 1928"/>
              <a:gd name="T72" fmla="*/ 1876 w 2848"/>
              <a:gd name="T73" fmla="*/ 890 h 1928"/>
              <a:gd name="T74" fmla="*/ 1845 w 2848"/>
              <a:gd name="T75" fmla="*/ 778 h 1928"/>
              <a:gd name="T76" fmla="*/ 1807 w 2848"/>
              <a:gd name="T77" fmla="*/ 647 h 1928"/>
              <a:gd name="T78" fmla="*/ 1762 w 2848"/>
              <a:gd name="T79" fmla="*/ 524 h 1928"/>
              <a:gd name="T80" fmla="*/ 1716 w 2848"/>
              <a:gd name="T81" fmla="*/ 402 h 1928"/>
              <a:gd name="T82" fmla="*/ 1684 w 2848"/>
              <a:gd name="T83" fmla="*/ 330 h 1928"/>
              <a:gd name="T84" fmla="*/ 1632 w 2848"/>
              <a:gd name="T85" fmla="*/ 224 h 1928"/>
              <a:gd name="T86" fmla="*/ 1604 w 2848"/>
              <a:gd name="T87" fmla="*/ 174 h 1928"/>
              <a:gd name="T88" fmla="*/ 1591 w 2848"/>
              <a:gd name="T89" fmla="*/ 156 h 1928"/>
              <a:gd name="T90" fmla="*/ 1588 w 2848"/>
              <a:gd name="T91" fmla="*/ 150 h 1928"/>
              <a:gd name="T92" fmla="*/ 1508 w 2848"/>
              <a:gd name="T93" fmla="*/ 46 h 1928"/>
              <a:gd name="T94" fmla="*/ 1444 w 2848"/>
              <a:gd name="T95" fmla="*/ 6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48" h="1928">
                <a:moveTo>
                  <a:pt x="1422" y="0"/>
                </a:moveTo>
                <a:lnTo>
                  <a:pt x="1388" y="2"/>
                </a:lnTo>
                <a:lnTo>
                  <a:pt x="1356" y="14"/>
                </a:lnTo>
                <a:lnTo>
                  <a:pt x="1320" y="38"/>
                </a:lnTo>
                <a:lnTo>
                  <a:pt x="1294" y="66"/>
                </a:lnTo>
                <a:lnTo>
                  <a:pt x="1264" y="102"/>
                </a:lnTo>
                <a:lnTo>
                  <a:pt x="1240" y="138"/>
                </a:lnTo>
                <a:lnTo>
                  <a:pt x="1222" y="168"/>
                </a:lnTo>
                <a:lnTo>
                  <a:pt x="1202" y="202"/>
                </a:lnTo>
                <a:lnTo>
                  <a:pt x="1180" y="240"/>
                </a:lnTo>
                <a:lnTo>
                  <a:pt x="1160" y="282"/>
                </a:lnTo>
                <a:lnTo>
                  <a:pt x="1144" y="310"/>
                </a:lnTo>
                <a:lnTo>
                  <a:pt x="1130" y="342"/>
                </a:lnTo>
                <a:lnTo>
                  <a:pt x="1115" y="376"/>
                </a:lnTo>
                <a:lnTo>
                  <a:pt x="1100" y="412"/>
                </a:lnTo>
                <a:lnTo>
                  <a:pt x="1084" y="446"/>
                </a:lnTo>
                <a:lnTo>
                  <a:pt x="1072" y="478"/>
                </a:lnTo>
                <a:lnTo>
                  <a:pt x="1060" y="514"/>
                </a:lnTo>
                <a:lnTo>
                  <a:pt x="1046" y="552"/>
                </a:lnTo>
                <a:lnTo>
                  <a:pt x="1033" y="584"/>
                </a:lnTo>
                <a:lnTo>
                  <a:pt x="1022" y="620"/>
                </a:lnTo>
                <a:lnTo>
                  <a:pt x="1009" y="662"/>
                </a:lnTo>
                <a:lnTo>
                  <a:pt x="997" y="704"/>
                </a:lnTo>
                <a:lnTo>
                  <a:pt x="985" y="746"/>
                </a:lnTo>
                <a:lnTo>
                  <a:pt x="973" y="782"/>
                </a:lnTo>
                <a:lnTo>
                  <a:pt x="963" y="818"/>
                </a:lnTo>
                <a:lnTo>
                  <a:pt x="953" y="860"/>
                </a:lnTo>
                <a:lnTo>
                  <a:pt x="941" y="902"/>
                </a:lnTo>
                <a:lnTo>
                  <a:pt x="933" y="934"/>
                </a:lnTo>
                <a:lnTo>
                  <a:pt x="923" y="970"/>
                </a:lnTo>
                <a:lnTo>
                  <a:pt x="913" y="1001"/>
                </a:lnTo>
                <a:lnTo>
                  <a:pt x="899" y="1044"/>
                </a:lnTo>
                <a:lnTo>
                  <a:pt x="887" y="1082"/>
                </a:lnTo>
                <a:lnTo>
                  <a:pt x="875" y="1120"/>
                </a:lnTo>
                <a:lnTo>
                  <a:pt x="861" y="1164"/>
                </a:lnTo>
                <a:lnTo>
                  <a:pt x="849" y="1194"/>
                </a:lnTo>
                <a:lnTo>
                  <a:pt x="839" y="1224"/>
                </a:lnTo>
                <a:lnTo>
                  <a:pt x="823" y="1258"/>
                </a:lnTo>
                <a:lnTo>
                  <a:pt x="807" y="1294"/>
                </a:lnTo>
                <a:lnTo>
                  <a:pt x="790" y="1328"/>
                </a:lnTo>
                <a:lnTo>
                  <a:pt x="772" y="1364"/>
                </a:lnTo>
                <a:lnTo>
                  <a:pt x="754" y="1404"/>
                </a:lnTo>
                <a:lnTo>
                  <a:pt x="733" y="1439"/>
                </a:lnTo>
                <a:lnTo>
                  <a:pt x="713" y="1474"/>
                </a:lnTo>
                <a:lnTo>
                  <a:pt x="691" y="1508"/>
                </a:lnTo>
                <a:lnTo>
                  <a:pt x="664" y="1546"/>
                </a:lnTo>
                <a:lnTo>
                  <a:pt x="640" y="1578"/>
                </a:lnTo>
                <a:lnTo>
                  <a:pt x="604" y="1614"/>
                </a:lnTo>
                <a:lnTo>
                  <a:pt x="582" y="1636"/>
                </a:lnTo>
                <a:lnTo>
                  <a:pt x="550" y="1656"/>
                </a:lnTo>
                <a:lnTo>
                  <a:pt x="508" y="1686"/>
                </a:lnTo>
                <a:lnTo>
                  <a:pt x="460" y="1714"/>
                </a:lnTo>
                <a:lnTo>
                  <a:pt x="428" y="1730"/>
                </a:lnTo>
                <a:lnTo>
                  <a:pt x="400" y="1746"/>
                </a:lnTo>
                <a:lnTo>
                  <a:pt x="367" y="1760"/>
                </a:lnTo>
                <a:lnTo>
                  <a:pt x="338" y="1772"/>
                </a:lnTo>
                <a:lnTo>
                  <a:pt x="306" y="1786"/>
                </a:lnTo>
                <a:lnTo>
                  <a:pt x="278" y="1794"/>
                </a:lnTo>
                <a:lnTo>
                  <a:pt x="250" y="1806"/>
                </a:lnTo>
                <a:lnTo>
                  <a:pt x="198" y="1822"/>
                </a:lnTo>
                <a:lnTo>
                  <a:pt x="160" y="1836"/>
                </a:lnTo>
                <a:lnTo>
                  <a:pt x="116" y="1850"/>
                </a:lnTo>
                <a:lnTo>
                  <a:pt x="76" y="1860"/>
                </a:lnTo>
                <a:lnTo>
                  <a:pt x="46" y="1872"/>
                </a:lnTo>
                <a:lnTo>
                  <a:pt x="26" y="1876"/>
                </a:lnTo>
                <a:lnTo>
                  <a:pt x="2" y="1886"/>
                </a:lnTo>
                <a:lnTo>
                  <a:pt x="0" y="1904"/>
                </a:lnTo>
                <a:lnTo>
                  <a:pt x="2" y="1926"/>
                </a:lnTo>
                <a:lnTo>
                  <a:pt x="2848" y="1928"/>
                </a:lnTo>
                <a:lnTo>
                  <a:pt x="2848" y="1884"/>
                </a:lnTo>
                <a:lnTo>
                  <a:pt x="2822" y="1876"/>
                </a:lnTo>
                <a:lnTo>
                  <a:pt x="2792" y="1866"/>
                </a:lnTo>
                <a:lnTo>
                  <a:pt x="2752" y="1856"/>
                </a:lnTo>
                <a:lnTo>
                  <a:pt x="2716" y="1846"/>
                </a:lnTo>
                <a:lnTo>
                  <a:pt x="2692" y="1838"/>
                </a:lnTo>
                <a:lnTo>
                  <a:pt x="2661" y="1828"/>
                </a:lnTo>
                <a:lnTo>
                  <a:pt x="2623" y="1818"/>
                </a:lnTo>
                <a:lnTo>
                  <a:pt x="2579" y="1800"/>
                </a:lnTo>
                <a:lnTo>
                  <a:pt x="2537" y="1784"/>
                </a:lnTo>
                <a:lnTo>
                  <a:pt x="2506" y="1772"/>
                </a:lnTo>
                <a:lnTo>
                  <a:pt x="2464" y="1754"/>
                </a:lnTo>
                <a:lnTo>
                  <a:pt x="2428" y="1736"/>
                </a:lnTo>
                <a:lnTo>
                  <a:pt x="2375" y="1710"/>
                </a:lnTo>
                <a:lnTo>
                  <a:pt x="2333" y="1686"/>
                </a:lnTo>
                <a:lnTo>
                  <a:pt x="2309" y="1674"/>
                </a:lnTo>
                <a:lnTo>
                  <a:pt x="2297" y="1666"/>
                </a:lnTo>
                <a:lnTo>
                  <a:pt x="2289" y="1660"/>
                </a:lnTo>
                <a:lnTo>
                  <a:pt x="2259" y="1640"/>
                </a:lnTo>
                <a:lnTo>
                  <a:pt x="2232" y="1616"/>
                </a:lnTo>
                <a:lnTo>
                  <a:pt x="2198" y="1588"/>
                </a:lnTo>
                <a:lnTo>
                  <a:pt x="2170" y="1556"/>
                </a:lnTo>
                <a:lnTo>
                  <a:pt x="2142" y="1520"/>
                </a:lnTo>
                <a:lnTo>
                  <a:pt x="2116" y="1480"/>
                </a:lnTo>
                <a:lnTo>
                  <a:pt x="2090" y="1444"/>
                </a:lnTo>
                <a:lnTo>
                  <a:pt x="2074" y="1412"/>
                </a:lnTo>
                <a:lnTo>
                  <a:pt x="2058" y="1382"/>
                </a:lnTo>
                <a:lnTo>
                  <a:pt x="2044" y="1354"/>
                </a:lnTo>
                <a:lnTo>
                  <a:pt x="2030" y="1324"/>
                </a:lnTo>
                <a:lnTo>
                  <a:pt x="2018" y="1298"/>
                </a:lnTo>
                <a:lnTo>
                  <a:pt x="2006" y="1268"/>
                </a:lnTo>
                <a:lnTo>
                  <a:pt x="1987" y="1228"/>
                </a:lnTo>
                <a:lnTo>
                  <a:pt x="1973" y="1194"/>
                </a:lnTo>
                <a:lnTo>
                  <a:pt x="1962" y="1166"/>
                </a:lnTo>
                <a:lnTo>
                  <a:pt x="1952" y="1134"/>
                </a:lnTo>
                <a:lnTo>
                  <a:pt x="1941" y="1106"/>
                </a:lnTo>
                <a:lnTo>
                  <a:pt x="1933" y="1080"/>
                </a:lnTo>
                <a:lnTo>
                  <a:pt x="1923" y="1050"/>
                </a:lnTo>
                <a:lnTo>
                  <a:pt x="1914" y="1018"/>
                </a:lnTo>
                <a:lnTo>
                  <a:pt x="1900" y="974"/>
                </a:lnTo>
                <a:lnTo>
                  <a:pt x="1888" y="929"/>
                </a:lnTo>
                <a:lnTo>
                  <a:pt x="1876" y="890"/>
                </a:lnTo>
                <a:lnTo>
                  <a:pt x="1865" y="852"/>
                </a:lnTo>
                <a:lnTo>
                  <a:pt x="1855" y="814"/>
                </a:lnTo>
                <a:lnTo>
                  <a:pt x="1845" y="778"/>
                </a:lnTo>
                <a:lnTo>
                  <a:pt x="1834" y="734"/>
                </a:lnTo>
                <a:lnTo>
                  <a:pt x="1822" y="692"/>
                </a:lnTo>
                <a:lnTo>
                  <a:pt x="1807" y="647"/>
                </a:lnTo>
                <a:lnTo>
                  <a:pt x="1791" y="602"/>
                </a:lnTo>
                <a:lnTo>
                  <a:pt x="1774" y="554"/>
                </a:lnTo>
                <a:lnTo>
                  <a:pt x="1762" y="524"/>
                </a:lnTo>
                <a:lnTo>
                  <a:pt x="1750" y="488"/>
                </a:lnTo>
                <a:lnTo>
                  <a:pt x="1734" y="448"/>
                </a:lnTo>
                <a:lnTo>
                  <a:pt x="1716" y="402"/>
                </a:lnTo>
                <a:lnTo>
                  <a:pt x="1704" y="374"/>
                </a:lnTo>
                <a:lnTo>
                  <a:pt x="1692" y="352"/>
                </a:lnTo>
                <a:lnTo>
                  <a:pt x="1684" y="330"/>
                </a:lnTo>
                <a:lnTo>
                  <a:pt x="1666" y="294"/>
                </a:lnTo>
                <a:lnTo>
                  <a:pt x="1648" y="258"/>
                </a:lnTo>
                <a:lnTo>
                  <a:pt x="1632" y="224"/>
                </a:lnTo>
                <a:lnTo>
                  <a:pt x="1621" y="206"/>
                </a:lnTo>
                <a:lnTo>
                  <a:pt x="1614" y="192"/>
                </a:lnTo>
                <a:lnTo>
                  <a:pt x="1604" y="174"/>
                </a:lnTo>
                <a:lnTo>
                  <a:pt x="1578" y="136"/>
                </a:lnTo>
                <a:lnTo>
                  <a:pt x="1569" y="126"/>
                </a:lnTo>
                <a:lnTo>
                  <a:pt x="1591" y="156"/>
                </a:lnTo>
                <a:lnTo>
                  <a:pt x="1599" y="168"/>
                </a:lnTo>
                <a:lnTo>
                  <a:pt x="1591" y="158"/>
                </a:lnTo>
                <a:lnTo>
                  <a:pt x="1588" y="150"/>
                </a:lnTo>
                <a:lnTo>
                  <a:pt x="1554" y="106"/>
                </a:lnTo>
                <a:lnTo>
                  <a:pt x="1534" y="80"/>
                </a:lnTo>
                <a:lnTo>
                  <a:pt x="1508" y="46"/>
                </a:lnTo>
                <a:lnTo>
                  <a:pt x="1492" y="30"/>
                </a:lnTo>
                <a:lnTo>
                  <a:pt x="1468" y="16"/>
                </a:lnTo>
                <a:lnTo>
                  <a:pt x="1444" y="6"/>
                </a:lnTo>
                <a:lnTo>
                  <a:pt x="1420" y="2"/>
                </a:lnTo>
              </a:path>
            </a:pathLst>
          </a:custGeom>
          <a:gradFill rotWithShape="0">
            <a:gsLst>
              <a:gs pos="0">
                <a:srgbClr val="33CCCC"/>
              </a:gs>
              <a:gs pos="50000">
                <a:srgbClr val="33CCCC">
                  <a:gamma/>
                  <a:shade val="46275"/>
                  <a:invGamma/>
                </a:srgbClr>
              </a:gs>
              <a:gs pos="100000">
                <a:srgbClr val="33CCCC"/>
              </a:gs>
            </a:gsLst>
            <a:lin ang="0" scaled="1"/>
          </a:gradFill>
          <a:ln>
            <a:noFill/>
          </a:ln>
          <a:effectLst/>
          <a:extLst>
            <a:ext uri="{91240B29-F687-4F45-9708-019B960494DF}">
              <a14:hiddenLine xmlns:a14="http://schemas.microsoft.com/office/drawing/2010/main" w="19050" cap="rnd" cmpd="sng">
                <a:solidFill>
                  <a:schemeClr val="accent2"/>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245" name="Line 5">
            <a:extLst>
              <a:ext uri="{FF2B5EF4-FFF2-40B4-BE49-F238E27FC236}">
                <a16:creationId xmlns:a16="http://schemas.microsoft.com/office/drawing/2014/main" id="{4FD12DCD-7E62-4B87-9B3E-104B4AEA8755}"/>
              </a:ext>
            </a:extLst>
          </p:cNvPr>
          <p:cNvSpPr>
            <a:spLocks noChangeShapeType="1"/>
          </p:cNvSpPr>
          <p:nvPr/>
        </p:nvSpPr>
        <p:spPr bwMode="auto">
          <a:xfrm>
            <a:off x="2016125" y="5484813"/>
            <a:ext cx="5002213"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46" name="Freeform 6">
            <a:extLst>
              <a:ext uri="{FF2B5EF4-FFF2-40B4-BE49-F238E27FC236}">
                <a16:creationId xmlns:a16="http://schemas.microsoft.com/office/drawing/2014/main" id="{89AAF837-FB9D-4180-976D-1F0B2AB2C383}"/>
              </a:ext>
            </a:extLst>
          </p:cNvPr>
          <p:cNvSpPr>
            <a:spLocks noChangeArrowheads="1"/>
          </p:cNvSpPr>
          <p:nvPr/>
        </p:nvSpPr>
        <p:spPr bwMode="auto">
          <a:xfrm>
            <a:off x="4529138" y="5419725"/>
            <a:ext cx="1587" cy="179388"/>
          </a:xfrm>
          <a:custGeom>
            <a:avLst/>
            <a:gdLst>
              <a:gd name="T0" fmla="*/ 0 w 1"/>
              <a:gd name="T1" fmla="*/ 0 h 113"/>
              <a:gd name="T2" fmla="*/ 0 w 1"/>
              <a:gd name="T3" fmla="*/ 113 h 113"/>
            </a:gdLst>
            <a:ahLst/>
            <a:cxnLst>
              <a:cxn ang="0">
                <a:pos x="T0" y="T1"/>
              </a:cxn>
              <a:cxn ang="0">
                <a:pos x="T2" y="T3"/>
              </a:cxn>
            </a:cxnLst>
            <a:rect l="0" t="0" r="r" b="b"/>
            <a:pathLst>
              <a:path w="1" h="113">
                <a:moveTo>
                  <a:pt x="0" y="0"/>
                </a:moveTo>
                <a:lnTo>
                  <a:pt x="0" y="113"/>
                </a:lnTo>
              </a:path>
            </a:pathLst>
          </a:cu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IN"/>
          </a:p>
        </p:txBody>
      </p:sp>
      <p:sp>
        <p:nvSpPr>
          <p:cNvPr id="10252" name="Rectangle 12">
            <a:extLst>
              <a:ext uri="{FF2B5EF4-FFF2-40B4-BE49-F238E27FC236}">
                <a16:creationId xmlns:a16="http://schemas.microsoft.com/office/drawing/2014/main" id="{4731CDDF-47EF-4B6D-A316-4996668FB8E4}"/>
              </a:ext>
            </a:extLst>
          </p:cNvPr>
          <p:cNvSpPr>
            <a:spLocks noChangeArrowheads="1"/>
          </p:cNvSpPr>
          <p:nvPr/>
        </p:nvSpPr>
        <p:spPr bwMode="auto">
          <a:xfrm>
            <a:off x="2306638" y="4175125"/>
            <a:ext cx="706437" cy="4572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IN"/>
          </a:p>
        </p:txBody>
      </p:sp>
      <p:sp>
        <p:nvSpPr>
          <p:cNvPr id="10254" name="Rectangle 14">
            <a:extLst>
              <a:ext uri="{FF2B5EF4-FFF2-40B4-BE49-F238E27FC236}">
                <a16:creationId xmlns:a16="http://schemas.microsoft.com/office/drawing/2014/main" id="{40364970-6C05-4069-A1EA-4C48397E179B}"/>
              </a:ext>
            </a:extLst>
          </p:cNvPr>
          <p:cNvSpPr>
            <a:spLocks noChangeArrowheads="1"/>
          </p:cNvSpPr>
          <p:nvPr/>
        </p:nvSpPr>
        <p:spPr bwMode="auto">
          <a:xfrm>
            <a:off x="4314825" y="5529263"/>
            <a:ext cx="35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i="1">
                <a:effectLst>
                  <a:outerShdw blurRad="38100" dist="38100" dir="2700000" algn="tl">
                    <a:srgbClr val="000000"/>
                  </a:outerShdw>
                </a:effectLst>
                <a:latin typeface="Symbol" panose="05050102010706020507" pitchFamily="18" charset="2"/>
              </a:rPr>
              <a:t></a:t>
            </a:r>
          </a:p>
        </p:txBody>
      </p:sp>
      <p:sp>
        <p:nvSpPr>
          <p:cNvPr id="10255" name="Rectangle 15">
            <a:extLst>
              <a:ext uri="{FF2B5EF4-FFF2-40B4-BE49-F238E27FC236}">
                <a16:creationId xmlns:a16="http://schemas.microsoft.com/office/drawing/2014/main" id="{7A0E86DC-3ADD-4966-BB3A-25C241942039}"/>
              </a:ext>
            </a:extLst>
          </p:cNvPr>
          <p:cNvSpPr>
            <a:spLocks noChangeArrowheads="1"/>
          </p:cNvSpPr>
          <p:nvPr/>
        </p:nvSpPr>
        <p:spPr bwMode="auto">
          <a:xfrm>
            <a:off x="7058025" y="5262563"/>
            <a:ext cx="333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i="1">
                <a:effectLst>
                  <a:outerShdw blurRad="38100" dist="38100" dir="2700000" algn="tl">
                    <a:srgbClr val="000000"/>
                  </a:outerShdw>
                </a:effectLst>
              </a:rPr>
              <a:t>x</a:t>
            </a:r>
          </a:p>
        </p:txBody>
      </p:sp>
      <p:sp>
        <p:nvSpPr>
          <p:cNvPr id="10256" name="Line 16">
            <a:extLst>
              <a:ext uri="{FF2B5EF4-FFF2-40B4-BE49-F238E27FC236}">
                <a16:creationId xmlns:a16="http://schemas.microsoft.com/office/drawing/2014/main" id="{A7A11B3B-02C8-4EC1-B404-25F6AB4D0DFF}"/>
              </a:ext>
            </a:extLst>
          </p:cNvPr>
          <p:cNvSpPr>
            <a:spLocks noChangeShapeType="1"/>
          </p:cNvSpPr>
          <p:nvPr/>
        </p:nvSpPr>
        <p:spPr bwMode="auto">
          <a:xfrm flipV="1">
            <a:off x="2008188" y="2219325"/>
            <a:ext cx="0" cy="32702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0257" name="Rectangle 17">
            <a:extLst>
              <a:ext uri="{FF2B5EF4-FFF2-40B4-BE49-F238E27FC236}">
                <a16:creationId xmlns:a16="http://schemas.microsoft.com/office/drawing/2014/main" id="{21436ED4-68BA-4A50-9336-03D2046D71A0}"/>
              </a:ext>
            </a:extLst>
          </p:cNvPr>
          <p:cNvSpPr>
            <a:spLocks noChangeArrowheads="1"/>
          </p:cNvSpPr>
          <p:nvPr/>
        </p:nvSpPr>
        <p:spPr bwMode="auto">
          <a:xfrm>
            <a:off x="1762125" y="1719263"/>
            <a:ext cx="6207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i="1">
                <a:effectLst>
                  <a:outerShdw blurRad="38100" dist="38100" dir="2700000" algn="tl">
                    <a:srgbClr val="000000"/>
                  </a:outerShdw>
                </a:effectLst>
              </a:rPr>
              <a:t>f</a:t>
            </a:r>
            <a:r>
              <a:rPr lang="en-US" altLang="en-US" sz="2400">
                <a:effectLst>
                  <a:outerShdw blurRad="38100" dist="38100" dir="2700000" algn="tl">
                    <a:srgbClr val="000000"/>
                  </a:outerShdw>
                </a:effectLst>
              </a:rPr>
              <a:t>(</a:t>
            </a:r>
            <a:r>
              <a:rPr lang="en-US" altLang="en-US" sz="2400" i="1">
                <a:effectLst>
                  <a:outerShdw blurRad="38100" dist="38100" dir="2700000" algn="tl">
                    <a:srgbClr val="000000"/>
                  </a:outerShdw>
                </a:effectLst>
              </a:rPr>
              <a:t>x</a:t>
            </a:r>
            <a:r>
              <a:rPr lang="en-US" altLang="en-US" sz="2400">
                <a:effectLst>
                  <a:outerShdw blurRad="38100" dist="38100" dir="2700000" algn="tl">
                    <a:srgbClr val="000000"/>
                  </a:outerShdw>
                </a:effectLst>
              </a:rPr>
              <a:t>)</a:t>
            </a:r>
          </a:p>
        </p:txBody>
      </p:sp>
      <p:sp>
        <p:nvSpPr>
          <p:cNvPr id="10247" name="Arc 7">
            <a:extLst>
              <a:ext uri="{FF2B5EF4-FFF2-40B4-BE49-F238E27FC236}">
                <a16:creationId xmlns:a16="http://schemas.microsoft.com/office/drawing/2014/main" id="{03E38607-DB76-4322-B40F-4B479D3A1033}"/>
              </a:ext>
            </a:extLst>
          </p:cNvPr>
          <p:cNvSpPr>
            <a:spLocks/>
          </p:cNvSpPr>
          <p:nvPr/>
        </p:nvSpPr>
        <p:spPr bwMode="auto">
          <a:xfrm rot="4601066">
            <a:off x="4956175" y="4140201"/>
            <a:ext cx="1254125" cy="45085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600"/>
                  <a:pt x="0" y="21600"/>
                </a:cubicBezTo>
              </a:path>
              <a:path w="19428" h="21600" stroke="0" extrusionOk="0">
                <a:moveTo>
                  <a:pt x="19427" y="9439"/>
                </a:moveTo>
                <a:cubicBezTo>
                  <a:pt x="15813" y="16878"/>
                  <a:pt x="8269" y="21600"/>
                  <a:pt x="0" y="21600"/>
                </a:cubicBezTo>
                <a:lnTo>
                  <a:pt x="0" y="0"/>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10249" name="Arc 9">
            <a:extLst>
              <a:ext uri="{FF2B5EF4-FFF2-40B4-BE49-F238E27FC236}">
                <a16:creationId xmlns:a16="http://schemas.microsoft.com/office/drawing/2014/main" id="{C90AE792-D59A-44C1-826E-68EC433A8739}"/>
              </a:ext>
            </a:extLst>
          </p:cNvPr>
          <p:cNvSpPr>
            <a:spLocks/>
          </p:cNvSpPr>
          <p:nvPr/>
        </p:nvSpPr>
        <p:spPr bwMode="auto">
          <a:xfrm rot="6300000">
            <a:off x="3354388" y="2941638"/>
            <a:ext cx="1517650" cy="3556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10250" name="Arc 10">
            <a:extLst>
              <a:ext uri="{FF2B5EF4-FFF2-40B4-BE49-F238E27FC236}">
                <a16:creationId xmlns:a16="http://schemas.microsoft.com/office/drawing/2014/main" id="{FD316351-33D4-48DB-9397-BA532534C961}"/>
              </a:ext>
            </a:extLst>
          </p:cNvPr>
          <p:cNvSpPr>
            <a:spLocks/>
          </p:cNvSpPr>
          <p:nvPr/>
        </p:nvSpPr>
        <p:spPr bwMode="auto">
          <a:xfrm rot="16980000">
            <a:off x="2757487" y="4140201"/>
            <a:ext cx="1254125" cy="450850"/>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0251" name="Arc 11">
            <a:extLst>
              <a:ext uri="{FF2B5EF4-FFF2-40B4-BE49-F238E27FC236}">
                <a16:creationId xmlns:a16="http://schemas.microsoft.com/office/drawing/2014/main" id="{81368BFC-AB10-472A-84E4-EB21213B5D72}"/>
              </a:ext>
            </a:extLst>
          </p:cNvPr>
          <p:cNvSpPr>
            <a:spLocks/>
          </p:cNvSpPr>
          <p:nvPr/>
        </p:nvSpPr>
        <p:spPr bwMode="auto">
          <a:xfrm rot="15300000">
            <a:off x="4090988" y="2944813"/>
            <a:ext cx="1519237" cy="357187"/>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6"/>
                  <a:pt x="0" y="21696"/>
                </a:cubicBezTo>
              </a:path>
              <a:path w="21600" h="21696" stroke="0" extrusionOk="0">
                <a:moveTo>
                  <a:pt x="21599" y="0"/>
                </a:moveTo>
                <a:cubicBezTo>
                  <a:pt x="21599" y="32"/>
                  <a:pt x="21600" y="64"/>
                  <a:pt x="21600" y="96"/>
                </a:cubicBezTo>
                <a:cubicBezTo>
                  <a:pt x="21600" y="12025"/>
                  <a:pt x="11929" y="21696"/>
                  <a:pt x="0" y="21696"/>
                </a:cubicBezTo>
                <a:lnTo>
                  <a:pt x="0" y="96"/>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0253" name="Arc 13">
            <a:extLst>
              <a:ext uri="{FF2B5EF4-FFF2-40B4-BE49-F238E27FC236}">
                <a16:creationId xmlns:a16="http://schemas.microsoft.com/office/drawing/2014/main" id="{AEAAB23D-09A3-46E4-AF8D-EC624D00BABC}"/>
              </a:ext>
            </a:extLst>
          </p:cNvPr>
          <p:cNvSpPr>
            <a:spLocks/>
          </p:cNvSpPr>
          <p:nvPr/>
        </p:nvSpPr>
        <p:spPr bwMode="auto">
          <a:xfrm rot="20700000">
            <a:off x="2147888" y="5032375"/>
            <a:ext cx="1106487" cy="260350"/>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0248" name="Arc 8">
            <a:extLst>
              <a:ext uri="{FF2B5EF4-FFF2-40B4-BE49-F238E27FC236}">
                <a16:creationId xmlns:a16="http://schemas.microsoft.com/office/drawing/2014/main" id="{9D11E6E9-2A5F-4B06-8208-754BC36BC730}"/>
              </a:ext>
            </a:extLst>
          </p:cNvPr>
          <p:cNvSpPr>
            <a:spLocks/>
          </p:cNvSpPr>
          <p:nvPr/>
        </p:nvSpPr>
        <p:spPr bwMode="auto">
          <a:xfrm rot="962667">
            <a:off x="5722938" y="5008563"/>
            <a:ext cx="1114425" cy="260350"/>
          </a:xfrm>
          <a:custGeom>
            <a:avLst/>
            <a:gdLst>
              <a:gd name="G0" fmla="+- 19724 0 0"/>
              <a:gd name="G1" fmla="+- 0 0 0"/>
              <a:gd name="G2" fmla="+- 21600 0 0"/>
              <a:gd name="T0" fmla="*/ 20846 w 20846"/>
              <a:gd name="T1" fmla="*/ 21571 h 21600"/>
              <a:gd name="T2" fmla="*/ 0 w 20846"/>
              <a:gd name="T3" fmla="*/ 8804 h 21600"/>
              <a:gd name="T4" fmla="*/ 19724 w 20846"/>
              <a:gd name="T5" fmla="*/ 0 h 21600"/>
            </a:gdLst>
            <a:ahLst/>
            <a:cxnLst>
              <a:cxn ang="0">
                <a:pos x="T0" y="T1"/>
              </a:cxn>
              <a:cxn ang="0">
                <a:pos x="T2" y="T3"/>
              </a:cxn>
              <a:cxn ang="0">
                <a:pos x="T4" y="T5"/>
              </a:cxn>
            </a:cxnLst>
            <a:rect l="0" t="0" r="r" b="b"/>
            <a:pathLst>
              <a:path w="20846" h="21600" fill="none" extrusionOk="0">
                <a:moveTo>
                  <a:pt x="20845" y="21570"/>
                </a:moveTo>
                <a:cubicBezTo>
                  <a:pt x="20472" y="21590"/>
                  <a:pt x="20098" y="21600"/>
                  <a:pt x="19724" y="21600"/>
                </a:cubicBezTo>
                <a:cubicBezTo>
                  <a:pt x="11200" y="21600"/>
                  <a:pt x="3473" y="16587"/>
                  <a:pt x="-1" y="8804"/>
                </a:cubicBezTo>
              </a:path>
              <a:path w="20846" h="21600" stroke="0" extrusionOk="0">
                <a:moveTo>
                  <a:pt x="20845" y="21570"/>
                </a:moveTo>
                <a:cubicBezTo>
                  <a:pt x="20472" y="21590"/>
                  <a:pt x="20098" y="21600"/>
                  <a:pt x="19724" y="21600"/>
                </a:cubicBezTo>
                <a:cubicBezTo>
                  <a:pt x="11200" y="21600"/>
                  <a:pt x="3473" y="16587"/>
                  <a:pt x="-1" y="8804"/>
                </a:cubicBezTo>
                <a:lnTo>
                  <a:pt x="19724" y="0"/>
                </a:lnTo>
                <a:close/>
              </a:path>
            </a:pathLst>
          </a:custGeom>
          <a:noFill/>
          <a:ln w="1905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E7542844-27AE-4E7A-A754-1F77FCE5537D}"/>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Characteristics of the Normal Probability Distribution</a:t>
            </a:r>
          </a:p>
          <a:p>
            <a:pPr lvl="1"/>
            <a:r>
              <a:rPr lang="en-US" altLang="en-US" dirty="0">
                <a:solidFill>
                  <a:schemeClr val="tx1">
                    <a:lumMod val="95000"/>
                    <a:lumOff val="5000"/>
                  </a:schemeClr>
                </a:solidFill>
              </a:rPr>
              <a:t>The shape of the normal curve is often illustrated as a </a:t>
            </a:r>
            <a:r>
              <a:rPr lang="en-US" altLang="en-US" u="sng" dirty="0">
                <a:solidFill>
                  <a:schemeClr val="tx1">
                    <a:lumMod val="95000"/>
                    <a:lumOff val="5000"/>
                  </a:schemeClr>
                </a:solidFill>
              </a:rPr>
              <a:t>bell-shaped curve</a:t>
            </a:r>
            <a:r>
              <a:rPr lang="en-US" altLang="en-US" dirty="0">
                <a:solidFill>
                  <a:schemeClr val="tx1">
                    <a:lumMod val="95000"/>
                    <a:lumOff val="5000"/>
                  </a:schemeClr>
                </a:solidFill>
              </a:rPr>
              <a:t>. </a:t>
            </a:r>
          </a:p>
          <a:p>
            <a:pPr lvl="1"/>
            <a:r>
              <a:rPr lang="en-US" altLang="en-US" u="sng" dirty="0">
                <a:solidFill>
                  <a:schemeClr val="tx1">
                    <a:lumMod val="95000"/>
                    <a:lumOff val="5000"/>
                  </a:schemeClr>
                </a:solidFill>
              </a:rPr>
              <a:t>Two parameters</a:t>
            </a: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m</a:t>
            </a:r>
            <a:r>
              <a:rPr lang="en-US" altLang="en-US" dirty="0">
                <a:solidFill>
                  <a:schemeClr val="tx1">
                    <a:lumMod val="95000"/>
                    <a:lumOff val="5000"/>
                  </a:schemeClr>
                </a:solidFill>
              </a:rPr>
              <a:t> (mean) and </a:t>
            </a:r>
            <a:r>
              <a:rPr lang="en-US" altLang="en-US" i="1" dirty="0">
                <a:solidFill>
                  <a:schemeClr val="tx1">
                    <a:lumMod val="95000"/>
                    <a:lumOff val="5000"/>
                  </a:schemeClr>
                </a:solidFill>
                <a:latin typeface="Symbol" panose="05050102010706020507" pitchFamily="18" charset="2"/>
              </a:rPr>
              <a:t>s</a:t>
            </a:r>
            <a:r>
              <a:rPr lang="en-US" altLang="en-US" dirty="0">
                <a:solidFill>
                  <a:schemeClr val="tx1">
                    <a:lumMod val="95000"/>
                    <a:lumOff val="5000"/>
                  </a:schemeClr>
                </a:solidFill>
              </a:rPr>
              <a:t> (standard deviation), determine the location and shape of the distribution.</a:t>
            </a:r>
          </a:p>
          <a:p>
            <a:pPr lvl="1"/>
            <a:r>
              <a:rPr lang="en-US" altLang="en-US" dirty="0">
                <a:solidFill>
                  <a:schemeClr val="tx1">
                    <a:lumMod val="95000"/>
                    <a:lumOff val="5000"/>
                  </a:schemeClr>
                </a:solidFill>
              </a:rPr>
              <a:t>The </a:t>
            </a:r>
            <a:r>
              <a:rPr lang="en-US" altLang="en-US" u="sng" dirty="0">
                <a:solidFill>
                  <a:schemeClr val="tx1">
                    <a:lumMod val="95000"/>
                    <a:lumOff val="5000"/>
                  </a:schemeClr>
                </a:solidFill>
              </a:rPr>
              <a:t>highest point</a:t>
            </a:r>
            <a:r>
              <a:rPr lang="en-US" altLang="en-US" dirty="0">
                <a:solidFill>
                  <a:schemeClr val="tx1">
                    <a:lumMod val="95000"/>
                    <a:lumOff val="5000"/>
                  </a:schemeClr>
                </a:solidFill>
              </a:rPr>
              <a:t> on the normal curve is at the mean, which is also the median and mode.</a:t>
            </a:r>
          </a:p>
          <a:p>
            <a:pPr lvl="1"/>
            <a:r>
              <a:rPr lang="en-US" altLang="en-US" dirty="0">
                <a:solidFill>
                  <a:schemeClr val="tx1">
                    <a:lumMod val="95000"/>
                    <a:lumOff val="5000"/>
                  </a:schemeClr>
                </a:solidFill>
              </a:rPr>
              <a:t>The mean can be any numerical value: negative, zero, or positive.</a:t>
            </a:r>
          </a:p>
          <a:p>
            <a:pPr lvl="4">
              <a:buClr>
                <a:srgbClr val="FAFD00"/>
              </a:buClr>
              <a:buFontTx/>
              <a:buNone/>
            </a:pPr>
            <a:r>
              <a:rPr lang="en-US" altLang="en-US" dirty="0">
                <a:solidFill>
                  <a:schemeClr val="tx1">
                    <a:lumMod val="95000"/>
                    <a:lumOff val="5000"/>
                  </a:schemeClr>
                </a:solidFill>
              </a:rPr>
              <a:t>			</a:t>
            </a:r>
            <a:r>
              <a:rPr lang="en-US" altLang="en-US" sz="2400" dirty="0">
                <a:solidFill>
                  <a:schemeClr val="tx1">
                    <a:lumMod val="95000"/>
                    <a:lumOff val="5000"/>
                  </a:schemeClr>
                </a:solidFill>
                <a:latin typeface="Book Antiqua" panose="02040602050305030304" pitchFamily="18" charset="0"/>
              </a:rPr>
              <a:t>… continued</a:t>
            </a:r>
          </a:p>
        </p:txBody>
      </p:sp>
      <p:sp>
        <p:nvSpPr>
          <p:cNvPr id="11266" name="Rectangle 2">
            <a:extLst>
              <a:ext uri="{FF2B5EF4-FFF2-40B4-BE49-F238E27FC236}">
                <a16:creationId xmlns:a16="http://schemas.microsoft.com/office/drawing/2014/main" id="{15944900-264A-4C2B-BCD2-838BD7548ACC}"/>
              </a:ext>
            </a:extLst>
          </p:cNvPr>
          <p:cNvSpPr>
            <a:spLocks noGrp="1" noChangeArrowheads="1"/>
          </p:cNvSpPr>
          <p:nvPr>
            <p:ph type="title" idx="4294967295"/>
          </p:nvPr>
        </p:nvSpPr>
        <p:spPr>
          <a:noFill/>
          <a:ln/>
        </p:spPr>
        <p:txBody>
          <a:bodyPr/>
          <a:lstStyle/>
          <a:p>
            <a:r>
              <a:rPr lang="en-US" altLang="en-US"/>
              <a:t>Normal Probability Distribution</a:t>
            </a:r>
          </a:p>
        </p:txBody>
      </p:sp>
      <p:sp>
        <p:nvSpPr>
          <p:cNvPr id="11268" name="Line 4">
            <a:extLst>
              <a:ext uri="{FF2B5EF4-FFF2-40B4-BE49-F238E27FC236}">
                <a16:creationId xmlns:a16="http://schemas.microsoft.com/office/drawing/2014/main" id="{ED73C879-6F22-4E01-944E-BEB5F637D031}"/>
              </a:ext>
            </a:extLst>
          </p:cNvPr>
          <p:cNvSpPr>
            <a:spLocks noChangeShapeType="1"/>
          </p:cNvSpPr>
          <p:nvPr/>
        </p:nvSpPr>
        <p:spPr bwMode="auto">
          <a:xfrm>
            <a:off x="6343650" y="5753100"/>
            <a:ext cx="495300" cy="0"/>
          </a:xfrm>
          <a:prstGeom prst="line">
            <a:avLst/>
          </a:prstGeom>
          <a:noFill/>
          <a:ln w="12700">
            <a:solidFill>
              <a:srgbClr val="66FFFF"/>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I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a:extLst>
              <a:ext uri="{FF2B5EF4-FFF2-40B4-BE49-F238E27FC236}">
                <a16:creationId xmlns:a16="http://schemas.microsoft.com/office/drawing/2014/main" id="{E9C7EE5A-4A1F-44DF-B71E-03DA4437EF42}"/>
              </a:ext>
            </a:extLst>
          </p:cNvPr>
          <p:cNvSpPr>
            <a:spLocks noGrp="1" noChangeArrowheads="1"/>
          </p:cNvSpPr>
          <p:nvPr>
            <p:ph idx="1"/>
          </p:nvPr>
        </p:nvSpPr>
        <p:spPr/>
        <p:txBody>
          <a:bodyPr>
            <a:normAutofit/>
          </a:bodyPr>
          <a:lstStyle/>
          <a:p>
            <a:r>
              <a:rPr lang="en-US" altLang="en-US" dirty="0">
                <a:solidFill>
                  <a:schemeClr val="tx1">
                    <a:lumMod val="95000"/>
                    <a:lumOff val="5000"/>
                  </a:schemeClr>
                </a:solidFill>
              </a:rPr>
              <a:t>Characteristics of the Normal Probability Distribution</a:t>
            </a:r>
          </a:p>
          <a:p>
            <a:pPr lvl="1"/>
            <a:r>
              <a:rPr lang="en-US" altLang="en-US" dirty="0">
                <a:solidFill>
                  <a:schemeClr val="tx1">
                    <a:lumMod val="95000"/>
                    <a:lumOff val="5000"/>
                  </a:schemeClr>
                </a:solidFill>
              </a:rPr>
              <a:t>The normal curve is </a:t>
            </a:r>
            <a:r>
              <a:rPr lang="en-US" altLang="en-US" u="sng" dirty="0">
                <a:solidFill>
                  <a:schemeClr val="tx1">
                    <a:lumMod val="95000"/>
                    <a:lumOff val="5000"/>
                  </a:schemeClr>
                </a:solidFill>
              </a:rPr>
              <a:t>symmetric</a:t>
            </a:r>
            <a:r>
              <a:rPr lang="en-US" altLang="en-US" dirty="0">
                <a:solidFill>
                  <a:schemeClr val="tx1">
                    <a:lumMod val="95000"/>
                    <a:lumOff val="5000"/>
                  </a:schemeClr>
                </a:solidFill>
              </a:rPr>
              <a:t>.</a:t>
            </a:r>
          </a:p>
          <a:p>
            <a:pPr lvl="1"/>
            <a:r>
              <a:rPr lang="en-US" altLang="en-US" dirty="0">
                <a:solidFill>
                  <a:schemeClr val="tx1">
                    <a:lumMod val="95000"/>
                    <a:lumOff val="5000"/>
                  </a:schemeClr>
                </a:solidFill>
              </a:rPr>
              <a:t>The standard deviation determines the width of the curve: larger values result in wider, flatter curves.</a:t>
            </a:r>
          </a:p>
          <a:p>
            <a:pPr lvl="1"/>
            <a:r>
              <a:rPr lang="en-US" altLang="en-US" dirty="0">
                <a:solidFill>
                  <a:schemeClr val="tx1">
                    <a:lumMod val="95000"/>
                    <a:lumOff val="5000"/>
                  </a:schemeClr>
                </a:solidFill>
              </a:rPr>
              <a:t>The total area under the curve is 1 (.5 to the left of the mean and .5 to the right).</a:t>
            </a:r>
          </a:p>
          <a:p>
            <a:pPr lvl="1"/>
            <a:r>
              <a:rPr lang="en-US" altLang="en-US" dirty="0">
                <a:solidFill>
                  <a:schemeClr val="tx1">
                    <a:lumMod val="95000"/>
                    <a:lumOff val="5000"/>
                  </a:schemeClr>
                </a:solidFill>
              </a:rPr>
              <a:t>Probabilities for the normal random variable are given by </a:t>
            </a:r>
            <a:r>
              <a:rPr lang="en-US" altLang="en-US" u="sng" dirty="0">
                <a:solidFill>
                  <a:schemeClr val="tx1">
                    <a:lumMod val="95000"/>
                    <a:lumOff val="5000"/>
                  </a:schemeClr>
                </a:solidFill>
              </a:rPr>
              <a:t>areas under the curve</a:t>
            </a:r>
            <a:r>
              <a:rPr lang="en-US" altLang="en-US" dirty="0">
                <a:solidFill>
                  <a:schemeClr val="tx1">
                    <a:lumMod val="95000"/>
                    <a:lumOff val="5000"/>
                  </a:schemeClr>
                </a:solidFill>
              </a:rPr>
              <a:t>.</a:t>
            </a:r>
          </a:p>
          <a:p>
            <a:pPr lvl="1"/>
            <a:endParaRPr lang="en-US" altLang="en-US" dirty="0">
              <a:solidFill>
                <a:schemeClr val="tx1">
                  <a:lumMod val="95000"/>
                  <a:lumOff val="5000"/>
                </a:schemeClr>
              </a:solidFill>
            </a:endParaRPr>
          </a:p>
        </p:txBody>
      </p:sp>
      <p:sp>
        <p:nvSpPr>
          <p:cNvPr id="52226" name="Rectangle 2">
            <a:extLst>
              <a:ext uri="{FF2B5EF4-FFF2-40B4-BE49-F238E27FC236}">
                <a16:creationId xmlns:a16="http://schemas.microsoft.com/office/drawing/2014/main" id="{D2D02EEF-6A6B-436E-BA76-A483324CD63A}"/>
              </a:ext>
            </a:extLst>
          </p:cNvPr>
          <p:cNvSpPr>
            <a:spLocks noGrp="1" noChangeArrowheads="1"/>
          </p:cNvSpPr>
          <p:nvPr>
            <p:ph type="title" idx="4294967295"/>
          </p:nvPr>
        </p:nvSpPr>
        <p:spPr/>
        <p:txBody>
          <a:bodyPr/>
          <a:lstStyle/>
          <a:p>
            <a:r>
              <a:rPr lang="en-US" altLang="en-US"/>
              <a:t>Normal Probability Distribution</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A4F24CC0-4723-4346-ACCD-13C6B46C91CE}"/>
              </a:ext>
            </a:extLst>
          </p:cNvPr>
          <p:cNvSpPr>
            <a:spLocks noGrp="1" noChangeArrowheads="1"/>
          </p:cNvSpPr>
          <p:nvPr>
            <p:ph idx="1"/>
          </p:nvPr>
        </p:nvSpPr>
        <p:spPr/>
        <p:txBody>
          <a:bodyPr>
            <a:normAutofit/>
          </a:bodyPr>
          <a:lstStyle/>
          <a:p>
            <a:r>
              <a:rPr lang="en-US" altLang="en-US" dirty="0">
                <a:solidFill>
                  <a:schemeClr val="tx1">
                    <a:lumMod val="95000"/>
                    <a:lumOff val="5000"/>
                  </a:schemeClr>
                </a:solidFill>
              </a:rPr>
              <a:t>% of Values in Some Commonly Used Intervals</a:t>
            </a:r>
          </a:p>
          <a:p>
            <a:pPr lvl="1"/>
            <a:r>
              <a:rPr lang="en-US" altLang="en-US" b="1" dirty="0">
                <a:solidFill>
                  <a:srgbClr val="66FF33"/>
                </a:solidFill>
              </a:rPr>
              <a:t>68.26%</a:t>
            </a:r>
            <a:r>
              <a:rPr lang="en-US" altLang="en-US" dirty="0"/>
              <a:t> of values of a normal random variable are within </a:t>
            </a:r>
            <a:r>
              <a:rPr lang="en-US" altLang="en-US" b="1" dirty="0">
                <a:solidFill>
                  <a:srgbClr val="66FF33"/>
                </a:solidFill>
              </a:rPr>
              <a:t>+/- 1</a:t>
            </a:r>
            <a:r>
              <a:rPr lang="en-US" altLang="en-US" dirty="0">
                <a:solidFill>
                  <a:srgbClr val="66FF33"/>
                </a:solidFill>
              </a:rPr>
              <a:t> </a:t>
            </a:r>
            <a:r>
              <a:rPr lang="en-US" altLang="en-US" b="1" dirty="0">
                <a:solidFill>
                  <a:srgbClr val="66FF33"/>
                </a:solidFill>
              </a:rPr>
              <a:t>standard deviation</a:t>
            </a:r>
            <a:r>
              <a:rPr lang="en-US" altLang="en-US" dirty="0"/>
              <a:t> of its mean.</a:t>
            </a:r>
          </a:p>
          <a:p>
            <a:pPr lvl="1"/>
            <a:r>
              <a:rPr lang="en-US" altLang="en-US" b="1" dirty="0">
                <a:solidFill>
                  <a:srgbClr val="66FF33"/>
                </a:solidFill>
              </a:rPr>
              <a:t>95.44%</a:t>
            </a:r>
            <a:r>
              <a:rPr lang="en-US" altLang="en-US" dirty="0"/>
              <a:t> of values of a normal random variable are within </a:t>
            </a:r>
            <a:r>
              <a:rPr lang="en-US" altLang="en-US" b="1" dirty="0">
                <a:solidFill>
                  <a:srgbClr val="66FF33"/>
                </a:solidFill>
              </a:rPr>
              <a:t>+/- 2</a:t>
            </a:r>
            <a:r>
              <a:rPr lang="en-US" altLang="en-US" dirty="0">
                <a:solidFill>
                  <a:srgbClr val="66FF33"/>
                </a:solidFill>
              </a:rPr>
              <a:t> </a:t>
            </a:r>
            <a:r>
              <a:rPr lang="en-US" altLang="en-US" b="1" dirty="0">
                <a:solidFill>
                  <a:srgbClr val="66FF33"/>
                </a:solidFill>
              </a:rPr>
              <a:t>standard deviations</a:t>
            </a:r>
            <a:r>
              <a:rPr lang="en-US" altLang="en-US" dirty="0"/>
              <a:t> of its mean.</a:t>
            </a:r>
          </a:p>
          <a:p>
            <a:pPr lvl="1"/>
            <a:r>
              <a:rPr lang="en-US" altLang="en-US" b="1" dirty="0">
                <a:solidFill>
                  <a:srgbClr val="66FF33"/>
                </a:solidFill>
              </a:rPr>
              <a:t>99.72%</a:t>
            </a:r>
            <a:r>
              <a:rPr lang="en-US" altLang="en-US" dirty="0"/>
              <a:t> of values of a normal random variable are within </a:t>
            </a:r>
            <a:r>
              <a:rPr lang="en-US" altLang="en-US" b="1" dirty="0">
                <a:solidFill>
                  <a:srgbClr val="66FF33"/>
                </a:solidFill>
              </a:rPr>
              <a:t>+/- 3</a:t>
            </a:r>
            <a:r>
              <a:rPr lang="en-US" altLang="en-US" dirty="0">
                <a:solidFill>
                  <a:srgbClr val="66FF33"/>
                </a:solidFill>
              </a:rPr>
              <a:t> </a:t>
            </a:r>
            <a:r>
              <a:rPr lang="en-US" altLang="en-US" b="1" dirty="0">
                <a:solidFill>
                  <a:srgbClr val="66FF33"/>
                </a:solidFill>
              </a:rPr>
              <a:t>standard deviations</a:t>
            </a:r>
            <a:r>
              <a:rPr lang="en-US" altLang="en-US" dirty="0"/>
              <a:t> of its mean.</a:t>
            </a:r>
          </a:p>
        </p:txBody>
      </p:sp>
      <p:sp>
        <p:nvSpPr>
          <p:cNvPr id="54274" name="Rectangle 2">
            <a:extLst>
              <a:ext uri="{FF2B5EF4-FFF2-40B4-BE49-F238E27FC236}">
                <a16:creationId xmlns:a16="http://schemas.microsoft.com/office/drawing/2014/main" id="{63E3BA96-D653-41FF-B345-CDEF96E9BA91}"/>
              </a:ext>
            </a:extLst>
          </p:cNvPr>
          <p:cNvSpPr>
            <a:spLocks noGrp="1" noChangeArrowheads="1"/>
          </p:cNvSpPr>
          <p:nvPr>
            <p:ph type="title" idx="4294967295"/>
          </p:nvPr>
        </p:nvSpPr>
        <p:spPr/>
        <p:txBody>
          <a:bodyPr/>
          <a:lstStyle/>
          <a:p>
            <a:r>
              <a:rPr lang="en-US" altLang="en-US"/>
              <a:t>Normal Probability Distribution</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a:extLst>
              <a:ext uri="{FF2B5EF4-FFF2-40B4-BE49-F238E27FC236}">
                <a16:creationId xmlns:a16="http://schemas.microsoft.com/office/drawing/2014/main" id="{6F097422-D738-40AE-B1DE-4BA4E619DF7C}"/>
              </a:ext>
            </a:extLst>
          </p:cNvPr>
          <p:cNvSpPr>
            <a:spLocks noChangeArrowheads="1"/>
          </p:cNvSpPr>
          <p:nvPr/>
        </p:nvSpPr>
        <p:spPr bwMode="auto">
          <a:xfrm>
            <a:off x="2728913" y="1741488"/>
            <a:ext cx="3643312" cy="10890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2291" name="Rectangle 3">
            <a:extLst>
              <a:ext uri="{FF2B5EF4-FFF2-40B4-BE49-F238E27FC236}">
                <a16:creationId xmlns:a16="http://schemas.microsoft.com/office/drawing/2014/main" id="{7A82CEE4-22B9-45D7-9F13-1FC683F0D2B0}"/>
              </a:ext>
            </a:extLst>
          </p:cNvPr>
          <p:cNvSpPr>
            <a:spLocks noGrp="1" noChangeArrowheads="1"/>
          </p:cNvSpPr>
          <p:nvPr>
            <p:ph idx="1"/>
          </p:nvPr>
        </p:nvSpPr>
        <p:spPr>
          <a:noFill/>
          <a:ln/>
        </p:spPr>
        <p:txBody>
          <a:bodyPr>
            <a:normAutofit/>
          </a:bodyPr>
          <a:lstStyle/>
          <a:p>
            <a:r>
              <a:rPr lang="en-US" altLang="en-US" sz="1600" dirty="0">
                <a:solidFill>
                  <a:schemeClr val="tx1">
                    <a:lumMod val="95000"/>
                    <a:lumOff val="5000"/>
                  </a:schemeClr>
                </a:solidFill>
              </a:rPr>
              <a:t>Normal Probability Density Function</a:t>
            </a: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sz="1000" dirty="0">
              <a:solidFill>
                <a:schemeClr val="tx1">
                  <a:lumMod val="95000"/>
                  <a:lumOff val="5000"/>
                </a:schemeClr>
              </a:solidFill>
            </a:endParaRPr>
          </a:p>
          <a:p>
            <a:pPr>
              <a:buFont typeface="Monotype Sorts" panose="05000000000000000000" pitchFamily="2" charset="2"/>
              <a:buNone/>
            </a:pPr>
            <a:r>
              <a:rPr lang="en-US" altLang="en-US" dirty="0">
                <a:solidFill>
                  <a:schemeClr val="tx1">
                    <a:lumMod val="95000"/>
                    <a:lumOff val="5000"/>
                  </a:schemeClr>
                </a:solidFill>
              </a:rPr>
              <a:t>	</a:t>
            </a:r>
          </a:p>
          <a:p>
            <a:pPr>
              <a:buFont typeface="Monotype Sorts" panose="05000000000000000000" pitchFamily="2" charset="2"/>
              <a:buNone/>
            </a:pPr>
            <a:r>
              <a:rPr lang="en-US" altLang="en-US" dirty="0">
                <a:solidFill>
                  <a:schemeClr val="tx1">
                    <a:lumMod val="95000"/>
                    <a:lumOff val="5000"/>
                  </a:schemeClr>
                </a:solidFill>
              </a:rPr>
              <a:t>		where:</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mean</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standard deviation</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3.14159</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rPr>
              <a:t>e</a:t>
            </a:r>
            <a:r>
              <a:rPr lang="en-US" altLang="en-US" dirty="0">
                <a:solidFill>
                  <a:schemeClr val="tx1">
                    <a:lumMod val="95000"/>
                    <a:lumOff val="5000"/>
                  </a:schemeClr>
                </a:solidFill>
              </a:rPr>
              <a:t> =  2.71828</a:t>
            </a:r>
          </a:p>
          <a:p>
            <a:pPr>
              <a:buFont typeface="Monotype Sorts" panose="05000000000000000000" pitchFamily="2" charset="2"/>
              <a:buNone/>
            </a:pPr>
            <a:endParaRPr lang="en-US" altLang="en-US" dirty="0">
              <a:solidFill>
                <a:schemeClr val="tx1">
                  <a:lumMod val="95000"/>
                  <a:lumOff val="5000"/>
                </a:schemeClr>
              </a:solidFill>
            </a:endParaRPr>
          </a:p>
        </p:txBody>
      </p:sp>
      <p:sp>
        <p:nvSpPr>
          <p:cNvPr id="12290" name="Rectangle 2">
            <a:extLst>
              <a:ext uri="{FF2B5EF4-FFF2-40B4-BE49-F238E27FC236}">
                <a16:creationId xmlns:a16="http://schemas.microsoft.com/office/drawing/2014/main" id="{557F9CB1-80C0-44DA-8E9F-5EDDA163F447}"/>
              </a:ext>
            </a:extLst>
          </p:cNvPr>
          <p:cNvSpPr>
            <a:spLocks noGrp="1" noChangeArrowheads="1"/>
          </p:cNvSpPr>
          <p:nvPr>
            <p:ph type="title" idx="4294967295"/>
          </p:nvPr>
        </p:nvSpPr>
        <p:spPr>
          <a:noFill/>
          <a:ln/>
        </p:spPr>
        <p:txBody>
          <a:bodyPr/>
          <a:lstStyle/>
          <a:p>
            <a:r>
              <a:rPr lang="en-US" altLang="en-US"/>
              <a:t>Normal Probability Distribution</a:t>
            </a:r>
          </a:p>
        </p:txBody>
      </p:sp>
      <p:graphicFrame>
        <p:nvGraphicFramePr>
          <p:cNvPr id="12292" name="Object 4">
            <a:hlinkClick r:id="" action="ppaction://ole?verb=0"/>
            <a:extLst>
              <a:ext uri="{FF2B5EF4-FFF2-40B4-BE49-F238E27FC236}">
                <a16:creationId xmlns:a16="http://schemas.microsoft.com/office/drawing/2014/main" id="{043C39AB-8342-406F-A2CE-BE9B912E1265}"/>
              </a:ext>
            </a:extLst>
          </p:cNvPr>
          <p:cNvGraphicFramePr>
            <a:graphicFrameLocks/>
          </p:cNvGraphicFramePr>
          <p:nvPr/>
        </p:nvGraphicFramePr>
        <p:xfrm>
          <a:off x="2940050" y="1912938"/>
          <a:ext cx="3270250" cy="744537"/>
        </p:xfrm>
        <a:graphic>
          <a:graphicData uri="http://schemas.openxmlformats.org/presentationml/2006/ole">
            <mc:AlternateContent xmlns:mc="http://schemas.openxmlformats.org/markup-compatibility/2006">
              <mc:Choice xmlns:v="urn:schemas-microsoft-com:vml" Requires="v">
                <p:oleObj spid="_x0000_s64547" name="Equation" r:id="rId4" imgW="3084480" imgH="709560" progId="EQUATION">
                  <p:embed/>
                </p:oleObj>
              </mc:Choice>
              <mc:Fallback>
                <p:oleObj name="Equation" r:id="rId4" imgW="3084480" imgH="709560" progId="EQUATION">
                  <p:embed/>
                  <p:pic>
                    <p:nvPicPr>
                      <p:cNvPr id="12292" name="Object 4">
                        <a:hlinkClick r:id="" action="ppaction://ole?verb=0"/>
                        <a:extLst>
                          <a:ext uri="{FF2B5EF4-FFF2-40B4-BE49-F238E27FC236}">
                            <a16:creationId xmlns:a16="http://schemas.microsoft.com/office/drawing/2014/main" id="{043C39AB-8342-406F-A2CE-BE9B912E126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912938"/>
                        <a:ext cx="3270250" cy="744537"/>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a:extLst>
              <a:ext uri="{FF2B5EF4-FFF2-40B4-BE49-F238E27FC236}">
                <a16:creationId xmlns:a16="http://schemas.microsoft.com/office/drawing/2014/main" id="{64320F4B-BAAC-4198-8E43-5E1A4DA5B19E}"/>
              </a:ext>
            </a:extLst>
          </p:cNvPr>
          <p:cNvSpPr>
            <a:spLocks noChangeArrowheads="1"/>
          </p:cNvSpPr>
          <p:nvPr/>
        </p:nvSpPr>
        <p:spPr bwMode="auto">
          <a:xfrm>
            <a:off x="3671888" y="3789363"/>
            <a:ext cx="1828800" cy="9572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13315" name="Rectangle 3">
            <a:extLst>
              <a:ext uri="{FF2B5EF4-FFF2-40B4-BE49-F238E27FC236}">
                <a16:creationId xmlns:a16="http://schemas.microsoft.com/office/drawing/2014/main" id="{A09BEC21-2A21-43BB-A425-153F1460A384}"/>
              </a:ext>
            </a:extLst>
          </p:cNvPr>
          <p:cNvSpPr>
            <a:spLocks noGrp="1" noChangeArrowheads="1"/>
          </p:cNvSpPr>
          <p:nvPr>
            <p:ph idx="1"/>
          </p:nvPr>
        </p:nvSpPr>
        <p:spPr>
          <a:noFill/>
          <a:ln/>
        </p:spPr>
        <p:txBody>
          <a:bodyPr>
            <a:normAutofit/>
          </a:bodyPr>
          <a:lstStyle/>
          <a:p>
            <a:pPr>
              <a:lnSpc>
                <a:spcPct val="90000"/>
              </a:lnSpc>
            </a:pPr>
            <a:r>
              <a:rPr lang="en-US" altLang="en-US"/>
              <a:t>A random variable that has a normal distribution with a mean of zero and a standard deviation of one is said to have a </a:t>
            </a:r>
            <a:r>
              <a:rPr lang="en-US" altLang="en-US" u="sng"/>
              <a:t>standard normal probability distribution</a:t>
            </a:r>
            <a:r>
              <a:rPr lang="en-US" altLang="en-US"/>
              <a:t>.</a:t>
            </a:r>
            <a:endParaRPr lang="en-US" altLang="en-US" i="1"/>
          </a:p>
          <a:p>
            <a:pPr>
              <a:lnSpc>
                <a:spcPct val="90000"/>
              </a:lnSpc>
            </a:pPr>
            <a:r>
              <a:rPr lang="en-US" altLang="en-US"/>
              <a:t>The letter </a:t>
            </a:r>
            <a:r>
              <a:rPr lang="en-US" altLang="en-US" i="1"/>
              <a:t>z </a:t>
            </a:r>
            <a:r>
              <a:rPr lang="en-US" altLang="en-US"/>
              <a:t>is commonly used to designate this normal random variable.</a:t>
            </a:r>
          </a:p>
          <a:p>
            <a:pPr>
              <a:lnSpc>
                <a:spcPct val="90000"/>
              </a:lnSpc>
            </a:pPr>
            <a:r>
              <a:rPr lang="en-US" altLang="en-US" u="sng"/>
              <a:t>Converting to the Standard Normal Distribution</a:t>
            </a:r>
            <a:r>
              <a:rPr lang="en-US" altLang="en-US">
                <a:solidFill>
                  <a:schemeClr val="tx2"/>
                </a:solidFill>
              </a:rPr>
              <a:t> </a:t>
            </a:r>
          </a:p>
          <a:p>
            <a:pPr>
              <a:lnSpc>
                <a:spcPct val="90000"/>
              </a:lnSpc>
              <a:buFont typeface="Monotype Sorts" panose="05000000000000000000" pitchFamily="2" charset="2"/>
              <a:buNone/>
            </a:pPr>
            <a:endParaRPr lang="en-US" altLang="en-US" sz="3600">
              <a:solidFill>
                <a:schemeClr val="tx2"/>
              </a:solidFill>
            </a:endParaRPr>
          </a:p>
          <a:p>
            <a:pPr>
              <a:lnSpc>
                <a:spcPct val="90000"/>
              </a:lnSpc>
              <a:buFont typeface="Monotype Sorts" panose="05000000000000000000" pitchFamily="2" charset="2"/>
              <a:buNone/>
            </a:pPr>
            <a:endParaRPr lang="en-US" altLang="en-US" sz="3600">
              <a:solidFill>
                <a:schemeClr val="tx2"/>
              </a:solidFill>
            </a:endParaRPr>
          </a:p>
          <a:p>
            <a:pPr>
              <a:lnSpc>
                <a:spcPct val="90000"/>
              </a:lnSpc>
            </a:pPr>
            <a:endParaRPr lang="en-US" altLang="en-US"/>
          </a:p>
          <a:p>
            <a:pPr>
              <a:lnSpc>
                <a:spcPct val="90000"/>
              </a:lnSpc>
            </a:pPr>
            <a:r>
              <a:rPr lang="en-US" altLang="en-US"/>
              <a:t>We can think of </a:t>
            </a:r>
            <a:r>
              <a:rPr lang="en-US" altLang="en-US" i="1"/>
              <a:t>z</a:t>
            </a:r>
            <a:r>
              <a:rPr lang="en-US" altLang="en-US"/>
              <a:t> as a measure of the number of standard deviations </a:t>
            </a:r>
            <a:r>
              <a:rPr lang="en-US" altLang="en-US" i="1"/>
              <a:t>x</a:t>
            </a:r>
            <a:r>
              <a:rPr lang="en-US" altLang="en-US"/>
              <a:t> is from </a:t>
            </a:r>
            <a:r>
              <a:rPr lang="en-US" altLang="en-US" i="1">
                <a:latin typeface="Symbol" panose="05050102010706020507" pitchFamily="18" charset="2"/>
              </a:rPr>
              <a:t></a:t>
            </a:r>
            <a:r>
              <a:rPr lang="en-US" altLang="en-US"/>
              <a:t>.</a:t>
            </a:r>
          </a:p>
        </p:txBody>
      </p:sp>
      <p:sp>
        <p:nvSpPr>
          <p:cNvPr id="13314" name="Rectangle 2">
            <a:extLst>
              <a:ext uri="{FF2B5EF4-FFF2-40B4-BE49-F238E27FC236}">
                <a16:creationId xmlns:a16="http://schemas.microsoft.com/office/drawing/2014/main" id="{5C609FE8-67D0-46D2-B718-47E75460D620}"/>
              </a:ext>
            </a:extLst>
          </p:cNvPr>
          <p:cNvSpPr>
            <a:spLocks noGrp="1" noChangeArrowheads="1"/>
          </p:cNvSpPr>
          <p:nvPr>
            <p:ph type="title" idx="4294967295"/>
          </p:nvPr>
        </p:nvSpPr>
        <p:spPr>
          <a:noFill/>
          <a:ln/>
        </p:spPr>
        <p:txBody>
          <a:bodyPr>
            <a:normAutofit fontScale="90000"/>
          </a:bodyPr>
          <a:lstStyle/>
          <a:p>
            <a:r>
              <a:rPr lang="en-US" altLang="en-US" sz="3200" dirty="0"/>
              <a:t>Standard Normal Probability Distribution</a:t>
            </a:r>
          </a:p>
        </p:txBody>
      </p:sp>
      <p:graphicFrame>
        <p:nvGraphicFramePr>
          <p:cNvPr id="13316" name="Object 4">
            <a:hlinkClick r:id="" action="ppaction://ole?verb=0"/>
            <a:extLst>
              <a:ext uri="{FF2B5EF4-FFF2-40B4-BE49-F238E27FC236}">
                <a16:creationId xmlns:a16="http://schemas.microsoft.com/office/drawing/2014/main" id="{31C8A056-A381-41C1-9779-9839B56E78DB}"/>
              </a:ext>
            </a:extLst>
          </p:cNvPr>
          <p:cNvGraphicFramePr>
            <a:graphicFrameLocks/>
          </p:cNvGraphicFramePr>
          <p:nvPr/>
        </p:nvGraphicFramePr>
        <p:xfrm>
          <a:off x="3983038" y="3862388"/>
          <a:ext cx="1190625" cy="747712"/>
        </p:xfrm>
        <a:graphic>
          <a:graphicData uri="http://schemas.openxmlformats.org/presentationml/2006/ole">
            <mc:AlternateContent xmlns:mc="http://schemas.openxmlformats.org/markup-compatibility/2006">
              <mc:Choice xmlns:v="urn:schemas-microsoft-com:vml" Requires="v">
                <p:oleObj spid="_x0000_s65571" name="Equation" r:id="rId4" imgW="1103040" imgH="696600" progId="Equation.2">
                  <p:embed/>
                </p:oleObj>
              </mc:Choice>
              <mc:Fallback>
                <p:oleObj name="Equation" r:id="rId4" imgW="1103040" imgH="696600" progId="Equation.2">
                  <p:embed/>
                  <p:pic>
                    <p:nvPicPr>
                      <p:cNvPr id="13316" name="Object 4">
                        <a:hlinkClick r:id="" action="ppaction://ole?verb=0"/>
                        <a:extLst>
                          <a:ext uri="{FF2B5EF4-FFF2-40B4-BE49-F238E27FC236}">
                            <a16:creationId xmlns:a16="http://schemas.microsoft.com/office/drawing/2014/main" id="{31C8A056-A381-41C1-9779-9839B56E78D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3038" y="3862388"/>
                        <a:ext cx="1190625" cy="74771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56E02A42-0754-4857-895B-391BF2F33700}"/>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Standard Normal Probability Distribution</a:t>
            </a:r>
          </a:p>
          <a:p>
            <a:pPr>
              <a:buFont typeface="Monotype Sorts" panose="05000000000000000000" pitchFamily="2" charset="2"/>
              <a:buNone/>
            </a:pPr>
            <a:r>
              <a:rPr lang="en-US" altLang="en-US" dirty="0">
                <a:solidFill>
                  <a:schemeClr val="tx1">
                    <a:lumMod val="95000"/>
                    <a:lumOff val="5000"/>
                  </a:schemeClr>
                </a:solidFill>
              </a:rPr>
              <a:t>	Pep Zone sells auto parts and supplies including a</a:t>
            </a:r>
          </a:p>
          <a:p>
            <a:pPr>
              <a:buFont typeface="Monotype Sorts" panose="05000000000000000000" pitchFamily="2" charset="2"/>
              <a:buNone/>
            </a:pPr>
            <a:r>
              <a:rPr lang="en-US" altLang="en-US" dirty="0">
                <a:solidFill>
                  <a:schemeClr val="tx1">
                    <a:lumMod val="95000"/>
                    <a:lumOff val="5000"/>
                  </a:schemeClr>
                </a:solidFill>
              </a:rPr>
              <a:t>popular multi-grade motor oil.  When the stock of this</a:t>
            </a:r>
          </a:p>
          <a:p>
            <a:pPr>
              <a:buFont typeface="Monotype Sorts" panose="05000000000000000000" pitchFamily="2" charset="2"/>
              <a:buNone/>
            </a:pPr>
            <a:r>
              <a:rPr lang="en-US" altLang="en-US" dirty="0">
                <a:solidFill>
                  <a:schemeClr val="tx1">
                    <a:lumMod val="95000"/>
                    <a:lumOff val="5000"/>
                  </a:schemeClr>
                </a:solidFill>
              </a:rPr>
              <a:t>oil drops to 20 gallons, a replenishment order is placed.</a:t>
            </a:r>
          </a:p>
          <a:p>
            <a:pPr>
              <a:buFont typeface="Monotype Sorts" panose="05000000000000000000" pitchFamily="2" charset="2"/>
              <a:buNone/>
            </a:pPr>
            <a:r>
              <a:rPr lang="en-US" altLang="en-US" dirty="0">
                <a:solidFill>
                  <a:schemeClr val="tx1">
                    <a:lumMod val="95000"/>
                    <a:lumOff val="5000"/>
                  </a:schemeClr>
                </a:solidFill>
              </a:rPr>
              <a:t>	The store manager is concerned that sales are being </a:t>
            </a:r>
          </a:p>
          <a:p>
            <a:pPr>
              <a:buFont typeface="Monotype Sorts" panose="05000000000000000000" pitchFamily="2" charset="2"/>
              <a:buNone/>
            </a:pPr>
            <a:r>
              <a:rPr lang="en-US" altLang="en-US" dirty="0">
                <a:solidFill>
                  <a:schemeClr val="tx1">
                    <a:lumMod val="95000"/>
                    <a:lumOff val="5000"/>
                  </a:schemeClr>
                </a:solidFill>
              </a:rPr>
              <a:t>lost due to stockouts while waiting for an order.  It has</a:t>
            </a:r>
          </a:p>
          <a:p>
            <a:pPr>
              <a:buFont typeface="Monotype Sorts" panose="05000000000000000000" pitchFamily="2" charset="2"/>
              <a:buNone/>
            </a:pPr>
            <a:r>
              <a:rPr lang="en-US" altLang="en-US" dirty="0">
                <a:solidFill>
                  <a:schemeClr val="tx1">
                    <a:lumMod val="95000"/>
                    <a:lumOff val="5000"/>
                  </a:schemeClr>
                </a:solidFill>
              </a:rPr>
              <a:t>been determined that lead-time demand is normally</a:t>
            </a:r>
          </a:p>
          <a:p>
            <a:pPr>
              <a:buFont typeface="Monotype Sorts" panose="05000000000000000000" pitchFamily="2" charset="2"/>
              <a:buNone/>
            </a:pPr>
            <a:r>
              <a:rPr lang="en-US" altLang="en-US" dirty="0">
                <a:solidFill>
                  <a:schemeClr val="tx1">
                    <a:lumMod val="95000"/>
                    <a:lumOff val="5000"/>
                  </a:schemeClr>
                </a:solidFill>
              </a:rPr>
              <a:t>distributed with a mean of 15 gallons and a standard</a:t>
            </a:r>
          </a:p>
          <a:p>
            <a:pPr>
              <a:buFont typeface="Monotype Sorts" panose="05000000000000000000" pitchFamily="2" charset="2"/>
              <a:buNone/>
            </a:pPr>
            <a:r>
              <a:rPr lang="en-US" altLang="en-US" dirty="0">
                <a:solidFill>
                  <a:schemeClr val="tx1">
                    <a:lumMod val="95000"/>
                    <a:lumOff val="5000"/>
                  </a:schemeClr>
                </a:solidFill>
              </a:rPr>
              <a:t>deviation of 6 gallons. </a:t>
            </a:r>
          </a:p>
          <a:p>
            <a:pPr>
              <a:buFont typeface="Monotype Sorts" panose="05000000000000000000" pitchFamily="2" charset="2"/>
              <a:buNone/>
            </a:pPr>
            <a:r>
              <a:rPr lang="en-US" altLang="en-US" dirty="0">
                <a:solidFill>
                  <a:schemeClr val="tx1">
                    <a:lumMod val="95000"/>
                    <a:lumOff val="5000"/>
                  </a:schemeClr>
                </a:solidFill>
              </a:rPr>
              <a:t>	The manager would like to know the probability of a</a:t>
            </a:r>
          </a:p>
          <a:p>
            <a:pPr>
              <a:buFont typeface="Monotype Sorts" panose="05000000000000000000" pitchFamily="2" charset="2"/>
              <a:buNone/>
            </a:pPr>
            <a:r>
              <a:rPr lang="en-US" altLang="en-US" dirty="0">
                <a:solidFill>
                  <a:schemeClr val="tx1">
                    <a:lumMod val="95000"/>
                    <a:lumOff val="5000"/>
                  </a:schemeClr>
                </a:solidFill>
              </a:rPr>
              <a:t>stockout, P(</a:t>
            </a:r>
            <a:r>
              <a:rPr lang="en-US" altLang="en-US" i="1" dirty="0">
                <a:solidFill>
                  <a:schemeClr val="tx1">
                    <a:lumMod val="95000"/>
                    <a:lumOff val="5000"/>
                  </a:schemeClr>
                </a:solidFill>
              </a:rPr>
              <a:t>x</a:t>
            </a:r>
            <a:r>
              <a:rPr lang="en-US" altLang="en-US" dirty="0">
                <a:solidFill>
                  <a:schemeClr val="tx1">
                    <a:lumMod val="95000"/>
                    <a:lumOff val="5000"/>
                  </a:schemeClr>
                </a:solidFill>
              </a:rPr>
              <a:t> &gt; 20).   </a:t>
            </a:r>
          </a:p>
        </p:txBody>
      </p:sp>
      <p:sp>
        <p:nvSpPr>
          <p:cNvPr id="14338" name="Rectangle 2">
            <a:extLst>
              <a:ext uri="{FF2B5EF4-FFF2-40B4-BE49-F238E27FC236}">
                <a16:creationId xmlns:a16="http://schemas.microsoft.com/office/drawing/2014/main" id="{0D848727-AC62-4B98-AECB-6B2A25216486}"/>
              </a:ext>
            </a:extLst>
          </p:cNvPr>
          <p:cNvSpPr>
            <a:spLocks noGrp="1" noChangeArrowheads="1"/>
          </p:cNvSpPr>
          <p:nvPr>
            <p:ph type="title" idx="4294967295"/>
          </p:nvPr>
        </p:nvSpPr>
        <p:spPr>
          <a:noFill/>
          <a:ln/>
        </p:spPr>
        <p:txBody>
          <a:bodyPr/>
          <a:lstStyle/>
          <a:p>
            <a:r>
              <a:rPr lang="en-US" altLang="en-US"/>
              <a:t>Example:  Pep Zon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t>The Standard Deviation</a:t>
            </a:r>
          </a:p>
        </p:txBody>
      </p:sp>
      <p:sp>
        <p:nvSpPr>
          <p:cNvPr id="3" name="Text Placeholder 2"/>
          <p:cNvSpPr>
            <a:spLocks noGrp="1"/>
          </p:cNvSpPr>
          <p:nvPr>
            <p:ph type="body"/>
          </p:nvPr>
        </p:nvSpPr>
        <p:spPr>
          <a:xfrm>
            <a:off x="381000" y="1524000"/>
            <a:ext cx="8458200" cy="4724400"/>
          </a:xfrm>
        </p:spPr>
        <p:txBody>
          <a:bodyPr lIns="0" tIns="0" rIns="0" bIns="0" anchor="t" anchorCtr="0">
            <a:noAutofit/>
          </a:bodyPr>
          <a:lstStyle/>
          <a:p>
            <a:pPr marL="342900" indent="-342900">
              <a:buFont typeface="Arial" pitchFamily="34" charset="0"/>
              <a:buChar char="•"/>
            </a:pPr>
            <a:r>
              <a:rPr lang="en-US" sz="2400" dirty="0">
                <a:latin typeface="Calibri" pitchFamily="34" charset="0"/>
                <a:cs typeface="Calibri" pitchFamily="34" charset="0"/>
              </a:rPr>
              <a:t>Most common and most important measure of variability is the standard deviation </a:t>
            </a:r>
          </a:p>
          <a:p>
            <a:pPr marL="342900" indent="-342900">
              <a:buFont typeface="Arial" pitchFamily="34" charset="0"/>
              <a:buChar char="•"/>
            </a:pPr>
            <a:endParaRPr lang="en-US" sz="2400" dirty="0">
              <a:latin typeface="Calibri" pitchFamily="34" charset="0"/>
              <a:cs typeface="Calibri" pitchFamily="34" charset="0"/>
            </a:endParaRPr>
          </a:p>
          <a:p>
            <a:pPr marL="1087438" lvl="1" indent="-465138">
              <a:buFont typeface="Courier New" pitchFamily="49" charset="0"/>
              <a:buChar char="o"/>
            </a:pPr>
            <a:r>
              <a:rPr lang="en-US" sz="2400" dirty="0">
                <a:latin typeface="Calibri" pitchFamily="34" charset="0"/>
                <a:cs typeface="Calibri" pitchFamily="34" charset="0"/>
              </a:rPr>
              <a:t>A measure of the standard, or average, distance from the mean </a:t>
            </a:r>
          </a:p>
          <a:p>
            <a:pPr marL="1087438" lvl="1" indent="-465138">
              <a:buFont typeface="Courier New" pitchFamily="49" charset="0"/>
              <a:buChar char="o"/>
            </a:pPr>
            <a:endParaRPr lang="en-US" sz="2400" dirty="0">
              <a:latin typeface="Calibri" pitchFamily="34" charset="0"/>
              <a:cs typeface="Calibri" pitchFamily="34" charset="0"/>
            </a:endParaRPr>
          </a:p>
          <a:p>
            <a:pPr marL="1087438" lvl="1" indent="-465138">
              <a:buFont typeface="Courier New" pitchFamily="49" charset="0"/>
              <a:buChar char="o"/>
            </a:pPr>
            <a:r>
              <a:rPr lang="en-US" sz="2400" dirty="0">
                <a:latin typeface="Calibri" pitchFamily="34" charset="0"/>
                <a:cs typeface="Calibri" pitchFamily="34" charset="0"/>
              </a:rPr>
              <a:t>Describes whether the scores are clustered closely around the mean or are widely scattered</a:t>
            </a:r>
          </a:p>
          <a:p>
            <a:pPr marL="342900" indent="-342900">
              <a:buFont typeface="Arial" pitchFamily="34" charset="0"/>
              <a:buChar char="•"/>
            </a:pPr>
            <a:endParaRPr lang="en-US" sz="2400" dirty="0">
              <a:latin typeface="Calibri" pitchFamily="34" charset="0"/>
              <a:cs typeface="Calibri" pitchFamily="34" charset="0"/>
            </a:endParaRPr>
          </a:p>
          <a:p>
            <a:pPr marL="342900" indent="-342900">
              <a:buFont typeface="Arial" pitchFamily="34" charset="0"/>
              <a:buChar char="•"/>
            </a:pPr>
            <a:r>
              <a:rPr lang="en-US" sz="2400" dirty="0">
                <a:latin typeface="Calibri" pitchFamily="34" charset="0"/>
                <a:cs typeface="Calibri" pitchFamily="34" charset="0"/>
              </a:rPr>
              <a:t>Calculation differs for population and samples </a:t>
            </a:r>
          </a:p>
          <a:p>
            <a:pPr marL="342900" indent="-342900">
              <a:buFont typeface="Arial" pitchFamily="34" charset="0"/>
              <a:buChar char="•"/>
            </a:pPr>
            <a:endParaRPr lang="en-US" sz="1400" dirty="0">
              <a:latin typeface="Calibri" pitchFamily="34" charset="0"/>
              <a:cs typeface="Calibri" pitchFamily="34" charset="0"/>
            </a:endParaRPr>
          </a:p>
          <a:p>
            <a:pPr marL="342900" indent="-342900">
              <a:buFont typeface="Arial" pitchFamily="34" charset="0"/>
              <a:buChar char="•"/>
            </a:pPr>
            <a:r>
              <a:rPr lang="en-US" sz="2400" dirty="0">
                <a:latin typeface="Calibri" pitchFamily="34" charset="0"/>
                <a:cs typeface="Calibri" pitchFamily="34" charset="0"/>
              </a:rPr>
              <a:t>Variance is a necessary </a:t>
            </a:r>
            <a:r>
              <a:rPr lang="en-US" sz="2400" i="1" dirty="0">
                <a:solidFill>
                  <a:schemeClr val="tx2">
                    <a:lumMod val="75000"/>
                  </a:schemeClr>
                </a:solidFill>
                <a:latin typeface="Calibri" pitchFamily="34" charset="0"/>
                <a:cs typeface="Calibri" pitchFamily="34" charset="0"/>
              </a:rPr>
              <a:t>companion concept </a:t>
            </a:r>
            <a:r>
              <a:rPr lang="en-US" sz="2400" dirty="0">
                <a:latin typeface="Calibri" pitchFamily="34" charset="0"/>
                <a:cs typeface="Calibri" pitchFamily="34" charset="0"/>
              </a:rPr>
              <a:t>to standard deviation but </a:t>
            </a:r>
            <a:r>
              <a:rPr lang="en-US" sz="2400" i="1" dirty="0">
                <a:solidFill>
                  <a:schemeClr val="tx2">
                    <a:lumMod val="75000"/>
                  </a:schemeClr>
                </a:solidFill>
                <a:latin typeface="Calibri" pitchFamily="34" charset="0"/>
                <a:cs typeface="Calibri" pitchFamily="34" charset="0"/>
              </a:rPr>
              <a:t>not the same </a:t>
            </a:r>
            <a:r>
              <a:rPr lang="en-US" sz="2400" dirty="0">
                <a:latin typeface="Calibri" pitchFamily="34" charset="0"/>
                <a:cs typeface="Calibri" pitchFamily="34" charset="0"/>
              </a:rPr>
              <a:t>concept</a:t>
            </a:r>
          </a:p>
        </p:txBody>
      </p:sp>
    </p:spTree>
    <p:extLst>
      <p:ext uri="{BB962C8B-B14F-4D97-AF65-F5344CB8AC3E}">
        <p14:creationId xmlns:p14="http://schemas.microsoft.com/office/powerpoint/2010/main" val="165422371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A1F3D70-3537-4F5A-B088-5414E8162E09}"/>
              </a:ext>
            </a:extLst>
          </p:cNvPr>
          <p:cNvSpPr>
            <a:spLocks noGrp="1" noChangeArrowheads="1"/>
          </p:cNvSpPr>
          <p:nvPr>
            <p:ph idx="1"/>
          </p:nvPr>
        </p:nvSpPr>
        <p:spPr>
          <a:noFill/>
          <a:ln/>
        </p:spPr>
        <p:txBody>
          <a:bodyPr>
            <a:normAutofit lnSpcReduction="10000"/>
          </a:bodyPr>
          <a:lstStyle/>
          <a:p>
            <a:r>
              <a:rPr lang="en-US" altLang="en-US" dirty="0">
                <a:solidFill>
                  <a:schemeClr val="tx1">
                    <a:lumMod val="95000"/>
                    <a:lumOff val="5000"/>
                  </a:schemeClr>
                </a:solidFill>
              </a:rPr>
              <a:t>Standard Normal Probability Distribution</a:t>
            </a:r>
          </a:p>
          <a:p>
            <a:pPr>
              <a:buFont typeface="Monotype Sorts" panose="05000000000000000000" pitchFamily="2" charset="2"/>
              <a:buNone/>
            </a:pPr>
            <a:r>
              <a:rPr lang="en-US" altLang="en-US" dirty="0">
                <a:solidFill>
                  <a:schemeClr val="tx1">
                    <a:lumMod val="95000"/>
                    <a:lumOff val="5000"/>
                  </a:schemeClr>
                </a:solidFill>
              </a:rPr>
              <a:t>	The Standard Normal table shows an area of .2967 for the region between the </a:t>
            </a:r>
            <a:r>
              <a:rPr lang="en-US" altLang="en-US" i="1" dirty="0">
                <a:solidFill>
                  <a:schemeClr val="tx1">
                    <a:lumMod val="95000"/>
                    <a:lumOff val="5000"/>
                  </a:schemeClr>
                </a:solidFill>
              </a:rPr>
              <a:t>z</a:t>
            </a:r>
            <a:r>
              <a:rPr lang="en-US" altLang="en-US" dirty="0">
                <a:solidFill>
                  <a:schemeClr val="tx1">
                    <a:lumMod val="95000"/>
                    <a:lumOff val="5000"/>
                  </a:schemeClr>
                </a:solidFill>
              </a:rPr>
              <a:t> = 0 and  </a:t>
            </a:r>
            <a:r>
              <a:rPr lang="en-US" altLang="en-US" i="1" dirty="0">
                <a:solidFill>
                  <a:schemeClr val="tx1">
                    <a:lumMod val="95000"/>
                    <a:lumOff val="5000"/>
                  </a:schemeClr>
                </a:solidFill>
              </a:rPr>
              <a:t>z </a:t>
            </a:r>
            <a:r>
              <a:rPr lang="en-US" altLang="en-US" dirty="0">
                <a:solidFill>
                  <a:schemeClr val="tx1">
                    <a:lumMod val="95000"/>
                    <a:lumOff val="5000"/>
                  </a:schemeClr>
                </a:solidFill>
              </a:rPr>
              <a:t>= .83 lines below.  The shaded tail area is .5 - .2967 = .2033.  The probability of a stock-out is .2033. 			</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rPr>
              <a:t>z</a:t>
            </a:r>
            <a:r>
              <a:rPr lang="en-US" altLang="en-US" dirty="0">
                <a:solidFill>
                  <a:schemeClr val="tx1">
                    <a:lumMod val="95000"/>
                    <a:lumOff val="5000"/>
                  </a:schemeClr>
                </a:solidFill>
              </a:rPr>
              <a:t> = (</a:t>
            </a:r>
            <a:r>
              <a:rPr lang="en-US" altLang="en-US" i="1" dirty="0">
                <a:solidFill>
                  <a:schemeClr val="tx1">
                    <a:lumMod val="95000"/>
                    <a:lumOff val="5000"/>
                  </a:schemeClr>
                </a:solidFill>
              </a:rPr>
              <a:t>x</a:t>
            </a:r>
            <a:r>
              <a:rPr lang="en-US" altLang="en-US" dirty="0">
                <a:solidFill>
                  <a:schemeClr val="tx1">
                    <a:lumMod val="95000"/>
                    <a:lumOff val="5000"/>
                  </a:schemeClr>
                </a:solidFill>
              </a:rPr>
              <a:t> -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a:t>
            </a:r>
          </a:p>
          <a:p>
            <a:pPr>
              <a:buFont typeface="Monotype Sorts" panose="05000000000000000000" pitchFamily="2" charset="2"/>
              <a:buNone/>
            </a:pPr>
            <a:r>
              <a:rPr lang="en-US" altLang="en-US" dirty="0">
                <a:solidFill>
                  <a:schemeClr val="tx1">
                    <a:lumMod val="95000"/>
                    <a:lumOff val="5000"/>
                  </a:schemeClr>
                </a:solidFill>
              </a:rPr>
              <a:t>	   = (20 - 15)/6</a:t>
            </a:r>
          </a:p>
          <a:p>
            <a:pPr>
              <a:buFont typeface="Monotype Sorts" panose="05000000000000000000" pitchFamily="2" charset="2"/>
              <a:buNone/>
            </a:pPr>
            <a:r>
              <a:rPr lang="en-US" altLang="en-US" dirty="0">
                <a:solidFill>
                  <a:schemeClr val="tx1">
                    <a:lumMod val="95000"/>
                    <a:lumOff val="5000"/>
                  </a:schemeClr>
                </a:solidFill>
              </a:rPr>
              <a:t> 	   = .83</a:t>
            </a: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r>
              <a:rPr lang="en-US" altLang="en-US" dirty="0">
                <a:solidFill>
                  <a:schemeClr val="tx1">
                    <a:lumMod val="95000"/>
                    <a:lumOff val="5000"/>
                  </a:schemeClr>
                </a:solidFill>
              </a:rPr>
              <a:t>	</a:t>
            </a:r>
          </a:p>
          <a:p>
            <a:pPr>
              <a:buFont typeface="Monotype Sorts" panose="05000000000000000000" pitchFamily="2" charset="2"/>
              <a:buNone/>
            </a:pPr>
            <a:r>
              <a:rPr lang="en-US" altLang="en-US" dirty="0">
                <a:solidFill>
                  <a:schemeClr val="tx1">
                    <a:lumMod val="95000"/>
                    <a:lumOff val="5000"/>
                  </a:schemeClr>
                </a:solidFill>
              </a:rPr>
              <a:t>	</a:t>
            </a:r>
          </a:p>
          <a:p>
            <a:pPr>
              <a:buFont typeface="Monotype Sorts" panose="05000000000000000000" pitchFamily="2" charset="2"/>
              <a:buNone/>
            </a:pPr>
            <a:r>
              <a:rPr lang="en-US" altLang="en-US" dirty="0">
                <a:solidFill>
                  <a:schemeClr val="tx1">
                    <a:lumMod val="95000"/>
                    <a:lumOff val="5000"/>
                  </a:schemeClr>
                </a:solidFill>
              </a:rPr>
              <a:t>			</a:t>
            </a:r>
          </a:p>
        </p:txBody>
      </p:sp>
      <p:sp>
        <p:nvSpPr>
          <p:cNvPr id="15382" name="Rectangle 22">
            <a:extLst>
              <a:ext uri="{FF2B5EF4-FFF2-40B4-BE49-F238E27FC236}">
                <a16:creationId xmlns:a16="http://schemas.microsoft.com/office/drawing/2014/main" id="{1B3D97E6-1ED9-409D-AFE7-BDFFC7EC65AB}"/>
              </a:ext>
            </a:extLst>
          </p:cNvPr>
          <p:cNvSpPr>
            <a:spLocks noGrp="1" noChangeArrowheads="1"/>
          </p:cNvSpPr>
          <p:nvPr>
            <p:ph type="title" idx="4294967295"/>
          </p:nvPr>
        </p:nvSpPr>
        <p:spPr>
          <a:noFill/>
          <a:ln/>
        </p:spPr>
        <p:txBody>
          <a:bodyPr/>
          <a:lstStyle/>
          <a:p>
            <a:r>
              <a:rPr lang="en-US" altLang="en-US"/>
              <a:t>Example:  Pep Zone</a:t>
            </a:r>
          </a:p>
        </p:txBody>
      </p:sp>
      <p:sp>
        <p:nvSpPr>
          <p:cNvPr id="15363" name="Freeform 3">
            <a:extLst>
              <a:ext uri="{FF2B5EF4-FFF2-40B4-BE49-F238E27FC236}">
                <a16:creationId xmlns:a16="http://schemas.microsoft.com/office/drawing/2014/main" id="{5D7601B6-6012-45B7-A9E8-51DEE764AB24}"/>
              </a:ext>
            </a:extLst>
          </p:cNvPr>
          <p:cNvSpPr>
            <a:spLocks/>
          </p:cNvSpPr>
          <p:nvPr/>
        </p:nvSpPr>
        <p:spPr bwMode="auto">
          <a:xfrm>
            <a:off x="2181225" y="2903538"/>
            <a:ext cx="4543425" cy="3060700"/>
          </a:xfrm>
          <a:custGeom>
            <a:avLst/>
            <a:gdLst>
              <a:gd name="T0" fmla="*/ 1355 w 2862"/>
              <a:gd name="T1" fmla="*/ 16 h 1928"/>
              <a:gd name="T2" fmla="*/ 1263 w 2862"/>
              <a:gd name="T3" fmla="*/ 104 h 1928"/>
              <a:gd name="T4" fmla="*/ 1204 w 2862"/>
              <a:gd name="T5" fmla="*/ 196 h 1928"/>
              <a:gd name="T6" fmla="*/ 1144 w 2862"/>
              <a:gd name="T7" fmla="*/ 314 h 1928"/>
              <a:gd name="T8" fmla="*/ 1102 w 2862"/>
              <a:gd name="T9" fmla="*/ 408 h 1928"/>
              <a:gd name="T10" fmla="*/ 1062 w 2862"/>
              <a:gd name="T11" fmla="*/ 504 h 1928"/>
              <a:gd name="T12" fmla="*/ 1020 w 2862"/>
              <a:gd name="T13" fmla="*/ 624 h 1928"/>
              <a:gd name="T14" fmla="*/ 980 w 2862"/>
              <a:gd name="T15" fmla="*/ 736 h 1928"/>
              <a:gd name="T16" fmla="*/ 950 w 2862"/>
              <a:gd name="T17" fmla="*/ 852 h 1928"/>
              <a:gd name="T18" fmla="*/ 921 w 2862"/>
              <a:gd name="T19" fmla="*/ 974 h 1928"/>
              <a:gd name="T20" fmla="*/ 885 w 2862"/>
              <a:gd name="T21" fmla="*/ 1072 h 1928"/>
              <a:gd name="T22" fmla="*/ 843 w 2862"/>
              <a:gd name="T23" fmla="*/ 1186 h 1928"/>
              <a:gd name="T24" fmla="*/ 811 w 2862"/>
              <a:gd name="T25" fmla="*/ 1288 h 1928"/>
              <a:gd name="T26" fmla="*/ 753 w 2862"/>
              <a:gd name="T27" fmla="*/ 1406 h 1928"/>
              <a:gd name="T28" fmla="*/ 675 w 2862"/>
              <a:gd name="T29" fmla="*/ 1520 h 1928"/>
              <a:gd name="T30" fmla="*/ 603 w 2862"/>
              <a:gd name="T31" fmla="*/ 1616 h 1928"/>
              <a:gd name="T32" fmla="*/ 507 w 2862"/>
              <a:gd name="T33" fmla="*/ 1688 h 1928"/>
              <a:gd name="T34" fmla="*/ 398 w 2862"/>
              <a:gd name="T35" fmla="*/ 1738 h 1928"/>
              <a:gd name="T36" fmla="*/ 291 w 2862"/>
              <a:gd name="T37" fmla="*/ 1784 h 1928"/>
              <a:gd name="T38" fmla="*/ 199 w 2862"/>
              <a:gd name="T39" fmla="*/ 1820 h 1928"/>
              <a:gd name="T40" fmla="*/ 75 w 2862"/>
              <a:gd name="T41" fmla="*/ 1860 h 1928"/>
              <a:gd name="T42" fmla="*/ 2 w 2862"/>
              <a:gd name="T43" fmla="*/ 1882 h 1928"/>
              <a:gd name="T44" fmla="*/ 2860 w 2862"/>
              <a:gd name="T45" fmla="*/ 1928 h 1928"/>
              <a:gd name="T46" fmla="*/ 2816 w 2862"/>
              <a:gd name="T47" fmla="*/ 1874 h 1928"/>
              <a:gd name="T48" fmla="*/ 2694 w 2862"/>
              <a:gd name="T49" fmla="*/ 1846 h 1928"/>
              <a:gd name="T50" fmla="*/ 2577 w 2862"/>
              <a:gd name="T51" fmla="*/ 1804 h 1928"/>
              <a:gd name="T52" fmla="*/ 2463 w 2862"/>
              <a:gd name="T53" fmla="*/ 1756 h 1928"/>
              <a:gd name="T54" fmla="*/ 2342 w 2862"/>
              <a:gd name="T55" fmla="*/ 1700 h 1928"/>
              <a:gd name="T56" fmla="*/ 2284 w 2862"/>
              <a:gd name="T57" fmla="*/ 1664 h 1928"/>
              <a:gd name="T58" fmla="*/ 2204 w 2862"/>
              <a:gd name="T59" fmla="*/ 1594 h 1928"/>
              <a:gd name="T60" fmla="*/ 2122 w 2862"/>
              <a:gd name="T61" fmla="*/ 1502 h 1928"/>
              <a:gd name="T62" fmla="*/ 2066 w 2862"/>
              <a:gd name="T63" fmla="*/ 1406 h 1928"/>
              <a:gd name="T64" fmla="*/ 2014 w 2862"/>
              <a:gd name="T65" fmla="*/ 1306 h 1928"/>
              <a:gd name="T66" fmla="*/ 1970 w 2862"/>
              <a:gd name="T67" fmla="*/ 1196 h 1928"/>
              <a:gd name="T68" fmla="*/ 1940 w 2862"/>
              <a:gd name="T69" fmla="*/ 1114 h 1928"/>
              <a:gd name="T70" fmla="*/ 1914 w 2862"/>
              <a:gd name="T71" fmla="*/ 1028 h 1928"/>
              <a:gd name="T72" fmla="*/ 1878 w 2862"/>
              <a:gd name="T73" fmla="*/ 900 h 1928"/>
              <a:gd name="T74" fmla="*/ 1842 w 2862"/>
              <a:gd name="T75" fmla="*/ 770 h 1928"/>
              <a:gd name="T76" fmla="*/ 1803 w 2862"/>
              <a:gd name="T77" fmla="*/ 652 h 1928"/>
              <a:gd name="T78" fmla="*/ 1761 w 2862"/>
              <a:gd name="T79" fmla="*/ 526 h 1928"/>
              <a:gd name="T80" fmla="*/ 1715 w 2862"/>
              <a:gd name="T81" fmla="*/ 404 h 1928"/>
              <a:gd name="T82" fmla="*/ 1683 w 2862"/>
              <a:gd name="T83" fmla="*/ 332 h 1928"/>
              <a:gd name="T84" fmla="*/ 1634 w 2862"/>
              <a:gd name="T85" fmla="*/ 236 h 1928"/>
              <a:gd name="T86" fmla="*/ 1590 w 2862"/>
              <a:gd name="T87" fmla="*/ 156 h 1928"/>
              <a:gd name="T88" fmla="*/ 1610 w 2862"/>
              <a:gd name="T89" fmla="*/ 190 h 1928"/>
              <a:gd name="T90" fmla="*/ 1587 w 2862"/>
              <a:gd name="T91" fmla="*/ 152 h 1928"/>
              <a:gd name="T92" fmla="*/ 1510 w 2862"/>
              <a:gd name="T93" fmla="*/ 52 h 1928"/>
              <a:gd name="T94" fmla="*/ 1452 w 2862"/>
              <a:gd name="T95" fmla="*/ 8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rotWithShape="0">
            <a:gsLst>
              <a:gs pos="0">
                <a:srgbClr val="006699"/>
              </a:gs>
              <a:gs pos="50000">
                <a:srgbClr val="006699">
                  <a:gamma/>
                  <a:shade val="46275"/>
                  <a:invGamma/>
                </a:srgbClr>
              </a:gs>
              <a:gs pos="100000">
                <a:srgbClr val="006699"/>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5371" name="Freeform 11">
            <a:extLst>
              <a:ext uri="{FF2B5EF4-FFF2-40B4-BE49-F238E27FC236}">
                <a16:creationId xmlns:a16="http://schemas.microsoft.com/office/drawing/2014/main" id="{2FC5D265-F19B-4023-B027-77188E48D807}"/>
              </a:ext>
            </a:extLst>
          </p:cNvPr>
          <p:cNvSpPr>
            <a:spLocks/>
          </p:cNvSpPr>
          <p:nvPr/>
        </p:nvSpPr>
        <p:spPr bwMode="auto">
          <a:xfrm>
            <a:off x="4995863" y="3805238"/>
            <a:ext cx="1731962" cy="2162175"/>
          </a:xfrm>
          <a:custGeom>
            <a:avLst/>
            <a:gdLst>
              <a:gd name="T0" fmla="*/ 6 w 1091"/>
              <a:gd name="T1" fmla="*/ 0 h 1362"/>
              <a:gd name="T2" fmla="*/ 12 w 1091"/>
              <a:gd name="T3" fmla="*/ 24 h 1362"/>
              <a:gd name="T4" fmla="*/ 23 w 1091"/>
              <a:gd name="T5" fmla="*/ 58 h 1362"/>
              <a:gd name="T6" fmla="*/ 37 w 1091"/>
              <a:gd name="T7" fmla="*/ 104 h 1362"/>
              <a:gd name="T8" fmla="*/ 49 w 1091"/>
              <a:gd name="T9" fmla="*/ 136 h 1362"/>
              <a:gd name="T10" fmla="*/ 59 w 1091"/>
              <a:gd name="T11" fmla="*/ 174 h 1362"/>
              <a:gd name="T12" fmla="*/ 71 w 1091"/>
              <a:gd name="T13" fmla="*/ 212 h 1362"/>
              <a:gd name="T14" fmla="*/ 84 w 1091"/>
              <a:gd name="T15" fmla="*/ 246 h 1362"/>
              <a:gd name="T16" fmla="*/ 87 w 1091"/>
              <a:gd name="T17" fmla="*/ 284 h 1362"/>
              <a:gd name="T18" fmla="*/ 99 w 1091"/>
              <a:gd name="T19" fmla="*/ 316 h 1362"/>
              <a:gd name="T20" fmla="*/ 108 w 1091"/>
              <a:gd name="T21" fmla="*/ 354 h 1362"/>
              <a:gd name="T22" fmla="*/ 120 w 1091"/>
              <a:gd name="T23" fmla="*/ 390 h 1362"/>
              <a:gd name="T24" fmla="*/ 125 w 1091"/>
              <a:gd name="T25" fmla="*/ 424 h 1362"/>
              <a:gd name="T26" fmla="*/ 139 w 1091"/>
              <a:gd name="T27" fmla="*/ 462 h 1362"/>
              <a:gd name="T28" fmla="*/ 149 w 1091"/>
              <a:gd name="T29" fmla="*/ 498 h 1362"/>
              <a:gd name="T30" fmla="*/ 161 w 1091"/>
              <a:gd name="T31" fmla="*/ 534 h 1362"/>
              <a:gd name="T32" fmla="*/ 175 w 1091"/>
              <a:gd name="T33" fmla="*/ 572 h 1362"/>
              <a:gd name="T34" fmla="*/ 189 w 1091"/>
              <a:gd name="T35" fmla="*/ 606 h 1362"/>
              <a:gd name="T36" fmla="*/ 204 w 1091"/>
              <a:gd name="T37" fmla="*/ 642 h 1362"/>
              <a:gd name="T38" fmla="*/ 216 w 1091"/>
              <a:gd name="T39" fmla="*/ 678 h 1362"/>
              <a:gd name="T40" fmla="*/ 231 w 1091"/>
              <a:gd name="T41" fmla="*/ 712 h 1362"/>
              <a:gd name="T42" fmla="*/ 252 w 1091"/>
              <a:gd name="T43" fmla="*/ 750 h 1362"/>
              <a:gd name="T44" fmla="*/ 264 w 1091"/>
              <a:gd name="T45" fmla="*/ 786 h 1362"/>
              <a:gd name="T46" fmla="*/ 287 w 1091"/>
              <a:gd name="T47" fmla="*/ 824 h 1362"/>
              <a:gd name="T48" fmla="*/ 301 w 1091"/>
              <a:gd name="T49" fmla="*/ 854 h 1362"/>
              <a:gd name="T50" fmla="*/ 321 w 1091"/>
              <a:gd name="T51" fmla="*/ 886 h 1362"/>
              <a:gd name="T52" fmla="*/ 343 w 1091"/>
              <a:gd name="T53" fmla="*/ 918 h 1362"/>
              <a:gd name="T54" fmla="*/ 363 w 1091"/>
              <a:gd name="T55" fmla="*/ 946 h 1362"/>
              <a:gd name="T56" fmla="*/ 383 w 1091"/>
              <a:gd name="T57" fmla="*/ 978 h 1362"/>
              <a:gd name="T58" fmla="*/ 407 w 1091"/>
              <a:gd name="T59" fmla="*/ 1004 h 1362"/>
              <a:gd name="T60" fmla="*/ 435 w 1091"/>
              <a:gd name="T61" fmla="*/ 1034 h 1362"/>
              <a:gd name="T62" fmla="*/ 465 w 1091"/>
              <a:gd name="T63" fmla="*/ 1068 h 1362"/>
              <a:gd name="T64" fmla="*/ 504 w 1091"/>
              <a:gd name="T65" fmla="*/ 1098 h 1362"/>
              <a:gd name="T66" fmla="*/ 528 w 1091"/>
              <a:gd name="T67" fmla="*/ 1110 h 1362"/>
              <a:gd name="T68" fmla="*/ 559 w 1091"/>
              <a:gd name="T69" fmla="*/ 1130 h 1362"/>
              <a:gd name="T70" fmla="*/ 593 w 1091"/>
              <a:gd name="T71" fmla="*/ 1148 h 1362"/>
              <a:gd name="T72" fmla="*/ 633 w 1091"/>
              <a:gd name="T73" fmla="*/ 1168 h 1362"/>
              <a:gd name="T74" fmla="*/ 675 w 1091"/>
              <a:gd name="T75" fmla="*/ 1188 h 1362"/>
              <a:gd name="T76" fmla="*/ 709 w 1091"/>
              <a:gd name="T77" fmla="*/ 1202 h 1362"/>
              <a:gd name="T78" fmla="*/ 741 w 1091"/>
              <a:gd name="T79" fmla="*/ 1216 h 1362"/>
              <a:gd name="T80" fmla="*/ 771 w 1091"/>
              <a:gd name="T81" fmla="*/ 1226 h 1362"/>
              <a:gd name="T82" fmla="*/ 803 w 1091"/>
              <a:gd name="T83" fmla="*/ 1236 h 1362"/>
              <a:gd name="T84" fmla="*/ 845 w 1091"/>
              <a:gd name="T85" fmla="*/ 1250 h 1362"/>
              <a:gd name="T86" fmla="*/ 825 w 1091"/>
              <a:gd name="T87" fmla="*/ 1244 h 1362"/>
              <a:gd name="T88" fmla="*/ 867 w 1091"/>
              <a:gd name="T89" fmla="*/ 1258 h 1362"/>
              <a:gd name="T90" fmla="*/ 899 w 1091"/>
              <a:gd name="T91" fmla="*/ 1270 h 1362"/>
              <a:gd name="T92" fmla="*/ 954 w 1091"/>
              <a:gd name="T93" fmla="*/ 1290 h 1362"/>
              <a:gd name="T94" fmla="*/ 1038 w 1091"/>
              <a:gd name="T95" fmla="*/ 1308 h 1362"/>
              <a:gd name="T96" fmla="*/ 1086 w 1091"/>
              <a:gd name="T97" fmla="*/ 1320 h 1362"/>
              <a:gd name="T98" fmla="*/ 1087 w 1091"/>
              <a:gd name="T99" fmla="*/ 1336 h 1362"/>
              <a:gd name="T100" fmla="*/ 1091 w 1091"/>
              <a:gd name="T101" fmla="*/ 1356 h 1362"/>
              <a:gd name="T102" fmla="*/ 0 w 1091"/>
              <a:gd name="T103" fmla="*/ 1362 h 1362"/>
              <a:gd name="T104" fmla="*/ 6 w 1091"/>
              <a:gd name="T105" fmla="*/ 0 h 1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91" h="1362">
                <a:moveTo>
                  <a:pt x="6" y="0"/>
                </a:moveTo>
                <a:lnTo>
                  <a:pt x="12" y="24"/>
                </a:lnTo>
                <a:lnTo>
                  <a:pt x="23" y="58"/>
                </a:lnTo>
                <a:lnTo>
                  <a:pt x="37" y="104"/>
                </a:lnTo>
                <a:lnTo>
                  <a:pt x="49" y="136"/>
                </a:lnTo>
                <a:lnTo>
                  <a:pt x="59" y="174"/>
                </a:lnTo>
                <a:lnTo>
                  <a:pt x="71" y="212"/>
                </a:lnTo>
                <a:lnTo>
                  <a:pt x="84" y="246"/>
                </a:lnTo>
                <a:lnTo>
                  <a:pt x="87" y="284"/>
                </a:lnTo>
                <a:lnTo>
                  <a:pt x="99" y="316"/>
                </a:lnTo>
                <a:lnTo>
                  <a:pt x="108" y="354"/>
                </a:lnTo>
                <a:lnTo>
                  <a:pt x="120" y="390"/>
                </a:lnTo>
                <a:lnTo>
                  <a:pt x="125" y="424"/>
                </a:lnTo>
                <a:lnTo>
                  <a:pt x="139" y="462"/>
                </a:lnTo>
                <a:lnTo>
                  <a:pt x="149" y="498"/>
                </a:lnTo>
                <a:lnTo>
                  <a:pt x="161" y="534"/>
                </a:lnTo>
                <a:lnTo>
                  <a:pt x="175" y="572"/>
                </a:lnTo>
                <a:lnTo>
                  <a:pt x="189" y="606"/>
                </a:lnTo>
                <a:lnTo>
                  <a:pt x="204" y="642"/>
                </a:lnTo>
                <a:lnTo>
                  <a:pt x="216" y="678"/>
                </a:lnTo>
                <a:lnTo>
                  <a:pt x="231" y="712"/>
                </a:lnTo>
                <a:lnTo>
                  <a:pt x="252" y="750"/>
                </a:lnTo>
                <a:lnTo>
                  <a:pt x="264" y="786"/>
                </a:lnTo>
                <a:lnTo>
                  <a:pt x="287" y="824"/>
                </a:lnTo>
                <a:lnTo>
                  <a:pt x="301" y="854"/>
                </a:lnTo>
                <a:lnTo>
                  <a:pt x="321" y="886"/>
                </a:lnTo>
                <a:lnTo>
                  <a:pt x="343" y="918"/>
                </a:lnTo>
                <a:lnTo>
                  <a:pt x="363" y="946"/>
                </a:lnTo>
                <a:lnTo>
                  <a:pt x="383" y="978"/>
                </a:lnTo>
                <a:lnTo>
                  <a:pt x="407" y="1004"/>
                </a:lnTo>
                <a:lnTo>
                  <a:pt x="435" y="1034"/>
                </a:lnTo>
                <a:lnTo>
                  <a:pt x="465" y="1068"/>
                </a:lnTo>
                <a:lnTo>
                  <a:pt x="504" y="1098"/>
                </a:lnTo>
                <a:lnTo>
                  <a:pt x="528" y="1110"/>
                </a:lnTo>
                <a:lnTo>
                  <a:pt x="559" y="1130"/>
                </a:lnTo>
                <a:lnTo>
                  <a:pt x="593" y="1148"/>
                </a:lnTo>
                <a:lnTo>
                  <a:pt x="633" y="1168"/>
                </a:lnTo>
                <a:lnTo>
                  <a:pt x="675" y="1188"/>
                </a:lnTo>
                <a:lnTo>
                  <a:pt x="709" y="1202"/>
                </a:lnTo>
                <a:lnTo>
                  <a:pt x="741" y="1216"/>
                </a:lnTo>
                <a:lnTo>
                  <a:pt x="771" y="1226"/>
                </a:lnTo>
                <a:lnTo>
                  <a:pt x="803" y="1236"/>
                </a:lnTo>
                <a:lnTo>
                  <a:pt x="845" y="1250"/>
                </a:lnTo>
                <a:lnTo>
                  <a:pt x="825" y="1244"/>
                </a:lnTo>
                <a:lnTo>
                  <a:pt x="867" y="1258"/>
                </a:lnTo>
                <a:lnTo>
                  <a:pt x="899" y="1270"/>
                </a:lnTo>
                <a:lnTo>
                  <a:pt x="954" y="1290"/>
                </a:lnTo>
                <a:lnTo>
                  <a:pt x="1038" y="1308"/>
                </a:lnTo>
                <a:lnTo>
                  <a:pt x="1086" y="1320"/>
                </a:lnTo>
                <a:lnTo>
                  <a:pt x="1087" y="1336"/>
                </a:lnTo>
                <a:lnTo>
                  <a:pt x="1091" y="1356"/>
                </a:lnTo>
                <a:lnTo>
                  <a:pt x="0" y="1362"/>
                </a:lnTo>
                <a:lnTo>
                  <a:pt x="6" y="0"/>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nvGrpSpPr>
          <p:cNvPr id="15386" name="Group 26">
            <a:extLst>
              <a:ext uri="{FF2B5EF4-FFF2-40B4-BE49-F238E27FC236}">
                <a16:creationId xmlns:a16="http://schemas.microsoft.com/office/drawing/2014/main" id="{DFEB41BD-3F6C-478C-9945-BC0F7B244A03}"/>
              </a:ext>
            </a:extLst>
          </p:cNvPr>
          <p:cNvGrpSpPr>
            <a:grpSpLocks/>
          </p:cNvGrpSpPr>
          <p:nvPr/>
        </p:nvGrpSpPr>
        <p:grpSpPr bwMode="auto">
          <a:xfrm>
            <a:off x="1949450" y="2833688"/>
            <a:ext cx="5859463" cy="3671887"/>
            <a:chOff x="1228" y="1785"/>
            <a:chExt cx="3691" cy="2313"/>
          </a:xfrm>
        </p:grpSpPr>
        <p:sp>
          <p:nvSpPr>
            <p:cNvPr id="15364" name="Line 4">
              <a:extLst>
                <a:ext uri="{FF2B5EF4-FFF2-40B4-BE49-F238E27FC236}">
                  <a16:creationId xmlns:a16="http://schemas.microsoft.com/office/drawing/2014/main" id="{B4B56BA5-4FE1-4067-BA96-264CAC64577F}"/>
                </a:ext>
              </a:extLst>
            </p:cNvPr>
            <p:cNvSpPr>
              <a:spLocks noChangeShapeType="1"/>
            </p:cNvSpPr>
            <p:nvPr/>
          </p:nvSpPr>
          <p:spPr bwMode="auto">
            <a:xfrm flipH="1">
              <a:off x="2786" y="1827"/>
              <a:ext cx="1" cy="2001"/>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5367" name="Line 7">
              <a:extLst>
                <a:ext uri="{FF2B5EF4-FFF2-40B4-BE49-F238E27FC236}">
                  <a16:creationId xmlns:a16="http://schemas.microsoft.com/office/drawing/2014/main" id="{462F2F62-213D-4A29-8004-7F86C110B14F}"/>
                </a:ext>
              </a:extLst>
            </p:cNvPr>
            <p:cNvSpPr>
              <a:spLocks noChangeShapeType="1"/>
            </p:cNvSpPr>
            <p:nvPr/>
          </p:nvSpPr>
          <p:spPr bwMode="auto">
            <a:xfrm flipH="1">
              <a:off x="2897" y="2247"/>
              <a:ext cx="584" cy="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5369" name="Rectangle 9">
              <a:extLst>
                <a:ext uri="{FF2B5EF4-FFF2-40B4-BE49-F238E27FC236}">
                  <a16:creationId xmlns:a16="http://schemas.microsoft.com/office/drawing/2014/main" id="{1B4A6E9D-E95D-498B-BE2C-5A388AD70F06}"/>
                </a:ext>
              </a:extLst>
            </p:cNvPr>
            <p:cNvSpPr>
              <a:spLocks noChangeArrowheads="1"/>
            </p:cNvSpPr>
            <p:nvPr/>
          </p:nvSpPr>
          <p:spPr bwMode="auto">
            <a:xfrm>
              <a:off x="2680" y="3810"/>
              <a:ext cx="21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0</a:t>
              </a:r>
            </a:p>
          </p:txBody>
        </p:sp>
        <p:sp>
          <p:nvSpPr>
            <p:cNvPr id="15370" name="Rectangle 10">
              <a:extLst>
                <a:ext uri="{FF2B5EF4-FFF2-40B4-BE49-F238E27FC236}">
                  <a16:creationId xmlns:a16="http://schemas.microsoft.com/office/drawing/2014/main" id="{60EDB6DA-81EC-433F-96BA-487A60985EC9}"/>
                </a:ext>
              </a:extLst>
            </p:cNvPr>
            <p:cNvSpPr>
              <a:spLocks noChangeArrowheads="1"/>
            </p:cNvSpPr>
            <p:nvPr/>
          </p:nvSpPr>
          <p:spPr bwMode="auto">
            <a:xfrm>
              <a:off x="2970" y="3812"/>
              <a:ext cx="35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83</a:t>
              </a:r>
            </a:p>
          </p:txBody>
        </p:sp>
        <p:sp>
          <p:nvSpPr>
            <p:cNvPr id="15372" name="Line 12">
              <a:extLst>
                <a:ext uri="{FF2B5EF4-FFF2-40B4-BE49-F238E27FC236}">
                  <a16:creationId xmlns:a16="http://schemas.microsoft.com/office/drawing/2014/main" id="{96D08152-E9BA-48AD-97E8-1F3E7F17952E}"/>
                </a:ext>
              </a:extLst>
            </p:cNvPr>
            <p:cNvSpPr>
              <a:spLocks noChangeShapeType="1"/>
            </p:cNvSpPr>
            <p:nvPr/>
          </p:nvSpPr>
          <p:spPr bwMode="auto">
            <a:xfrm>
              <a:off x="1228" y="3758"/>
              <a:ext cx="3151"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grpSp>
          <p:nvGrpSpPr>
            <p:cNvPr id="15385" name="Group 25">
              <a:extLst>
                <a:ext uri="{FF2B5EF4-FFF2-40B4-BE49-F238E27FC236}">
                  <a16:creationId xmlns:a16="http://schemas.microsoft.com/office/drawing/2014/main" id="{AFFFADA2-092C-4F63-A83E-F5EA78798187}"/>
                </a:ext>
              </a:extLst>
            </p:cNvPr>
            <p:cNvGrpSpPr>
              <a:grpSpLocks/>
            </p:cNvGrpSpPr>
            <p:nvPr/>
          </p:nvGrpSpPr>
          <p:grpSpPr bwMode="auto">
            <a:xfrm>
              <a:off x="1312" y="1785"/>
              <a:ext cx="2973" cy="1855"/>
              <a:chOff x="1312" y="1785"/>
              <a:chExt cx="2973" cy="1855"/>
            </a:xfrm>
          </p:grpSpPr>
          <p:sp>
            <p:nvSpPr>
              <p:cNvPr id="15365" name="Arc 5">
                <a:extLst>
                  <a:ext uri="{FF2B5EF4-FFF2-40B4-BE49-F238E27FC236}">
                    <a16:creationId xmlns:a16="http://schemas.microsoft.com/office/drawing/2014/main" id="{8E7C33FC-0BE9-4011-A92E-6F268CFD2F41}"/>
                  </a:ext>
                </a:extLst>
              </p:cNvPr>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15366" name="Arc 6">
                <a:extLst>
                  <a:ext uri="{FF2B5EF4-FFF2-40B4-BE49-F238E27FC236}">
                    <a16:creationId xmlns:a16="http://schemas.microsoft.com/office/drawing/2014/main" id="{064BB6D3-B276-4932-AC68-383959E7D89F}"/>
                  </a:ext>
                </a:extLst>
              </p:cNvPr>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5368" name="Arc 8">
                <a:extLst>
                  <a:ext uri="{FF2B5EF4-FFF2-40B4-BE49-F238E27FC236}">
                    <a16:creationId xmlns:a16="http://schemas.microsoft.com/office/drawing/2014/main" id="{19A5A5ED-4C84-4F4A-8028-3DBF20BC0977}"/>
                  </a:ext>
                </a:extLst>
              </p:cNvPr>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5373" name="Arc 13">
                <a:extLst>
                  <a:ext uri="{FF2B5EF4-FFF2-40B4-BE49-F238E27FC236}">
                    <a16:creationId xmlns:a16="http://schemas.microsoft.com/office/drawing/2014/main" id="{65CFA035-86CA-4348-9632-D649E61B7F62}"/>
                  </a:ext>
                </a:extLst>
              </p:cNvPr>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IN"/>
              </a:p>
            </p:txBody>
          </p:sp>
          <p:sp>
            <p:nvSpPr>
              <p:cNvPr id="15375" name="Arc 15">
                <a:extLst>
                  <a:ext uri="{FF2B5EF4-FFF2-40B4-BE49-F238E27FC236}">
                    <a16:creationId xmlns:a16="http://schemas.microsoft.com/office/drawing/2014/main" id="{D3F859DE-EF8D-4303-8E1D-8D0AC2712590}"/>
                  </a:ext>
                </a:extLst>
              </p:cNvPr>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6"/>
                      <a:pt x="0" y="21696"/>
                    </a:cubicBezTo>
                  </a:path>
                  <a:path w="21600" h="21696" stroke="0" extrusionOk="0">
                    <a:moveTo>
                      <a:pt x="21599" y="0"/>
                    </a:moveTo>
                    <a:cubicBezTo>
                      <a:pt x="21599" y="32"/>
                      <a:pt x="21600" y="64"/>
                      <a:pt x="21600" y="96"/>
                    </a:cubicBezTo>
                    <a:cubicBezTo>
                      <a:pt x="21600" y="12025"/>
                      <a:pt x="11929" y="21696"/>
                      <a:pt x="0" y="21696"/>
                    </a:cubicBezTo>
                    <a:lnTo>
                      <a:pt x="0" y="96"/>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5376" name="Arc 16">
                <a:extLst>
                  <a:ext uri="{FF2B5EF4-FFF2-40B4-BE49-F238E27FC236}">
                    <a16:creationId xmlns:a16="http://schemas.microsoft.com/office/drawing/2014/main" id="{D34B1D89-34E0-465F-802C-610D425653FD}"/>
                  </a:ext>
                </a:extLst>
              </p:cNvPr>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600"/>
                      <a:pt x="0" y="21600"/>
                    </a:cubicBezTo>
                  </a:path>
                  <a:path w="19428" h="21600" stroke="0" extrusionOk="0">
                    <a:moveTo>
                      <a:pt x="19427" y="9439"/>
                    </a:moveTo>
                    <a:cubicBezTo>
                      <a:pt x="15813" y="16878"/>
                      <a:pt x="8269" y="21600"/>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grpSp>
        <p:sp>
          <p:nvSpPr>
            <p:cNvPr id="15377" name="Rectangle 17">
              <a:extLst>
                <a:ext uri="{FF2B5EF4-FFF2-40B4-BE49-F238E27FC236}">
                  <a16:creationId xmlns:a16="http://schemas.microsoft.com/office/drawing/2014/main" id="{866BFBD9-0C24-449C-AB78-F336D40CC10B}"/>
                </a:ext>
              </a:extLst>
            </p:cNvPr>
            <p:cNvSpPr>
              <a:spLocks noChangeArrowheads="1"/>
            </p:cNvSpPr>
            <p:nvPr/>
          </p:nvSpPr>
          <p:spPr bwMode="auto">
            <a:xfrm>
              <a:off x="3480" y="2106"/>
              <a:ext cx="117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Area = .2967</a:t>
              </a:r>
            </a:p>
          </p:txBody>
        </p:sp>
        <p:sp>
          <p:nvSpPr>
            <p:cNvPr id="15378" name="Rectangle 18">
              <a:extLst>
                <a:ext uri="{FF2B5EF4-FFF2-40B4-BE49-F238E27FC236}">
                  <a16:creationId xmlns:a16="http://schemas.microsoft.com/office/drawing/2014/main" id="{AB6F3392-BC65-4462-A860-9A4A97F8DB49}"/>
                </a:ext>
              </a:extLst>
            </p:cNvPr>
            <p:cNvSpPr>
              <a:spLocks noChangeArrowheads="1"/>
            </p:cNvSpPr>
            <p:nvPr/>
          </p:nvSpPr>
          <p:spPr bwMode="auto">
            <a:xfrm>
              <a:off x="1896" y="3462"/>
              <a:ext cx="883"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Area = .5</a:t>
              </a:r>
            </a:p>
          </p:txBody>
        </p:sp>
        <p:sp>
          <p:nvSpPr>
            <p:cNvPr id="15379" name="Rectangle 19">
              <a:extLst>
                <a:ext uri="{FF2B5EF4-FFF2-40B4-BE49-F238E27FC236}">
                  <a16:creationId xmlns:a16="http://schemas.microsoft.com/office/drawing/2014/main" id="{23DB622F-144E-4618-9AA5-36E1E91D8D5B}"/>
                </a:ext>
              </a:extLst>
            </p:cNvPr>
            <p:cNvSpPr>
              <a:spLocks noChangeArrowheads="1"/>
            </p:cNvSpPr>
            <p:nvPr/>
          </p:nvSpPr>
          <p:spPr bwMode="auto">
            <a:xfrm>
              <a:off x="3444" y="2814"/>
              <a:ext cx="1475"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Area = .5 - .2967</a:t>
              </a:r>
            </a:p>
            <a:p>
              <a:pPr algn="l"/>
              <a:r>
                <a:rPr lang="en-US" altLang="en-US" sz="2400">
                  <a:effectLst>
                    <a:outerShdw blurRad="38100" dist="38100" dir="2700000" algn="tl">
                      <a:srgbClr val="000000"/>
                    </a:outerShdw>
                  </a:effectLst>
                </a:rPr>
                <a:t>          =  .2033</a:t>
              </a:r>
            </a:p>
          </p:txBody>
        </p:sp>
        <p:sp>
          <p:nvSpPr>
            <p:cNvPr id="15380" name="Line 20">
              <a:extLst>
                <a:ext uri="{FF2B5EF4-FFF2-40B4-BE49-F238E27FC236}">
                  <a16:creationId xmlns:a16="http://schemas.microsoft.com/office/drawing/2014/main" id="{EDB4ED16-D675-4050-AC52-A606346B4529}"/>
                </a:ext>
              </a:extLst>
            </p:cNvPr>
            <p:cNvSpPr>
              <a:spLocks noChangeShapeType="1"/>
            </p:cNvSpPr>
            <p:nvPr/>
          </p:nvSpPr>
          <p:spPr bwMode="auto">
            <a:xfrm flipH="1">
              <a:off x="3673" y="3103"/>
              <a:ext cx="2" cy="516"/>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5381" name="Rectangle 21">
              <a:extLst>
                <a:ext uri="{FF2B5EF4-FFF2-40B4-BE49-F238E27FC236}">
                  <a16:creationId xmlns:a16="http://schemas.microsoft.com/office/drawing/2014/main" id="{333F74BC-230D-4A67-95DD-DD248CEBB262}"/>
                </a:ext>
              </a:extLst>
            </p:cNvPr>
            <p:cNvSpPr>
              <a:spLocks noChangeArrowheads="1"/>
            </p:cNvSpPr>
            <p:nvPr/>
          </p:nvSpPr>
          <p:spPr bwMode="auto">
            <a:xfrm>
              <a:off x="4452" y="3606"/>
              <a:ext cx="21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i="1">
                  <a:effectLst>
                    <a:outerShdw blurRad="38100" dist="38100" dir="2700000" algn="tl">
                      <a:srgbClr val="000000"/>
                    </a:outerShdw>
                  </a:effectLst>
                </a:rPr>
                <a:t>z</a:t>
              </a:r>
            </a:p>
          </p:txBody>
        </p:sp>
        <p:sp>
          <p:nvSpPr>
            <p:cNvPr id="15384" name="Line 24">
              <a:extLst>
                <a:ext uri="{FF2B5EF4-FFF2-40B4-BE49-F238E27FC236}">
                  <a16:creationId xmlns:a16="http://schemas.microsoft.com/office/drawing/2014/main" id="{E707CE06-DD9A-4AF0-99E7-F66494420A1D}"/>
                </a:ext>
              </a:extLst>
            </p:cNvPr>
            <p:cNvSpPr>
              <a:spLocks noChangeShapeType="1"/>
            </p:cNvSpPr>
            <p:nvPr/>
          </p:nvSpPr>
          <p:spPr bwMode="auto">
            <a:xfrm flipH="1">
              <a:off x="3145" y="2400"/>
              <a:ext cx="0" cy="14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sp>
        <p:nvSpPr>
          <p:cNvPr id="15387" name="Rectangle 27">
            <a:extLst>
              <a:ext uri="{FF2B5EF4-FFF2-40B4-BE49-F238E27FC236}">
                <a16:creationId xmlns:a16="http://schemas.microsoft.com/office/drawing/2014/main" id="{ACFA951F-D5F8-46B5-9061-AC233002FBD7}"/>
              </a:ext>
            </a:extLst>
          </p:cNvPr>
          <p:cNvSpPr>
            <a:spLocks noChangeArrowheads="1"/>
          </p:cNvSpPr>
          <p:nvPr/>
        </p:nvSpPr>
        <p:spPr bwMode="auto">
          <a:xfrm>
            <a:off x="6604000" y="4862513"/>
            <a:ext cx="798513" cy="363537"/>
          </a:xfrm>
          <a:prstGeom prst="rect">
            <a:avLst/>
          </a:prstGeom>
          <a:noFill/>
          <a:ln w="1270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6577E1B-C767-426E-93AD-AD97043ED6F7}"/>
              </a:ext>
            </a:extLst>
          </p:cNvPr>
          <p:cNvSpPr>
            <a:spLocks noGrp="1" noChangeArrowheads="1"/>
          </p:cNvSpPr>
          <p:nvPr>
            <p:ph idx="1"/>
          </p:nvPr>
        </p:nvSpPr>
        <p:spPr>
          <a:noFill/>
          <a:ln/>
        </p:spPr>
        <p:txBody>
          <a:bodyPr>
            <a:normAutofit/>
          </a:bodyPr>
          <a:lstStyle/>
          <a:p>
            <a:r>
              <a:rPr lang="en-US" altLang="en-US" sz="1050" dirty="0">
                <a:solidFill>
                  <a:schemeClr val="tx1">
                    <a:lumMod val="95000"/>
                    <a:lumOff val="5000"/>
                  </a:schemeClr>
                </a:solidFill>
              </a:rPr>
              <a:t>Using the Standard Normal Probability Table</a:t>
            </a:r>
          </a:p>
        </p:txBody>
      </p:sp>
      <p:sp>
        <p:nvSpPr>
          <p:cNvPr id="16388" name="Rectangle 4">
            <a:extLst>
              <a:ext uri="{FF2B5EF4-FFF2-40B4-BE49-F238E27FC236}">
                <a16:creationId xmlns:a16="http://schemas.microsoft.com/office/drawing/2014/main" id="{56E8E4A4-D741-4BBE-BFD9-805428A9BCED}"/>
              </a:ext>
            </a:extLst>
          </p:cNvPr>
          <p:cNvSpPr>
            <a:spLocks noGrp="1" noChangeArrowheads="1"/>
          </p:cNvSpPr>
          <p:nvPr>
            <p:ph type="title" idx="4294967295"/>
          </p:nvPr>
        </p:nvSpPr>
        <p:spPr>
          <a:noFill/>
          <a:ln/>
        </p:spPr>
        <p:txBody>
          <a:bodyPr/>
          <a:lstStyle/>
          <a:p>
            <a:r>
              <a:rPr lang="en-US" altLang="en-US"/>
              <a:t>Example:  Pep Zone</a:t>
            </a:r>
          </a:p>
        </p:txBody>
      </p:sp>
      <p:graphicFrame>
        <p:nvGraphicFramePr>
          <p:cNvPr id="16387" name="Object 3">
            <a:hlinkClick r:id="" action="ppaction://ole?verb=0"/>
            <a:extLst>
              <a:ext uri="{FF2B5EF4-FFF2-40B4-BE49-F238E27FC236}">
                <a16:creationId xmlns:a16="http://schemas.microsoft.com/office/drawing/2014/main" id="{C0A0137A-BA34-4DE5-A34C-CE84176CE9B3}"/>
              </a:ext>
            </a:extLst>
          </p:cNvPr>
          <p:cNvGraphicFramePr>
            <a:graphicFrameLocks/>
          </p:cNvGraphicFramePr>
          <p:nvPr/>
        </p:nvGraphicFramePr>
        <p:xfrm>
          <a:off x="776288" y="1628775"/>
          <a:ext cx="7600950" cy="4476750"/>
        </p:xfrm>
        <a:graphic>
          <a:graphicData uri="http://schemas.openxmlformats.org/presentationml/2006/ole">
            <mc:AlternateContent xmlns:mc="http://schemas.openxmlformats.org/markup-compatibility/2006">
              <mc:Choice xmlns:v="urn:schemas-microsoft-com:vml" Requires="v">
                <p:oleObj spid="_x0000_s66595" name="Worksheet" r:id="rId4" imgW="4067491" imgH="2200637" progId="Excel.Sheet.8">
                  <p:embed/>
                </p:oleObj>
              </mc:Choice>
              <mc:Fallback>
                <p:oleObj name="Worksheet" r:id="rId4" imgW="4067491" imgH="2200637" progId="Excel.Sheet.8">
                  <p:embed/>
                  <p:pic>
                    <p:nvPicPr>
                      <p:cNvPr id="16387" name="Object 3">
                        <a:hlinkClick r:id="" action="ppaction://ole?verb=0"/>
                        <a:extLst>
                          <a:ext uri="{FF2B5EF4-FFF2-40B4-BE49-F238E27FC236}">
                            <a16:creationId xmlns:a16="http://schemas.microsoft.com/office/drawing/2014/main" id="{C0A0137A-BA34-4DE5-A34C-CE84176CE9B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288" y="1628775"/>
                        <a:ext cx="7600950" cy="4476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9A4629E-9CC1-4127-83CB-BC74EA715AC0}"/>
              </a:ext>
            </a:extLst>
          </p:cNvPr>
          <p:cNvSpPr>
            <a:spLocks noGrp="1" noChangeArrowheads="1"/>
          </p:cNvSpPr>
          <p:nvPr>
            <p:ph idx="1"/>
          </p:nvPr>
        </p:nvSpPr>
        <p:spPr>
          <a:noFill/>
          <a:ln/>
        </p:spPr>
        <p:txBody>
          <a:bodyPr>
            <a:normAutofit/>
          </a:bodyPr>
          <a:lstStyle/>
          <a:p>
            <a:pPr>
              <a:lnSpc>
                <a:spcPct val="90000"/>
              </a:lnSpc>
            </a:pPr>
            <a:r>
              <a:rPr lang="en-US" altLang="en-US" dirty="0">
                <a:solidFill>
                  <a:schemeClr val="tx1">
                    <a:lumMod val="95000"/>
                    <a:lumOff val="5000"/>
                  </a:schemeClr>
                </a:solidFill>
              </a:rPr>
              <a:t>Standard Normal Probability Distribution</a:t>
            </a:r>
          </a:p>
          <a:p>
            <a:pPr>
              <a:lnSpc>
                <a:spcPct val="90000"/>
              </a:lnSpc>
              <a:buFont typeface="Monotype Sorts" panose="05000000000000000000" pitchFamily="2" charset="2"/>
              <a:buNone/>
            </a:pPr>
            <a:r>
              <a:rPr lang="en-US" altLang="en-US" dirty="0">
                <a:solidFill>
                  <a:schemeClr val="tx1">
                    <a:lumMod val="95000"/>
                    <a:lumOff val="5000"/>
                  </a:schemeClr>
                </a:solidFill>
              </a:rPr>
              <a:t>	If the manager of Pep Zone wants the probability of a stockout to be no more                     than .05, what should the reorder point be?</a:t>
            </a:r>
          </a:p>
          <a:p>
            <a:pPr>
              <a:lnSpc>
                <a:spcPct val="90000"/>
              </a:lnSpc>
              <a:buFont typeface="Monotype Sorts" panose="05000000000000000000" pitchFamily="2" charset="2"/>
              <a:buNone/>
            </a:pPr>
            <a:endParaRPr lang="en-US" altLang="en-US" dirty="0">
              <a:solidFill>
                <a:schemeClr val="tx1">
                  <a:lumMod val="95000"/>
                  <a:lumOff val="5000"/>
                </a:schemeClr>
              </a:solidFill>
            </a:endParaRPr>
          </a:p>
          <a:p>
            <a:pPr lvl="4">
              <a:lnSpc>
                <a:spcPct val="90000"/>
              </a:lnSpc>
              <a:buFontTx/>
              <a:buNone/>
            </a:pPr>
            <a:endParaRPr lang="en-US" altLang="en-US" sz="2400" dirty="0">
              <a:solidFill>
                <a:schemeClr val="tx1">
                  <a:lumMod val="95000"/>
                  <a:lumOff val="5000"/>
                </a:schemeClr>
              </a:solidFill>
              <a:effectLst>
                <a:outerShdw blurRad="38100" dist="38100" dir="2700000" algn="tl">
                  <a:srgbClr val="000000"/>
                </a:outerShdw>
              </a:effectLst>
              <a:latin typeface="Book Antiqua" panose="02040602050305030304" pitchFamily="18" charset="0"/>
            </a:endParaRPr>
          </a:p>
          <a:p>
            <a:pPr>
              <a:lnSpc>
                <a:spcPct val="90000"/>
              </a:lnSpc>
              <a:buFont typeface="Monotype Sorts" panose="05000000000000000000" pitchFamily="2" charset="2"/>
              <a:buNone/>
            </a:pPr>
            <a:endParaRPr lang="en-US" altLang="en-US" dirty="0">
              <a:solidFill>
                <a:schemeClr val="tx1">
                  <a:lumMod val="95000"/>
                  <a:lumOff val="5000"/>
                </a:schemeClr>
              </a:solidFill>
            </a:endParaRPr>
          </a:p>
          <a:p>
            <a:pPr>
              <a:lnSpc>
                <a:spcPct val="90000"/>
              </a:lnSpc>
              <a:buFont typeface="Monotype Sorts" panose="05000000000000000000" pitchFamily="2" charset="2"/>
              <a:buNone/>
            </a:pPr>
            <a:endParaRPr lang="en-US" altLang="en-US" dirty="0">
              <a:solidFill>
                <a:schemeClr val="tx1">
                  <a:lumMod val="95000"/>
                  <a:lumOff val="5000"/>
                </a:schemeClr>
              </a:solidFill>
            </a:endParaRPr>
          </a:p>
          <a:p>
            <a:pPr>
              <a:lnSpc>
                <a:spcPct val="90000"/>
              </a:lnSpc>
              <a:buFont typeface="Monotype Sorts" panose="05000000000000000000" pitchFamily="2" charset="2"/>
              <a:buNone/>
            </a:pPr>
            <a:endParaRPr lang="en-US" altLang="en-US" dirty="0">
              <a:solidFill>
                <a:schemeClr val="tx1">
                  <a:lumMod val="95000"/>
                  <a:lumOff val="5000"/>
                </a:schemeClr>
              </a:solidFill>
            </a:endParaRPr>
          </a:p>
          <a:p>
            <a:pPr>
              <a:lnSpc>
                <a:spcPct val="90000"/>
              </a:lnSpc>
              <a:buFont typeface="Monotype Sorts" panose="05000000000000000000" pitchFamily="2" charset="2"/>
              <a:buNone/>
            </a:pPr>
            <a:endParaRPr lang="en-US" altLang="en-US" dirty="0">
              <a:solidFill>
                <a:schemeClr val="tx1">
                  <a:lumMod val="95000"/>
                  <a:lumOff val="5000"/>
                </a:schemeClr>
              </a:solidFill>
            </a:endParaRPr>
          </a:p>
          <a:p>
            <a:pPr>
              <a:lnSpc>
                <a:spcPct val="90000"/>
              </a:lnSpc>
              <a:buFont typeface="Monotype Sorts" panose="05000000000000000000" pitchFamily="2" charset="2"/>
              <a:buNone/>
            </a:pPr>
            <a:endParaRPr lang="en-US" altLang="en-US" sz="1600" dirty="0">
              <a:solidFill>
                <a:schemeClr val="tx1">
                  <a:lumMod val="95000"/>
                  <a:lumOff val="5000"/>
                </a:schemeClr>
              </a:solidFill>
            </a:endParaRPr>
          </a:p>
          <a:p>
            <a:pPr>
              <a:lnSpc>
                <a:spcPct val="90000"/>
              </a:lnSpc>
              <a:buFont typeface="Monotype Sorts" panose="05000000000000000000" pitchFamily="2" charset="2"/>
              <a:buNone/>
            </a:pPr>
            <a:r>
              <a:rPr lang="en-US" altLang="en-US" dirty="0">
                <a:solidFill>
                  <a:schemeClr val="tx1">
                    <a:lumMod val="95000"/>
                    <a:lumOff val="5000"/>
                  </a:schemeClr>
                </a:solidFill>
              </a:rPr>
              <a:t>   </a:t>
            </a:r>
          </a:p>
          <a:p>
            <a:pPr>
              <a:lnSpc>
                <a:spcPct val="90000"/>
              </a:lnSpc>
              <a:buFont typeface="Monotype Sorts" panose="05000000000000000000" pitchFamily="2" charset="2"/>
              <a:buNone/>
            </a:pPr>
            <a:r>
              <a:rPr lang="en-US" altLang="en-US" dirty="0">
                <a:solidFill>
                  <a:schemeClr val="tx1">
                    <a:lumMod val="95000"/>
                    <a:lumOff val="5000"/>
                  </a:schemeClr>
                </a:solidFill>
              </a:rPr>
              <a:t>Let </a:t>
            </a:r>
            <a:r>
              <a:rPr lang="en-US" altLang="en-US" i="1" dirty="0">
                <a:solidFill>
                  <a:schemeClr val="tx1">
                    <a:lumMod val="95000"/>
                    <a:lumOff val="5000"/>
                  </a:schemeClr>
                </a:solidFill>
              </a:rPr>
              <a:t>z</a:t>
            </a:r>
            <a:r>
              <a:rPr lang="en-US" altLang="en-US" baseline="-25000" dirty="0">
                <a:solidFill>
                  <a:schemeClr val="tx1">
                    <a:lumMod val="95000"/>
                    <a:lumOff val="5000"/>
                  </a:schemeClr>
                </a:solidFill>
              </a:rPr>
              <a:t>.05</a:t>
            </a:r>
            <a:r>
              <a:rPr lang="en-US" altLang="en-US" dirty="0">
                <a:solidFill>
                  <a:schemeClr val="tx1">
                    <a:lumMod val="95000"/>
                    <a:lumOff val="5000"/>
                  </a:schemeClr>
                </a:solidFill>
              </a:rPr>
              <a:t> represent the </a:t>
            </a:r>
            <a:r>
              <a:rPr lang="en-US" altLang="en-US" i="1" dirty="0">
                <a:solidFill>
                  <a:schemeClr val="tx1">
                    <a:lumMod val="95000"/>
                    <a:lumOff val="5000"/>
                  </a:schemeClr>
                </a:solidFill>
              </a:rPr>
              <a:t>z</a:t>
            </a:r>
            <a:r>
              <a:rPr lang="en-US" altLang="en-US" dirty="0">
                <a:solidFill>
                  <a:schemeClr val="tx1">
                    <a:lumMod val="95000"/>
                    <a:lumOff val="5000"/>
                  </a:schemeClr>
                </a:solidFill>
              </a:rPr>
              <a:t> value cutting the .05 tail area.  </a:t>
            </a:r>
          </a:p>
        </p:txBody>
      </p:sp>
      <p:sp>
        <p:nvSpPr>
          <p:cNvPr id="17428" name="Rectangle 20">
            <a:extLst>
              <a:ext uri="{FF2B5EF4-FFF2-40B4-BE49-F238E27FC236}">
                <a16:creationId xmlns:a16="http://schemas.microsoft.com/office/drawing/2014/main" id="{B9E38CA4-9666-45CD-890F-4BA6AD41AD64}"/>
              </a:ext>
            </a:extLst>
          </p:cNvPr>
          <p:cNvSpPr>
            <a:spLocks noGrp="1" noChangeArrowheads="1"/>
          </p:cNvSpPr>
          <p:nvPr>
            <p:ph type="title" idx="4294967295"/>
          </p:nvPr>
        </p:nvSpPr>
        <p:spPr>
          <a:noFill/>
          <a:ln/>
        </p:spPr>
        <p:txBody>
          <a:bodyPr/>
          <a:lstStyle/>
          <a:p>
            <a:r>
              <a:rPr lang="en-US" altLang="en-US"/>
              <a:t>Example:  Pep Zone</a:t>
            </a:r>
          </a:p>
        </p:txBody>
      </p:sp>
      <p:sp>
        <p:nvSpPr>
          <p:cNvPr id="17411" name="Freeform 3">
            <a:extLst>
              <a:ext uri="{FF2B5EF4-FFF2-40B4-BE49-F238E27FC236}">
                <a16:creationId xmlns:a16="http://schemas.microsoft.com/office/drawing/2014/main" id="{6D71BDF1-D91F-4063-BF4E-FDA56B76BD82}"/>
              </a:ext>
            </a:extLst>
          </p:cNvPr>
          <p:cNvSpPr>
            <a:spLocks/>
          </p:cNvSpPr>
          <p:nvPr/>
        </p:nvSpPr>
        <p:spPr bwMode="auto">
          <a:xfrm>
            <a:off x="2327275" y="2111375"/>
            <a:ext cx="4505325" cy="3057525"/>
          </a:xfrm>
          <a:custGeom>
            <a:avLst/>
            <a:gdLst>
              <a:gd name="T0" fmla="*/ 1350 w 2838"/>
              <a:gd name="T1" fmla="*/ 14 h 1926"/>
              <a:gd name="T2" fmla="*/ 1258 w 2838"/>
              <a:gd name="T3" fmla="*/ 102 h 1926"/>
              <a:gd name="T4" fmla="*/ 1192 w 2838"/>
              <a:gd name="T5" fmla="*/ 204 h 1926"/>
              <a:gd name="T6" fmla="*/ 1140 w 2838"/>
              <a:gd name="T7" fmla="*/ 314 h 1926"/>
              <a:gd name="T8" fmla="*/ 1094 w 2838"/>
              <a:gd name="T9" fmla="*/ 406 h 1926"/>
              <a:gd name="T10" fmla="*/ 1054 w 2838"/>
              <a:gd name="T11" fmla="*/ 522 h 1926"/>
              <a:gd name="T12" fmla="*/ 1010 w 2838"/>
              <a:gd name="T13" fmla="*/ 642 h 1926"/>
              <a:gd name="T14" fmla="*/ 976 w 2838"/>
              <a:gd name="T15" fmla="*/ 754 h 1926"/>
              <a:gd name="T16" fmla="*/ 944 w 2838"/>
              <a:gd name="T17" fmla="*/ 858 h 1926"/>
              <a:gd name="T18" fmla="*/ 916 w 2838"/>
              <a:gd name="T19" fmla="*/ 972 h 1926"/>
              <a:gd name="T20" fmla="*/ 884 w 2838"/>
              <a:gd name="T21" fmla="*/ 1072 h 1926"/>
              <a:gd name="T22" fmla="*/ 844 w 2838"/>
              <a:gd name="T23" fmla="*/ 1190 h 1926"/>
              <a:gd name="T24" fmla="*/ 806 w 2838"/>
              <a:gd name="T25" fmla="*/ 1286 h 1926"/>
              <a:gd name="T26" fmla="*/ 748 w 2838"/>
              <a:gd name="T27" fmla="*/ 1404 h 1926"/>
              <a:gd name="T28" fmla="*/ 676 w 2838"/>
              <a:gd name="T29" fmla="*/ 1518 h 1926"/>
              <a:gd name="T30" fmla="*/ 598 w 2838"/>
              <a:gd name="T31" fmla="*/ 1614 h 1926"/>
              <a:gd name="T32" fmla="*/ 502 w 2838"/>
              <a:gd name="T33" fmla="*/ 1686 h 1926"/>
              <a:gd name="T34" fmla="*/ 394 w 2838"/>
              <a:gd name="T35" fmla="*/ 1746 h 1926"/>
              <a:gd name="T36" fmla="*/ 286 w 2838"/>
              <a:gd name="T37" fmla="*/ 1782 h 1926"/>
              <a:gd name="T38" fmla="*/ 194 w 2838"/>
              <a:gd name="T39" fmla="*/ 1818 h 1926"/>
              <a:gd name="T40" fmla="*/ 70 w 2838"/>
              <a:gd name="T41" fmla="*/ 1858 h 1926"/>
              <a:gd name="T42" fmla="*/ 4 w 2838"/>
              <a:gd name="T43" fmla="*/ 1878 h 1926"/>
              <a:gd name="T44" fmla="*/ 2838 w 2838"/>
              <a:gd name="T45" fmla="*/ 1922 h 1926"/>
              <a:gd name="T46" fmla="*/ 2794 w 2838"/>
              <a:gd name="T47" fmla="*/ 1862 h 1926"/>
              <a:gd name="T48" fmla="*/ 2692 w 2838"/>
              <a:gd name="T49" fmla="*/ 1856 h 1926"/>
              <a:gd name="T50" fmla="*/ 2572 w 2838"/>
              <a:gd name="T51" fmla="*/ 1802 h 1926"/>
              <a:gd name="T52" fmla="*/ 2458 w 2838"/>
              <a:gd name="T53" fmla="*/ 1754 h 1926"/>
              <a:gd name="T54" fmla="*/ 2326 w 2838"/>
              <a:gd name="T55" fmla="*/ 1688 h 1926"/>
              <a:gd name="T56" fmla="*/ 2290 w 2838"/>
              <a:gd name="T57" fmla="*/ 1658 h 1926"/>
              <a:gd name="T58" fmla="*/ 2206 w 2838"/>
              <a:gd name="T59" fmla="*/ 1590 h 1926"/>
              <a:gd name="T60" fmla="*/ 2146 w 2838"/>
              <a:gd name="T61" fmla="*/ 1494 h 1926"/>
              <a:gd name="T62" fmla="*/ 2086 w 2838"/>
              <a:gd name="T63" fmla="*/ 1386 h 1926"/>
              <a:gd name="T64" fmla="*/ 2032 w 2838"/>
              <a:gd name="T65" fmla="*/ 1310 h 1926"/>
              <a:gd name="T66" fmla="*/ 1976 w 2838"/>
              <a:gd name="T67" fmla="*/ 1196 h 1926"/>
              <a:gd name="T68" fmla="*/ 1946 w 2838"/>
              <a:gd name="T69" fmla="*/ 1112 h 1926"/>
              <a:gd name="T70" fmla="*/ 1912 w 2838"/>
              <a:gd name="T71" fmla="*/ 1026 h 1926"/>
              <a:gd name="T72" fmla="*/ 1874 w 2838"/>
              <a:gd name="T73" fmla="*/ 902 h 1926"/>
              <a:gd name="T74" fmla="*/ 1838 w 2838"/>
              <a:gd name="T75" fmla="*/ 778 h 1926"/>
              <a:gd name="T76" fmla="*/ 1798 w 2838"/>
              <a:gd name="T77" fmla="*/ 650 h 1926"/>
              <a:gd name="T78" fmla="*/ 1756 w 2838"/>
              <a:gd name="T79" fmla="*/ 524 h 1926"/>
              <a:gd name="T80" fmla="*/ 1710 w 2838"/>
              <a:gd name="T81" fmla="*/ 402 h 1926"/>
              <a:gd name="T82" fmla="*/ 1678 w 2838"/>
              <a:gd name="T83" fmla="*/ 330 h 1926"/>
              <a:gd name="T84" fmla="*/ 1622 w 2838"/>
              <a:gd name="T85" fmla="*/ 226 h 1926"/>
              <a:gd name="T86" fmla="*/ 1580 w 2838"/>
              <a:gd name="T87" fmla="*/ 152 h 1926"/>
              <a:gd name="T88" fmla="*/ 1594 w 2838"/>
              <a:gd name="T89" fmla="*/ 176 h 1926"/>
              <a:gd name="T90" fmla="*/ 1566 w 2838"/>
              <a:gd name="T91" fmla="*/ 132 h 1926"/>
              <a:gd name="T92" fmla="*/ 1506 w 2838"/>
              <a:gd name="T93" fmla="*/ 54 h 1926"/>
              <a:gd name="T94" fmla="*/ 1442 w 2838"/>
              <a:gd name="T95" fmla="*/ 6 h 1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38" h="1926">
                <a:moveTo>
                  <a:pt x="1424" y="0"/>
                </a:moveTo>
                <a:lnTo>
                  <a:pt x="1382" y="2"/>
                </a:lnTo>
                <a:lnTo>
                  <a:pt x="1350" y="14"/>
                </a:lnTo>
                <a:lnTo>
                  <a:pt x="1314" y="38"/>
                </a:lnTo>
                <a:lnTo>
                  <a:pt x="1290" y="66"/>
                </a:lnTo>
                <a:lnTo>
                  <a:pt x="1258" y="102"/>
                </a:lnTo>
                <a:lnTo>
                  <a:pt x="1234" y="138"/>
                </a:lnTo>
                <a:lnTo>
                  <a:pt x="1216" y="168"/>
                </a:lnTo>
                <a:lnTo>
                  <a:pt x="1192" y="204"/>
                </a:lnTo>
                <a:lnTo>
                  <a:pt x="1174" y="240"/>
                </a:lnTo>
                <a:lnTo>
                  <a:pt x="1158" y="272"/>
                </a:lnTo>
                <a:lnTo>
                  <a:pt x="1140" y="314"/>
                </a:lnTo>
                <a:lnTo>
                  <a:pt x="1126" y="346"/>
                </a:lnTo>
                <a:lnTo>
                  <a:pt x="1110" y="374"/>
                </a:lnTo>
                <a:lnTo>
                  <a:pt x="1094" y="406"/>
                </a:lnTo>
                <a:lnTo>
                  <a:pt x="1082" y="444"/>
                </a:lnTo>
                <a:lnTo>
                  <a:pt x="1068" y="486"/>
                </a:lnTo>
                <a:lnTo>
                  <a:pt x="1054" y="522"/>
                </a:lnTo>
                <a:lnTo>
                  <a:pt x="1038" y="566"/>
                </a:lnTo>
                <a:lnTo>
                  <a:pt x="1024" y="606"/>
                </a:lnTo>
                <a:lnTo>
                  <a:pt x="1010" y="642"/>
                </a:lnTo>
                <a:lnTo>
                  <a:pt x="998" y="680"/>
                </a:lnTo>
                <a:lnTo>
                  <a:pt x="984" y="716"/>
                </a:lnTo>
                <a:lnTo>
                  <a:pt x="976" y="754"/>
                </a:lnTo>
                <a:lnTo>
                  <a:pt x="964" y="786"/>
                </a:lnTo>
                <a:lnTo>
                  <a:pt x="954" y="828"/>
                </a:lnTo>
                <a:lnTo>
                  <a:pt x="944" y="858"/>
                </a:lnTo>
                <a:lnTo>
                  <a:pt x="940" y="890"/>
                </a:lnTo>
                <a:lnTo>
                  <a:pt x="928" y="934"/>
                </a:lnTo>
                <a:lnTo>
                  <a:pt x="916" y="972"/>
                </a:lnTo>
                <a:lnTo>
                  <a:pt x="910" y="1002"/>
                </a:lnTo>
                <a:lnTo>
                  <a:pt x="898" y="1038"/>
                </a:lnTo>
                <a:lnTo>
                  <a:pt x="884" y="1072"/>
                </a:lnTo>
                <a:lnTo>
                  <a:pt x="872" y="1114"/>
                </a:lnTo>
                <a:lnTo>
                  <a:pt x="856" y="1160"/>
                </a:lnTo>
                <a:lnTo>
                  <a:pt x="844" y="1190"/>
                </a:lnTo>
                <a:lnTo>
                  <a:pt x="832" y="1220"/>
                </a:lnTo>
                <a:lnTo>
                  <a:pt x="818" y="1262"/>
                </a:lnTo>
                <a:lnTo>
                  <a:pt x="806" y="1286"/>
                </a:lnTo>
                <a:lnTo>
                  <a:pt x="784" y="1328"/>
                </a:lnTo>
                <a:lnTo>
                  <a:pt x="766" y="1364"/>
                </a:lnTo>
                <a:lnTo>
                  <a:pt x="748" y="1404"/>
                </a:lnTo>
                <a:lnTo>
                  <a:pt x="724" y="1446"/>
                </a:lnTo>
                <a:lnTo>
                  <a:pt x="706" y="1482"/>
                </a:lnTo>
                <a:lnTo>
                  <a:pt x="676" y="1518"/>
                </a:lnTo>
                <a:lnTo>
                  <a:pt x="656" y="1548"/>
                </a:lnTo>
                <a:lnTo>
                  <a:pt x="634" y="1578"/>
                </a:lnTo>
                <a:lnTo>
                  <a:pt x="598" y="1614"/>
                </a:lnTo>
                <a:lnTo>
                  <a:pt x="572" y="1634"/>
                </a:lnTo>
                <a:lnTo>
                  <a:pt x="544" y="1656"/>
                </a:lnTo>
                <a:lnTo>
                  <a:pt x="502" y="1686"/>
                </a:lnTo>
                <a:lnTo>
                  <a:pt x="454" y="1714"/>
                </a:lnTo>
                <a:lnTo>
                  <a:pt x="422" y="1730"/>
                </a:lnTo>
                <a:lnTo>
                  <a:pt x="394" y="1746"/>
                </a:lnTo>
                <a:lnTo>
                  <a:pt x="358" y="1758"/>
                </a:lnTo>
                <a:lnTo>
                  <a:pt x="322" y="1770"/>
                </a:lnTo>
                <a:lnTo>
                  <a:pt x="286" y="1782"/>
                </a:lnTo>
                <a:lnTo>
                  <a:pt x="268" y="1788"/>
                </a:lnTo>
                <a:lnTo>
                  <a:pt x="236" y="1802"/>
                </a:lnTo>
                <a:lnTo>
                  <a:pt x="194" y="1818"/>
                </a:lnTo>
                <a:lnTo>
                  <a:pt x="154" y="1830"/>
                </a:lnTo>
                <a:lnTo>
                  <a:pt x="106" y="1846"/>
                </a:lnTo>
                <a:lnTo>
                  <a:pt x="70" y="1858"/>
                </a:lnTo>
                <a:lnTo>
                  <a:pt x="40" y="1868"/>
                </a:lnTo>
                <a:lnTo>
                  <a:pt x="18" y="1870"/>
                </a:lnTo>
                <a:lnTo>
                  <a:pt x="4" y="1878"/>
                </a:lnTo>
                <a:lnTo>
                  <a:pt x="0" y="1898"/>
                </a:lnTo>
                <a:lnTo>
                  <a:pt x="2" y="1926"/>
                </a:lnTo>
                <a:lnTo>
                  <a:pt x="2838" y="1922"/>
                </a:lnTo>
                <a:lnTo>
                  <a:pt x="2836" y="1884"/>
                </a:lnTo>
                <a:lnTo>
                  <a:pt x="2830" y="1866"/>
                </a:lnTo>
                <a:lnTo>
                  <a:pt x="2794" y="1862"/>
                </a:lnTo>
                <a:lnTo>
                  <a:pt x="2752" y="1862"/>
                </a:lnTo>
                <a:lnTo>
                  <a:pt x="2704" y="1856"/>
                </a:lnTo>
                <a:lnTo>
                  <a:pt x="2692" y="1856"/>
                </a:lnTo>
                <a:lnTo>
                  <a:pt x="2666" y="1846"/>
                </a:lnTo>
                <a:lnTo>
                  <a:pt x="2620" y="1832"/>
                </a:lnTo>
                <a:lnTo>
                  <a:pt x="2572" y="1802"/>
                </a:lnTo>
                <a:lnTo>
                  <a:pt x="2530" y="1784"/>
                </a:lnTo>
                <a:lnTo>
                  <a:pt x="2500" y="1772"/>
                </a:lnTo>
                <a:lnTo>
                  <a:pt x="2458" y="1754"/>
                </a:lnTo>
                <a:lnTo>
                  <a:pt x="2422" y="1736"/>
                </a:lnTo>
                <a:lnTo>
                  <a:pt x="2374" y="1718"/>
                </a:lnTo>
                <a:lnTo>
                  <a:pt x="2326" y="1688"/>
                </a:lnTo>
                <a:lnTo>
                  <a:pt x="2306" y="1670"/>
                </a:lnTo>
                <a:lnTo>
                  <a:pt x="2306" y="1662"/>
                </a:lnTo>
                <a:lnTo>
                  <a:pt x="2290" y="1658"/>
                </a:lnTo>
                <a:lnTo>
                  <a:pt x="2262" y="1642"/>
                </a:lnTo>
                <a:lnTo>
                  <a:pt x="2242" y="1614"/>
                </a:lnTo>
                <a:lnTo>
                  <a:pt x="2206" y="1590"/>
                </a:lnTo>
                <a:lnTo>
                  <a:pt x="2188" y="1566"/>
                </a:lnTo>
                <a:lnTo>
                  <a:pt x="2158" y="1530"/>
                </a:lnTo>
                <a:lnTo>
                  <a:pt x="2146" y="1494"/>
                </a:lnTo>
                <a:lnTo>
                  <a:pt x="2122" y="1458"/>
                </a:lnTo>
                <a:lnTo>
                  <a:pt x="2098" y="1422"/>
                </a:lnTo>
                <a:lnTo>
                  <a:pt x="2086" y="1386"/>
                </a:lnTo>
                <a:lnTo>
                  <a:pt x="2062" y="1350"/>
                </a:lnTo>
                <a:lnTo>
                  <a:pt x="2038" y="1316"/>
                </a:lnTo>
                <a:lnTo>
                  <a:pt x="2032" y="1310"/>
                </a:lnTo>
                <a:lnTo>
                  <a:pt x="2014" y="1274"/>
                </a:lnTo>
                <a:lnTo>
                  <a:pt x="1990" y="1236"/>
                </a:lnTo>
                <a:lnTo>
                  <a:pt x="1976" y="1196"/>
                </a:lnTo>
                <a:lnTo>
                  <a:pt x="1964" y="1170"/>
                </a:lnTo>
                <a:lnTo>
                  <a:pt x="1954" y="1140"/>
                </a:lnTo>
                <a:lnTo>
                  <a:pt x="1946" y="1112"/>
                </a:lnTo>
                <a:lnTo>
                  <a:pt x="1936" y="1088"/>
                </a:lnTo>
                <a:lnTo>
                  <a:pt x="1926" y="1068"/>
                </a:lnTo>
                <a:lnTo>
                  <a:pt x="1912" y="1026"/>
                </a:lnTo>
                <a:lnTo>
                  <a:pt x="1900" y="988"/>
                </a:lnTo>
                <a:lnTo>
                  <a:pt x="1886" y="944"/>
                </a:lnTo>
                <a:lnTo>
                  <a:pt x="1874" y="902"/>
                </a:lnTo>
                <a:lnTo>
                  <a:pt x="1862" y="856"/>
                </a:lnTo>
                <a:lnTo>
                  <a:pt x="1850" y="816"/>
                </a:lnTo>
                <a:lnTo>
                  <a:pt x="1838" y="778"/>
                </a:lnTo>
                <a:lnTo>
                  <a:pt x="1826" y="734"/>
                </a:lnTo>
                <a:lnTo>
                  <a:pt x="1812" y="690"/>
                </a:lnTo>
                <a:lnTo>
                  <a:pt x="1798" y="650"/>
                </a:lnTo>
                <a:lnTo>
                  <a:pt x="1782" y="604"/>
                </a:lnTo>
                <a:lnTo>
                  <a:pt x="1768" y="554"/>
                </a:lnTo>
                <a:lnTo>
                  <a:pt x="1756" y="524"/>
                </a:lnTo>
                <a:lnTo>
                  <a:pt x="1744" y="488"/>
                </a:lnTo>
                <a:lnTo>
                  <a:pt x="1720" y="440"/>
                </a:lnTo>
                <a:lnTo>
                  <a:pt x="1710" y="402"/>
                </a:lnTo>
                <a:lnTo>
                  <a:pt x="1684" y="354"/>
                </a:lnTo>
                <a:lnTo>
                  <a:pt x="1698" y="380"/>
                </a:lnTo>
                <a:lnTo>
                  <a:pt x="1678" y="330"/>
                </a:lnTo>
                <a:lnTo>
                  <a:pt x="1656" y="292"/>
                </a:lnTo>
                <a:lnTo>
                  <a:pt x="1642" y="258"/>
                </a:lnTo>
                <a:lnTo>
                  <a:pt x="1622" y="226"/>
                </a:lnTo>
                <a:lnTo>
                  <a:pt x="1608" y="202"/>
                </a:lnTo>
                <a:lnTo>
                  <a:pt x="1588" y="164"/>
                </a:lnTo>
                <a:lnTo>
                  <a:pt x="1580" y="152"/>
                </a:lnTo>
                <a:lnTo>
                  <a:pt x="1572" y="142"/>
                </a:lnTo>
                <a:lnTo>
                  <a:pt x="1578" y="148"/>
                </a:lnTo>
                <a:lnTo>
                  <a:pt x="1594" y="176"/>
                </a:lnTo>
                <a:lnTo>
                  <a:pt x="1604" y="188"/>
                </a:lnTo>
                <a:lnTo>
                  <a:pt x="1586" y="160"/>
                </a:lnTo>
                <a:lnTo>
                  <a:pt x="1566" y="132"/>
                </a:lnTo>
                <a:lnTo>
                  <a:pt x="1548" y="104"/>
                </a:lnTo>
                <a:lnTo>
                  <a:pt x="1528" y="78"/>
                </a:lnTo>
                <a:lnTo>
                  <a:pt x="1506" y="54"/>
                </a:lnTo>
                <a:lnTo>
                  <a:pt x="1484" y="34"/>
                </a:lnTo>
                <a:lnTo>
                  <a:pt x="1460" y="16"/>
                </a:lnTo>
                <a:lnTo>
                  <a:pt x="1442" y="6"/>
                </a:lnTo>
                <a:lnTo>
                  <a:pt x="1406" y="0"/>
                </a:lnTo>
              </a:path>
            </a:pathLst>
          </a:custGeom>
          <a:gradFill rotWithShape="0">
            <a:gsLst>
              <a:gs pos="0">
                <a:srgbClr val="006699">
                  <a:gamma/>
                  <a:shade val="46275"/>
                  <a:invGamma/>
                </a:srgbClr>
              </a:gs>
              <a:gs pos="50000">
                <a:srgbClr val="006699"/>
              </a:gs>
              <a:gs pos="100000">
                <a:srgbClr val="006699">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412" name="Line 4">
            <a:extLst>
              <a:ext uri="{FF2B5EF4-FFF2-40B4-BE49-F238E27FC236}">
                <a16:creationId xmlns:a16="http://schemas.microsoft.com/office/drawing/2014/main" id="{ECD026B6-B954-478C-8797-665C276FF1F0}"/>
              </a:ext>
            </a:extLst>
          </p:cNvPr>
          <p:cNvSpPr>
            <a:spLocks noChangeShapeType="1"/>
          </p:cNvSpPr>
          <p:nvPr/>
        </p:nvSpPr>
        <p:spPr bwMode="auto">
          <a:xfrm>
            <a:off x="2087563" y="5170488"/>
            <a:ext cx="500221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7413" name="Line 5">
            <a:extLst>
              <a:ext uri="{FF2B5EF4-FFF2-40B4-BE49-F238E27FC236}">
                <a16:creationId xmlns:a16="http://schemas.microsoft.com/office/drawing/2014/main" id="{2151AD21-7109-4560-B9EE-7035B5C27701}"/>
              </a:ext>
            </a:extLst>
          </p:cNvPr>
          <p:cNvSpPr>
            <a:spLocks noChangeShapeType="1"/>
          </p:cNvSpPr>
          <p:nvPr/>
        </p:nvSpPr>
        <p:spPr bwMode="auto">
          <a:xfrm>
            <a:off x="4572000" y="2117725"/>
            <a:ext cx="1588" cy="3157538"/>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7414" name="Arc 6">
            <a:extLst>
              <a:ext uri="{FF2B5EF4-FFF2-40B4-BE49-F238E27FC236}">
                <a16:creationId xmlns:a16="http://schemas.microsoft.com/office/drawing/2014/main" id="{69661961-DA83-40C0-8996-3FCA63924415}"/>
              </a:ext>
            </a:extLst>
          </p:cNvPr>
          <p:cNvSpPr>
            <a:spLocks/>
          </p:cNvSpPr>
          <p:nvPr/>
        </p:nvSpPr>
        <p:spPr bwMode="auto">
          <a:xfrm rot="4500000">
            <a:off x="5029200" y="3813176"/>
            <a:ext cx="1279525" cy="45085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600"/>
                  <a:pt x="0" y="21600"/>
                </a:cubicBezTo>
              </a:path>
              <a:path w="19428" h="21600" stroke="0" extrusionOk="0">
                <a:moveTo>
                  <a:pt x="19427" y="9439"/>
                </a:moveTo>
                <a:cubicBezTo>
                  <a:pt x="15813" y="16878"/>
                  <a:pt x="8269" y="21600"/>
                  <a:pt x="0"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17416" name="Arc 8">
            <a:extLst>
              <a:ext uri="{FF2B5EF4-FFF2-40B4-BE49-F238E27FC236}">
                <a16:creationId xmlns:a16="http://schemas.microsoft.com/office/drawing/2014/main" id="{A71D871B-EED7-4739-8BD7-CF8B7649ACE3}"/>
              </a:ext>
            </a:extLst>
          </p:cNvPr>
          <p:cNvSpPr>
            <a:spLocks/>
          </p:cNvSpPr>
          <p:nvPr/>
        </p:nvSpPr>
        <p:spPr bwMode="auto">
          <a:xfrm rot="6300000">
            <a:off x="3430588" y="2622550"/>
            <a:ext cx="1517650" cy="3556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
        <p:nvSpPr>
          <p:cNvPr id="17417" name="Arc 9">
            <a:extLst>
              <a:ext uri="{FF2B5EF4-FFF2-40B4-BE49-F238E27FC236}">
                <a16:creationId xmlns:a16="http://schemas.microsoft.com/office/drawing/2014/main" id="{5F266F39-12DC-4903-8BB8-76BF87A61AEB}"/>
              </a:ext>
            </a:extLst>
          </p:cNvPr>
          <p:cNvSpPr>
            <a:spLocks/>
          </p:cNvSpPr>
          <p:nvPr/>
        </p:nvSpPr>
        <p:spPr bwMode="auto">
          <a:xfrm rot="16980000">
            <a:off x="2833687" y="3825876"/>
            <a:ext cx="1254125" cy="450850"/>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7418" name="Arc 10">
            <a:extLst>
              <a:ext uri="{FF2B5EF4-FFF2-40B4-BE49-F238E27FC236}">
                <a16:creationId xmlns:a16="http://schemas.microsoft.com/office/drawing/2014/main" id="{B88C2D6F-FBF7-40FD-9D8C-7DBA0ACE4AD8}"/>
              </a:ext>
            </a:extLst>
          </p:cNvPr>
          <p:cNvSpPr>
            <a:spLocks/>
          </p:cNvSpPr>
          <p:nvPr/>
        </p:nvSpPr>
        <p:spPr bwMode="auto">
          <a:xfrm rot="15300000">
            <a:off x="4157663" y="2625725"/>
            <a:ext cx="1519238" cy="357187"/>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6"/>
                  <a:pt x="0" y="21696"/>
                </a:cubicBezTo>
              </a:path>
              <a:path w="21600" h="21696" stroke="0" extrusionOk="0">
                <a:moveTo>
                  <a:pt x="21599" y="0"/>
                </a:moveTo>
                <a:cubicBezTo>
                  <a:pt x="21599" y="32"/>
                  <a:pt x="21600" y="64"/>
                  <a:pt x="21600" y="96"/>
                </a:cubicBezTo>
                <a:cubicBezTo>
                  <a:pt x="21600" y="12025"/>
                  <a:pt x="11929" y="21696"/>
                  <a:pt x="0" y="21696"/>
                </a:cubicBezTo>
                <a:lnTo>
                  <a:pt x="0" y="96"/>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7419" name="Rectangle 11">
            <a:extLst>
              <a:ext uri="{FF2B5EF4-FFF2-40B4-BE49-F238E27FC236}">
                <a16:creationId xmlns:a16="http://schemas.microsoft.com/office/drawing/2014/main" id="{F1407DB4-1399-4E39-AFEC-5064CECB4AC6}"/>
              </a:ext>
            </a:extLst>
          </p:cNvPr>
          <p:cNvSpPr>
            <a:spLocks noChangeArrowheads="1"/>
          </p:cNvSpPr>
          <p:nvPr/>
        </p:nvSpPr>
        <p:spPr bwMode="auto">
          <a:xfrm>
            <a:off x="6138863" y="3995738"/>
            <a:ext cx="155416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Area = .05</a:t>
            </a:r>
          </a:p>
        </p:txBody>
      </p:sp>
      <p:sp>
        <p:nvSpPr>
          <p:cNvPr id="17421" name="Freeform 13">
            <a:extLst>
              <a:ext uri="{FF2B5EF4-FFF2-40B4-BE49-F238E27FC236}">
                <a16:creationId xmlns:a16="http://schemas.microsoft.com/office/drawing/2014/main" id="{519D577D-E0C7-4FDA-9716-E84CC370E566}"/>
              </a:ext>
            </a:extLst>
          </p:cNvPr>
          <p:cNvSpPr>
            <a:spLocks/>
          </p:cNvSpPr>
          <p:nvPr/>
        </p:nvSpPr>
        <p:spPr bwMode="auto">
          <a:xfrm>
            <a:off x="6159500" y="4845050"/>
            <a:ext cx="711200" cy="320675"/>
          </a:xfrm>
          <a:custGeom>
            <a:avLst/>
            <a:gdLst>
              <a:gd name="T0" fmla="*/ 0 w 448"/>
              <a:gd name="T1" fmla="*/ 0 h 202"/>
              <a:gd name="T2" fmla="*/ 2 w 448"/>
              <a:gd name="T3" fmla="*/ 26 h 202"/>
              <a:gd name="T4" fmla="*/ 2 w 448"/>
              <a:gd name="T5" fmla="*/ 50 h 202"/>
              <a:gd name="T6" fmla="*/ 2 w 448"/>
              <a:gd name="T7" fmla="*/ 80 h 202"/>
              <a:gd name="T8" fmla="*/ 0 w 448"/>
              <a:gd name="T9" fmla="*/ 106 h 202"/>
              <a:gd name="T10" fmla="*/ 0 w 448"/>
              <a:gd name="T11" fmla="*/ 130 h 202"/>
              <a:gd name="T12" fmla="*/ 0 w 448"/>
              <a:gd name="T13" fmla="*/ 154 h 202"/>
              <a:gd name="T14" fmla="*/ 0 w 448"/>
              <a:gd name="T15" fmla="*/ 178 h 202"/>
              <a:gd name="T16" fmla="*/ 0 w 448"/>
              <a:gd name="T17" fmla="*/ 202 h 202"/>
              <a:gd name="T18" fmla="*/ 448 w 448"/>
              <a:gd name="T19" fmla="*/ 202 h 202"/>
              <a:gd name="T20" fmla="*/ 446 w 448"/>
              <a:gd name="T21" fmla="*/ 176 h 202"/>
              <a:gd name="T22" fmla="*/ 436 w 448"/>
              <a:gd name="T23" fmla="*/ 156 h 202"/>
              <a:gd name="T24" fmla="*/ 424 w 448"/>
              <a:gd name="T25" fmla="*/ 154 h 202"/>
              <a:gd name="T26" fmla="*/ 396 w 448"/>
              <a:gd name="T27" fmla="*/ 146 h 202"/>
              <a:gd name="T28" fmla="*/ 372 w 448"/>
              <a:gd name="T29" fmla="*/ 138 h 202"/>
              <a:gd name="T30" fmla="*/ 348 w 448"/>
              <a:gd name="T31" fmla="*/ 134 h 202"/>
              <a:gd name="T32" fmla="*/ 324 w 448"/>
              <a:gd name="T33" fmla="*/ 128 h 202"/>
              <a:gd name="T34" fmla="*/ 302 w 448"/>
              <a:gd name="T35" fmla="*/ 120 h 202"/>
              <a:gd name="T36" fmla="*/ 282 w 448"/>
              <a:gd name="T37" fmla="*/ 116 h 202"/>
              <a:gd name="T38" fmla="*/ 260 w 448"/>
              <a:gd name="T39" fmla="*/ 106 h 202"/>
              <a:gd name="T40" fmla="*/ 238 w 448"/>
              <a:gd name="T41" fmla="*/ 98 h 202"/>
              <a:gd name="T42" fmla="*/ 212 w 448"/>
              <a:gd name="T43" fmla="*/ 92 h 202"/>
              <a:gd name="T44" fmla="*/ 184 w 448"/>
              <a:gd name="T45" fmla="*/ 84 h 202"/>
              <a:gd name="T46" fmla="*/ 166 w 448"/>
              <a:gd name="T47" fmla="*/ 74 h 202"/>
              <a:gd name="T48" fmla="*/ 144 w 448"/>
              <a:gd name="T49" fmla="*/ 66 h 202"/>
              <a:gd name="T50" fmla="*/ 114 w 448"/>
              <a:gd name="T51" fmla="*/ 52 h 202"/>
              <a:gd name="T52" fmla="*/ 90 w 448"/>
              <a:gd name="T53" fmla="*/ 48 h 202"/>
              <a:gd name="T54" fmla="*/ 68 w 448"/>
              <a:gd name="T55" fmla="*/ 38 h 202"/>
              <a:gd name="T56" fmla="*/ 46 w 448"/>
              <a:gd name="T57" fmla="*/ 28 h 202"/>
              <a:gd name="T58" fmla="*/ 26 w 448"/>
              <a:gd name="T59" fmla="*/ 16 h 202"/>
              <a:gd name="T60" fmla="*/ 0 w 448"/>
              <a:gd name="T61" fmla="*/ 2 h 202"/>
              <a:gd name="T62" fmla="*/ 2 w 448"/>
              <a:gd name="T63" fmla="*/ 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8" h="202">
                <a:moveTo>
                  <a:pt x="0" y="0"/>
                </a:moveTo>
                <a:lnTo>
                  <a:pt x="2" y="26"/>
                </a:lnTo>
                <a:lnTo>
                  <a:pt x="2" y="50"/>
                </a:lnTo>
                <a:lnTo>
                  <a:pt x="2" y="80"/>
                </a:lnTo>
                <a:lnTo>
                  <a:pt x="0" y="106"/>
                </a:lnTo>
                <a:lnTo>
                  <a:pt x="0" y="130"/>
                </a:lnTo>
                <a:lnTo>
                  <a:pt x="0" y="154"/>
                </a:lnTo>
                <a:lnTo>
                  <a:pt x="0" y="178"/>
                </a:lnTo>
                <a:lnTo>
                  <a:pt x="0" y="202"/>
                </a:lnTo>
                <a:lnTo>
                  <a:pt x="448" y="202"/>
                </a:lnTo>
                <a:lnTo>
                  <a:pt x="446" y="176"/>
                </a:lnTo>
                <a:lnTo>
                  <a:pt x="436" y="156"/>
                </a:lnTo>
                <a:lnTo>
                  <a:pt x="424" y="154"/>
                </a:lnTo>
                <a:lnTo>
                  <a:pt x="396" y="146"/>
                </a:lnTo>
                <a:lnTo>
                  <a:pt x="372" y="138"/>
                </a:lnTo>
                <a:lnTo>
                  <a:pt x="348" y="134"/>
                </a:lnTo>
                <a:lnTo>
                  <a:pt x="324" y="128"/>
                </a:lnTo>
                <a:lnTo>
                  <a:pt x="302" y="120"/>
                </a:lnTo>
                <a:lnTo>
                  <a:pt x="282" y="116"/>
                </a:lnTo>
                <a:lnTo>
                  <a:pt x="260" y="106"/>
                </a:lnTo>
                <a:lnTo>
                  <a:pt x="238" y="98"/>
                </a:lnTo>
                <a:lnTo>
                  <a:pt x="212" y="92"/>
                </a:lnTo>
                <a:lnTo>
                  <a:pt x="184" y="84"/>
                </a:lnTo>
                <a:lnTo>
                  <a:pt x="166" y="74"/>
                </a:lnTo>
                <a:lnTo>
                  <a:pt x="144" y="66"/>
                </a:lnTo>
                <a:lnTo>
                  <a:pt x="114" y="52"/>
                </a:lnTo>
                <a:lnTo>
                  <a:pt x="90" y="48"/>
                </a:lnTo>
                <a:lnTo>
                  <a:pt x="68" y="38"/>
                </a:lnTo>
                <a:lnTo>
                  <a:pt x="46" y="28"/>
                </a:lnTo>
                <a:lnTo>
                  <a:pt x="26" y="16"/>
                </a:lnTo>
                <a:lnTo>
                  <a:pt x="0" y="2"/>
                </a:lnTo>
                <a:lnTo>
                  <a:pt x="2" y="2"/>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7420" name="Rectangle 12">
            <a:extLst>
              <a:ext uri="{FF2B5EF4-FFF2-40B4-BE49-F238E27FC236}">
                <a16:creationId xmlns:a16="http://schemas.microsoft.com/office/drawing/2014/main" id="{1E189F61-91C7-43DC-AB68-AB70D8DC9B3B}"/>
              </a:ext>
            </a:extLst>
          </p:cNvPr>
          <p:cNvSpPr>
            <a:spLocks noChangeArrowheads="1"/>
          </p:cNvSpPr>
          <p:nvPr/>
        </p:nvSpPr>
        <p:spPr bwMode="auto">
          <a:xfrm>
            <a:off x="3052763" y="4757738"/>
            <a:ext cx="147796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 Area = .5</a:t>
            </a:r>
          </a:p>
        </p:txBody>
      </p:sp>
      <p:sp>
        <p:nvSpPr>
          <p:cNvPr id="17422" name="Line 14">
            <a:extLst>
              <a:ext uri="{FF2B5EF4-FFF2-40B4-BE49-F238E27FC236}">
                <a16:creationId xmlns:a16="http://schemas.microsoft.com/office/drawing/2014/main" id="{5B93CDF8-BD3B-4B79-A624-32E18EF970B5}"/>
              </a:ext>
            </a:extLst>
          </p:cNvPr>
          <p:cNvSpPr>
            <a:spLocks noChangeShapeType="1"/>
          </p:cNvSpPr>
          <p:nvPr/>
        </p:nvSpPr>
        <p:spPr bwMode="auto">
          <a:xfrm>
            <a:off x="6464300" y="4435475"/>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7423" name="Line 15">
            <a:extLst>
              <a:ext uri="{FF2B5EF4-FFF2-40B4-BE49-F238E27FC236}">
                <a16:creationId xmlns:a16="http://schemas.microsoft.com/office/drawing/2014/main" id="{834AB580-6D92-48F7-A37A-BF75E705AD55}"/>
              </a:ext>
            </a:extLst>
          </p:cNvPr>
          <p:cNvSpPr>
            <a:spLocks noChangeShapeType="1"/>
          </p:cNvSpPr>
          <p:nvPr/>
        </p:nvSpPr>
        <p:spPr bwMode="auto">
          <a:xfrm>
            <a:off x="6159500" y="4740275"/>
            <a:ext cx="0" cy="5397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IN"/>
          </a:p>
        </p:txBody>
      </p:sp>
      <p:sp>
        <p:nvSpPr>
          <p:cNvPr id="17424" name="Arc 16">
            <a:extLst>
              <a:ext uri="{FF2B5EF4-FFF2-40B4-BE49-F238E27FC236}">
                <a16:creationId xmlns:a16="http://schemas.microsoft.com/office/drawing/2014/main" id="{03C14CA9-602D-4E0A-82CE-698107BC5FA1}"/>
              </a:ext>
            </a:extLst>
          </p:cNvPr>
          <p:cNvSpPr>
            <a:spLocks/>
          </p:cNvSpPr>
          <p:nvPr/>
        </p:nvSpPr>
        <p:spPr bwMode="auto">
          <a:xfrm rot="20700000">
            <a:off x="2233613" y="4706938"/>
            <a:ext cx="1106487" cy="260350"/>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IN"/>
          </a:p>
        </p:txBody>
      </p:sp>
      <p:sp>
        <p:nvSpPr>
          <p:cNvPr id="17425" name="Rectangle 17">
            <a:extLst>
              <a:ext uri="{FF2B5EF4-FFF2-40B4-BE49-F238E27FC236}">
                <a16:creationId xmlns:a16="http://schemas.microsoft.com/office/drawing/2014/main" id="{0A4AF4A9-E71C-47A7-8110-20E232E91815}"/>
              </a:ext>
            </a:extLst>
          </p:cNvPr>
          <p:cNvSpPr>
            <a:spLocks noChangeArrowheads="1"/>
          </p:cNvSpPr>
          <p:nvPr/>
        </p:nvSpPr>
        <p:spPr bwMode="auto">
          <a:xfrm>
            <a:off x="4500563" y="4757738"/>
            <a:ext cx="163036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 Area = .45</a:t>
            </a:r>
          </a:p>
        </p:txBody>
      </p:sp>
      <p:sp>
        <p:nvSpPr>
          <p:cNvPr id="17426" name="Rectangle 18">
            <a:extLst>
              <a:ext uri="{FF2B5EF4-FFF2-40B4-BE49-F238E27FC236}">
                <a16:creationId xmlns:a16="http://schemas.microsoft.com/office/drawing/2014/main" id="{40297DF2-9C64-444D-B24A-008B7767952B}"/>
              </a:ext>
            </a:extLst>
          </p:cNvPr>
          <p:cNvSpPr>
            <a:spLocks noChangeArrowheads="1"/>
          </p:cNvSpPr>
          <p:nvPr/>
        </p:nvSpPr>
        <p:spPr bwMode="auto">
          <a:xfrm>
            <a:off x="4424363" y="5272088"/>
            <a:ext cx="3333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2400">
                <a:effectLst>
                  <a:outerShdw blurRad="38100" dist="38100" dir="2700000" algn="tl">
                    <a:srgbClr val="000000"/>
                  </a:outerShdw>
                </a:effectLst>
              </a:rPr>
              <a:t>0</a:t>
            </a:r>
          </a:p>
        </p:txBody>
      </p:sp>
      <p:sp>
        <p:nvSpPr>
          <p:cNvPr id="17427" name="Rectangle 19">
            <a:extLst>
              <a:ext uri="{FF2B5EF4-FFF2-40B4-BE49-F238E27FC236}">
                <a16:creationId xmlns:a16="http://schemas.microsoft.com/office/drawing/2014/main" id="{0CEE9958-957A-4E42-B1B9-2716688DE12C}"/>
              </a:ext>
            </a:extLst>
          </p:cNvPr>
          <p:cNvSpPr>
            <a:spLocks noChangeArrowheads="1"/>
          </p:cNvSpPr>
          <p:nvPr/>
        </p:nvSpPr>
        <p:spPr bwMode="auto">
          <a:xfrm>
            <a:off x="5891213" y="5214938"/>
            <a:ext cx="5699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20000"/>
              </a:spcBef>
            </a:pPr>
            <a:r>
              <a:rPr lang="en-US" altLang="en-US" sz="2400" i="1">
                <a:effectLst>
                  <a:outerShdw blurRad="38100" dist="38100" dir="2700000" algn="tl">
                    <a:srgbClr val="000000"/>
                  </a:outerShdw>
                </a:effectLst>
              </a:rPr>
              <a:t>z</a:t>
            </a:r>
            <a:r>
              <a:rPr lang="en-US" altLang="en-US" sz="2400" baseline="-25000">
                <a:effectLst>
                  <a:outerShdw blurRad="38100" dist="38100" dir="2700000" algn="tl">
                    <a:srgbClr val="000000"/>
                  </a:outerShdw>
                </a:effectLst>
              </a:rPr>
              <a:t>.05</a:t>
            </a:r>
          </a:p>
        </p:txBody>
      </p:sp>
      <p:sp>
        <p:nvSpPr>
          <p:cNvPr id="17415" name="Arc 7">
            <a:extLst>
              <a:ext uri="{FF2B5EF4-FFF2-40B4-BE49-F238E27FC236}">
                <a16:creationId xmlns:a16="http://schemas.microsoft.com/office/drawing/2014/main" id="{70E4E43B-53D8-4984-8EAD-EE1BC16DA59D}"/>
              </a:ext>
            </a:extLst>
          </p:cNvPr>
          <p:cNvSpPr>
            <a:spLocks/>
          </p:cNvSpPr>
          <p:nvPr/>
        </p:nvSpPr>
        <p:spPr bwMode="auto">
          <a:xfrm rot="821531">
            <a:off x="5837238" y="4724400"/>
            <a:ext cx="1198562" cy="265113"/>
          </a:xfrm>
          <a:custGeom>
            <a:avLst/>
            <a:gdLst>
              <a:gd name="G0" fmla="+- 20556 0 0"/>
              <a:gd name="G1" fmla="+- 0 0 0"/>
              <a:gd name="G2" fmla="+- 21600 0 0"/>
              <a:gd name="T0" fmla="*/ 18417 w 20556"/>
              <a:gd name="T1" fmla="*/ 21494 h 21494"/>
              <a:gd name="T2" fmla="*/ 0 w 20556"/>
              <a:gd name="T3" fmla="*/ 6635 h 21494"/>
              <a:gd name="T4" fmla="*/ 20556 w 20556"/>
              <a:gd name="T5" fmla="*/ 0 h 21494"/>
            </a:gdLst>
            <a:ahLst/>
            <a:cxnLst>
              <a:cxn ang="0">
                <a:pos x="T0" y="T1"/>
              </a:cxn>
              <a:cxn ang="0">
                <a:pos x="T2" y="T3"/>
              </a:cxn>
              <a:cxn ang="0">
                <a:pos x="T4" y="T5"/>
              </a:cxn>
            </a:cxnLst>
            <a:rect l="0" t="0" r="r" b="b"/>
            <a:pathLst>
              <a:path w="20556" h="21494" fill="none" extrusionOk="0">
                <a:moveTo>
                  <a:pt x="18417" y="21493"/>
                </a:moveTo>
                <a:cubicBezTo>
                  <a:pt x="9869" y="20643"/>
                  <a:pt x="2638" y="14809"/>
                  <a:pt x="0" y="6634"/>
                </a:cubicBezTo>
              </a:path>
              <a:path w="20556" h="21494" stroke="0" extrusionOk="0">
                <a:moveTo>
                  <a:pt x="18417" y="21493"/>
                </a:moveTo>
                <a:cubicBezTo>
                  <a:pt x="9869" y="20643"/>
                  <a:pt x="2638" y="14809"/>
                  <a:pt x="0" y="6634"/>
                </a:cubicBezTo>
                <a:lnTo>
                  <a:pt x="20556"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I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AD99F30-3EC9-41CF-8266-8923417A97D4}"/>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Using the Standard Normal Probability Table</a:t>
            </a:r>
          </a:p>
          <a:p>
            <a:pPr>
              <a:buFont typeface="Monotype Sorts" panose="05000000000000000000" pitchFamily="2" charset="2"/>
              <a:buNone/>
            </a:pPr>
            <a:r>
              <a:rPr lang="en-US" altLang="en-US" dirty="0">
                <a:solidFill>
                  <a:schemeClr val="tx1">
                    <a:lumMod val="95000"/>
                    <a:lumOff val="5000"/>
                  </a:schemeClr>
                </a:solidFill>
              </a:rPr>
              <a:t>	We now look-up the .4500 area in the Standard Normal Probability table to find the corresponding </a:t>
            </a:r>
            <a:r>
              <a:rPr lang="en-US" altLang="en-US" i="1" dirty="0">
                <a:solidFill>
                  <a:schemeClr val="tx1">
                    <a:lumMod val="95000"/>
                    <a:lumOff val="5000"/>
                  </a:schemeClr>
                </a:solidFill>
              </a:rPr>
              <a:t>z</a:t>
            </a:r>
            <a:r>
              <a:rPr lang="en-US" altLang="en-US" baseline="-25000" dirty="0">
                <a:solidFill>
                  <a:schemeClr val="tx1">
                    <a:lumMod val="95000"/>
                    <a:lumOff val="5000"/>
                  </a:schemeClr>
                </a:solidFill>
              </a:rPr>
              <a:t>.05</a:t>
            </a:r>
            <a:r>
              <a:rPr lang="en-US" altLang="en-US" dirty="0">
                <a:solidFill>
                  <a:schemeClr val="tx1">
                    <a:lumMod val="95000"/>
                    <a:lumOff val="5000"/>
                  </a:schemeClr>
                </a:solidFill>
              </a:rPr>
              <a:t> value.</a:t>
            </a: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endParaRPr lang="en-US" altLang="en-US" dirty="0">
              <a:solidFill>
                <a:schemeClr val="tx1">
                  <a:lumMod val="95000"/>
                  <a:lumOff val="5000"/>
                </a:schemeClr>
              </a:solidFill>
            </a:endParaRPr>
          </a:p>
          <a:p>
            <a:pPr>
              <a:buFont typeface="Monotype Sorts" panose="05000000000000000000" pitchFamily="2" charset="2"/>
              <a:buNone/>
            </a:pPr>
            <a:r>
              <a:rPr lang="en-US" altLang="en-US" i="1" dirty="0">
                <a:solidFill>
                  <a:schemeClr val="tx1">
                    <a:lumMod val="95000"/>
                    <a:lumOff val="5000"/>
                  </a:schemeClr>
                </a:solidFill>
              </a:rPr>
              <a:t>		</a:t>
            </a:r>
          </a:p>
          <a:p>
            <a:pPr>
              <a:buFont typeface="Monotype Sorts" panose="05000000000000000000" pitchFamily="2" charset="2"/>
              <a:buNone/>
            </a:pPr>
            <a:r>
              <a:rPr lang="en-US" altLang="en-US" i="1" dirty="0">
                <a:solidFill>
                  <a:schemeClr val="tx1">
                    <a:lumMod val="95000"/>
                    <a:lumOff val="5000"/>
                  </a:schemeClr>
                </a:solidFill>
              </a:rPr>
              <a:t>		     z</a:t>
            </a:r>
            <a:r>
              <a:rPr lang="en-US" altLang="en-US" baseline="-25000" dirty="0">
                <a:solidFill>
                  <a:schemeClr val="tx1">
                    <a:lumMod val="95000"/>
                    <a:lumOff val="5000"/>
                  </a:schemeClr>
                </a:solidFill>
              </a:rPr>
              <a:t>.05</a:t>
            </a:r>
            <a:r>
              <a:rPr lang="en-US" altLang="en-US" dirty="0">
                <a:solidFill>
                  <a:schemeClr val="tx1">
                    <a:lumMod val="95000"/>
                    <a:lumOff val="5000"/>
                  </a:schemeClr>
                </a:solidFill>
              </a:rPr>
              <a:t>  = 1.645 is a reasonable estimate. </a:t>
            </a:r>
          </a:p>
        </p:txBody>
      </p:sp>
      <p:sp>
        <p:nvSpPr>
          <p:cNvPr id="18436" name="Rectangle 4">
            <a:extLst>
              <a:ext uri="{FF2B5EF4-FFF2-40B4-BE49-F238E27FC236}">
                <a16:creationId xmlns:a16="http://schemas.microsoft.com/office/drawing/2014/main" id="{5B413E09-60E0-4A7C-BA67-AF87BB67612B}"/>
              </a:ext>
            </a:extLst>
          </p:cNvPr>
          <p:cNvSpPr>
            <a:spLocks noGrp="1" noChangeArrowheads="1"/>
          </p:cNvSpPr>
          <p:nvPr>
            <p:ph type="title" idx="4294967295"/>
          </p:nvPr>
        </p:nvSpPr>
        <p:spPr>
          <a:noFill/>
          <a:ln/>
        </p:spPr>
        <p:txBody>
          <a:bodyPr/>
          <a:lstStyle/>
          <a:p>
            <a:r>
              <a:rPr lang="en-US" altLang="en-US"/>
              <a:t>Example:  Pep Zone</a:t>
            </a:r>
          </a:p>
        </p:txBody>
      </p:sp>
      <p:graphicFrame>
        <p:nvGraphicFramePr>
          <p:cNvPr id="18435" name="Object 3">
            <a:hlinkClick r:id="" action="ppaction://ole?verb=0"/>
            <a:extLst>
              <a:ext uri="{FF2B5EF4-FFF2-40B4-BE49-F238E27FC236}">
                <a16:creationId xmlns:a16="http://schemas.microsoft.com/office/drawing/2014/main" id="{9DD87C3B-0B79-4216-AF6A-D01664C4D1A5}"/>
              </a:ext>
            </a:extLst>
          </p:cNvPr>
          <p:cNvGraphicFramePr>
            <a:graphicFrameLocks/>
          </p:cNvGraphicFramePr>
          <p:nvPr/>
        </p:nvGraphicFramePr>
        <p:xfrm>
          <a:off x="990600" y="2800350"/>
          <a:ext cx="7524750" cy="2971800"/>
        </p:xfrm>
        <a:graphic>
          <a:graphicData uri="http://schemas.openxmlformats.org/presentationml/2006/ole">
            <mc:AlternateContent xmlns:mc="http://schemas.openxmlformats.org/markup-compatibility/2006">
              <mc:Choice xmlns:v="urn:schemas-microsoft-com:vml" Requires="v">
                <p:oleObj spid="_x0000_s67619" name="Worksheet" r:id="rId4" imgW="4067491" imgH="1534007" progId="Excel.Sheet.8">
                  <p:embed/>
                </p:oleObj>
              </mc:Choice>
              <mc:Fallback>
                <p:oleObj name="Worksheet" r:id="rId4" imgW="4067491" imgH="1534007" progId="Excel.Sheet.8">
                  <p:embed/>
                  <p:pic>
                    <p:nvPicPr>
                      <p:cNvPr id="18435" name="Object 3">
                        <a:hlinkClick r:id="" action="ppaction://ole?verb=0"/>
                        <a:extLst>
                          <a:ext uri="{FF2B5EF4-FFF2-40B4-BE49-F238E27FC236}">
                            <a16:creationId xmlns:a16="http://schemas.microsoft.com/office/drawing/2014/main" id="{9DD87C3B-0B79-4216-AF6A-D01664C4D1A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800350"/>
                        <a:ext cx="7524750" cy="2971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pic>
                </p:oleObj>
              </mc:Fallback>
            </mc:AlternateContent>
          </a:graphicData>
        </a:graphic>
      </p:graphicFrame>
      <p:sp>
        <p:nvSpPr>
          <p:cNvPr id="18437" name="Line 5">
            <a:extLst>
              <a:ext uri="{FF2B5EF4-FFF2-40B4-BE49-F238E27FC236}">
                <a16:creationId xmlns:a16="http://schemas.microsoft.com/office/drawing/2014/main" id="{A1A99E50-595D-4923-8CBE-6EE003788EBA}"/>
              </a:ext>
            </a:extLst>
          </p:cNvPr>
          <p:cNvSpPr>
            <a:spLocks noChangeShapeType="1"/>
          </p:cNvSpPr>
          <p:nvPr/>
        </p:nvSpPr>
        <p:spPr bwMode="auto">
          <a:xfrm>
            <a:off x="971550" y="3181350"/>
            <a:ext cx="7543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5F21D57-311E-406A-ADBB-D3D1760D8BA8}"/>
              </a:ext>
            </a:extLst>
          </p:cNvPr>
          <p:cNvSpPr>
            <a:spLocks noGrp="1" noChangeArrowheads="1"/>
          </p:cNvSpPr>
          <p:nvPr>
            <p:ph idx="1"/>
          </p:nvPr>
        </p:nvSpPr>
        <p:spPr>
          <a:noFill/>
          <a:ln/>
        </p:spPr>
        <p:txBody>
          <a:bodyPr>
            <a:normAutofit/>
          </a:bodyPr>
          <a:lstStyle/>
          <a:p>
            <a:r>
              <a:rPr lang="en-US" altLang="en-US" dirty="0">
                <a:solidFill>
                  <a:schemeClr val="tx1">
                    <a:lumMod val="95000"/>
                    <a:lumOff val="5000"/>
                  </a:schemeClr>
                </a:solidFill>
              </a:rPr>
              <a:t>Standard Normal Probability Distribution	</a:t>
            </a:r>
          </a:p>
          <a:p>
            <a:pPr>
              <a:buFont typeface="Monotype Sorts" panose="05000000000000000000" pitchFamily="2" charset="2"/>
              <a:buNone/>
            </a:pPr>
            <a:r>
              <a:rPr lang="en-US" altLang="en-US" dirty="0">
                <a:solidFill>
                  <a:schemeClr val="tx1">
                    <a:lumMod val="95000"/>
                    <a:lumOff val="5000"/>
                  </a:schemeClr>
                </a:solidFill>
              </a:rPr>
              <a:t>		The corresponding value of </a:t>
            </a:r>
            <a:r>
              <a:rPr lang="en-US" altLang="en-US" i="1" dirty="0">
                <a:solidFill>
                  <a:schemeClr val="tx1">
                    <a:lumMod val="95000"/>
                    <a:lumOff val="5000"/>
                  </a:schemeClr>
                </a:solidFill>
              </a:rPr>
              <a:t>x</a:t>
            </a:r>
            <a:r>
              <a:rPr lang="en-US" altLang="en-US" dirty="0">
                <a:solidFill>
                  <a:schemeClr val="tx1">
                    <a:lumMod val="95000"/>
                    <a:lumOff val="5000"/>
                  </a:schemeClr>
                </a:solidFill>
              </a:rPr>
              <a:t> is given by</a:t>
            </a:r>
          </a:p>
          <a:p>
            <a:pPr>
              <a:buFont typeface="Monotype Sorts" panose="05000000000000000000" pitchFamily="2" charset="2"/>
              <a:buNone/>
            </a:pPr>
            <a:r>
              <a:rPr lang="en-US" altLang="en-US" dirty="0">
                <a:solidFill>
                  <a:schemeClr val="tx1">
                    <a:lumMod val="95000"/>
                    <a:lumOff val="5000"/>
                  </a:schemeClr>
                </a:solidFill>
              </a:rPr>
              <a:t>				</a:t>
            </a:r>
            <a:r>
              <a:rPr lang="en-US" altLang="en-US" i="1" dirty="0">
                <a:solidFill>
                  <a:schemeClr val="tx1">
                    <a:lumMod val="95000"/>
                    <a:lumOff val="5000"/>
                  </a:schemeClr>
                </a:solidFill>
              </a:rPr>
              <a:t>x</a:t>
            </a:r>
            <a:r>
              <a:rPr lang="en-US" altLang="en-US" dirty="0">
                <a:solidFill>
                  <a:schemeClr val="tx1">
                    <a:lumMod val="95000"/>
                    <a:lumOff val="5000"/>
                  </a:schemeClr>
                </a:solidFill>
              </a:rPr>
              <a:t> = </a:t>
            </a:r>
            <a:r>
              <a:rPr lang="en-US" altLang="en-US" i="1" dirty="0">
                <a:solidFill>
                  <a:schemeClr val="tx1">
                    <a:lumMod val="95000"/>
                    <a:lumOff val="5000"/>
                  </a:schemeClr>
                </a:solidFill>
                <a:latin typeface="Symbol" panose="05050102010706020507" pitchFamily="18" charset="2"/>
              </a:rPr>
              <a:t></a:t>
            </a:r>
            <a:r>
              <a:rPr lang="en-US" altLang="en-US" dirty="0">
                <a:solidFill>
                  <a:schemeClr val="tx1">
                    <a:lumMod val="95000"/>
                    <a:lumOff val="5000"/>
                  </a:schemeClr>
                </a:solidFill>
              </a:rPr>
              <a:t> + </a:t>
            </a:r>
            <a:r>
              <a:rPr lang="en-US" altLang="en-US" i="1" dirty="0">
                <a:solidFill>
                  <a:schemeClr val="tx1">
                    <a:lumMod val="95000"/>
                    <a:lumOff val="5000"/>
                  </a:schemeClr>
                </a:solidFill>
              </a:rPr>
              <a:t>z</a:t>
            </a:r>
            <a:r>
              <a:rPr lang="en-US" altLang="en-US" baseline="-25000" dirty="0">
                <a:solidFill>
                  <a:schemeClr val="tx1">
                    <a:lumMod val="95000"/>
                    <a:lumOff val="5000"/>
                  </a:schemeClr>
                </a:solidFill>
              </a:rPr>
              <a:t>.05</a:t>
            </a:r>
            <a:r>
              <a:rPr lang="en-US" altLang="en-US" i="1" dirty="0">
                <a:solidFill>
                  <a:schemeClr val="tx1">
                    <a:lumMod val="95000"/>
                    <a:lumOff val="5000"/>
                  </a:schemeClr>
                </a:solidFill>
                <a:latin typeface="Symbol" panose="05050102010706020507" pitchFamily="18" charset="2"/>
              </a:rPr>
              <a:t></a:t>
            </a:r>
          </a:p>
          <a:p>
            <a:pPr>
              <a:buFont typeface="Monotype Sorts" panose="05000000000000000000" pitchFamily="2" charset="2"/>
              <a:buNone/>
            </a:pPr>
            <a:r>
              <a:rPr lang="en-US" altLang="en-US" i="1" dirty="0">
                <a:solidFill>
                  <a:schemeClr val="tx1">
                    <a:lumMod val="95000"/>
                    <a:lumOff val="5000"/>
                  </a:schemeClr>
                </a:solidFill>
                <a:latin typeface="Symbol" panose="05050102010706020507" pitchFamily="18" charset="2"/>
              </a:rPr>
              <a:t>				 </a:t>
            </a:r>
            <a:r>
              <a:rPr lang="en-US" altLang="en-US" dirty="0">
                <a:solidFill>
                  <a:schemeClr val="tx1">
                    <a:lumMod val="95000"/>
                    <a:lumOff val="5000"/>
                  </a:schemeClr>
                </a:solidFill>
              </a:rPr>
              <a:t>= 15 + 1.645(6)</a:t>
            </a:r>
          </a:p>
          <a:p>
            <a:pPr>
              <a:buFont typeface="Monotype Sorts" panose="05000000000000000000" pitchFamily="2" charset="2"/>
              <a:buNone/>
            </a:pPr>
            <a:r>
              <a:rPr lang="en-US" altLang="en-US" dirty="0">
                <a:solidFill>
                  <a:schemeClr val="tx1">
                    <a:lumMod val="95000"/>
                    <a:lumOff val="5000"/>
                  </a:schemeClr>
                </a:solidFill>
              </a:rPr>
              <a:t>				   = 24.87</a:t>
            </a:r>
          </a:p>
          <a:p>
            <a:pPr>
              <a:buFont typeface="Monotype Sorts" panose="05000000000000000000" pitchFamily="2" charset="2"/>
              <a:buNone/>
            </a:pPr>
            <a:r>
              <a:rPr lang="en-US" altLang="en-US" dirty="0">
                <a:solidFill>
                  <a:schemeClr val="tx1">
                    <a:lumMod val="95000"/>
                    <a:lumOff val="5000"/>
                  </a:schemeClr>
                </a:solidFill>
              </a:rPr>
              <a:t>		A reorder point of 24.87 gallons will place the probability of a stockout during </a:t>
            </a:r>
            <a:r>
              <a:rPr lang="en-US" altLang="en-US" dirty="0" err="1">
                <a:solidFill>
                  <a:schemeClr val="tx1">
                    <a:lumMod val="95000"/>
                    <a:lumOff val="5000"/>
                  </a:schemeClr>
                </a:solidFill>
              </a:rPr>
              <a:t>leadtime</a:t>
            </a:r>
            <a:r>
              <a:rPr lang="en-US" altLang="en-US" dirty="0">
                <a:solidFill>
                  <a:schemeClr val="tx1">
                    <a:lumMod val="95000"/>
                    <a:lumOff val="5000"/>
                  </a:schemeClr>
                </a:solidFill>
              </a:rPr>
              <a:t> at .05.  	Perhaps Pep Zone should set the reorder point at 25 gallons to keep the probability under .05.</a:t>
            </a:r>
          </a:p>
        </p:txBody>
      </p:sp>
      <p:sp>
        <p:nvSpPr>
          <p:cNvPr id="19459" name="Rectangle 3">
            <a:extLst>
              <a:ext uri="{FF2B5EF4-FFF2-40B4-BE49-F238E27FC236}">
                <a16:creationId xmlns:a16="http://schemas.microsoft.com/office/drawing/2014/main" id="{89CB7539-6250-4D17-B21A-93B879302E06}"/>
              </a:ext>
            </a:extLst>
          </p:cNvPr>
          <p:cNvSpPr>
            <a:spLocks noGrp="1" noChangeArrowheads="1"/>
          </p:cNvSpPr>
          <p:nvPr>
            <p:ph type="title" idx="4294967295"/>
          </p:nvPr>
        </p:nvSpPr>
        <p:spPr>
          <a:noFill/>
          <a:ln/>
        </p:spPr>
        <p:txBody>
          <a:bodyPr/>
          <a:lstStyle/>
          <a:p>
            <a:r>
              <a:rPr lang="en-US" altLang="en-US"/>
              <a:t>Example:  Pep Zone</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057B07-D757-483C-9816-662BA9DC0746}"/>
              </a:ext>
            </a:extLst>
          </p:cNvPr>
          <p:cNvSpPr>
            <a:spLocks noGrp="1"/>
          </p:cNvSpPr>
          <p:nvPr>
            <p:ph type="title" idx="4294967295"/>
          </p:nvPr>
        </p:nvSpPr>
        <p:spPr/>
        <p:txBody>
          <a:bodyPr/>
          <a:lstStyle/>
          <a:p>
            <a:r>
              <a:rPr lang="en-US" dirty="0"/>
              <a:t>Central Limit theorem</a:t>
            </a:r>
          </a:p>
        </p:txBody>
      </p:sp>
      <p:pic>
        <p:nvPicPr>
          <p:cNvPr id="4" name="Picture 3">
            <a:extLst>
              <a:ext uri="{FF2B5EF4-FFF2-40B4-BE49-F238E27FC236}">
                <a16:creationId xmlns:a16="http://schemas.microsoft.com/office/drawing/2014/main" id="{9C039737-E744-4457-8C79-E1B8470C4036}"/>
              </a:ext>
            </a:extLst>
          </p:cNvPr>
          <p:cNvPicPr>
            <a:picLocks noChangeAspect="1"/>
          </p:cNvPicPr>
          <p:nvPr/>
        </p:nvPicPr>
        <p:blipFill>
          <a:blip r:embed="rId2"/>
          <a:stretch>
            <a:fillRect/>
          </a:stretch>
        </p:blipFill>
        <p:spPr>
          <a:xfrm>
            <a:off x="152400" y="1371600"/>
            <a:ext cx="6248400" cy="1638300"/>
          </a:xfrm>
          <a:prstGeom prst="rect">
            <a:avLst/>
          </a:prstGeom>
        </p:spPr>
      </p:pic>
      <p:pic>
        <p:nvPicPr>
          <p:cNvPr id="5" name="Picture 4">
            <a:extLst>
              <a:ext uri="{FF2B5EF4-FFF2-40B4-BE49-F238E27FC236}">
                <a16:creationId xmlns:a16="http://schemas.microsoft.com/office/drawing/2014/main" id="{BE395F21-7295-4409-BA77-DD34BF5201C8}"/>
              </a:ext>
            </a:extLst>
          </p:cNvPr>
          <p:cNvPicPr>
            <a:picLocks noChangeAspect="1"/>
          </p:cNvPicPr>
          <p:nvPr/>
        </p:nvPicPr>
        <p:blipFill>
          <a:blip r:embed="rId3"/>
          <a:stretch>
            <a:fillRect/>
          </a:stretch>
        </p:blipFill>
        <p:spPr>
          <a:xfrm>
            <a:off x="2514600" y="2743200"/>
            <a:ext cx="5553075" cy="2600325"/>
          </a:xfrm>
          <a:prstGeom prst="rect">
            <a:avLst/>
          </a:prstGeom>
        </p:spPr>
      </p:pic>
    </p:spTree>
    <p:extLst>
      <p:ext uri="{BB962C8B-B14F-4D97-AF65-F5344CB8AC3E}">
        <p14:creationId xmlns:p14="http://schemas.microsoft.com/office/powerpoint/2010/main" val="12231730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4EE20BA-C1E5-4B24-8AD2-78417816D6A3}"/>
              </a:ext>
            </a:extLst>
          </p:cNvPr>
          <p:cNvSpPr>
            <a:spLocks noGrp="1"/>
          </p:cNvSpPr>
          <p:nvPr>
            <p:ph type="title" idx="4294967295"/>
          </p:nvPr>
        </p:nvSpPr>
        <p:spPr/>
        <p:txBody>
          <a:bodyPr/>
          <a:lstStyle/>
          <a:p>
            <a:r>
              <a:rPr lang="en-US" dirty="0"/>
              <a:t>A few more properties</a:t>
            </a:r>
          </a:p>
        </p:txBody>
      </p:sp>
      <p:pic>
        <p:nvPicPr>
          <p:cNvPr id="4" name="Picture 3">
            <a:extLst>
              <a:ext uri="{FF2B5EF4-FFF2-40B4-BE49-F238E27FC236}">
                <a16:creationId xmlns:a16="http://schemas.microsoft.com/office/drawing/2014/main" id="{60A9AC4E-2407-4024-A88E-F604D3349846}"/>
              </a:ext>
            </a:extLst>
          </p:cNvPr>
          <p:cNvPicPr>
            <a:picLocks noChangeAspect="1"/>
          </p:cNvPicPr>
          <p:nvPr/>
        </p:nvPicPr>
        <p:blipFill>
          <a:blip r:embed="rId2"/>
          <a:stretch>
            <a:fillRect/>
          </a:stretch>
        </p:blipFill>
        <p:spPr>
          <a:xfrm>
            <a:off x="1219200" y="1524000"/>
            <a:ext cx="6248400" cy="4362450"/>
          </a:xfrm>
          <a:prstGeom prst="rect">
            <a:avLst/>
          </a:prstGeom>
        </p:spPr>
      </p:pic>
    </p:spTree>
    <p:extLst>
      <p:ext uri="{BB962C8B-B14F-4D97-AF65-F5344CB8AC3E}">
        <p14:creationId xmlns:p14="http://schemas.microsoft.com/office/powerpoint/2010/main" val="318036790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0ABB0DE-8987-41C9-A098-BB501945A397}"/>
              </a:ext>
            </a:extLst>
          </p:cNvPr>
          <p:cNvSpPr>
            <a:spLocks noGrp="1"/>
          </p:cNvSpPr>
          <p:nvPr>
            <p:ph type="title" idx="4294967295"/>
          </p:nvPr>
        </p:nvSpPr>
        <p:spPr/>
        <p:txBody>
          <a:bodyPr/>
          <a:lstStyle/>
          <a:p>
            <a:r>
              <a:rPr lang="en-US" sz="2400" b="1" dirty="0"/>
              <a:t>Normal distribution - properties</a:t>
            </a:r>
          </a:p>
        </p:txBody>
      </p:sp>
      <p:sp>
        <p:nvSpPr>
          <p:cNvPr id="4" name="Rectangle 3">
            <a:extLst>
              <a:ext uri="{FF2B5EF4-FFF2-40B4-BE49-F238E27FC236}">
                <a16:creationId xmlns:a16="http://schemas.microsoft.com/office/drawing/2014/main" id="{0FE91112-F617-47B6-B7FC-F9E5E88E2744}"/>
              </a:ext>
            </a:extLst>
          </p:cNvPr>
          <p:cNvSpPr/>
          <p:nvPr/>
        </p:nvSpPr>
        <p:spPr>
          <a:xfrm>
            <a:off x="457200" y="1524000"/>
            <a:ext cx="6400800" cy="1754326"/>
          </a:xfrm>
          <a:prstGeom prst="rect">
            <a:avLst/>
          </a:prstGeom>
        </p:spPr>
        <p:txBody>
          <a:bodyPr wrap="square">
            <a:spAutoFit/>
          </a:bodyPr>
          <a:lstStyle/>
          <a:p>
            <a:pPr marL="457200" indent="-457200"/>
            <a:r>
              <a:rPr lang="en-US" dirty="0">
                <a:solidFill>
                  <a:srgbClr val="000000"/>
                </a:solidFill>
                <a:latin typeface="Times New Roman" panose="02020603050405020304" pitchFamily="18" charset="0"/>
              </a:rPr>
              <a:t>The mean, median, and mode are equal.</a:t>
            </a:r>
            <a:endParaRPr lang="en-US" dirty="0">
              <a:solidFill>
                <a:srgbClr val="000000"/>
              </a:solidFill>
              <a:latin typeface="Segoe UI" panose="020B0502040204020203" pitchFamily="34" charset="0"/>
            </a:endParaRPr>
          </a:p>
          <a:p>
            <a:pPr marL="457200" indent="-457200"/>
            <a:r>
              <a:rPr lang="en-US" dirty="0">
                <a:solidFill>
                  <a:srgbClr val="000000"/>
                </a:solidFill>
                <a:latin typeface="Times New Roman" panose="02020603050405020304" pitchFamily="18" charset="0"/>
              </a:rPr>
              <a:t>The normal curve is bell-shaped and is symmetric about the mean.</a:t>
            </a:r>
            <a:endParaRPr lang="en-US" dirty="0">
              <a:solidFill>
                <a:srgbClr val="000000"/>
              </a:solidFill>
              <a:latin typeface="Segoe UI" panose="020B0502040204020203" pitchFamily="34" charset="0"/>
            </a:endParaRPr>
          </a:p>
          <a:p>
            <a:pPr marL="457200" indent="-457200"/>
            <a:r>
              <a:rPr lang="en-US" dirty="0">
                <a:solidFill>
                  <a:srgbClr val="000000"/>
                </a:solidFill>
                <a:latin typeface="Times New Roman" panose="02020603050405020304" pitchFamily="18" charset="0"/>
              </a:rPr>
              <a:t>The total area under the normal curve is equal to 1.</a:t>
            </a:r>
            <a:endParaRPr lang="en-US" dirty="0">
              <a:solidFill>
                <a:srgbClr val="000000"/>
              </a:solidFill>
              <a:latin typeface="Segoe UI" panose="020B0502040204020203" pitchFamily="34" charset="0"/>
            </a:endParaRPr>
          </a:p>
          <a:p>
            <a:pPr marL="457200" indent="-457200"/>
            <a:r>
              <a:rPr lang="en-US" dirty="0">
                <a:solidFill>
                  <a:srgbClr val="000000"/>
                </a:solidFill>
                <a:latin typeface="Times New Roman" panose="02020603050405020304" pitchFamily="18" charset="0"/>
              </a:rPr>
              <a:t>The normal curve approaches, but never touches, the </a:t>
            </a:r>
            <a:r>
              <a:rPr lang="en-US" i="1" dirty="0">
                <a:solidFill>
                  <a:srgbClr val="000000"/>
                </a:solidFill>
                <a:latin typeface="Times New Roman" panose="02020603050405020304" pitchFamily="18" charset="0"/>
              </a:rPr>
              <a:t>x</a:t>
            </a:r>
            <a:r>
              <a:rPr lang="en-US" dirty="0">
                <a:solidFill>
                  <a:srgbClr val="000000"/>
                </a:solidFill>
                <a:latin typeface="Times New Roman" panose="02020603050405020304" pitchFamily="18" charset="0"/>
              </a:rPr>
              <a:t>-axis as it extends farther and farther away from the mean.</a:t>
            </a:r>
          </a:p>
          <a:p>
            <a:pPr marL="457200" indent="-457200"/>
            <a:endParaRPr lang="en-US" b="0" i="0" dirty="0">
              <a:solidFill>
                <a:srgbClr val="000000"/>
              </a:solidFill>
              <a:effectLst/>
              <a:latin typeface="Segoe UI" panose="020B0502040204020203" pitchFamily="34" charset="0"/>
            </a:endParaRPr>
          </a:p>
        </p:txBody>
      </p:sp>
      <p:pic>
        <p:nvPicPr>
          <p:cNvPr id="5" name="Picture 4">
            <a:extLst>
              <a:ext uri="{FF2B5EF4-FFF2-40B4-BE49-F238E27FC236}">
                <a16:creationId xmlns:a16="http://schemas.microsoft.com/office/drawing/2014/main" id="{DCBBDE16-BD4B-4D6E-9742-C39AA1015DEB}"/>
              </a:ext>
            </a:extLst>
          </p:cNvPr>
          <p:cNvPicPr>
            <a:picLocks noChangeAspect="1"/>
          </p:cNvPicPr>
          <p:nvPr/>
        </p:nvPicPr>
        <p:blipFill>
          <a:blip r:embed="rId2"/>
          <a:stretch>
            <a:fillRect/>
          </a:stretch>
        </p:blipFill>
        <p:spPr>
          <a:xfrm>
            <a:off x="1143000" y="2895600"/>
            <a:ext cx="5648325" cy="3571875"/>
          </a:xfrm>
          <a:prstGeom prst="rect">
            <a:avLst/>
          </a:prstGeom>
        </p:spPr>
      </p:pic>
    </p:spTree>
    <p:extLst>
      <p:ext uri="{BB962C8B-B14F-4D97-AF65-F5344CB8AC3E}">
        <p14:creationId xmlns:p14="http://schemas.microsoft.com/office/powerpoint/2010/main" val="139619569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13DC13-CA64-4C99-A109-390A946E9409}"/>
              </a:ext>
            </a:extLst>
          </p:cNvPr>
          <p:cNvSpPr>
            <a:spLocks noGrp="1"/>
          </p:cNvSpPr>
          <p:nvPr>
            <p:ph type="title" idx="4294967295"/>
          </p:nvPr>
        </p:nvSpPr>
        <p:spPr/>
        <p:txBody>
          <a:bodyPr/>
          <a:lstStyle/>
          <a:p>
            <a:r>
              <a:rPr lang="en-US" dirty="0"/>
              <a:t>Normal distribution</a:t>
            </a:r>
          </a:p>
        </p:txBody>
      </p:sp>
      <p:pic>
        <p:nvPicPr>
          <p:cNvPr id="4" name="Picture 3">
            <a:extLst>
              <a:ext uri="{FF2B5EF4-FFF2-40B4-BE49-F238E27FC236}">
                <a16:creationId xmlns:a16="http://schemas.microsoft.com/office/drawing/2014/main" id="{1305DD87-CD6F-440A-A54C-922AB8D557C3}"/>
              </a:ext>
            </a:extLst>
          </p:cNvPr>
          <p:cNvPicPr>
            <a:picLocks noChangeAspect="1"/>
          </p:cNvPicPr>
          <p:nvPr/>
        </p:nvPicPr>
        <p:blipFill>
          <a:blip r:embed="rId2"/>
          <a:stretch>
            <a:fillRect/>
          </a:stretch>
        </p:blipFill>
        <p:spPr>
          <a:xfrm>
            <a:off x="902448" y="1485900"/>
            <a:ext cx="6593728" cy="4381500"/>
          </a:xfrm>
          <a:prstGeom prst="rect">
            <a:avLst/>
          </a:prstGeom>
        </p:spPr>
      </p:pic>
    </p:spTree>
    <p:extLst>
      <p:ext uri="{BB962C8B-B14F-4D97-AF65-F5344CB8AC3E}">
        <p14:creationId xmlns:p14="http://schemas.microsoft.com/office/powerpoint/2010/main" val="367197109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2D50C68-7EC2-45BD-95FD-FE490643E172}"/>
              </a:ext>
            </a:extLst>
          </p:cNvPr>
          <p:cNvSpPr>
            <a:spLocks noGrp="1"/>
          </p:cNvSpPr>
          <p:nvPr>
            <p:ph type="title" idx="4294967295"/>
          </p:nvPr>
        </p:nvSpPr>
        <p:spPr/>
        <p:txBody>
          <a:bodyPr/>
          <a:lstStyle/>
          <a:p>
            <a:endParaRPr lang="en-US"/>
          </a:p>
        </p:txBody>
      </p:sp>
      <p:pic>
        <p:nvPicPr>
          <p:cNvPr id="4" name="Picture 3">
            <a:extLst>
              <a:ext uri="{FF2B5EF4-FFF2-40B4-BE49-F238E27FC236}">
                <a16:creationId xmlns:a16="http://schemas.microsoft.com/office/drawing/2014/main" id="{6846C9B1-B282-47BD-86EF-425B07EB6CD6}"/>
              </a:ext>
            </a:extLst>
          </p:cNvPr>
          <p:cNvPicPr>
            <a:picLocks noChangeAspect="1"/>
          </p:cNvPicPr>
          <p:nvPr/>
        </p:nvPicPr>
        <p:blipFill>
          <a:blip r:embed="rId2"/>
          <a:stretch>
            <a:fillRect/>
          </a:stretch>
        </p:blipFill>
        <p:spPr>
          <a:xfrm>
            <a:off x="905774" y="1409700"/>
            <a:ext cx="6523726" cy="4610100"/>
          </a:xfrm>
          <a:prstGeom prst="rect">
            <a:avLst/>
          </a:prstGeom>
        </p:spPr>
      </p:pic>
    </p:spTree>
    <p:extLst>
      <p:ext uri="{BB962C8B-B14F-4D97-AF65-F5344CB8AC3E}">
        <p14:creationId xmlns:p14="http://schemas.microsoft.com/office/powerpoint/2010/main" val="15700365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689</TotalTime>
  <Words>5792</Words>
  <Application>Microsoft Office PowerPoint</Application>
  <PresentationFormat>On-screen Show (4:3)</PresentationFormat>
  <Paragraphs>700</Paragraphs>
  <Slides>103</Slides>
  <Notes>4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103</vt:i4>
      </vt:variant>
    </vt:vector>
  </HeadingPairs>
  <TitlesOfParts>
    <vt:vector size="116" baseType="lpstr">
      <vt:lpstr>Arial</vt:lpstr>
      <vt:lpstr>Book Antiqua</vt:lpstr>
      <vt:lpstr>Calibri</vt:lpstr>
      <vt:lpstr>Courier New</vt:lpstr>
      <vt:lpstr>Monotype Sorts</vt:lpstr>
      <vt:lpstr>Segoe UI</vt:lpstr>
      <vt:lpstr>Symbol</vt:lpstr>
      <vt:lpstr>Times New Roman</vt:lpstr>
      <vt:lpstr>Wingdings</vt:lpstr>
      <vt:lpstr>Office Theme</vt:lpstr>
      <vt:lpstr>Office Theme</vt:lpstr>
      <vt:lpstr>Equation</vt:lpstr>
      <vt:lpstr>Worksheet</vt:lpstr>
      <vt:lpstr>PowerPoint Presentation</vt:lpstr>
      <vt:lpstr>PowerPoint Presentation</vt:lpstr>
      <vt:lpstr>Statistical methods – basic approach</vt:lpstr>
      <vt:lpstr>Descriptive statistics - Histogram</vt:lpstr>
      <vt:lpstr>Histograms Cont….</vt:lpstr>
      <vt:lpstr>Mean</vt:lpstr>
      <vt:lpstr>Mean: Grouped Scores</vt:lpstr>
      <vt:lpstr>Measure of Variability</vt:lpstr>
      <vt:lpstr>The Standard Deviation</vt:lpstr>
      <vt:lpstr>The Standard Deviation</vt:lpstr>
      <vt:lpstr>The Standard Deviation</vt:lpstr>
      <vt:lpstr>The Standard Deviation</vt:lpstr>
      <vt:lpstr>The Variance</vt:lpstr>
      <vt:lpstr>The Population Variance</vt:lpstr>
      <vt:lpstr>Standard Deviation and Variance for a Sample</vt:lpstr>
      <vt:lpstr>PowerPoint Presentation</vt:lpstr>
      <vt:lpstr>Degrees of Freedom</vt:lpstr>
      <vt:lpstr>Proof for using n-1 as divisor for variance</vt:lpstr>
      <vt:lpstr>Probability</vt:lpstr>
      <vt:lpstr>Random Experiment</vt:lpstr>
      <vt:lpstr>Sample spaces, sample sets and events</vt:lpstr>
      <vt:lpstr>PowerPoint Presentation</vt:lpstr>
      <vt:lpstr>Event</vt:lpstr>
      <vt:lpstr>Events - Examples</vt:lpstr>
      <vt:lpstr>Null set</vt:lpstr>
      <vt:lpstr>Complement of an Event</vt:lpstr>
      <vt:lpstr>Union of Two Events</vt:lpstr>
      <vt:lpstr>Intersection of Two Events</vt:lpstr>
      <vt:lpstr>Mutually Exclusive Events</vt:lpstr>
      <vt:lpstr>Independent &amp; Dependent</vt:lpstr>
      <vt:lpstr>PowerPoint Presentation</vt:lpstr>
      <vt:lpstr>  Axioms of Probability </vt:lpstr>
      <vt:lpstr>Probability - events</vt:lpstr>
      <vt:lpstr>Probability - defns</vt:lpstr>
      <vt:lpstr>PowerPoint Presentation</vt:lpstr>
      <vt:lpstr>Probability as a Numerical Measure of the Likelihood of Occurrence</vt:lpstr>
      <vt:lpstr>        1</vt:lpstr>
      <vt:lpstr>PowerPoint Presentation</vt:lpstr>
      <vt:lpstr>PowerPoint Presentation</vt:lpstr>
      <vt:lpstr>Conditional Probability</vt:lpstr>
      <vt:lpstr>   Conditional Probability</vt:lpstr>
      <vt:lpstr>    6</vt:lpstr>
      <vt:lpstr>PowerPoint Presentation</vt:lpstr>
      <vt:lpstr>PowerPoint Presentation</vt:lpstr>
      <vt:lpstr>Random Variables</vt:lpstr>
      <vt:lpstr>Random Variables</vt:lpstr>
      <vt:lpstr>Types of random Variables</vt:lpstr>
      <vt:lpstr>Two Types of Random Variables</vt:lpstr>
      <vt:lpstr>Probability Distributions for Discrete Random Variables</vt:lpstr>
      <vt:lpstr>4.2: Probability Distributions for Discrete Random Variables</vt:lpstr>
      <vt:lpstr>Expected Values of Discrete Random Variables</vt:lpstr>
      <vt:lpstr>Expected Values of Discrete Random Variables</vt:lpstr>
      <vt:lpstr>Example:  JSL Appliances</vt:lpstr>
      <vt:lpstr>Discrete Probability Distributions</vt:lpstr>
      <vt:lpstr>Example : JSL Appliances</vt:lpstr>
      <vt:lpstr>Example:  JSL Appliances</vt:lpstr>
      <vt:lpstr>Cumulative distribution function</vt:lpstr>
      <vt:lpstr>Discrete Uniform Probability Distribution</vt:lpstr>
      <vt:lpstr>Expected Value and Variance</vt:lpstr>
      <vt:lpstr>Example:  JSL Appliances</vt:lpstr>
      <vt:lpstr>Example:  JSL Appliances</vt:lpstr>
      <vt:lpstr>Binary random variables</vt:lpstr>
      <vt:lpstr>Parameters for probability distribution</vt:lpstr>
      <vt:lpstr>Binomial Probability Distribution</vt:lpstr>
      <vt:lpstr>Example:  Evans Electronics</vt:lpstr>
      <vt:lpstr>Binomial Probability Distribution</vt:lpstr>
      <vt:lpstr>Example:  Evans Electronics</vt:lpstr>
      <vt:lpstr>Example:  Evans Electronics</vt:lpstr>
      <vt:lpstr>Example:  Evans Electronics</vt:lpstr>
      <vt:lpstr>Binomial Probability Distribution</vt:lpstr>
      <vt:lpstr>Example:  Evans Electronics</vt:lpstr>
      <vt:lpstr>Poisson Probability Distribution</vt:lpstr>
      <vt:lpstr>Poisson Probability Distribution</vt:lpstr>
      <vt:lpstr>Example:  Mercy Hospital</vt:lpstr>
      <vt:lpstr>Example:  Mercy Hospital</vt:lpstr>
      <vt:lpstr>Continuous Probability Distributions</vt:lpstr>
      <vt:lpstr>Continuous Probability Distributions</vt:lpstr>
      <vt:lpstr>Discrete to Continuous (Histogram to Probability density)</vt:lpstr>
      <vt:lpstr>Discrete to continuous</vt:lpstr>
      <vt:lpstr>Normal Probability Distribution</vt:lpstr>
      <vt:lpstr>Cumulative distribution function</vt:lpstr>
      <vt:lpstr>Normal distribution</vt:lpstr>
      <vt:lpstr>Normal Probability Distribution</vt:lpstr>
      <vt:lpstr>Normal Probability Distribution</vt:lpstr>
      <vt:lpstr>Normal Probability Distribution</vt:lpstr>
      <vt:lpstr>Normal Probability Distribution</vt:lpstr>
      <vt:lpstr>Normal Probability Distribution</vt:lpstr>
      <vt:lpstr>Standard Normal Probability Distribution</vt:lpstr>
      <vt:lpstr>Example:  Pep Zone</vt:lpstr>
      <vt:lpstr>Example:  Pep Zone</vt:lpstr>
      <vt:lpstr>Example:  Pep Zone</vt:lpstr>
      <vt:lpstr>Example:  Pep Zone</vt:lpstr>
      <vt:lpstr>Example:  Pep Zone</vt:lpstr>
      <vt:lpstr>Example:  Pep Zone</vt:lpstr>
      <vt:lpstr>Central Limit theorem</vt:lpstr>
      <vt:lpstr>A few more properties</vt:lpstr>
      <vt:lpstr>Normal distribution - properties</vt:lpstr>
      <vt:lpstr>Normal distribution</vt:lpstr>
      <vt:lpstr>PowerPoint Presentation</vt:lpstr>
      <vt:lpstr>Normal distribution –Normal table</vt:lpstr>
      <vt:lpstr>PowerPoint Presentation</vt:lpstr>
      <vt:lpstr>PowerPoint Presentation</vt:lpstr>
      <vt:lpstr>Binomial to Normal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ha Rani</dc:creator>
  <cp:lastModifiedBy>Gopalasamudram Sivaramakumar</cp:lastModifiedBy>
  <cp:revision>151</cp:revision>
  <dcterms:modified xsi:type="dcterms:W3CDTF">2019-11-23T03:18:37Z</dcterms:modified>
  <dc:language>en-IN</dc:language>
</cp:coreProperties>
</file>